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bookmarkStart w:id="0" w:name="_GoBack"/>
      <w:bookmarkEnd w:id="0"/>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45FC4">
        <w:rPr>
          <w:sz w:val="36"/>
        </w:rPr>
        <w:t xml:space="preserve"> : </w:t>
      </w:r>
      <w:r w:rsidR="009C2E78">
        <w:rPr>
          <w:sz w:val="36"/>
        </w:rPr>
        <w:t>Matériaux</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540"/>
        <w:gridCol w:w="2616"/>
        <w:gridCol w:w="2791"/>
      </w:tblGrid>
      <w:tr w:rsidR="00577FE5" w:rsidTr="00577FE5">
        <w:tc>
          <w:tcPr>
            <w:tcW w:w="2060" w:type="dxa"/>
            <w:vAlign w:val="center"/>
          </w:tcPr>
          <w:p w:rsidR="00577FE5" w:rsidRDefault="00577FE5" w:rsidP="00577FE5">
            <w:pPr>
              <w:jc w:val="center"/>
            </w:pPr>
            <w:r>
              <w:rPr>
                <w:noProof/>
                <w:lang w:eastAsia="fr-FR"/>
              </w:rPr>
              <w:drawing>
                <wp:inline distT="0" distB="0" distL="0" distR="0">
                  <wp:extent cx="1418271" cy="1477671"/>
                  <wp:effectExtent l="0" t="0" r="0" b="8255"/>
                  <wp:docPr id="63" name="Image 63" descr="http://upload.wikimedia.org/wikipedia/commons/thumb/5/5c/Sites_interstitiels_cubique_a_faces_centrees.svg/220px-Sites_interstitiels_cubique_a_faces_centre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thumb/5/5c/Sites_interstitiels_cubique_a_faces_centrees.svg/220px-Sites_interstitiels_cubique_a_faces_centrees.sv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2112" cy="1481673"/>
                          </a:xfrm>
                          <a:prstGeom prst="rect">
                            <a:avLst/>
                          </a:prstGeom>
                          <a:noFill/>
                          <a:ln>
                            <a:noFill/>
                          </a:ln>
                        </pic:spPr>
                      </pic:pic>
                    </a:graphicData>
                  </a:graphic>
                </wp:inline>
              </w:drawing>
            </w:r>
          </w:p>
          <w:p w:rsidR="00577FE5" w:rsidRPr="00E251E2" w:rsidRDefault="00577FE5" w:rsidP="00577FE5">
            <w:pPr>
              <w:jc w:val="center"/>
            </w:pPr>
          </w:p>
        </w:tc>
        <w:tc>
          <w:tcPr>
            <w:tcW w:w="2134" w:type="dxa"/>
            <w:vAlign w:val="center"/>
          </w:tcPr>
          <w:p w:rsidR="00577FE5" w:rsidRDefault="00577FE5" w:rsidP="00577FE5">
            <w:pPr>
              <w:jc w:val="center"/>
            </w:pPr>
            <w:r>
              <w:rPr>
                <w:noProof/>
                <w:lang w:eastAsia="fr-FR"/>
              </w:rPr>
              <w:drawing>
                <wp:inline distT="0" distB="0" distL="0" distR="0">
                  <wp:extent cx="1476000" cy="1476000"/>
                  <wp:effectExtent l="0" t="0" r="0" b="0"/>
                  <wp:docPr id="64" name="Image 64" descr="http://fr.academic.ru/pictures/frwiki/83/SEM_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academic.ru/pictures/frwiki/83/SEM_picture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6000" cy="1476000"/>
                          </a:xfrm>
                          <a:prstGeom prst="rect">
                            <a:avLst/>
                          </a:prstGeom>
                          <a:noFill/>
                          <a:ln>
                            <a:noFill/>
                          </a:ln>
                        </pic:spPr>
                      </pic:pic>
                    </a:graphicData>
                  </a:graphic>
                </wp:inline>
              </w:drawing>
            </w:r>
          </w:p>
        </w:tc>
        <w:tc>
          <w:tcPr>
            <w:tcW w:w="2197" w:type="dxa"/>
            <w:vAlign w:val="center"/>
          </w:tcPr>
          <w:p w:rsidR="00577FE5" w:rsidRPr="00577FE5" w:rsidRDefault="00577FE5" w:rsidP="00577FE5">
            <w:pPr>
              <w:jc w:val="center"/>
            </w:pPr>
            <w:r>
              <w:rPr>
                <w:noProof/>
                <w:lang w:eastAsia="fr-FR"/>
              </w:rPr>
              <w:drawing>
                <wp:inline distT="0" distB="0" distL="0" distR="0">
                  <wp:extent cx="1518313" cy="780057"/>
                  <wp:effectExtent l="0" t="0" r="5715" b="1270"/>
                  <wp:docPr id="66" name="Image 66" descr="http://img.directindustry.fr/images_di/photo-m2/barre-acier-inoxydable-55721-2657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directindustry.fr/images_di/photo-m2/barre-acier-inoxydable-55721-2657277.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736" cy="783357"/>
                          </a:xfrm>
                          <a:prstGeom prst="rect">
                            <a:avLst/>
                          </a:prstGeom>
                          <a:noFill/>
                          <a:ln>
                            <a:noFill/>
                          </a:ln>
                        </pic:spPr>
                      </pic:pic>
                    </a:graphicData>
                  </a:graphic>
                </wp:inline>
              </w:drawing>
            </w:r>
          </w:p>
        </w:tc>
        <w:tc>
          <w:tcPr>
            <w:tcW w:w="2791" w:type="dxa"/>
            <w:vAlign w:val="center"/>
          </w:tcPr>
          <w:p w:rsidR="00577FE5" w:rsidRDefault="00577FE5" w:rsidP="00577FE5">
            <w:pPr>
              <w:jc w:val="center"/>
            </w:pPr>
            <w:r>
              <w:rPr>
                <w:noProof/>
                <w:lang w:eastAsia="fr-FR"/>
              </w:rPr>
              <w:drawing>
                <wp:inline distT="0" distB="0" distL="0" distR="0">
                  <wp:extent cx="1372632" cy="1017944"/>
                  <wp:effectExtent l="0" t="0" r="0" b="0"/>
                  <wp:docPr id="67" name="Image 67" descr="http://www.maurelec.fr/catalog/images/big_img/Bielle_JRD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maurelec.fr/catalog/images/big_img/Bielle_JRD_web.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6956" cy="1021151"/>
                          </a:xfrm>
                          <a:prstGeom prst="rect">
                            <a:avLst/>
                          </a:prstGeom>
                          <a:noFill/>
                          <a:ln>
                            <a:noFill/>
                          </a:ln>
                        </pic:spPr>
                      </pic:pic>
                    </a:graphicData>
                  </a:graphic>
                </wp:inline>
              </w:drawing>
            </w:r>
          </w:p>
        </w:tc>
      </w:tr>
      <w:tr w:rsidR="00577FE5" w:rsidRPr="00577FE5" w:rsidTr="00577FE5">
        <w:trPr>
          <w:gridAfter w:val="3"/>
          <w:wAfter w:w="7122" w:type="dxa"/>
          <w:trHeight w:val="284"/>
        </w:trPr>
        <w:tc>
          <w:tcPr>
            <w:tcW w:w="2060" w:type="dxa"/>
            <w:vMerge w:val="restart"/>
            <w:vAlign w:val="center"/>
          </w:tcPr>
          <w:p w:rsidR="00577FE5" w:rsidRDefault="00577FE5" w:rsidP="00577FE5">
            <w:pPr>
              <w:jc w:val="center"/>
              <w:rPr>
                <w:noProof/>
                <w:lang w:eastAsia="fr-FR"/>
              </w:rPr>
            </w:pPr>
            <w:r>
              <w:rPr>
                <w:noProof/>
                <w:lang w:eastAsia="fr-FR"/>
              </w:rPr>
              <w:t>Site tétraédrique dans une maille CFC</w:t>
            </w:r>
          </w:p>
          <w:p w:rsidR="00577FE5" w:rsidRDefault="00577FE5" w:rsidP="00577FE5">
            <w:pPr>
              <w:jc w:val="center"/>
              <w:rPr>
                <w:noProof/>
                <w:lang w:eastAsia="fr-FR"/>
              </w:rPr>
            </w:pPr>
            <w:r>
              <w:rPr>
                <w:noProof/>
                <w:lang w:eastAsia="fr-FR"/>
              </w:rPr>
              <w:t xml:space="preserve">Echelle :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10</m:t>
                  </m:r>
                </m:sup>
              </m:sSup>
              <m:r>
                <w:rPr>
                  <w:rFonts w:ascii="Cambria Math" w:hAnsi="Cambria Math"/>
                  <w:noProof/>
                  <w:lang w:eastAsia="fr-FR"/>
                </w:rPr>
                <m:t>m</m:t>
              </m:r>
            </m:oMath>
            <w:r>
              <w:rPr>
                <w:rStyle w:val="Appelnotedebasdep"/>
                <w:noProof/>
                <w:lang w:eastAsia="fr-FR"/>
              </w:rPr>
              <w:footnoteReference w:id="1"/>
            </w:r>
          </w:p>
        </w:tc>
      </w:tr>
      <w:tr w:rsidR="00577FE5" w:rsidTr="00577FE5">
        <w:tc>
          <w:tcPr>
            <w:tcW w:w="2060" w:type="dxa"/>
            <w:vMerge/>
            <w:vAlign w:val="center"/>
          </w:tcPr>
          <w:p w:rsidR="00577FE5" w:rsidRDefault="00577FE5" w:rsidP="00577FE5">
            <w:pPr>
              <w:jc w:val="center"/>
              <w:rPr>
                <w:noProof/>
                <w:lang w:eastAsia="fr-FR"/>
              </w:rPr>
            </w:pPr>
          </w:p>
        </w:tc>
        <w:tc>
          <w:tcPr>
            <w:tcW w:w="2134" w:type="dxa"/>
            <w:vAlign w:val="center"/>
          </w:tcPr>
          <w:p w:rsidR="00577FE5" w:rsidRPr="00577FE5" w:rsidRDefault="00577FE5" w:rsidP="00577FE5">
            <w:pPr>
              <w:jc w:val="center"/>
              <w:rPr>
                <w:noProof/>
                <w:lang w:eastAsia="fr-FR"/>
              </w:rPr>
            </w:pPr>
            <w:r w:rsidRPr="00577FE5">
              <w:rPr>
                <w:noProof/>
                <w:lang w:eastAsia="fr-FR"/>
              </w:rPr>
              <w:t>Acier bainitique</w:t>
            </w:r>
          </w:p>
          <w:p w:rsidR="00577FE5" w:rsidRPr="00577FE5" w:rsidRDefault="00577FE5" w:rsidP="00577FE5">
            <w:pPr>
              <w:jc w:val="center"/>
              <w:rPr>
                <w:noProof/>
                <w:lang w:eastAsia="fr-FR"/>
              </w:rPr>
            </w:pPr>
            <w:r w:rsidRPr="00577FE5">
              <w:rPr>
                <w:noProof/>
                <w:lang w:eastAsia="fr-FR"/>
              </w:rPr>
              <w:t>Echelle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6</m:t>
                  </m:r>
                </m:sup>
              </m:sSup>
              <m:r>
                <w:rPr>
                  <w:rFonts w:ascii="Cambria Math" w:hAnsi="Cambria Math"/>
                  <w:noProof/>
                  <w:lang w:eastAsia="fr-FR"/>
                </w:rPr>
                <m:t>m</m:t>
              </m:r>
            </m:oMath>
            <w:r w:rsidRPr="00577FE5">
              <w:rPr>
                <w:rStyle w:val="Appelnotedebasdep"/>
                <w:noProof/>
                <w:lang w:eastAsia="fr-FR"/>
              </w:rPr>
              <w:footnoteReference w:id="2"/>
            </w:r>
          </w:p>
        </w:tc>
        <w:tc>
          <w:tcPr>
            <w:tcW w:w="2197" w:type="dxa"/>
            <w:vAlign w:val="center"/>
          </w:tcPr>
          <w:p w:rsidR="00577FE5" w:rsidRDefault="00577FE5" w:rsidP="00577FE5">
            <w:pPr>
              <w:jc w:val="center"/>
              <w:rPr>
                <w:noProof/>
                <w:lang w:eastAsia="fr-FR"/>
              </w:rPr>
            </w:pPr>
            <w:r>
              <w:rPr>
                <w:noProof/>
                <w:lang w:eastAsia="fr-FR"/>
              </w:rPr>
              <w:t>Acier brut</w:t>
            </w:r>
          </w:p>
        </w:tc>
        <w:tc>
          <w:tcPr>
            <w:tcW w:w="2791" w:type="dxa"/>
            <w:vAlign w:val="center"/>
          </w:tcPr>
          <w:p w:rsidR="00577FE5" w:rsidRDefault="00577FE5" w:rsidP="00577FE5">
            <w:pPr>
              <w:jc w:val="center"/>
              <w:rPr>
                <w:noProof/>
                <w:lang w:eastAsia="fr-FR"/>
              </w:rPr>
            </w:pPr>
            <w:r>
              <w:rPr>
                <w:noProof/>
                <w:lang w:eastAsia="fr-FR"/>
              </w:rPr>
              <w:t>Bielle en acier forgée</w:t>
            </w:r>
          </w:p>
          <w:p w:rsidR="00577FE5" w:rsidRDefault="00577FE5" w:rsidP="00577FE5">
            <w:pPr>
              <w:jc w:val="center"/>
              <w:rPr>
                <w:noProof/>
                <w:lang w:eastAsia="fr-FR"/>
              </w:rPr>
            </w:pPr>
            <w:r w:rsidRPr="00577FE5">
              <w:rPr>
                <w:noProof/>
                <w:sz w:val="8"/>
                <w:lang w:eastAsia="fr-FR"/>
              </w:rPr>
              <w:t>http://www.maurelec.fr/catalog/product_info.php?products_id=94</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C06FE9">
            <w:pPr>
              <w:pStyle w:val="Paragraphedeliste"/>
              <w:numPr>
                <w:ilvl w:val="0"/>
                <w:numId w:val="9"/>
              </w:numPr>
              <w:rPr>
                <w:lang w:eastAsia="fr-FR"/>
              </w:rPr>
            </w:pPr>
            <w:r w:rsidRPr="00125132">
              <w:t>En phase d’avant conception d’un produit, quels sont les critères qui vont permettre de c</w:t>
            </w:r>
            <w:r>
              <w:t>hoisir les matériaux à utiliser ?</w:t>
            </w:r>
          </w:p>
        </w:tc>
      </w:tr>
    </w:tbl>
    <w:p w:rsidR="00D3534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Default="00D35342" w:rsidP="00084B79">
            <w:pPr>
              <w:rPr>
                <w:lang w:eastAsia="fr-FR"/>
              </w:rPr>
            </w:pPr>
            <w:r w:rsidRPr="009D41C3">
              <w:rPr>
                <w:lang w:eastAsia="fr-FR"/>
              </w:rPr>
              <w:t>Compétence</w:t>
            </w:r>
            <w:r w:rsidR="00084B79">
              <w:rPr>
                <w:lang w:eastAsia="fr-FR"/>
              </w:rPr>
              <w:t>s</w:t>
            </w:r>
            <w:r w:rsidRPr="009D41C3">
              <w:rPr>
                <w:lang w:eastAsia="fr-FR"/>
              </w:rPr>
              <w:t xml:space="preserve"> : </w:t>
            </w:r>
          </w:p>
          <w:p w:rsidR="00D04881" w:rsidRDefault="00D04881" w:rsidP="001C5812">
            <w:pPr>
              <w:pStyle w:val="Paragraphedeliste"/>
              <w:numPr>
                <w:ilvl w:val="0"/>
                <w:numId w:val="64"/>
              </w:numPr>
              <w:rPr>
                <w:lang w:eastAsia="fr-FR"/>
              </w:rPr>
            </w:pPr>
            <w:r>
              <w:rPr>
                <w:lang w:eastAsia="fr-FR"/>
              </w:rPr>
              <w:t>Analyser :</w:t>
            </w:r>
          </w:p>
          <w:p w:rsidR="00D04881" w:rsidRDefault="00D04881" w:rsidP="00D04881">
            <w:pPr>
              <w:pStyle w:val="Paragraphedeliste"/>
              <w:numPr>
                <w:ilvl w:val="1"/>
                <w:numId w:val="64"/>
              </w:numPr>
              <w:rPr>
                <w:lang w:eastAsia="fr-FR"/>
              </w:rPr>
            </w:pPr>
            <w:r w:rsidRPr="00D04881">
              <w:rPr>
                <w:lang w:eastAsia="fr-FR"/>
              </w:rPr>
              <w:t>A3-C12</w:t>
            </w:r>
            <w:r>
              <w:rPr>
                <w:lang w:eastAsia="fr-FR"/>
              </w:rPr>
              <w:t> : Matériaux</w:t>
            </w:r>
          </w:p>
          <w:p w:rsidR="00D04881" w:rsidRDefault="00D04881" w:rsidP="00D04881">
            <w:pPr>
              <w:pStyle w:val="Paragraphedeliste"/>
              <w:numPr>
                <w:ilvl w:val="0"/>
                <w:numId w:val="64"/>
              </w:numPr>
              <w:rPr>
                <w:lang w:eastAsia="fr-FR"/>
              </w:rPr>
            </w:pPr>
            <w:r>
              <w:rPr>
                <w:lang w:eastAsia="fr-FR"/>
              </w:rPr>
              <w:t>Concevoir</w:t>
            </w:r>
          </w:p>
          <w:p w:rsidR="00D35342" w:rsidRPr="009D41C3" w:rsidRDefault="00D04881" w:rsidP="00D04881">
            <w:pPr>
              <w:pStyle w:val="Paragraphedeliste"/>
              <w:numPr>
                <w:ilvl w:val="1"/>
                <w:numId w:val="64"/>
              </w:numPr>
              <w:rPr>
                <w:lang w:eastAsia="fr-FR"/>
              </w:rPr>
            </w:pPr>
            <w:r w:rsidRPr="00D04881">
              <w:rPr>
                <w:lang w:eastAsia="fr-FR"/>
              </w:rPr>
              <w:t>Conc1-C4.2</w:t>
            </w:r>
            <w:r>
              <w:rPr>
                <w:lang w:eastAsia="fr-FR"/>
              </w:rPr>
              <w:t xml:space="preserve"> : </w:t>
            </w:r>
            <w:r w:rsidRPr="00D04881">
              <w:rPr>
                <w:lang w:eastAsia="fr-FR"/>
              </w:rPr>
              <w:t>Typologie des matériaux et leurs caractéristiques</w:t>
            </w:r>
          </w:p>
        </w:tc>
      </w:tr>
    </w:tbl>
    <w:p w:rsidR="00590DB8" w:rsidRDefault="0009643F" w:rsidP="0009643F">
      <w:pPr>
        <w:jc w:val="center"/>
      </w:pPr>
      <w:r>
        <w:rPr>
          <w:noProof/>
          <w:lang w:eastAsia="fr-FR"/>
        </w:rPr>
        <w:drawing>
          <wp:inline distT="0" distB="0" distL="0" distR="0">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D75AA3"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5045355" w:history="1">
        <w:r w:rsidR="00D75AA3" w:rsidRPr="00D10F61">
          <w:rPr>
            <w:rStyle w:val="Lienhypertexte"/>
            <w:noProof/>
          </w:rPr>
          <w:t>1°-  Généralités</w:t>
        </w:r>
        <w:r w:rsidR="00D75AA3">
          <w:rPr>
            <w:noProof/>
            <w:webHidden/>
          </w:rPr>
          <w:tab/>
        </w:r>
        <w:r w:rsidR="00D75AA3">
          <w:rPr>
            <w:noProof/>
            <w:webHidden/>
          </w:rPr>
          <w:fldChar w:fldCharType="begin"/>
        </w:r>
        <w:r w:rsidR="00D75AA3">
          <w:rPr>
            <w:noProof/>
            <w:webHidden/>
          </w:rPr>
          <w:instrText xml:space="preserve"> PAGEREF _Toc415045355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56" w:history="1">
        <w:r w:rsidR="00D75AA3" w:rsidRPr="00D10F61">
          <w:rPr>
            <w:rStyle w:val="Lienhypertexte"/>
            <w:noProof/>
          </w:rPr>
          <w:t>A. Définitions brèves</w:t>
        </w:r>
        <w:r w:rsidR="00D75AA3">
          <w:rPr>
            <w:noProof/>
            <w:webHidden/>
          </w:rPr>
          <w:tab/>
        </w:r>
        <w:r w:rsidR="00D75AA3">
          <w:rPr>
            <w:noProof/>
            <w:webHidden/>
          </w:rPr>
          <w:fldChar w:fldCharType="begin"/>
        </w:r>
        <w:r w:rsidR="00D75AA3">
          <w:rPr>
            <w:noProof/>
            <w:webHidden/>
          </w:rPr>
          <w:instrText xml:space="preserve"> PAGEREF _Toc415045356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57" w:history="1">
        <w:r w:rsidR="00D75AA3" w:rsidRPr="00D10F61">
          <w:rPr>
            <w:rStyle w:val="Lienhypertexte"/>
            <w:noProof/>
          </w:rPr>
          <w:t>B. Les familles de matériaux</w:t>
        </w:r>
        <w:r w:rsidR="00D75AA3">
          <w:rPr>
            <w:noProof/>
            <w:webHidden/>
          </w:rPr>
          <w:tab/>
        </w:r>
        <w:r w:rsidR="00D75AA3">
          <w:rPr>
            <w:noProof/>
            <w:webHidden/>
          </w:rPr>
          <w:fldChar w:fldCharType="begin"/>
        </w:r>
        <w:r w:rsidR="00D75AA3">
          <w:rPr>
            <w:noProof/>
            <w:webHidden/>
          </w:rPr>
          <w:instrText xml:space="preserve"> PAGEREF _Toc415045357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58" w:history="1">
        <w:r w:rsidR="00D75AA3" w:rsidRPr="00D10F61">
          <w:rPr>
            <w:rStyle w:val="Lienhypertexte"/>
            <w:noProof/>
          </w:rPr>
          <w:t>1- Matériaux métalliques</w:t>
        </w:r>
        <w:r w:rsidR="00D75AA3">
          <w:rPr>
            <w:noProof/>
            <w:webHidden/>
          </w:rPr>
          <w:tab/>
        </w:r>
        <w:r w:rsidR="00D75AA3">
          <w:rPr>
            <w:noProof/>
            <w:webHidden/>
          </w:rPr>
          <w:fldChar w:fldCharType="begin"/>
        </w:r>
        <w:r w:rsidR="00D75AA3">
          <w:rPr>
            <w:noProof/>
            <w:webHidden/>
          </w:rPr>
          <w:instrText xml:space="preserve"> PAGEREF _Toc415045358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59" w:history="1">
        <w:r w:rsidR="00D75AA3" w:rsidRPr="00D10F61">
          <w:rPr>
            <w:rStyle w:val="Lienhypertexte"/>
            <w:noProof/>
          </w:rPr>
          <w:t>2- Les matériaux polymères (plastiques !)</w:t>
        </w:r>
        <w:r w:rsidR="00D75AA3">
          <w:rPr>
            <w:noProof/>
            <w:webHidden/>
          </w:rPr>
          <w:tab/>
        </w:r>
        <w:r w:rsidR="00D75AA3">
          <w:rPr>
            <w:noProof/>
            <w:webHidden/>
          </w:rPr>
          <w:fldChar w:fldCharType="begin"/>
        </w:r>
        <w:r w:rsidR="00D75AA3">
          <w:rPr>
            <w:noProof/>
            <w:webHidden/>
          </w:rPr>
          <w:instrText xml:space="preserve"> PAGEREF _Toc415045359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0" w:history="1">
        <w:r w:rsidR="00D75AA3" w:rsidRPr="00D10F61">
          <w:rPr>
            <w:rStyle w:val="Lienhypertexte"/>
            <w:noProof/>
          </w:rPr>
          <w:t>3- Les matériaux céramiques</w:t>
        </w:r>
        <w:r w:rsidR="00D75AA3">
          <w:rPr>
            <w:noProof/>
            <w:webHidden/>
          </w:rPr>
          <w:tab/>
        </w:r>
        <w:r w:rsidR="00D75AA3">
          <w:rPr>
            <w:noProof/>
            <w:webHidden/>
          </w:rPr>
          <w:fldChar w:fldCharType="begin"/>
        </w:r>
        <w:r w:rsidR="00D75AA3">
          <w:rPr>
            <w:noProof/>
            <w:webHidden/>
          </w:rPr>
          <w:instrText xml:space="preserve"> PAGEREF _Toc415045360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1" w:history="1">
        <w:r w:rsidR="00D75AA3" w:rsidRPr="00D10F61">
          <w:rPr>
            <w:rStyle w:val="Lienhypertexte"/>
            <w:noProof/>
          </w:rPr>
          <w:t>4- Autres matériaux</w:t>
        </w:r>
        <w:r w:rsidR="00D75AA3">
          <w:rPr>
            <w:noProof/>
            <w:webHidden/>
          </w:rPr>
          <w:tab/>
        </w:r>
        <w:r w:rsidR="00D75AA3">
          <w:rPr>
            <w:noProof/>
            <w:webHidden/>
          </w:rPr>
          <w:fldChar w:fldCharType="begin"/>
        </w:r>
        <w:r w:rsidR="00D75AA3">
          <w:rPr>
            <w:noProof/>
            <w:webHidden/>
          </w:rPr>
          <w:instrText xml:space="preserve"> PAGEREF _Toc415045361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62" w:history="1">
        <w:r w:rsidR="00D75AA3" w:rsidRPr="00D10F61">
          <w:rPr>
            <w:rStyle w:val="Lienhypertexte"/>
            <w:noProof/>
          </w:rPr>
          <w:t>C. Structure cristalline des matériaux</w:t>
        </w:r>
        <w:r w:rsidR="00D75AA3">
          <w:rPr>
            <w:noProof/>
            <w:webHidden/>
          </w:rPr>
          <w:tab/>
        </w:r>
        <w:r w:rsidR="00D75AA3">
          <w:rPr>
            <w:noProof/>
            <w:webHidden/>
          </w:rPr>
          <w:fldChar w:fldCharType="begin"/>
        </w:r>
        <w:r w:rsidR="00D75AA3">
          <w:rPr>
            <w:noProof/>
            <w:webHidden/>
          </w:rPr>
          <w:instrText xml:space="preserve"> PAGEREF _Toc415045362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8A3E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63" w:history="1">
        <w:r w:rsidR="00D75AA3" w:rsidRPr="00D10F61">
          <w:rPr>
            <w:rStyle w:val="Lienhypertexte"/>
            <w:noProof/>
          </w:rPr>
          <w:t>2°-  Les essais mécaniques</w:t>
        </w:r>
        <w:r w:rsidR="00D75AA3">
          <w:rPr>
            <w:noProof/>
            <w:webHidden/>
          </w:rPr>
          <w:tab/>
        </w:r>
        <w:r w:rsidR="00D75AA3">
          <w:rPr>
            <w:noProof/>
            <w:webHidden/>
          </w:rPr>
          <w:fldChar w:fldCharType="begin"/>
        </w:r>
        <w:r w:rsidR="00D75AA3">
          <w:rPr>
            <w:noProof/>
            <w:webHidden/>
          </w:rPr>
          <w:instrText xml:space="preserve"> PAGEREF _Toc415045363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64" w:history="1">
        <w:r w:rsidR="00D75AA3" w:rsidRPr="00D10F61">
          <w:rPr>
            <w:rStyle w:val="Lienhypertexte"/>
            <w:noProof/>
          </w:rPr>
          <w:t>A. Introduction</w:t>
        </w:r>
        <w:r w:rsidR="00D75AA3">
          <w:rPr>
            <w:noProof/>
            <w:webHidden/>
          </w:rPr>
          <w:tab/>
        </w:r>
        <w:r w:rsidR="00D75AA3">
          <w:rPr>
            <w:noProof/>
            <w:webHidden/>
          </w:rPr>
          <w:fldChar w:fldCharType="begin"/>
        </w:r>
        <w:r w:rsidR="00D75AA3">
          <w:rPr>
            <w:noProof/>
            <w:webHidden/>
          </w:rPr>
          <w:instrText xml:space="preserve"> PAGEREF _Toc415045364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65" w:history="1">
        <w:r w:rsidR="00D75AA3" w:rsidRPr="00D10F61">
          <w:rPr>
            <w:rStyle w:val="Lienhypertexte"/>
            <w:noProof/>
          </w:rPr>
          <w:t>B. Essai de traction</w:t>
        </w:r>
        <w:r w:rsidR="00D75AA3">
          <w:rPr>
            <w:noProof/>
            <w:webHidden/>
          </w:rPr>
          <w:tab/>
        </w:r>
        <w:r w:rsidR="00D75AA3">
          <w:rPr>
            <w:noProof/>
            <w:webHidden/>
          </w:rPr>
          <w:fldChar w:fldCharType="begin"/>
        </w:r>
        <w:r w:rsidR="00D75AA3">
          <w:rPr>
            <w:noProof/>
            <w:webHidden/>
          </w:rPr>
          <w:instrText xml:space="preserve"> PAGEREF _Toc415045365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6" w:history="1">
        <w:r w:rsidR="00D75AA3" w:rsidRPr="00D10F61">
          <w:rPr>
            <w:rStyle w:val="Lienhypertexte"/>
            <w:noProof/>
          </w:rPr>
          <w:t>1- Principe de l'essai</w:t>
        </w:r>
        <w:r w:rsidR="00D75AA3">
          <w:rPr>
            <w:noProof/>
            <w:webHidden/>
          </w:rPr>
          <w:tab/>
        </w:r>
        <w:r w:rsidR="00D75AA3">
          <w:rPr>
            <w:noProof/>
            <w:webHidden/>
          </w:rPr>
          <w:fldChar w:fldCharType="begin"/>
        </w:r>
        <w:r w:rsidR="00D75AA3">
          <w:rPr>
            <w:noProof/>
            <w:webHidden/>
          </w:rPr>
          <w:instrText xml:space="preserve"> PAGEREF _Toc415045366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7" w:history="1">
        <w:r w:rsidR="00D75AA3" w:rsidRPr="00D10F61">
          <w:rPr>
            <w:rStyle w:val="Lienhypertexte"/>
            <w:noProof/>
          </w:rPr>
          <w:t>2- Courbes de traction</w:t>
        </w:r>
        <w:r w:rsidR="00D75AA3">
          <w:rPr>
            <w:noProof/>
            <w:webHidden/>
          </w:rPr>
          <w:tab/>
        </w:r>
        <w:r w:rsidR="00D75AA3">
          <w:rPr>
            <w:noProof/>
            <w:webHidden/>
          </w:rPr>
          <w:fldChar w:fldCharType="begin"/>
        </w:r>
        <w:r w:rsidR="00D75AA3">
          <w:rPr>
            <w:noProof/>
            <w:webHidden/>
          </w:rPr>
          <w:instrText xml:space="preserve"> PAGEREF _Toc415045367 \h </w:instrText>
        </w:r>
        <w:r w:rsidR="00D75AA3">
          <w:rPr>
            <w:noProof/>
            <w:webHidden/>
          </w:rPr>
        </w:r>
        <w:r w:rsidR="00D75AA3">
          <w:rPr>
            <w:noProof/>
            <w:webHidden/>
          </w:rPr>
          <w:fldChar w:fldCharType="separate"/>
        </w:r>
        <w:r w:rsidR="00EA1F44">
          <w:rPr>
            <w:noProof/>
            <w:webHidden/>
          </w:rPr>
          <w:t>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8" w:history="1">
        <w:r w:rsidR="00D75AA3" w:rsidRPr="00D10F61">
          <w:rPr>
            <w:rStyle w:val="Lienhypertexte"/>
            <w:noProof/>
          </w:rPr>
          <w:t>3- Étude d'un essai</w:t>
        </w:r>
        <w:r w:rsidR="00D75AA3">
          <w:rPr>
            <w:noProof/>
            <w:webHidden/>
          </w:rPr>
          <w:tab/>
        </w:r>
        <w:r w:rsidR="00D75AA3">
          <w:rPr>
            <w:noProof/>
            <w:webHidden/>
          </w:rPr>
          <w:fldChar w:fldCharType="begin"/>
        </w:r>
        <w:r w:rsidR="00D75AA3">
          <w:rPr>
            <w:noProof/>
            <w:webHidden/>
          </w:rPr>
          <w:instrText xml:space="preserve"> PAGEREF _Toc415045368 \h </w:instrText>
        </w:r>
        <w:r w:rsidR="00D75AA3">
          <w:rPr>
            <w:noProof/>
            <w:webHidden/>
          </w:rPr>
        </w:r>
        <w:r w:rsidR="00D75AA3">
          <w:rPr>
            <w:noProof/>
            <w:webHidden/>
          </w:rPr>
          <w:fldChar w:fldCharType="separate"/>
        </w:r>
        <w:r w:rsidR="00EA1F44">
          <w:rPr>
            <w:noProof/>
            <w:webHidden/>
          </w:rPr>
          <w:t>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69" w:history="1">
        <w:r w:rsidR="00D75AA3" w:rsidRPr="00D10F61">
          <w:rPr>
            <w:rStyle w:val="Lienhypertexte"/>
            <w:noProof/>
          </w:rPr>
          <w:t>4- Détermination des caractéristiques mécaniques</w:t>
        </w:r>
        <w:r w:rsidR="00D75AA3">
          <w:rPr>
            <w:noProof/>
            <w:webHidden/>
          </w:rPr>
          <w:tab/>
        </w:r>
        <w:r w:rsidR="00D75AA3">
          <w:rPr>
            <w:noProof/>
            <w:webHidden/>
          </w:rPr>
          <w:fldChar w:fldCharType="begin"/>
        </w:r>
        <w:r w:rsidR="00D75AA3">
          <w:rPr>
            <w:noProof/>
            <w:webHidden/>
          </w:rPr>
          <w:instrText xml:space="preserve"> PAGEREF _Toc415045369 \h </w:instrText>
        </w:r>
        <w:r w:rsidR="00D75AA3">
          <w:rPr>
            <w:noProof/>
            <w:webHidden/>
          </w:rPr>
        </w:r>
        <w:r w:rsidR="00D75AA3">
          <w:rPr>
            <w:noProof/>
            <w:webHidden/>
          </w:rPr>
          <w:fldChar w:fldCharType="separate"/>
        </w:r>
        <w:r w:rsidR="00EA1F44">
          <w:rPr>
            <w:noProof/>
            <w:webHidden/>
          </w:rPr>
          <w:t>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70" w:history="1">
        <w:r w:rsidR="00D75AA3" w:rsidRPr="00D10F61">
          <w:rPr>
            <w:rStyle w:val="Lienhypertexte"/>
            <w:noProof/>
          </w:rPr>
          <w:t>5- Écrouissage</w:t>
        </w:r>
        <w:r w:rsidR="00D75AA3">
          <w:rPr>
            <w:noProof/>
            <w:webHidden/>
          </w:rPr>
          <w:tab/>
        </w:r>
        <w:r w:rsidR="00D75AA3">
          <w:rPr>
            <w:noProof/>
            <w:webHidden/>
          </w:rPr>
          <w:fldChar w:fldCharType="begin"/>
        </w:r>
        <w:r w:rsidR="00D75AA3">
          <w:rPr>
            <w:noProof/>
            <w:webHidden/>
          </w:rPr>
          <w:instrText xml:space="preserve"> PAGEREF _Toc415045370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71" w:history="1">
        <w:r w:rsidR="00D75AA3" w:rsidRPr="00D10F61">
          <w:rPr>
            <w:rStyle w:val="Lienhypertexte"/>
            <w:noProof/>
          </w:rPr>
          <w:t>C. Essais de dureté</w:t>
        </w:r>
        <w:r w:rsidR="00D75AA3">
          <w:rPr>
            <w:noProof/>
            <w:webHidden/>
          </w:rPr>
          <w:tab/>
        </w:r>
        <w:r w:rsidR="00D75AA3">
          <w:rPr>
            <w:noProof/>
            <w:webHidden/>
          </w:rPr>
          <w:fldChar w:fldCharType="begin"/>
        </w:r>
        <w:r w:rsidR="00D75AA3">
          <w:rPr>
            <w:noProof/>
            <w:webHidden/>
          </w:rPr>
          <w:instrText xml:space="preserve"> PAGEREF _Toc415045371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72" w:history="1">
        <w:r w:rsidR="00D75AA3" w:rsidRPr="00D10F61">
          <w:rPr>
            <w:rStyle w:val="Lienhypertexte"/>
            <w:noProof/>
          </w:rPr>
          <w:t>1- Essai Brinell</w:t>
        </w:r>
        <w:r w:rsidR="00D75AA3">
          <w:rPr>
            <w:noProof/>
            <w:webHidden/>
          </w:rPr>
          <w:tab/>
        </w:r>
        <w:r w:rsidR="00D75AA3">
          <w:rPr>
            <w:noProof/>
            <w:webHidden/>
          </w:rPr>
          <w:fldChar w:fldCharType="begin"/>
        </w:r>
        <w:r w:rsidR="00D75AA3">
          <w:rPr>
            <w:noProof/>
            <w:webHidden/>
          </w:rPr>
          <w:instrText xml:space="preserve"> PAGEREF _Toc415045372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73" w:history="1">
        <w:r w:rsidR="00D75AA3" w:rsidRPr="00D10F61">
          <w:rPr>
            <w:rStyle w:val="Lienhypertexte"/>
            <w:noProof/>
          </w:rPr>
          <w:t>2- Essai Vickers</w:t>
        </w:r>
        <w:r w:rsidR="00D75AA3">
          <w:rPr>
            <w:noProof/>
            <w:webHidden/>
          </w:rPr>
          <w:tab/>
        </w:r>
        <w:r w:rsidR="00D75AA3">
          <w:rPr>
            <w:noProof/>
            <w:webHidden/>
          </w:rPr>
          <w:fldChar w:fldCharType="begin"/>
        </w:r>
        <w:r w:rsidR="00D75AA3">
          <w:rPr>
            <w:noProof/>
            <w:webHidden/>
          </w:rPr>
          <w:instrText xml:space="preserve"> PAGEREF _Toc415045373 \h </w:instrText>
        </w:r>
        <w:r w:rsidR="00D75AA3">
          <w:rPr>
            <w:noProof/>
            <w:webHidden/>
          </w:rPr>
        </w:r>
        <w:r w:rsidR="00D75AA3">
          <w:rPr>
            <w:noProof/>
            <w:webHidden/>
          </w:rPr>
          <w:fldChar w:fldCharType="separate"/>
        </w:r>
        <w:r w:rsidR="00EA1F44">
          <w:rPr>
            <w:noProof/>
            <w:webHidden/>
          </w:rPr>
          <w:t>9</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74" w:history="1">
        <w:r w:rsidR="00D75AA3" w:rsidRPr="00D10F61">
          <w:rPr>
            <w:rStyle w:val="Lienhypertexte"/>
            <w:noProof/>
          </w:rPr>
          <w:t>3- Essai Rockwell</w:t>
        </w:r>
        <w:r w:rsidR="00D75AA3">
          <w:rPr>
            <w:noProof/>
            <w:webHidden/>
          </w:rPr>
          <w:tab/>
        </w:r>
        <w:r w:rsidR="00D75AA3">
          <w:rPr>
            <w:noProof/>
            <w:webHidden/>
          </w:rPr>
          <w:fldChar w:fldCharType="begin"/>
        </w:r>
        <w:r w:rsidR="00D75AA3">
          <w:rPr>
            <w:noProof/>
            <w:webHidden/>
          </w:rPr>
          <w:instrText xml:space="preserve"> PAGEREF _Toc415045374 \h </w:instrText>
        </w:r>
        <w:r w:rsidR="00D75AA3">
          <w:rPr>
            <w:noProof/>
            <w:webHidden/>
          </w:rPr>
        </w:r>
        <w:r w:rsidR="00D75AA3">
          <w:rPr>
            <w:noProof/>
            <w:webHidden/>
          </w:rPr>
          <w:fldChar w:fldCharType="separate"/>
        </w:r>
        <w:r w:rsidR="00EA1F44">
          <w:rPr>
            <w:noProof/>
            <w:webHidden/>
          </w:rPr>
          <w:t>9</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75" w:history="1">
        <w:r w:rsidR="00D75AA3" w:rsidRPr="00D10F61">
          <w:rPr>
            <w:rStyle w:val="Lienhypertexte"/>
            <w:noProof/>
          </w:rPr>
          <w:t>4- Validité des méthodes d'essais</w:t>
        </w:r>
        <w:r w:rsidR="00D75AA3">
          <w:rPr>
            <w:noProof/>
            <w:webHidden/>
          </w:rPr>
          <w:tab/>
        </w:r>
        <w:r w:rsidR="00D75AA3">
          <w:rPr>
            <w:noProof/>
            <w:webHidden/>
          </w:rPr>
          <w:fldChar w:fldCharType="begin"/>
        </w:r>
        <w:r w:rsidR="00D75AA3">
          <w:rPr>
            <w:noProof/>
            <w:webHidden/>
          </w:rPr>
          <w:instrText xml:space="preserve"> PAGEREF _Toc415045375 \h </w:instrText>
        </w:r>
        <w:r w:rsidR="00D75AA3">
          <w:rPr>
            <w:noProof/>
            <w:webHidden/>
          </w:rPr>
        </w:r>
        <w:r w:rsidR="00D75AA3">
          <w:rPr>
            <w:noProof/>
            <w:webHidden/>
          </w:rPr>
          <w:fldChar w:fldCharType="separate"/>
        </w:r>
        <w:r w:rsidR="00EA1F44">
          <w:rPr>
            <w:noProof/>
            <w:webHidden/>
          </w:rPr>
          <w:t>10</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76" w:history="1">
        <w:r w:rsidR="00D75AA3" w:rsidRPr="00D10F61">
          <w:rPr>
            <w:rStyle w:val="Lienhypertexte"/>
            <w:noProof/>
          </w:rPr>
          <w:t>D. Essai de résilience</w:t>
        </w:r>
        <w:r w:rsidR="00D75AA3">
          <w:rPr>
            <w:noProof/>
            <w:webHidden/>
          </w:rPr>
          <w:tab/>
        </w:r>
        <w:r w:rsidR="00D75AA3">
          <w:rPr>
            <w:noProof/>
            <w:webHidden/>
          </w:rPr>
          <w:fldChar w:fldCharType="begin"/>
        </w:r>
        <w:r w:rsidR="00D75AA3">
          <w:rPr>
            <w:noProof/>
            <w:webHidden/>
          </w:rPr>
          <w:instrText xml:space="preserve"> PAGEREF _Toc415045376 \h </w:instrText>
        </w:r>
        <w:r w:rsidR="00D75AA3">
          <w:rPr>
            <w:noProof/>
            <w:webHidden/>
          </w:rPr>
        </w:r>
        <w:r w:rsidR="00D75AA3">
          <w:rPr>
            <w:noProof/>
            <w:webHidden/>
          </w:rPr>
          <w:fldChar w:fldCharType="separate"/>
        </w:r>
        <w:r w:rsidR="00EA1F44">
          <w:rPr>
            <w:noProof/>
            <w:webHidden/>
          </w:rPr>
          <w:t>10</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77" w:history="1">
        <w:r w:rsidR="00D75AA3" w:rsidRPr="00D10F61">
          <w:rPr>
            <w:rStyle w:val="Lienhypertexte"/>
            <w:noProof/>
          </w:rPr>
          <w:t>E. Essai de fatigue</w:t>
        </w:r>
        <w:r w:rsidR="00D75AA3">
          <w:rPr>
            <w:noProof/>
            <w:webHidden/>
          </w:rPr>
          <w:tab/>
        </w:r>
        <w:r w:rsidR="00D75AA3">
          <w:rPr>
            <w:noProof/>
            <w:webHidden/>
          </w:rPr>
          <w:fldChar w:fldCharType="begin"/>
        </w:r>
        <w:r w:rsidR="00D75AA3">
          <w:rPr>
            <w:noProof/>
            <w:webHidden/>
          </w:rPr>
          <w:instrText xml:space="preserve"> PAGEREF _Toc415045377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8A3E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78" w:history="1">
        <w:r w:rsidR="00D75AA3" w:rsidRPr="00D10F61">
          <w:rPr>
            <w:rStyle w:val="Lienhypertexte"/>
            <w:noProof/>
          </w:rPr>
          <w:t>3°-  Fer, fontes et aciers</w:t>
        </w:r>
        <w:r w:rsidR="00D75AA3">
          <w:rPr>
            <w:noProof/>
            <w:webHidden/>
          </w:rPr>
          <w:tab/>
        </w:r>
        <w:r w:rsidR="00D75AA3">
          <w:rPr>
            <w:noProof/>
            <w:webHidden/>
          </w:rPr>
          <w:fldChar w:fldCharType="begin"/>
        </w:r>
        <w:r w:rsidR="00D75AA3">
          <w:rPr>
            <w:noProof/>
            <w:webHidden/>
          </w:rPr>
          <w:instrText xml:space="preserve"> PAGEREF _Toc415045378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79" w:history="1">
        <w:r w:rsidR="00D75AA3" w:rsidRPr="00D10F61">
          <w:rPr>
            <w:rStyle w:val="Lienhypertexte"/>
            <w:noProof/>
          </w:rPr>
          <w:t>A. Du minerai à la fonte et à l’acier</w:t>
        </w:r>
        <w:r w:rsidR="00D75AA3">
          <w:rPr>
            <w:noProof/>
            <w:webHidden/>
          </w:rPr>
          <w:tab/>
        </w:r>
        <w:r w:rsidR="00D75AA3">
          <w:rPr>
            <w:noProof/>
            <w:webHidden/>
          </w:rPr>
          <w:fldChar w:fldCharType="begin"/>
        </w:r>
        <w:r w:rsidR="00D75AA3">
          <w:rPr>
            <w:noProof/>
            <w:webHidden/>
          </w:rPr>
          <w:instrText xml:space="preserve"> PAGEREF _Toc415045379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0" w:history="1">
        <w:r w:rsidR="00D75AA3" w:rsidRPr="00D10F61">
          <w:rPr>
            <w:rStyle w:val="Lienhypertexte"/>
            <w:noProof/>
          </w:rPr>
          <w:t>1- Du minerai de fer à la fonte</w:t>
        </w:r>
        <w:r w:rsidR="00D75AA3">
          <w:rPr>
            <w:noProof/>
            <w:webHidden/>
          </w:rPr>
          <w:tab/>
        </w:r>
        <w:r w:rsidR="00D75AA3">
          <w:rPr>
            <w:noProof/>
            <w:webHidden/>
          </w:rPr>
          <w:fldChar w:fldCharType="begin"/>
        </w:r>
        <w:r w:rsidR="00D75AA3">
          <w:rPr>
            <w:noProof/>
            <w:webHidden/>
          </w:rPr>
          <w:instrText xml:space="preserve"> PAGEREF _Toc415045380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1" w:history="1">
        <w:r w:rsidR="00D75AA3" w:rsidRPr="00D10F61">
          <w:rPr>
            <w:rStyle w:val="Lienhypertexte"/>
            <w:noProof/>
          </w:rPr>
          <w:t>2- De la fonte au fer et à l'acier</w:t>
        </w:r>
        <w:r w:rsidR="00D75AA3">
          <w:rPr>
            <w:noProof/>
            <w:webHidden/>
          </w:rPr>
          <w:tab/>
        </w:r>
        <w:r w:rsidR="00D75AA3">
          <w:rPr>
            <w:noProof/>
            <w:webHidden/>
          </w:rPr>
          <w:fldChar w:fldCharType="begin"/>
        </w:r>
        <w:r w:rsidR="00D75AA3">
          <w:rPr>
            <w:noProof/>
            <w:webHidden/>
          </w:rPr>
          <w:instrText xml:space="preserve"> PAGEREF _Toc415045381 \h </w:instrText>
        </w:r>
        <w:r w:rsidR="00D75AA3">
          <w:rPr>
            <w:noProof/>
            <w:webHidden/>
          </w:rPr>
        </w:r>
        <w:r w:rsidR="00D75AA3">
          <w:rPr>
            <w:noProof/>
            <w:webHidden/>
          </w:rPr>
          <w:fldChar w:fldCharType="separate"/>
        </w:r>
        <w:r w:rsidR="00EA1F44">
          <w:rPr>
            <w:noProof/>
            <w:webHidden/>
          </w:rPr>
          <w:t>12</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82" w:history="1">
        <w:r w:rsidR="00D75AA3" w:rsidRPr="00D10F61">
          <w:rPr>
            <w:rStyle w:val="Lienhypertexte"/>
            <w:noProof/>
          </w:rPr>
          <w:t>B. Traitements thermiques des aciers</w:t>
        </w:r>
        <w:r w:rsidR="00D75AA3">
          <w:rPr>
            <w:noProof/>
            <w:webHidden/>
          </w:rPr>
          <w:tab/>
        </w:r>
        <w:r w:rsidR="00D75AA3">
          <w:rPr>
            <w:noProof/>
            <w:webHidden/>
          </w:rPr>
          <w:fldChar w:fldCharType="begin"/>
        </w:r>
        <w:r w:rsidR="00D75AA3">
          <w:rPr>
            <w:noProof/>
            <w:webHidden/>
          </w:rPr>
          <w:instrText xml:space="preserve"> PAGEREF _Toc415045382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3" w:history="1">
        <w:r w:rsidR="00D75AA3" w:rsidRPr="00D10F61">
          <w:rPr>
            <w:rStyle w:val="Lienhypertexte"/>
            <w:noProof/>
          </w:rPr>
          <w:t>1- Trempe</w:t>
        </w:r>
        <w:r w:rsidR="00D75AA3">
          <w:rPr>
            <w:noProof/>
            <w:webHidden/>
          </w:rPr>
          <w:tab/>
        </w:r>
        <w:r w:rsidR="00D75AA3">
          <w:rPr>
            <w:noProof/>
            <w:webHidden/>
          </w:rPr>
          <w:fldChar w:fldCharType="begin"/>
        </w:r>
        <w:r w:rsidR="00D75AA3">
          <w:rPr>
            <w:noProof/>
            <w:webHidden/>
          </w:rPr>
          <w:instrText xml:space="preserve"> PAGEREF _Toc415045383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4" w:history="1">
        <w:r w:rsidR="00D75AA3" w:rsidRPr="00D10F61">
          <w:rPr>
            <w:rStyle w:val="Lienhypertexte"/>
            <w:noProof/>
          </w:rPr>
          <w:t>2- Revenu</w:t>
        </w:r>
        <w:r w:rsidR="00D75AA3">
          <w:rPr>
            <w:noProof/>
            <w:webHidden/>
          </w:rPr>
          <w:tab/>
        </w:r>
        <w:r w:rsidR="00D75AA3">
          <w:rPr>
            <w:noProof/>
            <w:webHidden/>
          </w:rPr>
          <w:fldChar w:fldCharType="begin"/>
        </w:r>
        <w:r w:rsidR="00D75AA3">
          <w:rPr>
            <w:noProof/>
            <w:webHidden/>
          </w:rPr>
          <w:instrText xml:space="preserve"> PAGEREF _Toc415045384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5" w:history="1">
        <w:r w:rsidR="00D75AA3" w:rsidRPr="00D10F61">
          <w:rPr>
            <w:rStyle w:val="Lienhypertexte"/>
            <w:noProof/>
          </w:rPr>
          <w:t>3- Recuit</w:t>
        </w:r>
        <w:r w:rsidR="00D75AA3">
          <w:rPr>
            <w:noProof/>
            <w:webHidden/>
          </w:rPr>
          <w:tab/>
        </w:r>
        <w:r w:rsidR="00D75AA3">
          <w:rPr>
            <w:noProof/>
            <w:webHidden/>
          </w:rPr>
          <w:fldChar w:fldCharType="begin"/>
        </w:r>
        <w:r w:rsidR="00D75AA3">
          <w:rPr>
            <w:noProof/>
            <w:webHidden/>
          </w:rPr>
          <w:instrText xml:space="preserve"> PAGEREF _Toc415045385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86" w:history="1">
        <w:r w:rsidR="00D75AA3" w:rsidRPr="00D10F61">
          <w:rPr>
            <w:rStyle w:val="Lienhypertexte"/>
            <w:noProof/>
          </w:rPr>
          <w:t>C. Traitements des surfaces</w:t>
        </w:r>
        <w:r w:rsidR="00D75AA3">
          <w:rPr>
            <w:noProof/>
            <w:webHidden/>
          </w:rPr>
          <w:tab/>
        </w:r>
        <w:r w:rsidR="00D75AA3">
          <w:rPr>
            <w:noProof/>
            <w:webHidden/>
          </w:rPr>
          <w:fldChar w:fldCharType="begin"/>
        </w:r>
        <w:r w:rsidR="00D75AA3">
          <w:rPr>
            <w:noProof/>
            <w:webHidden/>
          </w:rPr>
          <w:instrText xml:space="preserve"> PAGEREF _Toc415045386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7" w:history="1">
        <w:r w:rsidR="00D75AA3" w:rsidRPr="00D10F61">
          <w:rPr>
            <w:rStyle w:val="Lienhypertexte"/>
            <w:noProof/>
          </w:rPr>
          <w:t>1- Cémentation</w:t>
        </w:r>
        <w:r w:rsidR="00D75AA3">
          <w:rPr>
            <w:noProof/>
            <w:webHidden/>
          </w:rPr>
          <w:tab/>
        </w:r>
        <w:r w:rsidR="00D75AA3">
          <w:rPr>
            <w:noProof/>
            <w:webHidden/>
          </w:rPr>
          <w:fldChar w:fldCharType="begin"/>
        </w:r>
        <w:r w:rsidR="00D75AA3">
          <w:rPr>
            <w:noProof/>
            <w:webHidden/>
          </w:rPr>
          <w:instrText xml:space="preserve"> PAGEREF _Toc415045387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8" w:history="1">
        <w:r w:rsidR="00D75AA3" w:rsidRPr="00D10F61">
          <w:rPr>
            <w:rStyle w:val="Lienhypertexte"/>
            <w:noProof/>
          </w:rPr>
          <w:t>2- Nitruration</w:t>
        </w:r>
        <w:r w:rsidR="00D75AA3">
          <w:rPr>
            <w:noProof/>
            <w:webHidden/>
          </w:rPr>
          <w:tab/>
        </w:r>
        <w:r w:rsidR="00D75AA3">
          <w:rPr>
            <w:noProof/>
            <w:webHidden/>
          </w:rPr>
          <w:fldChar w:fldCharType="begin"/>
        </w:r>
        <w:r w:rsidR="00D75AA3">
          <w:rPr>
            <w:noProof/>
            <w:webHidden/>
          </w:rPr>
          <w:instrText xml:space="preserve"> PAGEREF _Toc415045388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89" w:history="1">
        <w:r w:rsidR="00D75AA3" w:rsidRPr="00D10F61">
          <w:rPr>
            <w:rStyle w:val="Lienhypertexte"/>
            <w:noProof/>
          </w:rPr>
          <w:t>3- Carbonitruration</w:t>
        </w:r>
        <w:r w:rsidR="00D75AA3">
          <w:rPr>
            <w:noProof/>
            <w:webHidden/>
          </w:rPr>
          <w:tab/>
        </w:r>
        <w:r w:rsidR="00D75AA3">
          <w:rPr>
            <w:noProof/>
            <w:webHidden/>
          </w:rPr>
          <w:fldChar w:fldCharType="begin"/>
        </w:r>
        <w:r w:rsidR="00D75AA3">
          <w:rPr>
            <w:noProof/>
            <w:webHidden/>
          </w:rPr>
          <w:instrText xml:space="preserve"> PAGEREF _Toc415045389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90" w:history="1">
        <w:r w:rsidR="00D75AA3" w:rsidRPr="00D10F61">
          <w:rPr>
            <w:rStyle w:val="Lienhypertexte"/>
            <w:noProof/>
          </w:rPr>
          <w:t>4- Sulfinisation</w:t>
        </w:r>
        <w:r w:rsidR="00D75AA3">
          <w:rPr>
            <w:noProof/>
            <w:webHidden/>
          </w:rPr>
          <w:tab/>
        </w:r>
        <w:r w:rsidR="00D75AA3">
          <w:rPr>
            <w:noProof/>
            <w:webHidden/>
          </w:rPr>
          <w:fldChar w:fldCharType="begin"/>
        </w:r>
        <w:r w:rsidR="00D75AA3">
          <w:rPr>
            <w:noProof/>
            <w:webHidden/>
          </w:rPr>
          <w:instrText xml:space="preserve"> PAGEREF _Toc415045390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91" w:history="1">
        <w:r w:rsidR="00D75AA3" w:rsidRPr="00D10F61">
          <w:rPr>
            <w:rStyle w:val="Lienhypertexte"/>
            <w:noProof/>
          </w:rPr>
          <w:t>5- Chromisation</w:t>
        </w:r>
        <w:r w:rsidR="00D75AA3">
          <w:rPr>
            <w:noProof/>
            <w:webHidden/>
          </w:rPr>
          <w:tab/>
        </w:r>
        <w:r w:rsidR="00D75AA3">
          <w:rPr>
            <w:noProof/>
            <w:webHidden/>
          </w:rPr>
          <w:fldChar w:fldCharType="begin"/>
        </w:r>
        <w:r w:rsidR="00D75AA3">
          <w:rPr>
            <w:noProof/>
            <w:webHidden/>
          </w:rPr>
          <w:instrText xml:space="preserve"> PAGEREF _Toc415045391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92" w:history="1">
        <w:r w:rsidR="00D75AA3" w:rsidRPr="00D10F61">
          <w:rPr>
            <w:rStyle w:val="Lienhypertexte"/>
            <w:noProof/>
          </w:rPr>
          <w:t>6- Chromage</w:t>
        </w:r>
        <w:r w:rsidR="00D75AA3">
          <w:rPr>
            <w:noProof/>
            <w:webHidden/>
          </w:rPr>
          <w:tab/>
        </w:r>
        <w:r w:rsidR="00D75AA3">
          <w:rPr>
            <w:noProof/>
            <w:webHidden/>
          </w:rPr>
          <w:fldChar w:fldCharType="begin"/>
        </w:r>
        <w:r w:rsidR="00D75AA3">
          <w:rPr>
            <w:noProof/>
            <w:webHidden/>
          </w:rPr>
          <w:instrText xml:space="preserve"> PAGEREF _Toc415045392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393" w:history="1">
        <w:r w:rsidR="00D75AA3" w:rsidRPr="00D10F61">
          <w:rPr>
            <w:rStyle w:val="Lienhypertexte"/>
            <w:noProof/>
          </w:rPr>
          <w:t>D. Désignation normalisée</w:t>
        </w:r>
        <w:r w:rsidR="00D75AA3">
          <w:rPr>
            <w:noProof/>
            <w:webHidden/>
          </w:rPr>
          <w:tab/>
        </w:r>
        <w:r w:rsidR="00D75AA3">
          <w:rPr>
            <w:noProof/>
            <w:webHidden/>
          </w:rPr>
          <w:fldChar w:fldCharType="begin"/>
        </w:r>
        <w:r w:rsidR="00D75AA3">
          <w:rPr>
            <w:noProof/>
            <w:webHidden/>
          </w:rPr>
          <w:instrText xml:space="preserve"> PAGEREF _Toc415045393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94" w:history="1">
        <w:r w:rsidR="00D75AA3" w:rsidRPr="00D10F61">
          <w:rPr>
            <w:rStyle w:val="Lienhypertexte"/>
            <w:noProof/>
          </w:rPr>
          <w:t>1- Fontes</w:t>
        </w:r>
        <w:r w:rsidR="00D75AA3">
          <w:rPr>
            <w:noProof/>
            <w:webHidden/>
          </w:rPr>
          <w:tab/>
        </w:r>
        <w:r w:rsidR="00D75AA3">
          <w:rPr>
            <w:noProof/>
            <w:webHidden/>
          </w:rPr>
          <w:fldChar w:fldCharType="begin"/>
        </w:r>
        <w:r w:rsidR="00D75AA3">
          <w:rPr>
            <w:noProof/>
            <w:webHidden/>
          </w:rPr>
          <w:instrText xml:space="preserve"> PAGEREF _Toc415045394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5" w:history="1">
        <w:r w:rsidR="00D75AA3" w:rsidRPr="00D10F61">
          <w:rPr>
            <w:rStyle w:val="Lienhypertexte"/>
            <w:noProof/>
          </w:rPr>
          <w:t>a.</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à graphite lamellaire</w:t>
        </w:r>
        <w:r w:rsidR="00D75AA3">
          <w:rPr>
            <w:noProof/>
            <w:webHidden/>
          </w:rPr>
          <w:tab/>
        </w:r>
        <w:r w:rsidR="00D75AA3">
          <w:rPr>
            <w:noProof/>
            <w:webHidden/>
          </w:rPr>
          <w:fldChar w:fldCharType="begin"/>
        </w:r>
        <w:r w:rsidR="00D75AA3">
          <w:rPr>
            <w:noProof/>
            <w:webHidden/>
          </w:rPr>
          <w:instrText xml:space="preserve"> PAGEREF _Toc415045395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6" w:history="1">
        <w:r w:rsidR="00D75AA3" w:rsidRPr="00D10F61">
          <w:rPr>
            <w:rStyle w:val="Lienhypertexte"/>
            <w:noProof/>
          </w:rPr>
          <w:t>b.</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malléables.</w:t>
        </w:r>
        <w:r w:rsidR="00D75AA3">
          <w:rPr>
            <w:noProof/>
            <w:webHidden/>
          </w:rPr>
          <w:tab/>
        </w:r>
        <w:r w:rsidR="00D75AA3">
          <w:rPr>
            <w:noProof/>
            <w:webHidden/>
          </w:rPr>
          <w:fldChar w:fldCharType="begin"/>
        </w:r>
        <w:r w:rsidR="00D75AA3">
          <w:rPr>
            <w:noProof/>
            <w:webHidden/>
          </w:rPr>
          <w:instrText xml:space="preserve"> PAGEREF _Toc415045396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7" w:history="1">
        <w:r w:rsidR="00D75AA3" w:rsidRPr="00D10F61">
          <w:rPr>
            <w:rStyle w:val="Lienhypertexte"/>
            <w:noProof/>
          </w:rPr>
          <w:t>c.</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à graphite sphéroïdal</w:t>
        </w:r>
        <w:r w:rsidR="00D75AA3">
          <w:rPr>
            <w:noProof/>
            <w:webHidden/>
          </w:rPr>
          <w:tab/>
        </w:r>
        <w:r w:rsidR="00D75AA3">
          <w:rPr>
            <w:noProof/>
            <w:webHidden/>
          </w:rPr>
          <w:fldChar w:fldCharType="begin"/>
        </w:r>
        <w:r w:rsidR="00D75AA3">
          <w:rPr>
            <w:noProof/>
            <w:webHidden/>
          </w:rPr>
          <w:instrText xml:space="preserve"> PAGEREF _Toc415045397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398" w:history="1">
        <w:r w:rsidR="00D75AA3" w:rsidRPr="00D10F61">
          <w:rPr>
            <w:rStyle w:val="Lienhypertexte"/>
            <w:noProof/>
          </w:rPr>
          <w:t>2- Aciers</w:t>
        </w:r>
        <w:r w:rsidR="00D75AA3">
          <w:rPr>
            <w:noProof/>
            <w:webHidden/>
          </w:rPr>
          <w:tab/>
        </w:r>
        <w:r w:rsidR="00D75AA3">
          <w:rPr>
            <w:noProof/>
            <w:webHidden/>
          </w:rPr>
          <w:fldChar w:fldCharType="begin"/>
        </w:r>
        <w:r w:rsidR="00D75AA3">
          <w:rPr>
            <w:noProof/>
            <w:webHidden/>
          </w:rPr>
          <w:instrText xml:space="preserve"> PAGEREF _Toc415045398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9" w:history="1">
        <w:r w:rsidR="00D75AA3" w:rsidRPr="00D10F61">
          <w:rPr>
            <w:rStyle w:val="Lienhypertexte"/>
            <w:noProof/>
          </w:rPr>
          <w:t>a.</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non alliés d'usage général</w:t>
        </w:r>
        <w:r w:rsidR="00D75AA3">
          <w:rPr>
            <w:noProof/>
            <w:webHidden/>
          </w:rPr>
          <w:tab/>
        </w:r>
        <w:r w:rsidR="00D75AA3">
          <w:rPr>
            <w:noProof/>
            <w:webHidden/>
          </w:rPr>
          <w:fldChar w:fldCharType="begin"/>
        </w:r>
        <w:r w:rsidR="00D75AA3">
          <w:rPr>
            <w:noProof/>
            <w:webHidden/>
          </w:rPr>
          <w:instrText xml:space="preserve"> PAGEREF _Toc415045399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0" w:history="1">
        <w:r w:rsidR="00D75AA3" w:rsidRPr="00D10F61">
          <w:rPr>
            <w:rStyle w:val="Lienhypertexte"/>
            <w:noProof/>
          </w:rPr>
          <w:t>b.</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non alliés (teneur en manganèse &lt; 1%)</w:t>
        </w:r>
        <w:r w:rsidR="00D75AA3">
          <w:rPr>
            <w:noProof/>
            <w:webHidden/>
          </w:rPr>
          <w:tab/>
        </w:r>
        <w:r w:rsidR="00D75AA3">
          <w:rPr>
            <w:noProof/>
            <w:webHidden/>
          </w:rPr>
          <w:fldChar w:fldCharType="begin"/>
        </w:r>
        <w:r w:rsidR="00D75AA3">
          <w:rPr>
            <w:noProof/>
            <w:webHidden/>
          </w:rPr>
          <w:instrText xml:space="preserve"> PAGEREF _Toc415045400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1" w:history="1">
        <w:r w:rsidR="00D75AA3" w:rsidRPr="00D10F61">
          <w:rPr>
            <w:rStyle w:val="Lienhypertexte"/>
            <w:noProof/>
          </w:rPr>
          <w:t>c.</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faiblement alliés (tout élément d'addition &lt; 5%) et teneur en manganèse &lt; 1%</w:t>
        </w:r>
        <w:r w:rsidR="00D75AA3">
          <w:rPr>
            <w:noProof/>
            <w:webHidden/>
          </w:rPr>
          <w:tab/>
        </w:r>
        <w:r w:rsidR="00D75AA3">
          <w:rPr>
            <w:noProof/>
            <w:webHidden/>
          </w:rPr>
          <w:fldChar w:fldCharType="begin"/>
        </w:r>
        <w:r w:rsidR="00D75AA3">
          <w:rPr>
            <w:noProof/>
            <w:webHidden/>
          </w:rPr>
          <w:instrText xml:space="preserve"> PAGEREF _Toc415045401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2" w:history="1">
        <w:r w:rsidR="00D75AA3" w:rsidRPr="00D10F61">
          <w:rPr>
            <w:rStyle w:val="Lienhypertexte"/>
            <w:noProof/>
          </w:rPr>
          <w:t>d.</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fortement alliés. (un élément d'addition atteint au moins 5 %)</w:t>
        </w:r>
        <w:r w:rsidR="00D75AA3">
          <w:rPr>
            <w:noProof/>
            <w:webHidden/>
          </w:rPr>
          <w:tab/>
        </w:r>
        <w:r w:rsidR="00D75AA3">
          <w:rPr>
            <w:noProof/>
            <w:webHidden/>
          </w:rPr>
          <w:fldChar w:fldCharType="begin"/>
        </w:r>
        <w:r w:rsidR="00D75AA3">
          <w:rPr>
            <w:noProof/>
            <w:webHidden/>
          </w:rPr>
          <w:instrText xml:space="preserve"> PAGEREF _Toc415045402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8A3E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03" w:history="1">
        <w:r w:rsidR="00D75AA3" w:rsidRPr="00D10F61">
          <w:rPr>
            <w:rStyle w:val="Lienhypertexte"/>
            <w:noProof/>
          </w:rPr>
          <w:t>4°-  Aluminium &amp; Cuivre</w:t>
        </w:r>
        <w:r w:rsidR="00D75AA3">
          <w:rPr>
            <w:noProof/>
            <w:webHidden/>
          </w:rPr>
          <w:tab/>
        </w:r>
        <w:r w:rsidR="00D75AA3">
          <w:rPr>
            <w:noProof/>
            <w:webHidden/>
          </w:rPr>
          <w:fldChar w:fldCharType="begin"/>
        </w:r>
        <w:r w:rsidR="00D75AA3">
          <w:rPr>
            <w:noProof/>
            <w:webHidden/>
          </w:rPr>
          <w:instrText xml:space="preserve"> PAGEREF _Toc415045403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04" w:history="1">
        <w:r w:rsidR="00D75AA3" w:rsidRPr="00D10F61">
          <w:rPr>
            <w:rStyle w:val="Lienhypertexte"/>
            <w:noProof/>
          </w:rPr>
          <w:t>A. Élaboration des aluminiums</w:t>
        </w:r>
        <w:r w:rsidR="00D75AA3">
          <w:rPr>
            <w:noProof/>
            <w:webHidden/>
          </w:rPr>
          <w:tab/>
        </w:r>
        <w:r w:rsidR="00D75AA3">
          <w:rPr>
            <w:noProof/>
            <w:webHidden/>
          </w:rPr>
          <w:fldChar w:fldCharType="begin"/>
        </w:r>
        <w:r w:rsidR="00D75AA3">
          <w:rPr>
            <w:noProof/>
            <w:webHidden/>
          </w:rPr>
          <w:instrText xml:space="preserve"> PAGEREF _Toc415045404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05" w:history="1">
        <w:r w:rsidR="00D75AA3" w:rsidRPr="00D10F61">
          <w:rPr>
            <w:rStyle w:val="Lienhypertexte"/>
            <w:noProof/>
          </w:rPr>
          <w:t>1- Du minerai à l’aluminium</w:t>
        </w:r>
        <w:r w:rsidR="00D75AA3">
          <w:rPr>
            <w:noProof/>
            <w:webHidden/>
          </w:rPr>
          <w:tab/>
        </w:r>
        <w:r w:rsidR="00D75AA3">
          <w:rPr>
            <w:noProof/>
            <w:webHidden/>
          </w:rPr>
          <w:fldChar w:fldCharType="begin"/>
        </w:r>
        <w:r w:rsidR="00D75AA3">
          <w:rPr>
            <w:noProof/>
            <w:webHidden/>
          </w:rPr>
          <w:instrText xml:space="preserve"> PAGEREF _Toc415045405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06" w:history="1">
        <w:r w:rsidR="00D75AA3" w:rsidRPr="00D10F61">
          <w:rPr>
            <w:rStyle w:val="Lienhypertexte"/>
            <w:noProof/>
          </w:rPr>
          <w:t>2- De l’aluminium aux alliages</w:t>
        </w:r>
        <w:r w:rsidR="00D75AA3">
          <w:rPr>
            <w:noProof/>
            <w:webHidden/>
          </w:rPr>
          <w:tab/>
        </w:r>
        <w:r w:rsidR="00D75AA3">
          <w:rPr>
            <w:noProof/>
            <w:webHidden/>
          </w:rPr>
          <w:fldChar w:fldCharType="begin"/>
        </w:r>
        <w:r w:rsidR="00D75AA3">
          <w:rPr>
            <w:noProof/>
            <w:webHidden/>
          </w:rPr>
          <w:instrText xml:space="preserve"> PAGEREF _Toc415045406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07" w:history="1">
        <w:r w:rsidR="00D75AA3" w:rsidRPr="00D10F61">
          <w:rPr>
            <w:rStyle w:val="Lienhypertexte"/>
            <w:noProof/>
          </w:rPr>
          <w:t>B. Désignation de l’aluminium et des alliages d’aluminium (exemples)</w:t>
        </w:r>
        <w:r w:rsidR="00D75AA3">
          <w:rPr>
            <w:noProof/>
            <w:webHidden/>
          </w:rPr>
          <w:tab/>
        </w:r>
        <w:r w:rsidR="00D75AA3">
          <w:rPr>
            <w:noProof/>
            <w:webHidden/>
          </w:rPr>
          <w:fldChar w:fldCharType="begin"/>
        </w:r>
        <w:r w:rsidR="00D75AA3">
          <w:rPr>
            <w:noProof/>
            <w:webHidden/>
          </w:rPr>
          <w:instrText xml:space="preserve"> PAGEREF _Toc415045407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08" w:history="1">
        <w:r w:rsidR="00D75AA3" w:rsidRPr="00D10F61">
          <w:rPr>
            <w:rStyle w:val="Lienhypertexte"/>
            <w:noProof/>
          </w:rPr>
          <w:t>1- Aluminium non allié</w:t>
        </w:r>
        <w:r w:rsidR="00D75AA3">
          <w:rPr>
            <w:noProof/>
            <w:webHidden/>
          </w:rPr>
          <w:tab/>
        </w:r>
        <w:r w:rsidR="00D75AA3">
          <w:rPr>
            <w:noProof/>
            <w:webHidden/>
          </w:rPr>
          <w:fldChar w:fldCharType="begin"/>
        </w:r>
        <w:r w:rsidR="00D75AA3">
          <w:rPr>
            <w:noProof/>
            <w:webHidden/>
          </w:rPr>
          <w:instrText xml:space="preserve"> PAGEREF _Toc415045408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09" w:history="1">
        <w:r w:rsidR="00D75AA3" w:rsidRPr="00D10F61">
          <w:rPr>
            <w:rStyle w:val="Lienhypertexte"/>
            <w:noProof/>
          </w:rPr>
          <w:t>2- Aluminium allié</w:t>
        </w:r>
        <w:r w:rsidR="00D75AA3">
          <w:rPr>
            <w:noProof/>
            <w:webHidden/>
          </w:rPr>
          <w:tab/>
        </w:r>
        <w:r w:rsidR="00D75AA3">
          <w:rPr>
            <w:noProof/>
            <w:webHidden/>
          </w:rPr>
          <w:fldChar w:fldCharType="begin"/>
        </w:r>
        <w:r w:rsidR="00D75AA3">
          <w:rPr>
            <w:noProof/>
            <w:webHidden/>
          </w:rPr>
          <w:instrText xml:space="preserve"> PAGEREF _Toc415045409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10" w:history="1">
        <w:r w:rsidR="00D75AA3" w:rsidRPr="00D10F61">
          <w:rPr>
            <w:rStyle w:val="Lienhypertexte"/>
            <w:noProof/>
          </w:rPr>
          <w:t>C. Propriétés de l’aluminium et des alliages d’aluminium</w:t>
        </w:r>
        <w:r w:rsidR="00D75AA3">
          <w:rPr>
            <w:noProof/>
            <w:webHidden/>
          </w:rPr>
          <w:tab/>
        </w:r>
        <w:r w:rsidR="00D75AA3">
          <w:rPr>
            <w:noProof/>
            <w:webHidden/>
          </w:rPr>
          <w:fldChar w:fldCharType="begin"/>
        </w:r>
        <w:r w:rsidR="00D75AA3">
          <w:rPr>
            <w:noProof/>
            <w:webHidden/>
          </w:rPr>
          <w:instrText xml:space="preserve"> PAGEREF _Toc415045410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11" w:history="1">
        <w:r w:rsidR="00D75AA3" w:rsidRPr="00D10F61">
          <w:rPr>
            <w:rStyle w:val="Lienhypertexte"/>
            <w:noProof/>
          </w:rPr>
          <w:t>D. Élaboration du cuivre</w:t>
        </w:r>
        <w:r w:rsidR="00D75AA3">
          <w:rPr>
            <w:noProof/>
            <w:webHidden/>
          </w:rPr>
          <w:tab/>
        </w:r>
        <w:r w:rsidR="00D75AA3">
          <w:rPr>
            <w:noProof/>
            <w:webHidden/>
          </w:rPr>
          <w:fldChar w:fldCharType="begin"/>
        </w:r>
        <w:r w:rsidR="00D75AA3">
          <w:rPr>
            <w:noProof/>
            <w:webHidden/>
          </w:rPr>
          <w:instrText xml:space="preserve"> PAGEREF _Toc415045411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2" w:history="1">
        <w:r w:rsidR="00D75AA3" w:rsidRPr="00D10F61">
          <w:rPr>
            <w:rStyle w:val="Lienhypertexte"/>
            <w:noProof/>
          </w:rPr>
          <w:t>1- Du minerai au cuivre</w:t>
        </w:r>
        <w:r w:rsidR="00D75AA3">
          <w:rPr>
            <w:noProof/>
            <w:webHidden/>
          </w:rPr>
          <w:tab/>
        </w:r>
        <w:r w:rsidR="00D75AA3">
          <w:rPr>
            <w:noProof/>
            <w:webHidden/>
          </w:rPr>
          <w:fldChar w:fldCharType="begin"/>
        </w:r>
        <w:r w:rsidR="00D75AA3">
          <w:rPr>
            <w:noProof/>
            <w:webHidden/>
          </w:rPr>
          <w:instrText xml:space="preserve"> PAGEREF _Toc415045412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3" w:history="1">
        <w:r w:rsidR="00D75AA3" w:rsidRPr="00D10F61">
          <w:rPr>
            <w:rStyle w:val="Lienhypertexte"/>
            <w:noProof/>
          </w:rPr>
          <w:t>2- Du cuivre aux alliages</w:t>
        </w:r>
        <w:r w:rsidR="00D75AA3">
          <w:rPr>
            <w:noProof/>
            <w:webHidden/>
          </w:rPr>
          <w:tab/>
        </w:r>
        <w:r w:rsidR="00D75AA3">
          <w:rPr>
            <w:noProof/>
            <w:webHidden/>
          </w:rPr>
          <w:fldChar w:fldCharType="begin"/>
        </w:r>
        <w:r w:rsidR="00D75AA3">
          <w:rPr>
            <w:noProof/>
            <w:webHidden/>
          </w:rPr>
          <w:instrText xml:space="preserve"> PAGEREF _Toc415045413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14" w:history="1">
        <w:r w:rsidR="00D75AA3" w:rsidRPr="00D10F61">
          <w:rPr>
            <w:rStyle w:val="Lienhypertexte"/>
            <w:noProof/>
          </w:rPr>
          <w:t>E. Désignation du cuivre et des alliages de cuivre (exemples)</w:t>
        </w:r>
        <w:r w:rsidR="00D75AA3">
          <w:rPr>
            <w:noProof/>
            <w:webHidden/>
          </w:rPr>
          <w:tab/>
        </w:r>
        <w:r w:rsidR="00D75AA3">
          <w:rPr>
            <w:noProof/>
            <w:webHidden/>
          </w:rPr>
          <w:fldChar w:fldCharType="begin"/>
        </w:r>
        <w:r w:rsidR="00D75AA3">
          <w:rPr>
            <w:noProof/>
            <w:webHidden/>
          </w:rPr>
          <w:instrText xml:space="preserve"> PAGEREF _Toc415045414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5" w:history="1">
        <w:r w:rsidR="00D75AA3" w:rsidRPr="00D10F61">
          <w:rPr>
            <w:rStyle w:val="Lienhypertexte"/>
            <w:noProof/>
          </w:rPr>
          <w:t>1- Cuivre non allié :</w:t>
        </w:r>
        <w:r w:rsidR="00D75AA3">
          <w:rPr>
            <w:noProof/>
            <w:webHidden/>
          </w:rPr>
          <w:tab/>
        </w:r>
        <w:r w:rsidR="00D75AA3">
          <w:rPr>
            <w:noProof/>
            <w:webHidden/>
          </w:rPr>
          <w:fldChar w:fldCharType="begin"/>
        </w:r>
        <w:r w:rsidR="00D75AA3">
          <w:rPr>
            <w:noProof/>
            <w:webHidden/>
          </w:rPr>
          <w:instrText xml:space="preserve"> PAGEREF _Toc415045415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6" w:history="1">
        <w:r w:rsidR="00D75AA3" w:rsidRPr="00D10F61">
          <w:rPr>
            <w:rStyle w:val="Lienhypertexte"/>
            <w:noProof/>
          </w:rPr>
          <w:t>2- Cuivre allié</w:t>
        </w:r>
        <w:r w:rsidR="00D75AA3">
          <w:rPr>
            <w:noProof/>
            <w:webHidden/>
          </w:rPr>
          <w:tab/>
        </w:r>
        <w:r w:rsidR="00D75AA3">
          <w:rPr>
            <w:noProof/>
            <w:webHidden/>
          </w:rPr>
          <w:fldChar w:fldCharType="begin"/>
        </w:r>
        <w:r w:rsidR="00D75AA3">
          <w:rPr>
            <w:noProof/>
            <w:webHidden/>
          </w:rPr>
          <w:instrText xml:space="preserve"> PAGEREF _Toc415045416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17" w:history="1">
        <w:r w:rsidR="00D75AA3" w:rsidRPr="00D10F61">
          <w:rPr>
            <w:rStyle w:val="Lienhypertexte"/>
            <w:noProof/>
          </w:rPr>
          <w:t>F. Influence des éléments d’addition dans les alliages de cuivre</w:t>
        </w:r>
        <w:r w:rsidR="00D75AA3">
          <w:rPr>
            <w:noProof/>
            <w:webHidden/>
          </w:rPr>
          <w:tab/>
        </w:r>
        <w:r w:rsidR="00D75AA3">
          <w:rPr>
            <w:noProof/>
            <w:webHidden/>
          </w:rPr>
          <w:fldChar w:fldCharType="begin"/>
        </w:r>
        <w:r w:rsidR="00D75AA3">
          <w:rPr>
            <w:noProof/>
            <w:webHidden/>
          </w:rPr>
          <w:instrText xml:space="preserve"> PAGEREF _Toc415045417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8" w:history="1">
        <w:r w:rsidR="00D75AA3" w:rsidRPr="00D10F61">
          <w:rPr>
            <w:rStyle w:val="Lienhypertexte"/>
            <w:noProof/>
          </w:rPr>
          <w:t>1- Laitons (cuivre + zinc)</w:t>
        </w:r>
        <w:r w:rsidR="00D75AA3">
          <w:rPr>
            <w:noProof/>
            <w:webHidden/>
          </w:rPr>
          <w:tab/>
        </w:r>
        <w:r w:rsidR="00D75AA3">
          <w:rPr>
            <w:noProof/>
            <w:webHidden/>
          </w:rPr>
          <w:fldChar w:fldCharType="begin"/>
        </w:r>
        <w:r w:rsidR="00D75AA3">
          <w:rPr>
            <w:noProof/>
            <w:webHidden/>
          </w:rPr>
          <w:instrText xml:space="preserve"> PAGEREF _Toc415045418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19" w:history="1">
        <w:r w:rsidR="00D75AA3" w:rsidRPr="00D10F61">
          <w:rPr>
            <w:rStyle w:val="Lienhypertexte"/>
            <w:noProof/>
          </w:rPr>
          <w:t>2- Bronzes (cuivre + étain)</w:t>
        </w:r>
        <w:r w:rsidR="00D75AA3">
          <w:rPr>
            <w:noProof/>
            <w:webHidden/>
          </w:rPr>
          <w:tab/>
        </w:r>
        <w:r w:rsidR="00D75AA3">
          <w:rPr>
            <w:noProof/>
            <w:webHidden/>
          </w:rPr>
          <w:fldChar w:fldCharType="begin"/>
        </w:r>
        <w:r w:rsidR="00D75AA3">
          <w:rPr>
            <w:noProof/>
            <w:webHidden/>
          </w:rPr>
          <w:instrText xml:space="preserve"> PAGEREF _Toc415045419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20" w:history="1">
        <w:r w:rsidR="00D75AA3" w:rsidRPr="00D10F61">
          <w:rPr>
            <w:rStyle w:val="Lienhypertexte"/>
            <w:noProof/>
          </w:rPr>
          <w:t>3- Cupro-aluminiums (cuivre + aluminium)</w:t>
        </w:r>
        <w:r w:rsidR="00D75AA3">
          <w:rPr>
            <w:noProof/>
            <w:webHidden/>
          </w:rPr>
          <w:tab/>
        </w:r>
        <w:r w:rsidR="00D75AA3">
          <w:rPr>
            <w:noProof/>
            <w:webHidden/>
          </w:rPr>
          <w:fldChar w:fldCharType="begin"/>
        </w:r>
        <w:r w:rsidR="00D75AA3">
          <w:rPr>
            <w:noProof/>
            <w:webHidden/>
          </w:rPr>
          <w:instrText xml:space="preserve"> PAGEREF _Toc415045420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21" w:history="1">
        <w:r w:rsidR="00D75AA3" w:rsidRPr="00D10F61">
          <w:rPr>
            <w:rStyle w:val="Lienhypertexte"/>
            <w:noProof/>
          </w:rPr>
          <w:t>4- Cupro-nickels (cuivre + nickel)</w:t>
        </w:r>
        <w:r w:rsidR="00D75AA3">
          <w:rPr>
            <w:noProof/>
            <w:webHidden/>
          </w:rPr>
          <w:tab/>
        </w:r>
        <w:r w:rsidR="00D75AA3">
          <w:rPr>
            <w:noProof/>
            <w:webHidden/>
          </w:rPr>
          <w:fldChar w:fldCharType="begin"/>
        </w:r>
        <w:r w:rsidR="00D75AA3">
          <w:rPr>
            <w:noProof/>
            <w:webHidden/>
          </w:rPr>
          <w:instrText xml:space="preserve"> PAGEREF _Toc415045421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22" w:history="1">
        <w:r w:rsidR="00D75AA3" w:rsidRPr="00D10F61">
          <w:rPr>
            <w:rStyle w:val="Lienhypertexte"/>
            <w:noProof/>
          </w:rPr>
          <w:t>5- Maillechorts (cuivre + zinc + nickel)</w:t>
        </w:r>
        <w:r w:rsidR="00D75AA3">
          <w:rPr>
            <w:noProof/>
            <w:webHidden/>
          </w:rPr>
          <w:tab/>
        </w:r>
        <w:r w:rsidR="00D75AA3">
          <w:rPr>
            <w:noProof/>
            <w:webHidden/>
          </w:rPr>
          <w:fldChar w:fldCharType="begin"/>
        </w:r>
        <w:r w:rsidR="00D75AA3">
          <w:rPr>
            <w:noProof/>
            <w:webHidden/>
          </w:rPr>
          <w:instrText xml:space="preserve"> PAGEREF _Toc415045422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8A3E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3" w:history="1">
        <w:r w:rsidR="00D75AA3" w:rsidRPr="00D10F61">
          <w:rPr>
            <w:rStyle w:val="Lienhypertexte"/>
            <w:noProof/>
          </w:rPr>
          <w:t>5°-  Propriétés comparées des matériaux métalliques</w:t>
        </w:r>
        <w:r w:rsidR="00D75AA3">
          <w:rPr>
            <w:noProof/>
            <w:webHidden/>
          </w:rPr>
          <w:tab/>
        </w:r>
        <w:r w:rsidR="00D75AA3">
          <w:rPr>
            <w:noProof/>
            <w:webHidden/>
          </w:rPr>
          <w:fldChar w:fldCharType="begin"/>
        </w:r>
        <w:r w:rsidR="00D75AA3">
          <w:rPr>
            <w:noProof/>
            <w:webHidden/>
          </w:rPr>
          <w:instrText xml:space="preserve"> PAGEREF _Toc415045423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24" w:history="1">
        <w:r w:rsidR="00D75AA3" w:rsidRPr="00D10F61">
          <w:rPr>
            <w:rStyle w:val="Lienhypertexte"/>
            <w:noProof/>
          </w:rPr>
          <w:t>A. Propriétés mécaniques de quelques aciers</w:t>
        </w:r>
        <w:r w:rsidR="00D75AA3">
          <w:rPr>
            <w:noProof/>
            <w:webHidden/>
          </w:rPr>
          <w:tab/>
        </w:r>
        <w:r w:rsidR="00D75AA3">
          <w:rPr>
            <w:noProof/>
            <w:webHidden/>
          </w:rPr>
          <w:fldChar w:fldCharType="begin"/>
        </w:r>
        <w:r w:rsidR="00D75AA3">
          <w:rPr>
            <w:noProof/>
            <w:webHidden/>
          </w:rPr>
          <w:instrText xml:space="preserve"> PAGEREF _Toc415045424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25" w:history="1">
        <w:r w:rsidR="00D75AA3" w:rsidRPr="00D10F61">
          <w:rPr>
            <w:rStyle w:val="Lienhypertexte"/>
            <w:noProof/>
          </w:rPr>
          <w:t>B. Propriétés physiques et thermiques des matériaux</w:t>
        </w:r>
        <w:r w:rsidR="00D75AA3">
          <w:rPr>
            <w:noProof/>
            <w:webHidden/>
          </w:rPr>
          <w:tab/>
        </w:r>
        <w:r w:rsidR="00D75AA3">
          <w:rPr>
            <w:noProof/>
            <w:webHidden/>
          </w:rPr>
          <w:fldChar w:fldCharType="begin"/>
        </w:r>
        <w:r w:rsidR="00D75AA3">
          <w:rPr>
            <w:noProof/>
            <w:webHidden/>
          </w:rPr>
          <w:instrText xml:space="preserve"> PAGEREF _Toc415045425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26" w:history="1">
        <w:r w:rsidR="00D75AA3" w:rsidRPr="00D10F61">
          <w:rPr>
            <w:rStyle w:val="Lienhypertexte"/>
            <w:noProof/>
          </w:rPr>
          <w:t>C. Prix des matériaux</w:t>
        </w:r>
        <w:r w:rsidR="00D75AA3">
          <w:rPr>
            <w:noProof/>
            <w:webHidden/>
          </w:rPr>
          <w:tab/>
        </w:r>
        <w:r w:rsidR="00D75AA3">
          <w:rPr>
            <w:noProof/>
            <w:webHidden/>
          </w:rPr>
          <w:fldChar w:fldCharType="begin"/>
        </w:r>
        <w:r w:rsidR="00D75AA3">
          <w:rPr>
            <w:noProof/>
            <w:webHidden/>
          </w:rPr>
          <w:instrText xml:space="preserve"> PAGEREF _Toc415045426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8A3E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7" w:history="1">
        <w:r w:rsidR="00D75AA3" w:rsidRPr="00D10F61">
          <w:rPr>
            <w:rStyle w:val="Lienhypertexte"/>
            <w:noProof/>
          </w:rPr>
          <w:t>6°-  Les matières plastiques</w:t>
        </w:r>
        <w:r w:rsidR="00D75AA3">
          <w:rPr>
            <w:noProof/>
            <w:webHidden/>
          </w:rPr>
          <w:tab/>
        </w:r>
        <w:r w:rsidR="00D75AA3">
          <w:rPr>
            <w:noProof/>
            <w:webHidden/>
          </w:rPr>
          <w:fldChar w:fldCharType="begin"/>
        </w:r>
        <w:r w:rsidR="00D75AA3">
          <w:rPr>
            <w:noProof/>
            <w:webHidden/>
          </w:rPr>
          <w:instrText xml:space="preserve"> PAGEREF _Toc415045427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28" w:history="1">
        <w:r w:rsidR="00D75AA3" w:rsidRPr="00D10F61">
          <w:rPr>
            <w:rStyle w:val="Lienhypertexte"/>
            <w:noProof/>
          </w:rPr>
          <w:t>A. Introduction</w:t>
        </w:r>
        <w:r w:rsidR="00D75AA3">
          <w:rPr>
            <w:noProof/>
            <w:webHidden/>
          </w:rPr>
          <w:tab/>
        </w:r>
        <w:r w:rsidR="00D75AA3">
          <w:rPr>
            <w:noProof/>
            <w:webHidden/>
          </w:rPr>
          <w:fldChar w:fldCharType="begin"/>
        </w:r>
        <w:r w:rsidR="00D75AA3">
          <w:rPr>
            <w:noProof/>
            <w:webHidden/>
          </w:rPr>
          <w:instrText xml:space="preserve"> PAGEREF _Toc415045428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29" w:history="1">
        <w:r w:rsidR="00D75AA3" w:rsidRPr="00D10F61">
          <w:rPr>
            <w:rStyle w:val="Lienhypertexte"/>
            <w:noProof/>
          </w:rPr>
          <w:t>B. Bref historique</w:t>
        </w:r>
        <w:r w:rsidR="00D75AA3">
          <w:rPr>
            <w:noProof/>
            <w:webHidden/>
          </w:rPr>
          <w:tab/>
        </w:r>
        <w:r w:rsidR="00D75AA3">
          <w:rPr>
            <w:noProof/>
            <w:webHidden/>
          </w:rPr>
          <w:fldChar w:fldCharType="begin"/>
        </w:r>
        <w:r w:rsidR="00D75AA3">
          <w:rPr>
            <w:noProof/>
            <w:webHidden/>
          </w:rPr>
          <w:instrText xml:space="preserve"> PAGEREF _Toc415045429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30" w:history="1">
        <w:r w:rsidR="00D75AA3" w:rsidRPr="00D10F61">
          <w:rPr>
            <w:rStyle w:val="Lienhypertexte"/>
            <w:noProof/>
          </w:rPr>
          <w:t>C. Structures moléculaires</w:t>
        </w:r>
        <w:r w:rsidR="00D75AA3">
          <w:rPr>
            <w:noProof/>
            <w:webHidden/>
          </w:rPr>
          <w:tab/>
        </w:r>
        <w:r w:rsidR="00D75AA3">
          <w:rPr>
            <w:noProof/>
            <w:webHidden/>
          </w:rPr>
          <w:fldChar w:fldCharType="begin"/>
        </w:r>
        <w:r w:rsidR="00D75AA3">
          <w:rPr>
            <w:noProof/>
            <w:webHidden/>
          </w:rPr>
          <w:instrText xml:space="preserve"> PAGEREF _Toc415045430 \h </w:instrText>
        </w:r>
        <w:r w:rsidR="00D75AA3">
          <w:rPr>
            <w:noProof/>
            <w:webHidden/>
          </w:rPr>
        </w:r>
        <w:r w:rsidR="00D75AA3">
          <w:rPr>
            <w:noProof/>
            <w:webHidden/>
          </w:rPr>
          <w:fldChar w:fldCharType="separate"/>
        </w:r>
        <w:r w:rsidR="00EA1F44">
          <w:rPr>
            <w:noProof/>
            <w:webHidden/>
          </w:rPr>
          <w:t>22</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31" w:history="1">
        <w:r w:rsidR="00D75AA3" w:rsidRPr="00D10F61">
          <w:rPr>
            <w:rStyle w:val="Lienhypertexte"/>
            <w:noProof/>
          </w:rPr>
          <w:t>D. Propriétés mécaniques</w:t>
        </w:r>
        <w:r w:rsidR="00D75AA3">
          <w:rPr>
            <w:noProof/>
            <w:webHidden/>
          </w:rPr>
          <w:tab/>
        </w:r>
        <w:r w:rsidR="00D75AA3">
          <w:rPr>
            <w:noProof/>
            <w:webHidden/>
          </w:rPr>
          <w:fldChar w:fldCharType="begin"/>
        </w:r>
        <w:r w:rsidR="00D75AA3">
          <w:rPr>
            <w:noProof/>
            <w:webHidden/>
          </w:rPr>
          <w:instrText xml:space="preserve"> PAGEREF _Toc415045431 \h </w:instrText>
        </w:r>
        <w:r w:rsidR="00D75AA3">
          <w:rPr>
            <w:noProof/>
            <w:webHidden/>
          </w:rPr>
        </w:r>
        <w:r w:rsidR="00D75AA3">
          <w:rPr>
            <w:noProof/>
            <w:webHidden/>
          </w:rPr>
          <w:fldChar w:fldCharType="separate"/>
        </w:r>
        <w:r w:rsidR="00EA1F44">
          <w:rPr>
            <w:noProof/>
            <w:webHidden/>
          </w:rPr>
          <w:t>23</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32" w:history="1">
        <w:r w:rsidR="00D75AA3" w:rsidRPr="00D10F61">
          <w:rPr>
            <w:rStyle w:val="Lienhypertexte"/>
            <w:noProof/>
          </w:rPr>
          <w:t>E. Thermoplastiques</w:t>
        </w:r>
        <w:r w:rsidR="00D75AA3">
          <w:rPr>
            <w:noProof/>
            <w:webHidden/>
          </w:rPr>
          <w:tab/>
        </w:r>
        <w:r w:rsidR="00D75AA3">
          <w:rPr>
            <w:noProof/>
            <w:webHidden/>
          </w:rPr>
          <w:fldChar w:fldCharType="begin"/>
        </w:r>
        <w:r w:rsidR="00D75AA3">
          <w:rPr>
            <w:noProof/>
            <w:webHidden/>
          </w:rPr>
          <w:instrText xml:space="preserve"> PAGEREF _Toc415045432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3" w:history="1">
        <w:r w:rsidR="00D75AA3" w:rsidRPr="00D10F61">
          <w:rPr>
            <w:rStyle w:val="Lienhypertexte"/>
            <w:noProof/>
          </w:rPr>
          <w:t>1- Propriétés principales</w:t>
        </w:r>
        <w:r w:rsidR="00D75AA3">
          <w:rPr>
            <w:noProof/>
            <w:webHidden/>
          </w:rPr>
          <w:tab/>
        </w:r>
        <w:r w:rsidR="00D75AA3">
          <w:rPr>
            <w:noProof/>
            <w:webHidden/>
          </w:rPr>
          <w:fldChar w:fldCharType="begin"/>
        </w:r>
        <w:r w:rsidR="00D75AA3">
          <w:rPr>
            <w:noProof/>
            <w:webHidden/>
          </w:rPr>
          <w:instrText xml:space="preserve"> PAGEREF _Toc415045433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4" w:history="1">
        <w:r w:rsidR="00D75AA3" w:rsidRPr="00D10F61">
          <w:rPr>
            <w:rStyle w:val="Lienhypertexte"/>
            <w:noProof/>
          </w:rPr>
          <w:t>2- Principales familles</w:t>
        </w:r>
        <w:r w:rsidR="00D75AA3">
          <w:rPr>
            <w:noProof/>
            <w:webHidden/>
          </w:rPr>
          <w:tab/>
        </w:r>
        <w:r w:rsidR="00D75AA3">
          <w:rPr>
            <w:noProof/>
            <w:webHidden/>
          </w:rPr>
          <w:fldChar w:fldCharType="begin"/>
        </w:r>
        <w:r w:rsidR="00D75AA3">
          <w:rPr>
            <w:noProof/>
            <w:webHidden/>
          </w:rPr>
          <w:instrText xml:space="preserve"> PAGEREF _Toc415045434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5" w:history="1">
        <w:r w:rsidR="00D75AA3" w:rsidRPr="00D10F61">
          <w:rPr>
            <w:rStyle w:val="Lienhypertexte"/>
            <w:noProof/>
          </w:rPr>
          <w:t>3- Thermoplastiques de grande diffusion</w:t>
        </w:r>
        <w:r w:rsidR="00D75AA3">
          <w:rPr>
            <w:noProof/>
            <w:webHidden/>
          </w:rPr>
          <w:tab/>
        </w:r>
        <w:r w:rsidR="00D75AA3">
          <w:rPr>
            <w:noProof/>
            <w:webHidden/>
          </w:rPr>
          <w:fldChar w:fldCharType="begin"/>
        </w:r>
        <w:r w:rsidR="00D75AA3">
          <w:rPr>
            <w:noProof/>
            <w:webHidden/>
          </w:rPr>
          <w:instrText xml:space="preserve"> PAGEREF _Toc415045435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6" w:history="1">
        <w:r w:rsidR="00D75AA3" w:rsidRPr="00D10F61">
          <w:rPr>
            <w:rStyle w:val="Lienhypertexte"/>
            <w:noProof/>
          </w:rPr>
          <w:t>4- Thermoplastiques techniques</w:t>
        </w:r>
        <w:r w:rsidR="00D75AA3">
          <w:rPr>
            <w:noProof/>
            <w:webHidden/>
          </w:rPr>
          <w:tab/>
        </w:r>
        <w:r w:rsidR="00D75AA3">
          <w:rPr>
            <w:noProof/>
            <w:webHidden/>
          </w:rPr>
          <w:fldChar w:fldCharType="begin"/>
        </w:r>
        <w:r w:rsidR="00D75AA3">
          <w:rPr>
            <w:noProof/>
            <w:webHidden/>
          </w:rPr>
          <w:instrText xml:space="preserve"> PAGEREF _Toc415045436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7" w:history="1">
        <w:r w:rsidR="00D75AA3" w:rsidRPr="00D10F61">
          <w:rPr>
            <w:rStyle w:val="Lienhypertexte"/>
            <w:noProof/>
          </w:rPr>
          <w:t>5- Thermoplastiques hautes performances</w:t>
        </w:r>
        <w:r w:rsidR="00D75AA3">
          <w:rPr>
            <w:noProof/>
            <w:webHidden/>
          </w:rPr>
          <w:tab/>
        </w:r>
        <w:r w:rsidR="00D75AA3">
          <w:rPr>
            <w:noProof/>
            <w:webHidden/>
          </w:rPr>
          <w:fldChar w:fldCharType="begin"/>
        </w:r>
        <w:r w:rsidR="00D75AA3">
          <w:rPr>
            <w:noProof/>
            <w:webHidden/>
          </w:rPr>
          <w:instrText xml:space="preserve"> PAGEREF _Toc415045437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38" w:history="1">
        <w:r w:rsidR="00D75AA3" w:rsidRPr="00D10F61">
          <w:rPr>
            <w:rStyle w:val="Lienhypertexte"/>
            <w:noProof/>
          </w:rPr>
          <w:t>F. Thermodurcissables</w:t>
        </w:r>
        <w:r w:rsidR="00D75AA3">
          <w:rPr>
            <w:noProof/>
            <w:webHidden/>
          </w:rPr>
          <w:tab/>
        </w:r>
        <w:r w:rsidR="00D75AA3">
          <w:rPr>
            <w:noProof/>
            <w:webHidden/>
          </w:rPr>
          <w:fldChar w:fldCharType="begin"/>
        </w:r>
        <w:r w:rsidR="00D75AA3">
          <w:rPr>
            <w:noProof/>
            <w:webHidden/>
          </w:rPr>
          <w:instrText xml:space="preserve"> PAGEREF _Toc415045438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39" w:history="1">
        <w:r w:rsidR="00D75AA3" w:rsidRPr="00D10F61">
          <w:rPr>
            <w:rStyle w:val="Lienhypertexte"/>
            <w:noProof/>
          </w:rPr>
          <w:t>1- Propriétés principales</w:t>
        </w:r>
        <w:r w:rsidR="00D75AA3">
          <w:rPr>
            <w:noProof/>
            <w:webHidden/>
          </w:rPr>
          <w:tab/>
        </w:r>
        <w:r w:rsidR="00D75AA3">
          <w:rPr>
            <w:noProof/>
            <w:webHidden/>
          </w:rPr>
          <w:fldChar w:fldCharType="begin"/>
        </w:r>
        <w:r w:rsidR="00D75AA3">
          <w:rPr>
            <w:noProof/>
            <w:webHidden/>
          </w:rPr>
          <w:instrText xml:space="preserve"> PAGEREF _Toc415045439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40" w:history="1">
        <w:r w:rsidR="00D75AA3" w:rsidRPr="00D10F61">
          <w:rPr>
            <w:rStyle w:val="Lienhypertexte"/>
            <w:noProof/>
          </w:rPr>
          <w:t>2- Principales familles</w:t>
        </w:r>
        <w:r w:rsidR="00D75AA3">
          <w:rPr>
            <w:noProof/>
            <w:webHidden/>
          </w:rPr>
          <w:tab/>
        </w:r>
        <w:r w:rsidR="00D75AA3">
          <w:rPr>
            <w:noProof/>
            <w:webHidden/>
          </w:rPr>
          <w:fldChar w:fldCharType="begin"/>
        </w:r>
        <w:r w:rsidR="00D75AA3">
          <w:rPr>
            <w:noProof/>
            <w:webHidden/>
          </w:rPr>
          <w:instrText xml:space="preserve"> PAGEREF _Toc415045440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41" w:history="1">
        <w:r w:rsidR="00D75AA3" w:rsidRPr="00D10F61">
          <w:rPr>
            <w:rStyle w:val="Lienhypertexte"/>
            <w:noProof/>
          </w:rPr>
          <w:t>G. Élastomères ou caoutchoucs</w:t>
        </w:r>
        <w:r w:rsidR="00D75AA3">
          <w:rPr>
            <w:noProof/>
            <w:webHidden/>
          </w:rPr>
          <w:tab/>
        </w:r>
        <w:r w:rsidR="00D75AA3">
          <w:rPr>
            <w:noProof/>
            <w:webHidden/>
          </w:rPr>
          <w:fldChar w:fldCharType="begin"/>
        </w:r>
        <w:r w:rsidR="00D75AA3">
          <w:rPr>
            <w:noProof/>
            <w:webHidden/>
          </w:rPr>
          <w:instrText xml:space="preserve"> PAGEREF _Toc415045441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42" w:history="1">
        <w:r w:rsidR="00D75AA3" w:rsidRPr="00D10F61">
          <w:rPr>
            <w:rStyle w:val="Lienhypertexte"/>
            <w:noProof/>
          </w:rPr>
          <w:t>1- Principales caractéristiques</w:t>
        </w:r>
        <w:r w:rsidR="00D75AA3">
          <w:rPr>
            <w:noProof/>
            <w:webHidden/>
          </w:rPr>
          <w:tab/>
        </w:r>
        <w:r w:rsidR="00D75AA3">
          <w:rPr>
            <w:noProof/>
            <w:webHidden/>
          </w:rPr>
          <w:fldChar w:fldCharType="begin"/>
        </w:r>
        <w:r w:rsidR="00D75AA3">
          <w:rPr>
            <w:noProof/>
            <w:webHidden/>
          </w:rPr>
          <w:instrText xml:space="preserve"> PAGEREF _Toc415045442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8A3E9C">
      <w:pPr>
        <w:pStyle w:val="TM4"/>
        <w:tabs>
          <w:tab w:val="right" w:leader="dot" w:pos="10196"/>
        </w:tabs>
        <w:rPr>
          <w:rFonts w:asciiTheme="minorHAnsi" w:eastAsiaTheme="minorEastAsia" w:hAnsiTheme="minorHAnsi" w:cstheme="minorBidi"/>
          <w:noProof/>
          <w:sz w:val="22"/>
          <w:szCs w:val="22"/>
          <w:lang w:eastAsia="fr-FR"/>
        </w:rPr>
      </w:pPr>
      <w:hyperlink w:anchor="_Toc415045443" w:history="1">
        <w:r w:rsidR="00D75AA3" w:rsidRPr="00D10F61">
          <w:rPr>
            <w:rStyle w:val="Lienhypertexte"/>
            <w:noProof/>
          </w:rPr>
          <w:t>2- Élastomères vulcanisés</w:t>
        </w:r>
        <w:r w:rsidR="00D75AA3">
          <w:rPr>
            <w:noProof/>
            <w:webHidden/>
          </w:rPr>
          <w:tab/>
        </w:r>
        <w:r w:rsidR="00D75AA3">
          <w:rPr>
            <w:noProof/>
            <w:webHidden/>
          </w:rPr>
          <w:fldChar w:fldCharType="begin"/>
        </w:r>
        <w:r w:rsidR="00D75AA3">
          <w:rPr>
            <w:noProof/>
            <w:webHidden/>
          </w:rPr>
          <w:instrText xml:space="preserve"> PAGEREF _Toc415045443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44" w:history="1">
        <w:r w:rsidR="00D75AA3" w:rsidRPr="00D10F61">
          <w:rPr>
            <w:rStyle w:val="Lienhypertexte"/>
            <w:noProof/>
          </w:rPr>
          <w:t>H. Élastomères thermoplastiques</w:t>
        </w:r>
        <w:r w:rsidR="00D75AA3">
          <w:rPr>
            <w:noProof/>
            <w:webHidden/>
          </w:rPr>
          <w:tab/>
        </w:r>
        <w:r w:rsidR="00D75AA3">
          <w:rPr>
            <w:noProof/>
            <w:webHidden/>
          </w:rPr>
          <w:fldChar w:fldCharType="begin"/>
        </w:r>
        <w:r w:rsidR="00D75AA3">
          <w:rPr>
            <w:noProof/>
            <w:webHidden/>
          </w:rPr>
          <w:instrText xml:space="preserve"> PAGEREF _Toc415045444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8A3E9C">
      <w:pPr>
        <w:pStyle w:val="TM3"/>
        <w:tabs>
          <w:tab w:val="right" w:leader="dot" w:pos="10196"/>
        </w:tabs>
        <w:rPr>
          <w:rFonts w:asciiTheme="minorHAnsi" w:eastAsiaTheme="minorEastAsia" w:hAnsiTheme="minorHAnsi" w:cstheme="minorBidi"/>
          <w:i w:val="0"/>
          <w:noProof/>
          <w:sz w:val="22"/>
          <w:szCs w:val="22"/>
          <w:lang w:eastAsia="fr-FR"/>
        </w:rPr>
      </w:pPr>
      <w:hyperlink w:anchor="_Toc415045445" w:history="1">
        <w:r w:rsidR="00D75AA3" w:rsidRPr="00D10F61">
          <w:rPr>
            <w:rStyle w:val="Lienhypertexte"/>
            <w:noProof/>
          </w:rPr>
          <w:t>I. Domaines d’utilisation</w:t>
        </w:r>
        <w:r w:rsidR="00D75AA3">
          <w:rPr>
            <w:noProof/>
            <w:webHidden/>
          </w:rPr>
          <w:tab/>
        </w:r>
        <w:r w:rsidR="00D75AA3">
          <w:rPr>
            <w:noProof/>
            <w:webHidden/>
          </w:rPr>
          <w:fldChar w:fldCharType="begin"/>
        </w:r>
        <w:r w:rsidR="00D75AA3">
          <w:rPr>
            <w:noProof/>
            <w:webHidden/>
          </w:rPr>
          <w:instrText xml:space="preserve"> PAGEREF _Toc415045445 \h </w:instrText>
        </w:r>
        <w:r w:rsidR="00D75AA3">
          <w:rPr>
            <w:noProof/>
            <w:webHidden/>
          </w:rPr>
        </w:r>
        <w:r w:rsidR="00D75AA3">
          <w:rPr>
            <w:noProof/>
            <w:webHidden/>
          </w:rPr>
          <w:fldChar w:fldCharType="separate"/>
        </w:r>
        <w:r w:rsidR="00EA1F44">
          <w:rPr>
            <w:noProof/>
            <w:webHidden/>
          </w:rPr>
          <w:t>27</w:t>
        </w:r>
        <w:r w:rsidR="00D75AA3">
          <w:rPr>
            <w:noProof/>
            <w:webHidden/>
          </w:rPr>
          <w:fldChar w:fldCharType="end"/>
        </w:r>
      </w:hyperlink>
    </w:p>
    <w:p w:rsidR="00245FC4" w:rsidRDefault="00485860"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B00301">
      <w:pPr>
        <w:rPr>
          <w:i/>
        </w:rPr>
      </w:pPr>
    </w:p>
    <w:p w:rsidR="00D35342" w:rsidRDefault="00D35342"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B03A0F" w:rsidRDefault="00B03A0F" w:rsidP="00B00301">
      <w:pPr>
        <w:rPr>
          <w:i/>
        </w:rPr>
      </w:pPr>
    </w:p>
    <w:p w:rsidR="00D35342" w:rsidRDefault="00D35342" w:rsidP="00B00301">
      <w:pPr>
        <w:rPr>
          <w:i/>
        </w:rPr>
      </w:pPr>
    </w:p>
    <w:p w:rsidR="00D35342" w:rsidRPr="00125132" w:rsidRDefault="00D35342" w:rsidP="00C06FE9">
      <w:pPr>
        <w:pStyle w:val="Titre2"/>
        <w:numPr>
          <w:ilvl w:val="0"/>
          <w:numId w:val="34"/>
        </w:numPr>
      </w:pPr>
      <w:bookmarkStart w:id="1" w:name="_Toc382341736"/>
      <w:bookmarkStart w:id="2" w:name="_Toc415045355"/>
      <w:r w:rsidRPr="00125132">
        <w:lastRenderedPageBreak/>
        <w:t>Généralités</w:t>
      </w:r>
      <w:bookmarkEnd w:id="1"/>
      <w:bookmarkEnd w:id="2"/>
    </w:p>
    <w:p w:rsidR="004B75BE" w:rsidRDefault="004B75BE" w:rsidP="00C06FE9">
      <w:pPr>
        <w:pStyle w:val="Titre3"/>
        <w:numPr>
          <w:ilvl w:val="0"/>
          <w:numId w:val="36"/>
        </w:numPr>
      </w:pPr>
      <w:bookmarkStart w:id="3" w:name="_Toc415045356"/>
      <w:bookmarkStart w:id="4" w:name="_Toc382341738"/>
      <w:r>
        <w:t>Définitions brèves</w:t>
      </w:r>
      <w:bookmarkEnd w:id="3"/>
    </w:p>
    <w:p w:rsidR="00C10A60" w:rsidRDefault="00C10A60" w:rsidP="00C10A6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C10A60">
            <w:r>
              <w:rPr>
                <w:i/>
                <w:lang w:eastAsia="fr-FR"/>
              </w:rPr>
              <w:t xml:space="preserve">Comportement élastique: </w:t>
            </w:r>
          </w:p>
          <w:p w:rsidR="00C10A60" w:rsidRPr="009D41C3" w:rsidRDefault="00C10A60" w:rsidP="00C10A60">
            <w:r>
              <w:t>Capacité d’un matériau à retrouver sa forme d’origine après déformation.</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1C5812">
            <w:r>
              <w:rPr>
                <w:i/>
                <w:lang w:eastAsia="fr-FR"/>
              </w:rPr>
              <w:t xml:space="preserve">Comportement plastique: </w:t>
            </w:r>
          </w:p>
          <w:p w:rsidR="00C10A60" w:rsidRPr="009D41C3" w:rsidRDefault="00C10A60" w:rsidP="00C10A60">
            <w:r>
              <w:t xml:space="preserve">Capacité d’un matériau à </w:t>
            </w:r>
            <w:r w:rsidR="00D31540">
              <w:t xml:space="preserve">garder sa forme sous l’effet d’une déformation. </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Dureté : </w:t>
            </w:r>
          </w:p>
          <w:p w:rsidR="001C5812" w:rsidRPr="009D41C3" w:rsidRDefault="001C5812" w:rsidP="001C5812">
            <w:r>
              <w:t>Capacité d’un matériau à résister à la pénétration d’un poinçon (bille, cône etc…)</w:t>
            </w:r>
          </w:p>
        </w:tc>
      </w:tr>
    </w:tbl>
    <w:p w:rsidR="001C5812" w:rsidRDefault="001C5812" w:rsidP="001C581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Résilience : </w:t>
            </w:r>
          </w:p>
          <w:p w:rsidR="001C5812" w:rsidRPr="009D41C3" w:rsidRDefault="001C5812" w:rsidP="001C5812">
            <w:r>
              <w:t>Capacité d’un matériau à résister à un choc.</w:t>
            </w:r>
          </w:p>
        </w:tc>
      </w:tr>
    </w:tbl>
    <w:p w:rsidR="001C5812" w:rsidRDefault="001C5812" w:rsidP="001C5812"/>
    <w:p w:rsidR="00D35342" w:rsidRPr="00125132" w:rsidRDefault="00D35342" w:rsidP="004B75BE">
      <w:pPr>
        <w:pStyle w:val="Titre3"/>
      </w:pPr>
      <w:bookmarkStart w:id="5" w:name="_Toc415045357"/>
      <w:r w:rsidRPr="00125132">
        <w:t xml:space="preserve">Les </w:t>
      </w:r>
      <w:r w:rsidR="004B75BE">
        <w:t xml:space="preserve">familles de </w:t>
      </w:r>
      <w:r w:rsidRPr="00125132">
        <w:t>matériaux</w:t>
      </w:r>
      <w:bookmarkEnd w:id="4"/>
      <w:bookmarkEnd w:id="5"/>
    </w:p>
    <w:p w:rsidR="00D35342" w:rsidRPr="00125132" w:rsidRDefault="001C5812" w:rsidP="00C06FE9">
      <w:pPr>
        <w:pStyle w:val="Titre4"/>
        <w:numPr>
          <w:ilvl w:val="0"/>
          <w:numId w:val="35"/>
        </w:numPr>
      </w:pPr>
      <w:r w:rsidRPr="001C5812">
        <w:rPr>
          <w:noProof/>
          <w:lang w:eastAsia="fr-FR"/>
        </w:rPr>
        <w:drawing>
          <wp:anchor distT="0" distB="0" distL="114300" distR="114300" simplePos="0" relativeHeight="251716096" behindDoc="0" locked="0" layoutInCell="1" allowOverlap="1">
            <wp:simplePos x="0" y="0"/>
            <wp:positionH relativeFrom="column">
              <wp:posOffset>5871210</wp:posOffset>
            </wp:positionH>
            <wp:positionV relativeFrom="paragraph">
              <wp:posOffset>5715</wp:posOffset>
            </wp:positionV>
            <wp:extent cx="610870" cy="1502410"/>
            <wp:effectExtent l="0" t="0" r="0" b="254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610870" cy="1502410"/>
                    </a:xfrm>
                    <a:prstGeom prst="rect">
                      <a:avLst/>
                    </a:prstGeom>
                  </pic:spPr>
                </pic:pic>
              </a:graphicData>
            </a:graphic>
          </wp:anchor>
        </w:drawing>
      </w:r>
      <w:bookmarkStart w:id="6" w:name="_Toc415045358"/>
      <w:r w:rsidR="00D35342" w:rsidRPr="00125132">
        <w:t>Matériaux métalliques</w:t>
      </w:r>
      <w:bookmarkEnd w:id="6"/>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D35342" w:rsidP="00D35342">
      <w:r w:rsidRPr="00125132">
        <w:t>Parmi les matériaux métalliques, on distingue les métaux ferreux (aciers et fontes) et les matériaux non ferreux (alliages de cuivre, d’aluminium, de magnésium, de titan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4B75BE" w:rsidRDefault="004B75BE" w:rsidP="001C5812">
            <w:pPr>
              <w:rPr>
                <w:b/>
                <w:lang w:eastAsia="fr-FR"/>
              </w:rPr>
            </w:pPr>
            <w:r>
              <w:rPr>
                <w:lang w:eastAsia="fr-FR"/>
              </w:rPr>
              <w:t xml:space="preserve">Prothèse de </w:t>
            </w:r>
            <w:r w:rsidR="001C5812">
              <w:rPr>
                <w:lang w:eastAsia="fr-FR"/>
              </w:rPr>
              <w:t>hanche, bielle, fil de cuivre…</w:t>
            </w:r>
          </w:p>
        </w:tc>
      </w:tr>
    </w:tbl>
    <w:p w:rsidR="004B75BE" w:rsidRDefault="004B75BE" w:rsidP="004B75BE"/>
    <w:p w:rsidR="00D35342" w:rsidRPr="00125132" w:rsidRDefault="00D35342" w:rsidP="00D35342">
      <w:pPr>
        <w:jc w:val="center"/>
      </w:pPr>
    </w:p>
    <w:p w:rsidR="00D35342" w:rsidRPr="00125132" w:rsidRDefault="00D35342" w:rsidP="004B75BE">
      <w:pPr>
        <w:pStyle w:val="Titre4"/>
      </w:pPr>
      <w:bookmarkStart w:id="7" w:name="_Toc415045359"/>
      <w:r w:rsidRPr="00125132">
        <w:t>Les matériaux polymères (plastiques !)</w:t>
      </w:r>
      <w:bookmarkEnd w:id="7"/>
    </w:p>
    <w:p w:rsidR="00D35342" w:rsidRDefault="006D2BEA" w:rsidP="00D35342">
      <w:r w:rsidRPr="00125132">
        <w:rPr>
          <w:noProof/>
          <w:lang w:eastAsia="fr-FR"/>
        </w:rPr>
        <w:drawing>
          <wp:anchor distT="0" distB="0" distL="114300" distR="114300" simplePos="0" relativeHeight="251601408" behindDoc="0" locked="0" layoutInCell="1" allowOverlap="1">
            <wp:simplePos x="0" y="0"/>
            <wp:positionH relativeFrom="column">
              <wp:posOffset>5626735</wp:posOffset>
            </wp:positionH>
            <wp:positionV relativeFrom="paragraph">
              <wp:posOffset>387350</wp:posOffset>
            </wp:positionV>
            <wp:extent cx="839470" cy="1254760"/>
            <wp:effectExtent l="0" t="0" r="0" b="2540"/>
            <wp:wrapSquare wrapText="bothSides"/>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6"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r w:rsidR="00D35342"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w:t>
      </w:r>
      <w:r w:rsidR="00FC0134">
        <w:t>urcissables et les élastomèr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Chaise en polymère</w:t>
            </w:r>
          </w:p>
        </w:tc>
      </w:tr>
    </w:tbl>
    <w:p w:rsidR="004B75BE" w:rsidRPr="00125132" w:rsidRDefault="004B75BE" w:rsidP="00D35342"/>
    <w:p w:rsidR="00D35342" w:rsidRPr="00125132" w:rsidRDefault="00D35342" w:rsidP="004B75BE">
      <w:pPr>
        <w:pStyle w:val="Titre4"/>
      </w:pPr>
      <w:bookmarkStart w:id="8" w:name="_Toc415045360"/>
      <w:r w:rsidRPr="00125132">
        <w:t>Les matériaux céramiques</w:t>
      </w:r>
      <w:bookmarkEnd w:id="8"/>
    </w:p>
    <w:p w:rsidR="004B75BE" w:rsidRDefault="006D2BEA" w:rsidP="004B75BE">
      <w:r w:rsidRPr="00125132">
        <w:rPr>
          <w:noProof/>
          <w:lang w:eastAsia="fr-FR"/>
        </w:rPr>
        <w:drawing>
          <wp:anchor distT="0" distB="0" distL="114300" distR="114300" simplePos="0" relativeHeight="251667968" behindDoc="0" locked="0" layoutInCell="1" allowOverlap="1">
            <wp:simplePos x="0" y="0"/>
            <wp:positionH relativeFrom="column">
              <wp:posOffset>5171440</wp:posOffset>
            </wp:positionH>
            <wp:positionV relativeFrom="paragraph">
              <wp:posOffset>386080</wp:posOffset>
            </wp:positionV>
            <wp:extent cx="1348105" cy="752475"/>
            <wp:effectExtent l="0" t="0" r="4445"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t="6078" b="6667"/>
                    <a:stretch>
                      <a:fillRect/>
                    </a:stretch>
                  </pic:blipFill>
                  <pic:spPr bwMode="auto">
                    <a:xfrm>
                      <a:off x="0" y="0"/>
                      <a:ext cx="1348105" cy="752475"/>
                    </a:xfrm>
                    <a:prstGeom prst="rect">
                      <a:avLst/>
                    </a:prstGeom>
                    <a:noFill/>
                    <a:ln w="9525">
                      <a:noFill/>
                      <a:miter lim="800000"/>
                      <a:headEnd/>
                      <a:tailEnd/>
                    </a:ln>
                  </pic:spPr>
                </pic:pic>
              </a:graphicData>
            </a:graphic>
          </wp:anchor>
        </w:drawing>
      </w:r>
      <w:r>
        <w:t>L</w:t>
      </w:r>
      <w:r w:rsidR="00D35342" w:rsidRPr="00125132">
        <w:t>es matériaux céramiques ont une grande rigidité, une résistance thermique élevée, sont dures mais fragiles et difficiles à former. On distingue les céramiques traditionnelles (ciment, argile, plâtre ...)</w:t>
      </w:r>
      <w:r w:rsidR="00FC0134">
        <w:t xml:space="preserve"> et les céramiques techniques. </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1C5812"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Prothèse de dent en céramique</w:t>
            </w:r>
          </w:p>
        </w:tc>
      </w:tr>
    </w:tbl>
    <w:p w:rsidR="00D35342" w:rsidRPr="00125132" w:rsidRDefault="00D35342" w:rsidP="00D35342"/>
    <w:p w:rsidR="00D35342" w:rsidRPr="00125132" w:rsidRDefault="00D35342" w:rsidP="004B75BE">
      <w:pPr>
        <w:pStyle w:val="Titre4"/>
      </w:pPr>
      <w:bookmarkStart w:id="9" w:name="_Toc415045361"/>
      <w:r w:rsidRPr="00125132">
        <w:t>Autres matériaux</w:t>
      </w:r>
      <w:bookmarkEnd w:id="9"/>
    </w:p>
    <w:p w:rsidR="00D35342" w:rsidRPr="00125132" w:rsidRDefault="00403611" w:rsidP="00D35342">
      <w:r w:rsidRPr="00125132">
        <w:rPr>
          <w:noProof/>
          <w:lang w:eastAsia="fr-FR"/>
        </w:rPr>
        <w:drawing>
          <wp:anchor distT="0" distB="0" distL="114300" distR="114300" simplePos="0" relativeHeight="251679232" behindDoc="0" locked="0" layoutInCell="1" allowOverlap="1">
            <wp:simplePos x="0" y="0"/>
            <wp:positionH relativeFrom="column">
              <wp:posOffset>5688661</wp:posOffset>
            </wp:positionH>
            <wp:positionV relativeFrom="paragraph">
              <wp:posOffset>200163</wp:posOffset>
            </wp:positionV>
            <wp:extent cx="826936" cy="684361"/>
            <wp:effectExtent l="0" t="0" r="0" b="1905"/>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l="5903" t="5111" r="10652" b="8222"/>
                    <a:stretch>
                      <a:fillRect/>
                    </a:stretch>
                  </pic:blipFill>
                  <pic:spPr bwMode="auto">
                    <a:xfrm>
                      <a:off x="0" y="0"/>
                      <a:ext cx="825501" cy="683173"/>
                    </a:xfrm>
                    <a:prstGeom prst="rect">
                      <a:avLst/>
                    </a:prstGeom>
                    <a:noFill/>
                    <a:ln w="9525">
                      <a:noFill/>
                      <a:miter lim="800000"/>
                      <a:headEnd/>
                      <a:tailEnd/>
                    </a:ln>
                  </pic:spPr>
                </pic:pic>
              </a:graphicData>
            </a:graphic>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FC0134" w:rsidRPr="00BF0724" w:rsidRDefault="002C1FFA" w:rsidP="006D2BEA">
            <w:pPr>
              <w:rPr>
                <w:lang w:eastAsia="fr-FR"/>
              </w:rPr>
            </w:pPr>
            <w:r>
              <w:rPr>
                <w:lang w:eastAsia="fr-FR"/>
              </w:rPr>
              <w:t>Wafer de silicium</w:t>
            </w:r>
          </w:p>
        </w:tc>
      </w:tr>
    </w:tbl>
    <w:p w:rsidR="00FC0134" w:rsidRPr="00FC0134" w:rsidRDefault="00FC0134" w:rsidP="00FC0134">
      <w:bookmarkStart w:id="10" w:name="_Toc382341739"/>
    </w:p>
    <w:p w:rsidR="00D35342" w:rsidRPr="00125132" w:rsidRDefault="00D35342" w:rsidP="00403611">
      <w:pPr>
        <w:pStyle w:val="Titre3"/>
      </w:pPr>
      <w:bookmarkStart w:id="11" w:name="_Toc415045362"/>
      <w:r w:rsidRPr="00125132">
        <w:t>Structure cristalline des matériaux</w:t>
      </w:r>
      <w:bookmarkEnd w:id="10"/>
      <w:bookmarkEnd w:id="11"/>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C06FE9">
      <w:pPr>
        <w:pStyle w:val="Paragraphedeliste"/>
        <w:numPr>
          <w:ilvl w:val="0"/>
          <w:numId w:val="15"/>
        </w:numPr>
        <w:jc w:val="left"/>
      </w:pPr>
      <w:r w:rsidRPr="00125132">
        <w:lastRenderedPageBreak/>
        <w:t>Maille cubique face centrée</w:t>
      </w:r>
      <w:r w:rsidRPr="00125132">
        <w:tab/>
      </w:r>
      <w:r w:rsidRPr="00125132">
        <w:rPr>
          <w:noProof/>
          <w:lang w:eastAsia="fr-FR"/>
        </w:rPr>
        <w:drawing>
          <wp:inline distT="0" distB="0" distL="0" distR="0">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19"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cubique centrée</w:t>
      </w:r>
      <w:r w:rsidRPr="00125132">
        <w:tab/>
      </w:r>
      <w:r w:rsidRPr="00125132">
        <w:tab/>
      </w:r>
      <w:r w:rsidRPr="00125132">
        <w:rPr>
          <w:noProof/>
          <w:lang w:eastAsia="fr-FR"/>
        </w:rPr>
        <w:drawing>
          <wp:inline distT="0" distB="0" distL="0" distR="0">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20"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hexagonale compacte</w:t>
      </w:r>
      <w:r w:rsidRPr="00125132">
        <w:tab/>
      </w:r>
      <w:r w:rsidRPr="00125132">
        <w:tab/>
      </w:r>
      <w:r w:rsidRPr="00125132">
        <w:rPr>
          <w:noProof/>
          <w:lang w:eastAsia="fr-FR"/>
        </w:rPr>
        <w:drawing>
          <wp:inline distT="0" distB="0" distL="0" distR="0">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1"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w:t>
      </w:r>
      <m:oMath>
        <m:r>
          <w:rPr>
            <w:rFonts w:ascii="Cambria Math" w:hAnsi="Cambria Math"/>
          </w:rPr>
          <m:t>γ</m:t>
        </m:r>
      </m:oMath>
      <w:r w:rsidRPr="00125132">
        <w:t xml:space="preserve">(qui apparaît </w:t>
      </w:r>
      <w:r w:rsidR="00403611">
        <w:t>à</w:t>
      </w:r>
      <w:r w:rsidRPr="00125132">
        <w:t xml:space="preserve"> une température de 916°C est structuré en CFC (cubique face centrée, paramètre de maille0</w:t>
      </w:r>
      <w:proofErr w:type="gramStart"/>
      <w:r w:rsidRPr="00125132">
        <w:t>,3647</w:t>
      </w:r>
      <w:proofErr w:type="gramEnd"/>
      <w:r w:rsidRPr="00125132">
        <w:t xml:space="preserve">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12" w:name="_Toc382341740"/>
      <w:bookmarkStart w:id="13" w:name="_Toc415045363"/>
      <w:r w:rsidRPr="00125132">
        <w:t>Les essais mécaniques</w:t>
      </w:r>
      <w:bookmarkEnd w:id="12"/>
      <w:bookmarkEnd w:id="13"/>
    </w:p>
    <w:p w:rsidR="00D35342" w:rsidRPr="00125132" w:rsidRDefault="00D35342" w:rsidP="00C06FE9">
      <w:pPr>
        <w:pStyle w:val="Titre3"/>
        <w:numPr>
          <w:ilvl w:val="0"/>
          <w:numId w:val="38"/>
        </w:numPr>
      </w:pPr>
      <w:bookmarkStart w:id="14" w:name="_Toc382341741"/>
      <w:bookmarkStart w:id="15" w:name="_Toc415045364"/>
      <w:r w:rsidRPr="00125132">
        <w:t>Introduction</w:t>
      </w:r>
      <w:bookmarkEnd w:id="14"/>
      <w:bookmarkEnd w:id="15"/>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C06FE9">
      <w:pPr>
        <w:numPr>
          <w:ilvl w:val="0"/>
          <w:numId w:val="16"/>
        </w:numPr>
        <w:spacing w:before="20" w:after="20"/>
      </w:pPr>
      <w:r w:rsidRPr="00125132">
        <w:t>un effort constant ou variable lentement (essai de traction, de cisaillement, de torsion) ;</w:t>
      </w:r>
    </w:p>
    <w:p w:rsidR="00D35342" w:rsidRPr="00125132" w:rsidRDefault="00D35342" w:rsidP="00C06FE9">
      <w:pPr>
        <w:numPr>
          <w:ilvl w:val="0"/>
          <w:numId w:val="16"/>
        </w:numPr>
        <w:spacing w:before="20" w:after="20"/>
      </w:pPr>
      <w:r w:rsidRPr="00125132">
        <w:t>une pression de contact (essai de dureté) ;</w:t>
      </w:r>
    </w:p>
    <w:p w:rsidR="00D35342" w:rsidRPr="00125132" w:rsidRDefault="00D35342" w:rsidP="00C06FE9">
      <w:pPr>
        <w:numPr>
          <w:ilvl w:val="0"/>
          <w:numId w:val="16"/>
        </w:numPr>
        <w:spacing w:before="20" w:after="20"/>
      </w:pPr>
      <w:r w:rsidRPr="00125132">
        <w:t>un choc (essai de résilience) ;</w:t>
      </w:r>
    </w:p>
    <w:p w:rsidR="00D35342" w:rsidRPr="00125132" w:rsidRDefault="00D35342" w:rsidP="00C06FE9">
      <w:pPr>
        <w:numPr>
          <w:ilvl w:val="0"/>
          <w:numId w:val="16"/>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rPr>
          <w:noProof/>
          <w:lang w:eastAsia="fr-FR"/>
        </w:rPr>
        <w:drawing>
          <wp:anchor distT="0" distB="0" distL="114300" distR="114300" simplePos="0" relativeHeight="251707904" behindDoc="0" locked="0" layoutInCell="1" allowOverlap="1">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2"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16" w:name="_Toc382341742"/>
      <w:bookmarkStart w:id="17" w:name="_Toc415045365"/>
      <w:r w:rsidRPr="00125132">
        <w:t>Essai de traction</w:t>
      </w:r>
      <w:bookmarkEnd w:id="16"/>
      <w:bookmarkEnd w:id="17"/>
    </w:p>
    <w:p w:rsidR="00D35342" w:rsidRPr="00125132" w:rsidRDefault="00D35342" w:rsidP="00D35342"/>
    <w:p w:rsidR="00D35342" w:rsidRPr="00125132" w:rsidRDefault="00D35342" w:rsidP="00C06FE9">
      <w:pPr>
        <w:pStyle w:val="Titre4"/>
        <w:numPr>
          <w:ilvl w:val="0"/>
          <w:numId w:val="39"/>
        </w:numPr>
      </w:pPr>
      <w:bookmarkStart w:id="18" w:name="_Toc415045366"/>
      <w:r w:rsidRPr="00125132">
        <w:t>Principe de l'essai</w:t>
      </w:r>
      <w:bookmarkEnd w:id="18"/>
    </w:p>
    <w:tbl>
      <w:tblPr>
        <w:tblW w:w="0" w:type="auto"/>
        <w:tblBorders>
          <w:insideH w:val="single" w:sz="4" w:space="0" w:color="auto"/>
          <w:insideV w:val="single" w:sz="8" w:space="0" w:color="auto"/>
        </w:tblBorders>
        <w:tblLook w:val="01E0" w:firstRow="1" w:lastRow="1" w:firstColumn="1" w:lastColumn="1" w:noHBand="0" w:noVBand="0"/>
      </w:tblPr>
      <w:tblGrid>
        <w:gridCol w:w="4710"/>
        <w:gridCol w:w="5068"/>
      </w:tblGrid>
      <w:tr w:rsidR="001C5812" w:rsidRPr="00125132" w:rsidTr="00084B79">
        <w:tc>
          <w:tcPr>
            <w:tcW w:w="4710" w:type="dxa"/>
          </w:tcPr>
          <w:p w:rsidR="00D35342" w:rsidRPr="00125132" w:rsidRDefault="00EA1F44" w:rsidP="00084B79">
            <w:pPr>
              <w:jc w:val="center"/>
            </w:pPr>
            <w:r>
              <w:rPr>
                <w:noProof/>
                <w:lang w:eastAsia="fr-FR"/>
              </w:rPr>
              <w:lastRenderedPageBreak/>
              <mc:AlternateContent>
                <mc:Choice Requires="wps">
                  <w:drawing>
                    <wp:anchor distT="0" distB="0" distL="114300" distR="114300" simplePos="0" relativeHeight="251696640" behindDoc="0" locked="0" layoutInCell="1" allowOverlap="1">
                      <wp:simplePos x="0" y="0"/>
                      <wp:positionH relativeFrom="column">
                        <wp:posOffset>166370</wp:posOffset>
                      </wp:positionH>
                      <wp:positionV relativeFrom="paragraph">
                        <wp:posOffset>2099945</wp:posOffset>
                      </wp:positionV>
                      <wp:extent cx="367030" cy="302895"/>
                      <wp:effectExtent l="0" t="0" r="0" b="2540"/>
                      <wp:wrapNone/>
                      <wp:docPr id="30041" name="Zone de texte 26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302895"/>
                              </a:xfrm>
                              <a:prstGeom prst="rect">
                                <a:avLst/>
                              </a:prstGeom>
                              <a:solidFill>
                                <a:srgbClr val="FFFFFF"/>
                              </a:solidFill>
                              <a:ln w="9525">
                                <a:solidFill>
                                  <a:schemeClr val="bg1">
                                    <a:lumMod val="100000"/>
                                    <a:lumOff val="0"/>
                                  </a:schemeClr>
                                </a:solidFill>
                                <a:miter lim="800000"/>
                                <a:headEnd/>
                                <a:tailEnd/>
                              </a:ln>
                            </wps:spPr>
                            <wps:txbx>
                              <w:txbxContent>
                                <w:p w:rsidR="00F34077" w:rsidRDefault="00F34077"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3.7pt;height:15.9pt" o:ole="">
                                        <v:imagedata r:id="rId23" o:title=""/>
                                      </v:shape>
                                      <o:OLEObject Type="Embed" ProgID="Equation.DSMT4" ShapeID="_x0000_i1034" DrawAspect="Content" ObjectID="_1489158217"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9pt;height:23.85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" strokecolor="white [3212]">
                      <v:textbox style="mso-fit-shape-to-text:t">
                        <w:txbxContent>
                          <w:p w:rsidR="00F34077" w:rsidRDefault="00F34077" w:rsidP="00D35342">
                            <w:r w:rsidRPr="00BE0FCD">
                              <w:rPr>
                                <w:position w:val="-10"/>
                              </w:rPr>
                              <w:object w:dxaOrig="260" w:dyaOrig="320">
                                <v:shape id="_x0000_i1034" type="#_x0000_t75" style="width:13.7pt;height:15.9pt" o:ole="">
                                  <v:imagedata r:id="rId23" o:title=""/>
                                </v:shape>
                                <o:OLEObject Type="Embed" ProgID="Equation.DSMT4" ShapeID="_x0000_i1034" DrawAspect="Content" ObjectID="_1489158217" r:id="rId25"/>
                              </w:object>
                            </w:r>
                          </w:p>
                        </w:txbxContent>
                      </v:textbox>
                    </v:shape>
                  </w:pict>
                </mc:Fallback>
              </mc:AlternateContent>
            </w:r>
            <w:r>
              <w:rPr>
                <w:noProof/>
                <w:lang w:eastAsia="fr-FR"/>
              </w:rPr>
              <mc:AlternateContent>
                <mc:Choice Requires="wpc">
                  <w:drawing>
                    <wp:inline distT="0" distB="0" distL="0" distR="0">
                      <wp:extent cx="2185035" cy="4321175"/>
                      <wp:effectExtent l="0" t="0" r="0" b="3175"/>
                      <wp:docPr id="30040" name="Zone de dessin 269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146" name="Freeform 1708"/>
                              <wps:cNvSpPr>
                                <a:spLocks/>
                              </wps:cNvSpPr>
                              <wps:spPr bwMode="auto">
                                <a:xfrm>
                                  <a:off x="1457023" y="3690164"/>
                                  <a:ext cx="698703" cy="347306"/>
                                </a:xfrm>
                                <a:custGeom>
                                  <a:avLst/>
                                  <a:gdLst>
                                    <a:gd name="T0" fmla="*/ 0 w 1100"/>
                                    <a:gd name="T1" fmla="*/ 0 h 547"/>
                                    <a:gd name="T2" fmla="*/ 0 w 1100"/>
                                    <a:gd name="T3" fmla="*/ 347345 h 547"/>
                                    <a:gd name="T4" fmla="*/ 698500 w 1100"/>
                                    <a:gd name="T5" fmla="*/ 347345 h 547"/>
                                    <a:gd name="T6" fmla="*/ 698500 w 1100"/>
                                    <a:gd name="T7" fmla="*/ 0 h 547"/>
                                    <a:gd name="T8" fmla="*/ 680720 w 1100"/>
                                    <a:gd name="T9" fmla="*/ 0 h 547"/>
                                    <a:gd name="T10" fmla="*/ 680720 w 1100"/>
                                    <a:gd name="T11" fmla="*/ 338455 h 547"/>
                                    <a:gd name="T12" fmla="*/ 689610 w 1100"/>
                                    <a:gd name="T13" fmla="*/ 328930 h 547"/>
                                    <a:gd name="T14" fmla="*/ 9525 w 1100"/>
                                    <a:gd name="T15" fmla="*/ 328930 h 547"/>
                                    <a:gd name="T16" fmla="*/ 18415 w 1100"/>
                                    <a:gd name="T17" fmla="*/ 338455 h 547"/>
                                    <a:gd name="T18" fmla="*/ 18415 w 1100"/>
                                    <a:gd name="T19" fmla="*/ 0 h 547"/>
                                    <a:gd name="T20" fmla="*/ 0 w 1100"/>
                                    <a:gd name="T21" fmla="*/ 0 h 5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00" h="547">
                                      <a:moveTo>
                                        <a:pt x="0" y="0"/>
                                      </a:moveTo>
                                      <a:lnTo>
                                        <a:pt x="0" y="547"/>
                                      </a:lnTo>
                                      <a:lnTo>
                                        <a:pt x="1100" y="547"/>
                                      </a:lnTo>
                                      <a:lnTo>
                                        <a:pt x="1100" y="0"/>
                                      </a:lnTo>
                                      <a:lnTo>
                                        <a:pt x="1072" y="0"/>
                                      </a:lnTo>
                                      <a:lnTo>
                                        <a:pt x="1072" y="533"/>
                                      </a:lnTo>
                                      <a:lnTo>
                                        <a:pt x="1086" y="518"/>
                                      </a:lnTo>
                                      <a:lnTo>
                                        <a:pt x="15" y="518"/>
                                      </a:lnTo>
                                      <a:lnTo>
                                        <a:pt x="29" y="533"/>
                                      </a:lnTo>
                                      <a:lnTo>
                                        <a:pt x="2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7" name="Freeform 1709"/>
                              <wps:cNvSpPr>
                                <a:spLocks/>
                              </wps:cNvSpPr>
                              <wps:spPr bwMode="auto">
                                <a:xfrm>
                                  <a:off x="1457023" y="456708"/>
                                  <a:ext cx="698703" cy="350506"/>
                                </a:xfrm>
                                <a:custGeom>
                                  <a:avLst/>
                                  <a:gdLst>
                                    <a:gd name="T0" fmla="*/ 18415 w 1100"/>
                                    <a:gd name="T1" fmla="*/ 350520 h 552"/>
                                    <a:gd name="T2" fmla="*/ 18415 w 1100"/>
                                    <a:gd name="T3" fmla="*/ 9525 h 552"/>
                                    <a:gd name="T4" fmla="*/ 9525 w 1100"/>
                                    <a:gd name="T5" fmla="*/ 18415 h 552"/>
                                    <a:gd name="T6" fmla="*/ 689610 w 1100"/>
                                    <a:gd name="T7" fmla="*/ 18415 h 552"/>
                                    <a:gd name="T8" fmla="*/ 680720 w 1100"/>
                                    <a:gd name="T9" fmla="*/ 9525 h 552"/>
                                    <a:gd name="T10" fmla="*/ 680720 w 1100"/>
                                    <a:gd name="T11" fmla="*/ 350520 h 552"/>
                                    <a:gd name="T12" fmla="*/ 698500 w 1100"/>
                                    <a:gd name="T13" fmla="*/ 350520 h 552"/>
                                    <a:gd name="T14" fmla="*/ 698500 w 1100"/>
                                    <a:gd name="T15" fmla="*/ 0 h 552"/>
                                    <a:gd name="T16" fmla="*/ 0 w 1100"/>
                                    <a:gd name="T17" fmla="*/ 0 h 552"/>
                                    <a:gd name="T18" fmla="*/ 0 w 1100"/>
                                    <a:gd name="T19" fmla="*/ 350520 h 552"/>
                                    <a:gd name="T20" fmla="*/ 18415 w 1100"/>
                                    <a:gd name="T21" fmla="*/ 350520 h 5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00" h="552">
                                      <a:moveTo>
                                        <a:pt x="29" y="552"/>
                                      </a:moveTo>
                                      <a:lnTo>
                                        <a:pt x="29" y="15"/>
                                      </a:lnTo>
                                      <a:lnTo>
                                        <a:pt x="15" y="29"/>
                                      </a:lnTo>
                                      <a:lnTo>
                                        <a:pt x="1086" y="29"/>
                                      </a:lnTo>
                                      <a:lnTo>
                                        <a:pt x="1072" y="15"/>
                                      </a:lnTo>
                                      <a:lnTo>
                                        <a:pt x="1072" y="552"/>
                                      </a:lnTo>
                                      <a:lnTo>
                                        <a:pt x="1100" y="552"/>
                                      </a:lnTo>
                                      <a:lnTo>
                                        <a:pt x="1100" y="0"/>
                                      </a:lnTo>
                                      <a:lnTo>
                                        <a:pt x="0" y="0"/>
                                      </a:lnTo>
                                      <a:lnTo>
                                        <a:pt x="0" y="552"/>
                                      </a:lnTo>
                                      <a:lnTo>
                                        <a:pt x="29"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8" name="Rectangle 1710"/>
                              <wps:cNvSpPr>
                                <a:spLocks noChangeArrowheads="1"/>
                              </wps:cNvSpPr>
                              <wps:spPr bwMode="auto">
                                <a:xfrm>
                                  <a:off x="1566955" y="2163638"/>
                                  <a:ext cx="478939" cy="13710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49" name="Freeform 1711"/>
                              <wps:cNvSpPr>
                                <a:spLocks/>
                              </wps:cNvSpPr>
                              <wps:spPr bwMode="auto">
                                <a:xfrm>
                                  <a:off x="1558053" y="2154037"/>
                                  <a:ext cx="494144" cy="152403"/>
                                </a:xfrm>
                                <a:custGeom>
                                  <a:avLst/>
                                  <a:gdLst>
                                    <a:gd name="T0" fmla="*/ 8890 w 778"/>
                                    <a:gd name="T1" fmla="*/ 0 h 240"/>
                                    <a:gd name="T2" fmla="*/ 5715 w 778"/>
                                    <a:gd name="T3" fmla="*/ 0 h 240"/>
                                    <a:gd name="T4" fmla="*/ 0 w 778"/>
                                    <a:gd name="T5" fmla="*/ 6350 h 240"/>
                                    <a:gd name="T6" fmla="*/ 0 w 778"/>
                                    <a:gd name="T7" fmla="*/ 149860 h 240"/>
                                    <a:gd name="T8" fmla="*/ 3175 w 778"/>
                                    <a:gd name="T9" fmla="*/ 149860 h 240"/>
                                    <a:gd name="T10" fmla="*/ 5715 w 778"/>
                                    <a:gd name="T11" fmla="*/ 152400 h 240"/>
                                    <a:gd name="T12" fmla="*/ 490855 w 778"/>
                                    <a:gd name="T13" fmla="*/ 152400 h 240"/>
                                    <a:gd name="T14" fmla="*/ 490855 w 778"/>
                                    <a:gd name="T15" fmla="*/ 149860 h 240"/>
                                    <a:gd name="T16" fmla="*/ 494030 w 778"/>
                                    <a:gd name="T17" fmla="*/ 149860 h 240"/>
                                    <a:gd name="T18" fmla="*/ 494030 w 778"/>
                                    <a:gd name="T19" fmla="*/ 6350 h 240"/>
                                    <a:gd name="T20" fmla="*/ 490855 w 778"/>
                                    <a:gd name="T21" fmla="*/ 3175 h 240"/>
                                    <a:gd name="T22" fmla="*/ 490855 w 778"/>
                                    <a:gd name="T23" fmla="*/ 0 h 240"/>
                                    <a:gd name="T24" fmla="*/ 485140 w 778"/>
                                    <a:gd name="T25" fmla="*/ 0 h 240"/>
                                    <a:gd name="T26" fmla="*/ 8890 w 778"/>
                                    <a:gd name="T27" fmla="*/ 0 h 240"/>
                                    <a:gd name="T28" fmla="*/ 8890 w 778"/>
                                    <a:gd name="T29" fmla="*/ 18415 h 240"/>
                                    <a:gd name="T30" fmla="*/ 485140 w 778"/>
                                    <a:gd name="T31" fmla="*/ 18415 h 240"/>
                                    <a:gd name="T32" fmla="*/ 475615 w 778"/>
                                    <a:gd name="T33" fmla="*/ 9525 h 240"/>
                                    <a:gd name="T34" fmla="*/ 475615 w 778"/>
                                    <a:gd name="T35" fmla="*/ 143510 h 240"/>
                                    <a:gd name="T36" fmla="*/ 485140 w 778"/>
                                    <a:gd name="T37" fmla="*/ 134620 h 240"/>
                                    <a:gd name="T38" fmla="*/ 8890 w 778"/>
                                    <a:gd name="T39" fmla="*/ 134620 h 240"/>
                                    <a:gd name="T40" fmla="*/ 18415 w 778"/>
                                    <a:gd name="T41" fmla="*/ 143510 h 240"/>
                                    <a:gd name="T42" fmla="*/ 18415 w 778"/>
                                    <a:gd name="T43" fmla="*/ 9525 h 240"/>
                                    <a:gd name="T44" fmla="*/ 8890 w 778"/>
                                    <a:gd name="T45" fmla="*/ 18415 h 240"/>
                                    <a:gd name="T46" fmla="*/ 8890 w 778"/>
                                    <a:gd name="T47" fmla="*/ 0 h 24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8" h="240">
                                      <a:moveTo>
                                        <a:pt x="14" y="0"/>
                                      </a:moveTo>
                                      <a:lnTo>
                                        <a:pt x="9" y="0"/>
                                      </a:lnTo>
                                      <a:lnTo>
                                        <a:pt x="0" y="10"/>
                                      </a:lnTo>
                                      <a:lnTo>
                                        <a:pt x="0" y="236"/>
                                      </a:lnTo>
                                      <a:lnTo>
                                        <a:pt x="5" y="236"/>
                                      </a:lnTo>
                                      <a:lnTo>
                                        <a:pt x="9" y="240"/>
                                      </a:lnTo>
                                      <a:lnTo>
                                        <a:pt x="773" y="240"/>
                                      </a:lnTo>
                                      <a:lnTo>
                                        <a:pt x="773" y="236"/>
                                      </a:lnTo>
                                      <a:lnTo>
                                        <a:pt x="778" y="236"/>
                                      </a:lnTo>
                                      <a:lnTo>
                                        <a:pt x="778" y="10"/>
                                      </a:lnTo>
                                      <a:lnTo>
                                        <a:pt x="773" y="5"/>
                                      </a:lnTo>
                                      <a:lnTo>
                                        <a:pt x="773" y="0"/>
                                      </a:lnTo>
                                      <a:lnTo>
                                        <a:pt x="764" y="0"/>
                                      </a:lnTo>
                                      <a:lnTo>
                                        <a:pt x="14" y="0"/>
                                      </a:lnTo>
                                      <a:lnTo>
                                        <a:pt x="14" y="29"/>
                                      </a:lnTo>
                                      <a:lnTo>
                                        <a:pt x="764" y="29"/>
                                      </a:lnTo>
                                      <a:lnTo>
                                        <a:pt x="749" y="15"/>
                                      </a:lnTo>
                                      <a:lnTo>
                                        <a:pt x="749" y="226"/>
                                      </a:lnTo>
                                      <a:lnTo>
                                        <a:pt x="764" y="212"/>
                                      </a:lnTo>
                                      <a:lnTo>
                                        <a:pt x="14" y="212"/>
                                      </a:lnTo>
                                      <a:lnTo>
                                        <a:pt x="29" y="226"/>
                                      </a:lnTo>
                                      <a:lnTo>
                                        <a:pt x="29"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0" name="Rectangle 1712"/>
                              <wps:cNvSpPr>
                                <a:spLocks noChangeArrowheads="1"/>
                              </wps:cNvSpPr>
                              <wps:spPr bwMode="auto">
                                <a:xfrm>
                                  <a:off x="1579059" y="1971234"/>
                                  <a:ext cx="93327"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S</w:t>
                                    </w:r>
                                  </w:p>
                                </w:txbxContent>
                              </wps:txbx>
                              <wps:bodyPr rot="0" vert="horz" wrap="square" lIns="0" tIns="0" rIns="0" bIns="0" anchor="t" anchorCtr="0" upright="1">
                                <a:noAutofit/>
                              </wps:bodyPr>
                            </wps:wsp>
                            <wps:wsp>
                              <wps:cNvPr id="29151" name="Rectangle 1713"/>
                              <wps:cNvSpPr>
                                <a:spLocks noChangeArrowheads="1"/>
                              </wps:cNvSpPr>
                              <wps:spPr bwMode="auto">
                                <a:xfrm>
                                  <a:off x="1673686" y="2065836"/>
                                  <a:ext cx="35510" cy="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928" name="Rectangle 1714"/>
                              <wps:cNvSpPr>
                                <a:spLocks noChangeArrowheads="1"/>
                              </wps:cNvSpPr>
                              <wps:spPr bwMode="auto">
                                <a:xfrm>
                                  <a:off x="1710497" y="1971234"/>
                                  <a:ext cx="307389"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w:t>
                                    </w:r>
                                    <w:proofErr w:type="spellStart"/>
                                    <w:r>
                                      <w:rPr>
                                        <w:rFonts w:ascii="Arial" w:hAnsi="Arial" w:cs="Arial"/>
                                        <w:color w:val="000000"/>
                                        <w:lang w:val="en-US"/>
                                      </w:rPr>
                                      <w:t>axb</w:t>
                                    </w:r>
                                    <w:proofErr w:type="spellEnd"/>
                                  </w:p>
                                </w:txbxContent>
                              </wps:txbx>
                              <wps:bodyPr rot="0" vert="horz" wrap="square" lIns="0" tIns="0" rIns="0" bIns="0" anchor="t" anchorCtr="0" upright="1">
                                <a:noAutofit/>
                              </wps:bodyPr>
                            </wps:wsp>
                            <wps:wsp>
                              <wps:cNvPr id="929" name="Oval 1715"/>
                              <wps:cNvSpPr>
                                <a:spLocks noChangeArrowheads="1"/>
                              </wps:cNvSpPr>
                              <wps:spPr bwMode="auto">
                                <a:xfrm>
                                  <a:off x="374109" y="2026435"/>
                                  <a:ext cx="482040" cy="478208"/>
                                </a:xfrm>
                                <a:prstGeom prst="ellipse">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1716"/>
                              <wps:cNvSpPr>
                                <a:spLocks/>
                              </wps:cNvSpPr>
                              <wps:spPr bwMode="auto">
                                <a:xfrm>
                                  <a:off x="364506" y="2016935"/>
                                  <a:ext cx="497345" cy="494009"/>
                                </a:xfrm>
                                <a:custGeom>
                                  <a:avLst/>
                                  <a:gdLst>
                                    <a:gd name="T0" fmla="*/ 9525 w 783"/>
                                    <a:gd name="T1" fmla="*/ 320040 h 778"/>
                                    <a:gd name="T2" fmla="*/ 21590 w 783"/>
                                    <a:gd name="T3" fmla="*/ 350520 h 778"/>
                                    <a:gd name="T4" fmla="*/ 64135 w 783"/>
                                    <a:gd name="T5" fmla="*/ 411480 h 778"/>
                                    <a:gd name="T6" fmla="*/ 88265 w 783"/>
                                    <a:gd name="T7" fmla="*/ 436245 h 778"/>
                                    <a:gd name="T8" fmla="*/ 149860 w 783"/>
                                    <a:gd name="T9" fmla="*/ 472440 h 778"/>
                                    <a:gd name="T10" fmla="*/ 210820 w 783"/>
                                    <a:gd name="T11" fmla="*/ 490855 h 778"/>
                                    <a:gd name="T12" fmla="*/ 250190 w 783"/>
                                    <a:gd name="T13" fmla="*/ 494030 h 778"/>
                                    <a:gd name="T14" fmla="*/ 299085 w 783"/>
                                    <a:gd name="T15" fmla="*/ 487680 h 778"/>
                                    <a:gd name="T16" fmla="*/ 341630 w 783"/>
                                    <a:gd name="T17" fmla="*/ 472440 h 778"/>
                                    <a:gd name="T18" fmla="*/ 405765 w 783"/>
                                    <a:gd name="T19" fmla="*/ 436245 h 778"/>
                                    <a:gd name="T20" fmla="*/ 430530 w 783"/>
                                    <a:gd name="T21" fmla="*/ 411480 h 778"/>
                                    <a:gd name="T22" fmla="*/ 473075 w 783"/>
                                    <a:gd name="T23" fmla="*/ 350520 h 778"/>
                                    <a:gd name="T24" fmla="*/ 485140 w 783"/>
                                    <a:gd name="T25" fmla="*/ 320040 h 778"/>
                                    <a:gd name="T26" fmla="*/ 497205 w 783"/>
                                    <a:gd name="T27" fmla="*/ 250190 h 778"/>
                                    <a:gd name="T28" fmla="*/ 494030 w 783"/>
                                    <a:gd name="T29" fmla="*/ 210820 h 778"/>
                                    <a:gd name="T30" fmla="*/ 476250 w 783"/>
                                    <a:gd name="T31" fmla="*/ 149860 h 778"/>
                                    <a:gd name="T32" fmla="*/ 439420 w 783"/>
                                    <a:gd name="T33" fmla="*/ 88900 h 778"/>
                                    <a:gd name="T34" fmla="*/ 415290 w 783"/>
                                    <a:gd name="T35" fmla="*/ 64135 h 778"/>
                                    <a:gd name="T36" fmla="*/ 353695 w 783"/>
                                    <a:gd name="T37" fmla="*/ 21590 h 778"/>
                                    <a:gd name="T38" fmla="*/ 307975 w 783"/>
                                    <a:gd name="T39" fmla="*/ 6350 h 778"/>
                                    <a:gd name="T40" fmla="*/ 210820 w 783"/>
                                    <a:gd name="T41" fmla="*/ 0 h 778"/>
                                    <a:gd name="T42" fmla="*/ 149860 w 783"/>
                                    <a:gd name="T43" fmla="*/ 18415 h 778"/>
                                    <a:gd name="T44" fmla="*/ 88265 w 783"/>
                                    <a:gd name="T45" fmla="*/ 55245 h 778"/>
                                    <a:gd name="T46" fmla="*/ 64135 w 783"/>
                                    <a:gd name="T47" fmla="*/ 79375 h 778"/>
                                    <a:gd name="T48" fmla="*/ 21590 w 783"/>
                                    <a:gd name="T49" fmla="*/ 140335 h 778"/>
                                    <a:gd name="T50" fmla="*/ 9525 w 783"/>
                                    <a:gd name="T51" fmla="*/ 170815 h 778"/>
                                    <a:gd name="T52" fmla="*/ 18415 w 783"/>
                                    <a:gd name="T53" fmla="*/ 247015 h 778"/>
                                    <a:gd name="T54" fmla="*/ 30480 w 783"/>
                                    <a:gd name="T55" fmla="*/ 167640 h 778"/>
                                    <a:gd name="T56" fmla="*/ 45720 w 783"/>
                                    <a:gd name="T57" fmla="*/ 137160 h 778"/>
                                    <a:gd name="T58" fmla="*/ 82550 w 783"/>
                                    <a:gd name="T59" fmla="*/ 82550 h 778"/>
                                    <a:gd name="T60" fmla="*/ 137160 w 783"/>
                                    <a:gd name="T61" fmla="*/ 45720 h 778"/>
                                    <a:gd name="T62" fmla="*/ 167640 w 783"/>
                                    <a:gd name="T63" fmla="*/ 30480 h 778"/>
                                    <a:gd name="T64" fmla="*/ 247015 w 783"/>
                                    <a:gd name="T65" fmla="*/ 18415 h 778"/>
                                    <a:gd name="T66" fmla="*/ 302260 w 783"/>
                                    <a:gd name="T67" fmla="*/ 24765 h 778"/>
                                    <a:gd name="T68" fmla="*/ 347980 w 783"/>
                                    <a:gd name="T69" fmla="*/ 40005 h 778"/>
                                    <a:gd name="T70" fmla="*/ 393700 w 783"/>
                                    <a:gd name="T71" fmla="*/ 67310 h 778"/>
                                    <a:gd name="T72" fmla="*/ 417830 w 783"/>
                                    <a:gd name="T73" fmla="*/ 91440 h 778"/>
                                    <a:gd name="T74" fmla="*/ 454660 w 783"/>
                                    <a:gd name="T75" fmla="*/ 146685 h 778"/>
                                    <a:gd name="T76" fmla="*/ 466725 w 783"/>
                                    <a:gd name="T77" fmla="*/ 177165 h 778"/>
                                    <a:gd name="T78" fmla="*/ 478790 w 783"/>
                                    <a:gd name="T79" fmla="*/ 250190 h 778"/>
                                    <a:gd name="T80" fmla="*/ 476250 w 783"/>
                                    <a:gd name="T81" fmla="*/ 280670 h 778"/>
                                    <a:gd name="T82" fmla="*/ 457835 w 783"/>
                                    <a:gd name="T83" fmla="*/ 335280 h 778"/>
                                    <a:gd name="T84" fmla="*/ 427355 w 783"/>
                                    <a:gd name="T85" fmla="*/ 390525 h 778"/>
                                    <a:gd name="T86" fmla="*/ 402590 w 783"/>
                                    <a:gd name="T87" fmla="*/ 414655 h 778"/>
                                    <a:gd name="T88" fmla="*/ 353695 w 783"/>
                                    <a:gd name="T89" fmla="*/ 445135 h 778"/>
                                    <a:gd name="T90" fmla="*/ 326390 w 783"/>
                                    <a:gd name="T91" fmla="*/ 460375 h 778"/>
                                    <a:gd name="T92" fmla="*/ 283845 w 783"/>
                                    <a:gd name="T93" fmla="*/ 472440 h 778"/>
                                    <a:gd name="T94" fmla="*/ 250190 w 783"/>
                                    <a:gd name="T95" fmla="*/ 475615 h 778"/>
                                    <a:gd name="T96" fmla="*/ 177165 w 783"/>
                                    <a:gd name="T97" fmla="*/ 463550 h 778"/>
                                    <a:gd name="T98" fmla="*/ 146685 w 783"/>
                                    <a:gd name="T99" fmla="*/ 451485 h 778"/>
                                    <a:gd name="T100" fmla="*/ 91440 w 783"/>
                                    <a:gd name="T101" fmla="*/ 414655 h 778"/>
                                    <a:gd name="T102" fmla="*/ 67310 w 783"/>
                                    <a:gd name="T103" fmla="*/ 390525 h 778"/>
                                    <a:gd name="T104" fmla="*/ 36830 w 783"/>
                                    <a:gd name="T105" fmla="*/ 335280 h 778"/>
                                    <a:gd name="T106" fmla="*/ 18415 w 783"/>
                                    <a:gd name="T107" fmla="*/ 280670 h 77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83" h="778">
                                      <a:moveTo>
                                        <a:pt x="0" y="389"/>
                                      </a:moveTo>
                                      <a:lnTo>
                                        <a:pt x="0" y="442"/>
                                      </a:lnTo>
                                      <a:lnTo>
                                        <a:pt x="15" y="504"/>
                                      </a:lnTo>
                                      <a:lnTo>
                                        <a:pt x="19" y="519"/>
                                      </a:lnTo>
                                      <a:lnTo>
                                        <a:pt x="29" y="538"/>
                                      </a:lnTo>
                                      <a:lnTo>
                                        <a:pt x="34" y="552"/>
                                      </a:lnTo>
                                      <a:lnTo>
                                        <a:pt x="43" y="576"/>
                                      </a:lnTo>
                                      <a:lnTo>
                                        <a:pt x="87" y="634"/>
                                      </a:lnTo>
                                      <a:lnTo>
                                        <a:pt x="101" y="648"/>
                                      </a:lnTo>
                                      <a:lnTo>
                                        <a:pt x="111" y="663"/>
                                      </a:lnTo>
                                      <a:lnTo>
                                        <a:pt x="125" y="672"/>
                                      </a:lnTo>
                                      <a:lnTo>
                                        <a:pt x="139" y="687"/>
                                      </a:lnTo>
                                      <a:lnTo>
                                        <a:pt x="197" y="730"/>
                                      </a:lnTo>
                                      <a:lnTo>
                                        <a:pt x="221" y="739"/>
                                      </a:lnTo>
                                      <a:lnTo>
                                        <a:pt x="236" y="744"/>
                                      </a:lnTo>
                                      <a:lnTo>
                                        <a:pt x="255" y="754"/>
                                      </a:lnTo>
                                      <a:lnTo>
                                        <a:pt x="269" y="759"/>
                                      </a:lnTo>
                                      <a:lnTo>
                                        <a:pt x="332" y="773"/>
                                      </a:lnTo>
                                      <a:lnTo>
                                        <a:pt x="365" y="773"/>
                                      </a:lnTo>
                                      <a:lnTo>
                                        <a:pt x="384" y="778"/>
                                      </a:lnTo>
                                      <a:lnTo>
                                        <a:pt x="394" y="778"/>
                                      </a:lnTo>
                                      <a:lnTo>
                                        <a:pt x="409" y="773"/>
                                      </a:lnTo>
                                      <a:lnTo>
                                        <a:pt x="447" y="773"/>
                                      </a:lnTo>
                                      <a:lnTo>
                                        <a:pt x="471" y="768"/>
                                      </a:lnTo>
                                      <a:lnTo>
                                        <a:pt x="485" y="763"/>
                                      </a:lnTo>
                                      <a:lnTo>
                                        <a:pt x="524" y="754"/>
                                      </a:lnTo>
                                      <a:lnTo>
                                        <a:pt x="538" y="744"/>
                                      </a:lnTo>
                                      <a:lnTo>
                                        <a:pt x="557" y="739"/>
                                      </a:lnTo>
                                      <a:lnTo>
                                        <a:pt x="596" y="720"/>
                                      </a:lnTo>
                                      <a:lnTo>
                                        <a:pt x="639" y="687"/>
                                      </a:lnTo>
                                      <a:lnTo>
                                        <a:pt x="654" y="672"/>
                                      </a:lnTo>
                                      <a:lnTo>
                                        <a:pt x="668" y="663"/>
                                      </a:lnTo>
                                      <a:lnTo>
                                        <a:pt x="678" y="648"/>
                                      </a:lnTo>
                                      <a:lnTo>
                                        <a:pt x="692" y="634"/>
                                      </a:lnTo>
                                      <a:lnTo>
                                        <a:pt x="735" y="576"/>
                                      </a:lnTo>
                                      <a:lnTo>
                                        <a:pt x="745" y="552"/>
                                      </a:lnTo>
                                      <a:lnTo>
                                        <a:pt x="750" y="538"/>
                                      </a:lnTo>
                                      <a:lnTo>
                                        <a:pt x="759" y="519"/>
                                      </a:lnTo>
                                      <a:lnTo>
                                        <a:pt x="764" y="504"/>
                                      </a:lnTo>
                                      <a:lnTo>
                                        <a:pt x="778" y="442"/>
                                      </a:lnTo>
                                      <a:lnTo>
                                        <a:pt x="778" y="408"/>
                                      </a:lnTo>
                                      <a:lnTo>
                                        <a:pt x="783" y="394"/>
                                      </a:lnTo>
                                      <a:lnTo>
                                        <a:pt x="783" y="384"/>
                                      </a:lnTo>
                                      <a:lnTo>
                                        <a:pt x="778" y="365"/>
                                      </a:lnTo>
                                      <a:lnTo>
                                        <a:pt x="778" y="332"/>
                                      </a:lnTo>
                                      <a:lnTo>
                                        <a:pt x="764" y="269"/>
                                      </a:lnTo>
                                      <a:lnTo>
                                        <a:pt x="759" y="255"/>
                                      </a:lnTo>
                                      <a:lnTo>
                                        <a:pt x="750" y="236"/>
                                      </a:lnTo>
                                      <a:lnTo>
                                        <a:pt x="745" y="221"/>
                                      </a:lnTo>
                                      <a:lnTo>
                                        <a:pt x="735" y="197"/>
                                      </a:lnTo>
                                      <a:lnTo>
                                        <a:pt x="692" y="140"/>
                                      </a:lnTo>
                                      <a:lnTo>
                                        <a:pt x="678" y="125"/>
                                      </a:lnTo>
                                      <a:lnTo>
                                        <a:pt x="668" y="111"/>
                                      </a:lnTo>
                                      <a:lnTo>
                                        <a:pt x="654" y="101"/>
                                      </a:lnTo>
                                      <a:lnTo>
                                        <a:pt x="639" y="87"/>
                                      </a:lnTo>
                                      <a:lnTo>
                                        <a:pt x="596" y="53"/>
                                      </a:lnTo>
                                      <a:lnTo>
                                        <a:pt x="557" y="34"/>
                                      </a:lnTo>
                                      <a:lnTo>
                                        <a:pt x="538" y="29"/>
                                      </a:lnTo>
                                      <a:lnTo>
                                        <a:pt x="524" y="20"/>
                                      </a:lnTo>
                                      <a:lnTo>
                                        <a:pt x="485" y="10"/>
                                      </a:lnTo>
                                      <a:lnTo>
                                        <a:pt x="471" y="5"/>
                                      </a:lnTo>
                                      <a:lnTo>
                                        <a:pt x="447" y="0"/>
                                      </a:lnTo>
                                      <a:lnTo>
                                        <a:pt x="332" y="0"/>
                                      </a:lnTo>
                                      <a:lnTo>
                                        <a:pt x="269" y="15"/>
                                      </a:lnTo>
                                      <a:lnTo>
                                        <a:pt x="255" y="20"/>
                                      </a:lnTo>
                                      <a:lnTo>
                                        <a:pt x="236" y="29"/>
                                      </a:lnTo>
                                      <a:lnTo>
                                        <a:pt x="221" y="34"/>
                                      </a:lnTo>
                                      <a:lnTo>
                                        <a:pt x="197" y="44"/>
                                      </a:lnTo>
                                      <a:lnTo>
                                        <a:pt x="139" y="87"/>
                                      </a:lnTo>
                                      <a:lnTo>
                                        <a:pt x="125" y="101"/>
                                      </a:lnTo>
                                      <a:lnTo>
                                        <a:pt x="111" y="111"/>
                                      </a:lnTo>
                                      <a:lnTo>
                                        <a:pt x="101" y="125"/>
                                      </a:lnTo>
                                      <a:lnTo>
                                        <a:pt x="87" y="140"/>
                                      </a:lnTo>
                                      <a:lnTo>
                                        <a:pt x="43" y="197"/>
                                      </a:lnTo>
                                      <a:lnTo>
                                        <a:pt x="34" y="221"/>
                                      </a:lnTo>
                                      <a:lnTo>
                                        <a:pt x="29" y="236"/>
                                      </a:lnTo>
                                      <a:lnTo>
                                        <a:pt x="19" y="255"/>
                                      </a:lnTo>
                                      <a:lnTo>
                                        <a:pt x="15" y="269"/>
                                      </a:lnTo>
                                      <a:lnTo>
                                        <a:pt x="0" y="332"/>
                                      </a:lnTo>
                                      <a:lnTo>
                                        <a:pt x="0" y="389"/>
                                      </a:lnTo>
                                      <a:lnTo>
                                        <a:pt x="29" y="389"/>
                                      </a:lnTo>
                                      <a:lnTo>
                                        <a:pt x="29" y="332"/>
                                      </a:lnTo>
                                      <a:lnTo>
                                        <a:pt x="43" y="279"/>
                                      </a:lnTo>
                                      <a:lnTo>
                                        <a:pt x="48" y="264"/>
                                      </a:lnTo>
                                      <a:lnTo>
                                        <a:pt x="58" y="245"/>
                                      </a:lnTo>
                                      <a:lnTo>
                                        <a:pt x="63" y="231"/>
                                      </a:lnTo>
                                      <a:lnTo>
                                        <a:pt x="72" y="216"/>
                                      </a:lnTo>
                                      <a:lnTo>
                                        <a:pt x="106" y="159"/>
                                      </a:lnTo>
                                      <a:lnTo>
                                        <a:pt x="120" y="144"/>
                                      </a:lnTo>
                                      <a:lnTo>
                                        <a:pt x="130" y="130"/>
                                      </a:lnTo>
                                      <a:lnTo>
                                        <a:pt x="144" y="120"/>
                                      </a:lnTo>
                                      <a:lnTo>
                                        <a:pt x="159" y="106"/>
                                      </a:lnTo>
                                      <a:lnTo>
                                        <a:pt x="216" y="72"/>
                                      </a:lnTo>
                                      <a:lnTo>
                                        <a:pt x="231" y="63"/>
                                      </a:lnTo>
                                      <a:lnTo>
                                        <a:pt x="245" y="58"/>
                                      </a:lnTo>
                                      <a:lnTo>
                                        <a:pt x="264" y="48"/>
                                      </a:lnTo>
                                      <a:lnTo>
                                        <a:pt x="279" y="44"/>
                                      </a:lnTo>
                                      <a:lnTo>
                                        <a:pt x="332" y="29"/>
                                      </a:lnTo>
                                      <a:lnTo>
                                        <a:pt x="389" y="29"/>
                                      </a:lnTo>
                                      <a:lnTo>
                                        <a:pt x="447" y="29"/>
                                      </a:lnTo>
                                      <a:lnTo>
                                        <a:pt x="461" y="34"/>
                                      </a:lnTo>
                                      <a:lnTo>
                                        <a:pt x="476" y="39"/>
                                      </a:lnTo>
                                      <a:lnTo>
                                        <a:pt x="514" y="48"/>
                                      </a:lnTo>
                                      <a:lnTo>
                                        <a:pt x="529" y="58"/>
                                      </a:lnTo>
                                      <a:lnTo>
                                        <a:pt x="548" y="63"/>
                                      </a:lnTo>
                                      <a:lnTo>
                                        <a:pt x="557" y="72"/>
                                      </a:lnTo>
                                      <a:lnTo>
                                        <a:pt x="577" y="82"/>
                                      </a:lnTo>
                                      <a:lnTo>
                                        <a:pt x="620" y="106"/>
                                      </a:lnTo>
                                      <a:lnTo>
                                        <a:pt x="634" y="120"/>
                                      </a:lnTo>
                                      <a:lnTo>
                                        <a:pt x="649" y="130"/>
                                      </a:lnTo>
                                      <a:lnTo>
                                        <a:pt x="658" y="144"/>
                                      </a:lnTo>
                                      <a:lnTo>
                                        <a:pt x="673" y="159"/>
                                      </a:lnTo>
                                      <a:lnTo>
                                        <a:pt x="706" y="216"/>
                                      </a:lnTo>
                                      <a:lnTo>
                                        <a:pt x="716" y="231"/>
                                      </a:lnTo>
                                      <a:lnTo>
                                        <a:pt x="721" y="245"/>
                                      </a:lnTo>
                                      <a:lnTo>
                                        <a:pt x="730" y="264"/>
                                      </a:lnTo>
                                      <a:lnTo>
                                        <a:pt x="735" y="279"/>
                                      </a:lnTo>
                                      <a:lnTo>
                                        <a:pt x="750" y="332"/>
                                      </a:lnTo>
                                      <a:lnTo>
                                        <a:pt x="750" y="365"/>
                                      </a:lnTo>
                                      <a:lnTo>
                                        <a:pt x="754" y="394"/>
                                      </a:lnTo>
                                      <a:lnTo>
                                        <a:pt x="754" y="384"/>
                                      </a:lnTo>
                                      <a:lnTo>
                                        <a:pt x="750" y="408"/>
                                      </a:lnTo>
                                      <a:lnTo>
                                        <a:pt x="750" y="442"/>
                                      </a:lnTo>
                                      <a:lnTo>
                                        <a:pt x="735" y="495"/>
                                      </a:lnTo>
                                      <a:lnTo>
                                        <a:pt x="730" y="509"/>
                                      </a:lnTo>
                                      <a:lnTo>
                                        <a:pt x="721" y="528"/>
                                      </a:lnTo>
                                      <a:lnTo>
                                        <a:pt x="716" y="543"/>
                                      </a:lnTo>
                                      <a:lnTo>
                                        <a:pt x="706" y="557"/>
                                      </a:lnTo>
                                      <a:lnTo>
                                        <a:pt x="673" y="615"/>
                                      </a:lnTo>
                                      <a:lnTo>
                                        <a:pt x="658" y="629"/>
                                      </a:lnTo>
                                      <a:lnTo>
                                        <a:pt x="649" y="644"/>
                                      </a:lnTo>
                                      <a:lnTo>
                                        <a:pt x="634" y="653"/>
                                      </a:lnTo>
                                      <a:lnTo>
                                        <a:pt x="620" y="668"/>
                                      </a:lnTo>
                                      <a:lnTo>
                                        <a:pt x="577" y="692"/>
                                      </a:lnTo>
                                      <a:lnTo>
                                        <a:pt x="557" y="701"/>
                                      </a:lnTo>
                                      <a:lnTo>
                                        <a:pt x="548" y="711"/>
                                      </a:lnTo>
                                      <a:lnTo>
                                        <a:pt x="529" y="715"/>
                                      </a:lnTo>
                                      <a:lnTo>
                                        <a:pt x="514" y="725"/>
                                      </a:lnTo>
                                      <a:lnTo>
                                        <a:pt x="476" y="735"/>
                                      </a:lnTo>
                                      <a:lnTo>
                                        <a:pt x="461" y="739"/>
                                      </a:lnTo>
                                      <a:lnTo>
                                        <a:pt x="447" y="744"/>
                                      </a:lnTo>
                                      <a:lnTo>
                                        <a:pt x="409" y="744"/>
                                      </a:lnTo>
                                      <a:lnTo>
                                        <a:pt x="384" y="749"/>
                                      </a:lnTo>
                                      <a:lnTo>
                                        <a:pt x="394" y="749"/>
                                      </a:lnTo>
                                      <a:lnTo>
                                        <a:pt x="365" y="744"/>
                                      </a:lnTo>
                                      <a:lnTo>
                                        <a:pt x="332" y="744"/>
                                      </a:lnTo>
                                      <a:lnTo>
                                        <a:pt x="279" y="730"/>
                                      </a:lnTo>
                                      <a:lnTo>
                                        <a:pt x="264" y="725"/>
                                      </a:lnTo>
                                      <a:lnTo>
                                        <a:pt x="245" y="715"/>
                                      </a:lnTo>
                                      <a:lnTo>
                                        <a:pt x="231" y="711"/>
                                      </a:lnTo>
                                      <a:lnTo>
                                        <a:pt x="216" y="701"/>
                                      </a:lnTo>
                                      <a:lnTo>
                                        <a:pt x="159" y="668"/>
                                      </a:lnTo>
                                      <a:lnTo>
                                        <a:pt x="144" y="653"/>
                                      </a:lnTo>
                                      <a:lnTo>
                                        <a:pt x="130" y="644"/>
                                      </a:lnTo>
                                      <a:lnTo>
                                        <a:pt x="120" y="629"/>
                                      </a:lnTo>
                                      <a:lnTo>
                                        <a:pt x="106" y="615"/>
                                      </a:lnTo>
                                      <a:lnTo>
                                        <a:pt x="72" y="557"/>
                                      </a:lnTo>
                                      <a:lnTo>
                                        <a:pt x="63" y="543"/>
                                      </a:lnTo>
                                      <a:lnTo>
                                        <a:pt x="58" y="528"/>
                                      </a:lnTo>
                                      <a:lnTo>
                                        <a:pt x="48" y="509"/>
                                      </a:lnTo>
                                      <a:lnTo>
                                        <a:pt x="43" y="495"/>
                                      </a:lnTo>
                                      <a:lnTo>
                                        <a:pt x="29" y="442"/>
                                      </a:lnTo>
                                      <a:lnTo>
                                        <a:pt x="29" y="389"/>
                                      </a:lnTo>
                                      <a:lnTo>
                                        <a:pt x="0" y="3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1717"/>
                              <wps:cNvSpPr>
                                <a:spLocks/>
                              </wps:cNvSpPr>
                              <wps:spPr bwMode="auto">
                                <a:xfrm>
                                  <a:off x="264177" y="456708"/>
                                  <a:ext cx="698703" cy="360006"/>
                                </a:xfrm>
                                <a:custGeom>
                                  <a:avLst/>
                                  <a:gdLst>
                                    <a:gd name="T0" fmla="*/ 8890 w 1100"/>
                                    <a:gd name="T1" fmla="*/ 0 h 567"/>
                                    <a:gd name="T2" fmla="*/ 5715 w 1100"/>
                                    <a:gd name="T3" fmla="*/ 0 h 567"/>
                                    <a:gd name="T4" fmla="*/ 0 w 1100"/>
                                    <a:gd name="T5" fmla="*/ 6350 h 567"/>
                                    <a:gd name="T6" fmla="*/ 0 w 1100"/>
                                    <a:gd name="T7" fmla="*/ 356870 h 567"/>
                                    <a:gd name="T8" fmla="*/ 2540 w 1100"/>
                                    <a:gd name="T9" fmla="*/ 356870 h 567"/>
                                    <a:gd name="T10" fmla="*/ 5715 w 1100"/>
                                    <a:gd name="T11" fmla="*/ 360045 h 567"/>
                                    <a:gd name="T12" fmla="*/ 695325 w 1100"/>
                                    <a:gd name="T13" fmla="*/ 360045 h 567"/>
                                    <a:gd name="T14" fmla="*/ 695325 w 1100"/>
                                    <a:gd name="T15" fmla="*/ 356870 h 567"/>
                                    <a:gd name="T16" fmla="*/ 698500 w 1100"/>
                                    <a:gd name="T17" fmla="*/ 356870 h 567"/>
                                    <a:gd name="T18" fmla="*/ 698500 w 1100"/>
                                    <a:gd name="T19" fmla="*/ 6350 h 567"/>
                                    <a:gd name="T20" fmla="*/ 695325 w 1100"/>
                                    <a:gd name="T21" fmla="*/ 3175 h 567"/>
                                    <a:gd name="T22" fmla="*/ 695325 w 1100"/>
                                    <a:gd name="T23" fmla="*/ 0 h 567"/>
                                    <a:gd name="T24" fmla="*/ 688975 w 1100"/>
                                    <a:gd name="T25" fmla="*/ 0 h 567"/>
                                    <a:gd name="T26" fmla="*/ 8890 w 1100"/>
                                    <a:gd name="T27" fmla="*/ 0 h 567"/>
                                    <a:gd name="T28" fmla="*/ 8890 w 1100"/>
                                    <a:gd name="T29" fmla="*/ 18415 h 567"/>
                                    <a:gd name="T30" fmla="*/ 688975 w 1100"/>
                                    <a:gd name="T31" fmla="*/ 18415 h 567"/>
                                    <a:gd name="T32" fmla="*/ 680085 w 1100"/>
                                    <a:gd name="T33" fmla="*/ 9525 h 567"/>
                                    <a:gd name="T34" fmla="*/ 680085 w 1100"/>
                                    <a:gd name="T35" fmla="*/ 350520 h 567"/>
                                    <a:gd name="T36" fmla="*/ 688975 w 1100"/>
                                    <a:gd name="T37" fmla="*/ 341630 h 567"/>
                                    <a:gd name="T38" fmla="*/ 8890 w 1100"/>
                                    <a:gd name="T39" fmla="*/ 341630 h 567"/>
                                    <a:gd name="T40" fmla="*/ 17780 w 1100"/>
                                    <a:gd name="T41" fmla="*/ 350520 h 567"/>
                                    <a:gd name="T42" fmla="*/ 17780 w 1100"/>
                                    <a:gd name="T43" fmla="*/ 9525 h 567"/>
                                    <a:gd name="T44" fmla="*/ 8890 w 1100"/>
                                    <a:gd name="T45" fmla="*/ 18415 h 567"/>
                                    <a:gd name="T46" fmla="*/ 8890 w 1100"/>
                                    <a:gd name="T47" fmla="*/ 0 h 56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567">
                                      <a:moveTo>
                                        <a:pt x="14" y="0"/>
                                      </a:moveTo>
                                      <a:lnTo>
                                        <a:pt x="9" y="0"/>
                                      </a:lnTo>
                                      <a:lnTo>
                                        <a:pt x="0" y="10"/>
                                      </a:lnTo>
                                      <a:lnTo>
                                        <a:pt x="0" y="562"/>
                                      </a:lnTo>
                                      <a:lnTo>
                                        <a:pt x="4" y="562"/>
                                      </a:lnTo>
                                      <a:lnTo>
                                        <a:pt x="9" y="567"/>
                                      </a:lnTo>
                                      <a:lnTo>
                                        <a:pt x="1095" y="567"/>
                                      </a:lnTo>
                                      <a:lnTo>
                                        <a:pt x="1095" y="562"/>
                                      </a:lnTo>
                                      <a:lnTo>
                                        <a:pt x="1100" y="562"/>
                                      </a:lnTo>
                                      <a:lnTo>
                                        <a:pt x="1100" y="10"/>
                                      </a:lnTo>
                                      <a:lnTo>
                                        <a:pt x="1095" y="5"/>
                                      </a:lnTo>
                                      <a:lnTo>
                                        <a:pt x="1095" y="0"/>
                                      </a:lnTo>
                                      <a:lnTo>
                                        <a:pt x="1085" y="0"/>
                                      </a:lnTo>
                                      <a:lnTo>
                                        <a:pt x="14" y="0"/>
                                      </a:lnTo>
                                      <a:lnTo>
                                        <a:pt x="14" y="29"/>
                                      </a:lnTo>
                                      <a:lnTo>
                                        <a:pt x="1085" y="29"/>
                                      </a:lnTo>
                                      <a:lnTo>
                                        <a:pt x="1071" y="15"/>
                                      </a:lnTo>
                                      <a:lnTo>
                                        <a:pt x="1071" y="552"/>
                                      </a:lnTo>
                                      <a:lnTo>
                                        <a:pt x="1085" y="538"/>
                                      </a:lnTo>
                                      <a:lnTo>
                                        <a:pt x="14" y="538"/>
                                      </a:lnTo>
                                      <a:lnTo>
                                        <a:pt x="28" y="552"/>
                                      </a:lnTo>
                                      <a:lnTo>
                                        <a:pt x="28"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3" name="Freeform 1718"/>
                              <wps:cNvSpPr>
                                <a:spLocks/>
                              </wps:cNvSpPr>
                              <wps:spPr bwMode="auto">
                                <a:xfrm>
                                  <a:off x="264177" y="798314"/>
                                  <a:ext cx="698703" cy="527109"/>
                                </a:xfrm>
                                <a:custGeom>
                                  <a:avLst/>
                                  <a:gdLst>
                                    <a:gd name="T0" fmla="*/ 8890 w 1100"/>
                                    <a:gd name="T1" fmla="*/ 0 h 830"/>
                                    <a:gd name="T2" fmla="*/ 5715 w 1100"/>
                                    <a:gd name="T3" fmla="*/ 0 h 830"/>
                                    <a:gd name="T4" fmla="*/ 0 w 1100"/>
                                    <a:gd name="T5" fmla="*/ 6350 h 830"/>
                                    <a:gd name="T6" fmla="*/ 0 w 1100"/>
                                    <a:gd name="T7" fmla="*/ 12065 h 830"/>
                                    <a:gd name="T8" fmla="*/ 100330 w 1100"/>
                                    <a:gd name="T9" fmla="*/ 521335 h 830"/>
                                    <a:gd name="T10" fmla="*/ 106680 w 1100"/>
                                    <a:gd name="T11" fmla="*/ 527050 h 830"/>
                                    <a:gd name="T12" fmla="*/ 594360 w 1100"/>
                                    <a:gd name="T13" fmla="*/ 527050 h 830"/>
                                    <a:gd name="T14" fmla="*/ 594360 w 1100"/>
                                    <a:gd name="T15" fmla="*/ 523875 h 830"/>
                                    <a:gd name="T16" fmla="*/ 597535 w 1100"/>
                                    <a:gd name="T17" fmla="*/ 523875 h 830"/>
                                    <a:gd name="T18" fmla="*/ 597535 w 1100"/>
                                    <a:gd name="T19" fmla="*/ 521335 h 830"/>
                                    <a:gd name="T20" fmla="*/ 698500 w 1100"/>
                                    <a:gd name="T21" fmla="*/ 12065 h 830"/>
                                    <a:gd name="T22" fmla="*/ 698500 w 1100"/>
                                    <a:gd name="T23" fmla="*/ 6350 h 830"/>
                                    <a:gd name="T24" fmla="*/ 692150 w 1100"/>
                                    <a:gd name="T25" fmla="*/ 0 h 830"/>
                                    <a:gd name="T26" fmla="*/ 688975 w 1100"/>
                                    <a:gd name="T27" fmla="*/ 0 h 830"/>
                                    <a:gd name="T28" fmla="*/ 8890 w 1100"/>
                                    <a:gd name="T29" fmla="*/ 0 h 830"/>
                                    <a:gd name="T30" fmla="*/ 8890 w 1100"/>
                                    <a:gd name="T31" fmla="*/ 18415 h 830"/>
                                    <a:gd name="T32" fmla="*/ 688975 w 1100"/>
                                    <a:gd name="T33" fmla="*/ 18415 h 830"/>
                                    <a:gd name="T34" fmla="*/ 680085 w 1100"/>
                                    <a:gd name="T35" fmla="*/ 6350 h 830"/>
                                    <a:gd name="T36" fmla="*/ 579120 w 1100"/>
                                    <a:gd name="T37" fmla="*/ 514985 h 830"/>
                                    <a:gd name="T38" fmla="*/ 588645 w 1100"/>
                                    <a:gd name="T39" fmla="*/ 508635 h 830"/>
                                    <a:gd name="T40" fmla="*/ 109855 w 1100"/>
                                    <a:gd name="T41" fmla="*/ 508635 h 830"/>
                                    <a:gd name="T42" fmla="*/ 118745 w 1100"/>
                                    <a:gd name="T43" fmla="*/ 514985 h 830"/>
                                    <a:gd name="T44" fmla="*/ 17780 w 1100"/>
                                    <a:gd name="T45" fmla="*/ 6350 h 830"/>
                                    <a:gd name="T46" fmla="*/ 8890 w 1100"/>
                                    <a:gd name="T47" fmla="*/ 18415 h 830"/>
                                    <a:gd name="T48" fmla="*/ 8890 w 1100"/>
                                    <a:gd name="T49" fmla="*/ 0 h 8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00" h="830">
                                      <a:moveTo>
                                        <a:pt x="14" y="0"/>
                                      </a:moveTo>
                                      <a:lnTo>
                                        <a:pt x="9" y="0"/>
                                      </a:lnTo>
                                      <a:lnTo>
                                        <a:pt x="0" y="10"/>
                                      </a:lnTo>
                                      <a:lnTo>
                                        <a:pt x="0" y="19"/>
                                      </a:lnTo>
                                      <a:lnTo>
                                        <a:pt x="158" y="821"/>
                                      </a:lnTo>
                                      <a:lnTo>
                                        <a:pt x="168" y="830"/>
                                      </a:lnTo>
                                      <a:lnTo>
                                        <a:pt x="936" y="830"/>
                                      </a:lnTo>
                                      <a:lnTo>
                                        <a:pt x="936" y="825"/>
                                      </a:lnTo>
                                      <a:lnTo>
                                        <a:pt x="941" y="825"/>
                                      </a:lnTo>
                                      <a:lnTo>
                                        <a:pt x="941" y="821"/>
                                      </a:lnTo>
                                      <a:lnTo>
                                        <a:pt x="1100" y="19"/>
                                      </a:lnTo>
                                      <a:lnTo>
                                        <a:pt x="1100" y="10"/>
                                      </a:lnTo>
                                      <a:lnTo>
                                        <a:pt x="1090" y="0"/>
                                      </a:lnTo>
                                      <a:lnTo>
                                        <a:pt x="1085" y="0"/>
                                      </a:lnTo>
                                      <a:lnTo>
                                        <a:pt x="14" y="0"/>
                                      </a:lnTo>
                                      <a:lnTo>
                                        <a:pt x="14" y="29"/>
                                      </a:lnTo>
                                      <a:lnTo>
                                        <a:pt x="1085" y="29"/>
                                      </a:lnTo>
                                      <a:lnTo>
                                        <a:pt x="1071" y="10"/>
                                      </a:lnTo>
                                      <a:lnTo>
                                        <a:pt x="912" y="811"/>
                                      </a:lnTo>
                                      <a:lnTo>
                                        <a:pt x="927" y="801"/>
                                      </a:lnTo>
                                      <a:lnTo>
                                        <a:pt x="173" y="801"/>
                                      </a:lnTo>
                                      <a:lnTo>
                                        <a:pt x="187" y="811"/>
                                      </a:lnTo>
                                      <a:lnTo>
                                        <a:pt x="28" y="10"/>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1719"/>
                              <wps:cNvSpPr>
                                <a:spLocks/>
                              </wps:cNvSpPr>
                              <wps:spPr bwMode="auto">
                                <a:xfrm>
                                  <a:off x="364506" y="1306923"/>
                                  <a:ext cx="497345" cy="1883533"/>
                                </a:xfrm>
                                <a:custGeom>
                                  <a:avLst/>
                                  <a:gdLst>
                                    <a:gd name="T0" fmla="*/ 9525 w 783"/>
                                    <a:gd name="T1" fmla="*/ 0 h 2966"/>
                                    <a:gd name="T2" fmla="*/ 6350 w 783"/>
                                    <a:gd name="T3" fmla="*/ 0 h 2966"/>
                                    <a:gd name="T4" fmla="*/ 0 w 783"/>
                                    <a:gd name="T5" fmla="*/ 6350 h 2966"/>
                                    <a:gd name="T6" fmla="*/ 0 w 783"/>
                                    <a:gd name="T7" fmla="*/ 1880235 h 2966"/>
                                    <a:gd name="T8" fmla="*/ 3175 w 783"/>
                                    <a:gd name="T9" fmla="*/ 1880235 h 2966"/>
                                    <a:gd name="T10" fmla="*/ 6350 w 783"/>
                                    <a:gd name="T11" fmla="*/ 1883410 h 2966"/>
                                    <a:gd name="T12" fmla="*/ 494030 w 783"/>
                                    <a:gd name="T13" fmla="*/ 1883410 h 2966"/>
                                    <a:gd name="T14" fmla="*/ 494030 w 783"/>
                                    <a:gd name="T15" fmla="*/ 1880235 h 2966"/>
                                    <a:gd name="T16" fmla="*/ 497205 w 783"/>
                                    <a:gd name="T17" fmla="*/ 1880235 h 2966"/>
                                    <a:gd name="T18" fmla="*/ 497205 w 783"/>
                                    <a:gd name="T19" fmla="*/ 6350 h 2966"/>
                                    <a:gd name="T20" fmla="*/ 494030 w 783"/>
                                    <a:gd name="T21" fmla="*/ 3175 h 2966"/>
                                    <a:gd name="T22" fmla="*/ 494030 w 783"/>
                                    <a:gd name="T23" fmla="*/ 0 h 2966"/>
                                    <a:gd name="T24" fmla="*/ 488315 w 783"/>
                                    <a:gd name="T25" fmla="*/ 0 h 2966"/>
                                    <a:gd name="T26" fmla="*/ 9525 w 783"/>
                                    <a:gd name="T27" fmla="*/ 0 h 2966"/>
                                    <a:gd name="T28" fmla="*/ 9525 w 783"/>
                                    <a:gd name="T29" fmla="*/ 18415 h 2966"/>
                                    <a:gd name="T30" fmla="*/ 488315 w 783"/>
                                    <a:gd name="T31" fmla="*/ 18415 h 2966"/>
                                    <a:gd name="T32" fmla="*/ 478790 w 783"/>
                                    <a:gd name="T33" fmla="*/ 9525 h 2966"/>
                                    <a:gd name="T34" fmla="*/ 478790 w 783"/>
                                    <a:gd name="T35" fmla="*/ 1874520 h 2966"/>
                                    <a:gd name="T36" fmla="*/ 488315 w 783"/>
                                    <a:gd name="T37" fmla="*/ 1864995 h 2966"/>
                                    <a:gd name="T38" fmla="*/ 9525 w 783"/>
                                    <a:gd name="T39" fmla="*/ 1864995 h 2966"/>
                                    <a:gd name="T40" fmla="*/ 18415 w 783"/>
                                    <a:gd name="T41" fmla="*/ 1874520 h 2966"/>
                                    <a:gd name="T42" fmla="*/ 18415 w 783"/>
                                    <a:gd name="T43" fmla="*/ 9525 h 2966"/>
                                    <a:gd name="T44" fmla="*/ 9525 w 783"/>
                                    <a:gd name="T45" fmla="*/ 18415 h 2966"/>
                                    <a:gd name="T46" fmla="*/ 9525 w 783"/>
                                    <a:gd name="T47" fmla="*/ 0 h 29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83" h="2966">
                                      <a:moveTo>
                                        <a:pt x="15" y="0"/>
                                      </a:moveTo>
                                      <a:lnTo>
                                        <a:pt x="10" y="0"/>
                                      </a:lnTo>
                                      <a:lnTo>
                                        <a:pt x="0" y="10"/>
                                      </a:lnTo>
                                      <a:lnTo>
                                        <a:pt x="0" y="2961"/>
                                      </a:lnTo>
                                      <a:lnTo>
                                        <a:pt x="5" y="2961"/>
                                      </a:lnTo>
                                      <a:lnTo>
                                        <a:pt x="10" y="2966"/>
                                      </a:lnTo>
                                      <a:lnTo>
                                        <a:pt x="778" y="2966"/>
                                      </a:lnTo>
                                      <a:lnTo>
                                        <a:pt x="778" y="2961"/>
                                      </a:lnTo>
                                      <a:lnTo>
                                        <a:pt x="783" y="2961"/>
                                      </a:lnTo>
                                      <a:lnTo>
                                        <a:pt x="783" y="10"/>
                                      </a:lnTo>
                                      <a:lnTo>
                                        <a:pt x="778" y="5"/>
                                      </a:lnTo>
                                      <a:lnTo>
                                        <a:pt x="778" y="0"/>
                                      </a:lnTo>
                                      <a:lnTo>
                                        <a:pt x="769" y="0"/>
                                      </a:lnTo>
                                      <a:lnTo>
                                        <a:pt x="15" y="0"/>
                                      </a:lnTo>
                                      <a:lnTo>
                                        <a:pt x="15" y="29"/>
                                      </a:lnTo>
                                      <a:lnTo>
                                        <a:pt x="769" y="29"/>
                                      </a:lnTo>
                                      <a:lnTo>
                                        <a:pt x="754" y="15"/>
                                      </a:lnTo>
                                      <a:lnTo>
                                        <a:pt x="754" y="2952"/>
                                      </a:lnTo>
                                      <a:lnTo>
                                        <a:pt x="769" y="2937"/>
                                      </a:lnTo>
                                      <a:lnTo>
                                        <a:pt x="15" y="2937"/>
                                      </a:lnTo>
                                      <a:lnTo>
                                        <a:pt x="29" y="2952"/>
                                      </a:lnTo>
                                      <a:lnTo>
                                        <a:pt x="29" y="15"/>
                                      </a:lnTo>
                                      <a:lnTo>
                                        <a:pt x="15" y="2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1720"/>
                              <wps:cNvSpPr>
                                <a:spLocks/>
                              </wps:cNvSpPr>
                              <wps:spPr bwMode="auto">
                                <a:xfrm>
                                  <a:off x="264177" y="3681264"/>
                                  <a:ext cx="698703" cy="356206"/>
                                </a:xfrm>
                                <a:custGeom>
                                  <a:avLst/>
                                  <a:gdLst>
                                    <a:gd name="T0" fmla="*/ 688975 w 1100"/>
                                    <a:gd name="T1" fmla="*/ 356235 h 561"/>
                                    <a:gd name="T2" fmla="*/ 695325 w 1100"/>
                                    <a:gd name="T3" fmla="*/ 356235 h 561"/>
                                    <a:gd name="T4" fmla="*/ 695325 w 1100"/>
                                    <a:gd name="T5" fmla="*/ 353060 h 561"/>
                                    <a:gd name="T6" fmla="*/ 698500 w 1100"/>
                                    <a:gd name="T7" fmla="*/ 353060 h 561"/>
                                    <a:gd name="T8" fmla="*/ 698500 w 1100"/>
                                    <a:gd name="T9" fmla="*/ 5715 h 561"/>
                                    <a:gd name="T10" fmla="*/ 695325 w 1100"/>
                                    <a:gd name="T11" fmla="*/ 2540 h 561"/>
                                    <a:gd name="T12" fmla="*/ 695325 w 1100"/>
                                    <a:gd name="T13" fmla="*/ 0 h 561"/>
                                    <a:gd name="T14" fmla="*/ 5715 w 1100"/>
                                    <a:gd name="T15" fmla="*/ 0 h 561"/>
                                    <a:gd name="T16" fmla="*/ 0 w 1100"/>
                                    <a:gd name="T17" fmla="*/ 5715 h 561"/>
                                    <a:gd name="T18" fmla="*/ 0 w 1100"/>
                                    <a:gd name="T19" fmla="*/ 353060 h 561"/>
                                    <a:gd name="T20" fmla="*/ 2540 w 1100"/>
                                    <a:gd name="T21" fmla="*/ 353060 h 561"/>
                                    <a:gd name="T22" fmla="*/ 5715 w 1100"/>
                                    <a:gd name="T23" fmla="*/ 356235 h 561"/>
                                    <a:gd name="T24" fmla="*/ 8890 w 1100"/>
                                    <a:gd name="T25" fmla="*/ 356235 h 561"/>
                                    <a:gd name="T26" fmla="*/ 688975 w 1100"/>
                                    <a:gd name="T27" fmla="*/ 356235 h 561"/>
                                    <a:gd name="T28" fmla="*/ 688975 w 1100"/>
                                    <a:gd name="T29" fmla="*/ 337820 h 561"/>
                                    <a:gd name="T30" fmla="*/ 8890 w 1100"/>
                                    <a:gd name="T31" fmla="*/ 337820 h 561"/>
                                    <a:gd name="T32" fmla="*/ 17780 w 1100"/>
                                    <a:gd name="T33" fmla="*/ 347345 h 561"/>
                                    <a:gd name="T34" fmla="*/ 17780 w 1100"/>
                                    <a:gd name="T35" fmla="*/ 8890 h 561"/>
                                    <a:gd name="T36" fmla="*/ 8890 w 1100"/>
                                    <a:gd name="T37" fmla="*/ 17780 h 561"/>
                                    <a:gd name="T38" fmla="*/ 688975 w 1100"/>
                                    <a:gd name="T39" fmla="*/ 17780 h 561"/>
                                    <a:gd name="T40" fmla="*/ 680085 w 1100"/>
                                    <a:gd name="T41" fmla="*/ 8890 h 561"/>
                                    <a:gd name="T42" fmla="*/ 680085 w 1100"/>
                                    <a:gd name="T43" fmla="*/ 347345 h 561"/>
                                    <a:gd name="T44" fmla="*/ 688975 w 1100"/>
                                    <a:gd name="T45" fmla="*/ 337820 h 561"/>
                                    <a:gd name="T46" fmla="*/ 688975 w 1100"/>
                                    <a:gd name="T47" fmla="*/ 356235 h 56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561">
                                      <a:moveTo>
                                        <a:pt x="1085" y="561"/>
                                      </a:moveTo>
                                      <a:lnTo>
                                        <a:pt x="1095" y="561"/>
                                      </a:lnTo>
                                      <a:lnTo>
                                        <a:pt x="1095" y="556"/>
                                      </a:lnTo>
                                      <a:lnTo>
                                        <a:pt x="1100" y="556"/>
                                      </a:lnTo>
                                      <a:lnTo>
                                        <a:pt x="1100" y="9"/>
                                      </a:lnTo>
                                      <a:lnTo>
                                        <a:pt x="1095" y="4"/>
                                      </a:lnTo>
                                      <a:lnTo>
                                        <a:pt x="1095" y="0"/>
                                      </a:lnTo>
                                      <a:lnTo>
                                        <a:pt x="9" y="0"/>
                                      </a:lnTo>
                                      <a:lnTo>
                                        <a:pt x="0" y="9"/>
                                      </a:lnTo>
                                      <a:lnTo>
                                        <a:pt x="0" y="556"/>
                                      </a:lnTo>
                                      <a:lnTo>
                                        <a:pt x="4" y="556"/>
                                      </a:lnTo>
                                      <a:lnTo>
                                        <a:pt x="9" y="561"/>
                                      </a:lnTo>
                                      <a:lnTo>
                                        <a:pt x="14" y="561"/>
                                      </a:lnTo>
                                      <a:lnTo>
                                        <a:pt x="1085" y="561"/>
                                      </a:lnTo>
                                      <a:lnTo>
                                        <a:pt x="1085" y="532"/>
                                      </a:lnTo>
                                      <a:lnTo>
                                        <a:pt x="14" y="532"/>
                                      </a:lnTo>
                                      <a:lnTo>
                                        <a:pt x="28" y="547"/>
                                      </a:lnTo>
                                      <a:lnTo>
                                        <a:pt x="28" y="14"/>
                                      </a:lnTo>
                                      <a:lnTo>
                                        <a:pt x="14" y="28"/>
                                      </a:lnTo>
                                      <a:lnTo>
                                        <a:pt x="1085" y="28"/>
                                      </a:lnTo>
                                      <a:lnTo>
                                        <a:pt x="1071" y="14"/>
                                      </a:lnTo>
                                      <a:lnTo>
                                        <a:pt x="1071" y="547"/>
                                      </a:lnTo>
                                      <a:lnTo>
                                        <a:pt x="1085" y="532"/>
                                      </a:lnTo>
                                      <a:lnTo>
                                        <a:pt x="1085" y="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1721"/>
                              <wps:cNvSpPr>
                                <a:spLocks/>
                              </wps:cNvSpPr>
                              <wps:spPr bwMode="auto">
                                <a:xfrm>
                                  <a:off x="264177" y="3171955"/>
                                  <a:ext cx="698703" cy="527109"/>
                                </a:xfrm>
                                <a:custGeom>
                                  <a:avLst/>
                                  <a:gdLst>
                                    <a:gd name="T0" fmla="*/ 688975 w 1100"/>
                                    <a:gd name="T1" fmla="*/ 527050 h 830"/>
                                    <a:gd name="T2" fmla="*/ 695325 w 1100"/>
                                    <a:gd name="T3" fmla="*/ 527050 h 830"/>
                                    <a:gd name="T4" fmla="*/ 695325 w 1100"/>
                                    <a:gd name="T5" fmla="*/ 524510 h 830"/>
                                    <a:gd name="T6" fmla="*/ 698500 w 1100"/>
                                    <a:gd name="T7" fmla="*/ 524510 h 830"/>
                                    <a:gd name="T8" fmla="*/ 698500 w 1100"/>
                                    <a:gd name="T9" fmla="*/ 514985 h 830"/>
                                    <a:gd name="T10" fmla="*/ 597535 w 1100"/>
                                    <a:gd name="T11" fmla="*/ 6350 h 830"/>
                                    <a:gd name="T12" fmla="*/ 591820 w 1100"/>
                                    <a:gd name="T13" fmla="*/ 0 h 830"/>
                                    <a:gd name="T14" fmla="*/ 106680 w 1100"/>
                                    <a:gd name="T15" fmla="*/ 0 h 830"/>
                                    <a:gd name="T16" fmla="*/ 100330 w 1100"/>
                                    <a:gd name="T17" fmla="*/ 6350 h 830"/>
                                    <a:gd name="T18" fmla="*/ 0 w 1100"/>
                                    <a:gd name="T19" fmla="*/ 514985 h 830"/>
                                    <a:gd name="T20" fmla="*/ 0 w 1100"/>
                                    <a:gd name="T21" fmla="*/ 521335 h 830"/>
                                    <a:gd name="T22" fmla="*/ 5715 w 1100"/>
                                    <a:gd name="T23" fmla="*/ 527050 h 830"/>
                                    <a:gd name="T24" fmla="*/ 8890 w 1100"/>
                                    <a:gd name="T25" fmla="*/ 527050 h 830"/>
                                    <a:gd name="T26" fmla="*/ 688975 w 1100"/>
                                    <a:gd name="T27" fmla="*/ 527050 h 830"/>
                                    <a:gd name="T28" fmla="*/ 688975 w 1100"/>
                                    <a:gd name="T29" fmla="*/ 509270 h 830"/>
                                    <a:gd name="T30" fmla="*/ 8890 w 1100"/>
                                    <a:gd name="T31" fmla="*/ 509270 h 830"/>
                                    <a:gd name="T32" fmla="*/ 17780 w 1100"/>
                                    <a:gd name="T33" fmla="*/ 521335 h 830"/>
                                    <a:gd name="T34" fmla="*/ 118745 w 1100"/>
                                    <a:gd name="T35" fmla="*/ 12065 h 830"/>
                                    <a:gd name="T36" fmla="*/ 109855 w 1100"/>
                                    <a:gd name="T37" fmla="*/ 18415 h 830"/>
                                    <a:gd name="T38" fmla="*/ 588645 w 1100"/>
                                    <a:gd name="T39" fmla="*/ 18415 h 830"/>
                                    <a:gd name="T40" fmla="*/ 579120 w 1100"/>
                                    <a:gd name="T41" fmla="*/ 12065 h 830"/>
                                    <a:gd name="T42" fmla="*/ 680085 w 1100"/>
                                    <a:gd name="T43" fmla="*/ 521335 h 830"/>
                                    <a:gd name="T44" fmla="*/ 688975 w 1100"/>
                                    <a:gd name="T45" fmla="*/ 509270 h 830"/>
                                    <a:gd name="T46" fmla="*/ 688975 w 1100"/>
                                    <a:gd name="T47" fmla="*/ 527050 h 83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830">
                                      <a:moveTo>
                                        <a:pt x="1085" y="830"/>
                                      </a:moveTo>
                                      <a:lnTo>
                                        <a:pt x="1095" y="830"/>
                                      </a:lnTo>
                                      <a:lnTo>
                                        <a:pt x="1095" y="826"/>
                                      </a:lnTo>
                                      <a:lnTo>
                                        <a:pt x="1100" y="826"/>
                                      </a:lnTo>
                                      <a:lnTo>
                                        <a:pt x="1100" y="811"/>
                                      </a:lnTo>
                                      <a:lnTo>
                                        <a:pt x="941" y="10"/>
                                      </a:lnTo>
                                      <a:lnTo>
                                        <a:pt x="932" y="0"/>
                                      </a:lnTo>
                                      <a:lnTo>
                                        <a:pt x="168" y="0"/>
                                      </a:lnTo>
                                      <a:lnTo>
                                        <a:pt x="158" y="10"/>
                                      </a:lnTo>
                                      <a:lnTo>
                                        <a:pt x="0" y="811"/>
                                      </a:lnTo>
                                      <a:lnTo>
                                        <a:pt x="0" y="821"/>
                                      </a:lnTo>
                                      <a:lnTo>
                                        <a:pt x="9" y="830"/>
                                      </a:lnTo>
                                      <a:lnTo>
                                        <a:pt x="14" y="830"/>
                                      </a:lnTo>
                                      <a:lnTo>
                                        <a:pt x="1085" y="830"/>
                                      </a:lnTo>
                                      <a:lnTo>
                                        <a:pt x="1085" y="802"/>
                                      </a:lnTo>
                                      <a:lnTo>
                                        <a:pt x="14" y="802"/>
                                      </a:lnTo>
                                      <a:lnTo>
                                        <a:pt x="28" y="821"/>
                                      </a:lnTo>
                                      <a:lnTo>
                                        <a:pt x="187" y="19"/>
                                      </a:lnTo>
                                      <a:lnTo>
                                        <a:pt x="173" y="29"/>
                                      </a:lnTo>
                                      <a:lnTo>
                                        <a:pt x="927" y="29"/>
                                      </a:lnTo>
                                      <a:lnTo>
                                        <a:pt x="912" y="19"/>
                                      </a:lnTo>
                                      <a:lnTo>
                                        <a:pt x="1071" y="821"/>
                                      </a:lnTo>
                                      <a:lnTo>
                                        <a:pt x="1085" y="802"/>
                                      </a:lnTo>
                                      <a:lnTo>
                                        <a:pt x="1085"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Rectangle 1722"/>
                              <wps:cNvSpPr>
                                <a:spLocks noChangeArrowheads="1"/>
                              </wps:cNvSpPr>
                              <wps:spPr bwMode="auto">
                                <a:xfrm>
                                  <a:off x="443929" y="1837232"/>
                                  <a:ext cx="93427"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S</w:t>
                                    </w:r>
                                  </w:p>
                                </w:txbxContent>
                              </wps:txbx>
                              <wps:bodyPr rot="0" vert="horz" wrap="square" lIns="0" tIns="0" rIns="0" bIns="0" anchor="t" anchorCtr="0" upright="1">
                                <a:noAutofit/>
                              </wps:bodyPr>
                            </wps:wsp>
                            <wps:wsp>
                              <wps:cNvPr id="938" name="Rectangle 1723"/>
                              <wps:cNvSpPr>
                                <a:spLocks noChangeArrowheads="1"/>
                              </wps:cNvSpPr>
                              <wps:spPr bwMode="auto">
                                <a:xfrm>
                                  <a:off x="535456" y="1931834"/>
                                  <a:ext cx="35510" cy="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939" name="Freeform 1724"/>
                              <wps:cNvSpPr>
                                <a:spLocks/>
                              </wps:cNvSpPr>
                              <wps:spPr bwMode="auto">
                                <a:xfrm>
                                  <a:off x="440728" y="1413625"/>
                                  <a:ext cx="344900" cy="6400"/>
                                </a:xfrm>
                                <a:custGeom>
                                  <a:avLst/>
                                  <a:gdLst>
                                    <a:gd name="T0" fmla="*/ 3175 w 543"/>
                                    <a:gd name="T1" fmla="*/ 0 h 10"/>
                                    <a:gd name="T2" fmla="*/ 0 w 543"/>
                                    <a:gd name="T3" fmla="*/ 0 h 10"/>
                                    <a:gd name="T4" fmla="*/ 0 w 543"/>
                                    <a:gd name="T5" fmla="*/ 6350 h 10"/>
                                    <a:gd name="T6" fmla="*/ 344805 w 543"/>
                                    <a:gd name="T7" fmla="*/ 6350 h 10"/>
                                    <a:gd name="T8" fmla="*/ 344805 w 543"/>
                                    <a:gd name="T9" fmla="*/ 0 h 10"/>
                                    <a:gd name="T10" fmla="*/ 341630 w 543"/>
                                    <a:gd name="T11" fmla="*/ 0 h 10"/>
                                    <a:gd name="T12" fmla="*/ 3175 w 543"/>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725"/>
                              <wps:cNvSpPr>
                                <a:spLocks/>
                              </wps:cNvSpPr>
                              <wps:spPr bwMode="auto">
                                <a:xfrm>
                                  <a:off x="440728" y="3111054"/>
                                  <a:ext cx="344900" cy="6300"/>
                                </a:xfrm>
                                <a:custGeom>
                                  <a:avLst/>
                                  <a:gdLst>
                                    <a:gd name="T0" fmla="*/ 3175 w 543"/>
                                    <a:gd name="T1" fmla="*/ 0 h 10"/>
                                    <a:gd name="T2" fmla="*/ 0 w 543"/>
                                    <a:gd name="T3" fmla="*/ 0 h 10"/>
                                    <a:gd name="T4" fmla="*/ 0 w 543"/>
                                    <a:gd name="T5" fmla="*/ 6350 h 10"/>
                                    <a:gd name="T6" fmla="*/ 344805 w 543"/>
                                    <a:gd name="T7" fmla="*/ 6350 h 10"/>
                                    <a:gd name="T8" fmla="*/ 344805 w 543"/>
                                    <a:gd name="T9" fmla="*/ 0 h 10"/>
                                    <a:gd name="T10" fmla="*/ 341630 w 543"/>
                                    <a:gd name="T11" fmla="*/ 0 h 10"/>
                                    <a:gd name="T12" fmla="*/ 3175 w 543"/>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Rectangle 1726"/>
                              <wps:cNvSpPr>
                                <a:spLocks noChangeArrowheads="1"/>
                              </wps:cNvSpPr>
                              <wps:spPr bwMode="auto">
                                <a:xfrm rot="16200000">
                                  <a:off x="-34888" y="2335630"/>
                                  <a:ext cx="160603" cy="7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L</w:t>
                                    </w:r>
                                  </w:p>
                                </w:txbxContent>
                              </wps:txbx>
                              <wps:bodyPr rot="0" vert="horz" wrap="square" lIns="0" tIns="0" rIns="0" bIns="0" anchor="t" anchorCtr="0" upright="1">
                                <a:noAutofit/>
                              </wps:bodyPr>
                            </wps:wsp>
                            <wps:wsp>
                              <wps:cNvPr id="942" name="Rectangle 1727"/>
                              <wps:cNvSpPr>
                                <a:spLocks noChangeArrowheads="1"/>
                              </wps:cNvSpPr>
                              <wps:spPr bwMode="auto">
                                <a:xfrm rot="16200000">
                                  <a:off x="-5084" y="2275331"/>
                                  <a:ext cx="131402" cy="64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8"/>
                                        <w:szCs w:val="18"/>
                                        <w:lang w:val="en-US"/>
                                      </w:rPr>
                                      <w:t>0</w:t>
                                    </w:r>
                                  </w:p>
                                </w:txbxContent>
                              </wps:txbx>
                              <wps:bodyPr rot="0" vert="horz" wrap="square" lIns="0" tIns="0" rIns="0" bIns="0" anchor="t" anchorCtr="0" upright="1">
                                <a:noAutofit/>
                              </wps:bodyPr>
                            </wps:wsp>
                            <wps:wsp>
                              <wps:cNvPr id="943" name="Freeform 1728"/>
                              <wps:cNvSpPr>
                                <a:spLocks/>
                              </wps:cNvSpPr>
                              <wps:spPr bwMode="auto">
                                <a:xfrm>
                                  <a:off x="440728" y="179803"/>
                                  <a:ext cx="339199" cy="579110"/>
                                </a:xfrm>
                                <a:custGeom>
                                  <a:avLst/>
                                  <a:gdLst>
                                    <a:gd name="T0" fmla="*/ 119380 w 534"/>
                                    <a:gd name="T1" fmla="*/ 579120 h 912"/>
                                    <a:gd name="T2" fmla="*/ 119380 w 534"/>
                                    <a:gd name="T3" fmla="*/ 115570 h 912"/>
                                    <a:gd name="T4" fmla="*/ 0 w 534"/>
                                    <a:gd name="T5" fmla="*/ 115570 h 912"/>
                                    <a:gd name="T6" fmla="*/ 177165 w 534"/>
                                    <a:gd name="T7" fmla="*/ 0 h 912"/>
                                    <a:gd name="T8" fmla="*/ 339090 w 534"/>
                                    <a:gd name="T9" fmla="*/ 115570 h 912"/>
                                    <a:gd name="T10" fmla="*/ 234950 w 534"/>
                                    <a:gd name="T11" fmla="*/ 115570 h 912"/>
                                    <a:gd name="T12" fmla="*/ 234950 w 534"/>
                                    <a:gd name="T13" fmla="*/ 579120 h 912"/>
                                    <a:gd name="T14" fmla="*/ 119380 w 534"/>
                                    <a:gd name="T15" fmla="*/ 57912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4" h="912">
                                      <a:moveTo>
                                        <a:pt x="188" y="912"/>
                                      </a:moveTo>
                                      <a:lnTo>
                                        <a:pt x="188" y="182"/>
                                      </a:lnTo>
                                      <a:lnTo>
                                        <a:pt x="0" y="182"/>
                                      </a:lnTo>
                                      <a:lnTo>
                                        <a:pt x="279" y="0"/>
                                      </a:lnTo>
                                      <a:lnTo>
                                        <a:pt x="534" y="182"/>
                                      </a:lnTo>
                                      <a:lnTo>
                                        <a:pt x="370" y="182"/>
                                      </a:lnTo>
                                      <a:lnTo>
                                        <a:pt x="370" y="912"/>
                                      </a:lnTo>
                                      <a:lnTo>
                                        <a:pt x="188"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1729"/>
                              <wps:cNvSpPr>
                                <a:spLocks/>
                              </wps:cNvSpPr>
                              <wps:spPr bwMode="auto">
                                <a:xfrm>
                                  <a:off x="437627" y="176603"/>
                                  <a:ext cx="344900" cy="584910"/>
                                </a:xfrm>
                                <a:custGeom>
                                  <a:avLst/>
                                  <a:gdLst>
                                    <a:gd name="T0" fmla="*/ 122555 w 543"/>
                                    <a:gd name="T1" fmla="*/ 579120 h 921"/>
                                    <a:gd name="T2" fmla="*/ 125095 w 543"/>
                                    <a:gd name="T3" fmla="*/ 582295 h 921"/>
                                    <a:gd name="T4" fmla="*/ 125095 w 543"/>
                                    <a:gd name="T5" fmla="*/ 115570 h 921"/>
                                    <a:gd name="T6" fmla="*/ 3175 w 543"/>
                                    <a:gd name="T7" fmla="*/ 115570 h 921"/>
                                    <a:gd name="T8" fmla="*/ 6350 w 543"/>
                                    <a:gd name="T9" fmla="*/ 121920 h 921"/>
                                    <a:gd name="T10" fmla="*/ 183515 w 543"/>
                                    <a:gd name="T11" fmla="*/ 6350 h 921"/>
                                    <a:gd name="T12" fmla="*/ 177165 w 543"/>
                                    <a:gd name="T13" fmla="*/ 6350 h 921"/>
                                    <a:gd name="T14" fmla="*/ 339090 w 543"/>
                                    <a:gd name="T15" fmla="*/ 121920 h 921"/>
                                    <a:gd name="T16" fmla="*/ 342265 w 543"/>
                                    <a:gd name="T17" fmla="*/ 115570 h 921"/>
                                    <a:gd name="T18" fmla="*/ 234950 w 543"/>
                                    <a:gd name="T19" fmla="*/ 115570 h 921"/>
                                    <a:gd name="T20" fmla="*/ 234950 w 543"/>
                                    <a:gd name="T21" fmla="*/ 582295 h 921"/>
                                    <a:gd name="T22" fmla="*/ 238125 w 543"/>
                                    <a:gd name="T23" fmla="*/ 579120 h 921"/>
                                    <a:gd name="T24" fmla="*/ 122555 w 543"/>
                                    <a:gd name="T25" fmla="*/ 579120 h 921"/>
                                    <a:gd name="T26" fmla="*/ 122555 w 543"/>
                                    <a:gd name="T27" fmla="*/ 584835 h 921"/>
                                    <a:gd name="T28" fmla="*/ 238125 w 543"/>
                                    <a:gd name="T29" fmla="*/ 584835 h 921"/>
                                    <a:gd name="T30" fmla="*/ 241300 w 543"/>
                                    <a:gd name="T31" fmla="*/ 584835 h 921"/>
                                    <a:gd name="T32" fmla="*/ 241300 w 543"/>
                                    <a:gd name="T33" fmla="*/ 582295 h 921"/>
                                    <a:gd name="T34" fmla="*/ 241300 w 543"/>
                                    <a:gd name="T35" fmla="*/ 118745 h 921"/>
                                    <a:gd name="T36" fmla="*/ 238125 w 543"/>
                                    <a:gd name="T37" fmla="*/ 121920 h 921"/>
                                    <a:gd name="T38" fmla="*/ 342265 w 543"/>
                                    <a:gd name="T39" fmla="*/ 121920 h 921"/>
                                    <a:gd name="T40" fmla="*/ 344805 w 543"/>
                                    <a:gd name="T41" fmla="*/ 121920 h 921"/>
                                    <a:gd name="T42" fmla="*/ 344805 w 543"/>
                                    <a:gd name="T43" fmla="*/ 118745 h 921"/>
                                    <a:gd name="T44" fmla="*/ 344805 w 543"/>
                                    <a:gd name="T45" fmla="*/ 115570 h 921"/>
                                    <a:gd name="T46" fmla="*/ 183515 w 543"/>
                                    <a:gd name="T47" fmla="*/ 0 h 921"/>
                                    <a:gd name="T48" fmla="*/ 180340 w 543"/>
                                    <a:gd name="T49" fmla="*/ 0 h 921"/>
                                    <a:gd name="T50" fmla="*/ 177165 w 543"/>
                                    <a:gd name="T51" fmla="*/ 0 h 921"/>
                                    <a:gd name="T52" fmla="*/ 0 w 543"/>
                                    <a:gd name="T53" fmla="*/ 115570 h 921"/>
                                    <a:gd name="T54" fmla="*/ 0 w 543"/>
                                    <a:gd name="T55" fmla="*/ 118745 h 921"/>
                                    <a:gd name="T56" fmla="*/ 0 w 543"/>
                                    <a:gd name="T57" fmla="*/ 121920 h 921"/>
                                    <a:gd name="T58" fmla="*/ 3175 w 543"/>
                                    <a:gd name="T59" fmla="*/ 121920 h 921"/>
                                    <a:gd name="T60" fmla="*/ 122555 w 543"/>
                                    <a:gd name="T61" fmla="*/ 121920 h 921"/>
                                    <a:gd name="T62" fmla="*/ 119380 w 543"/>
                                    <a:gd name="T63" fmla="*/ 118745 h 921"/>
                                    <a:gd name="T64" fmla="*/ 119380 w 543"/>
                                    <a:gd name="T65" fmla="*/ 582295 h 921"/>
                                    <a:gd name="T66" fmla="*/ 119380 w 543"/>
                                    <a:gd name="T67" fmla="*/ 584835 h 921"/>
                                    <a:gd name="T68" fmla="*/ 122555 w 543"/>
                                    <a:gd name="T69" fmla="*/ 584835 h 921"/>
                                    <a:gd name="T70" fmla="*/ 122555 w 543"/>
                                    <a:gd name="T71" fmla="*/ 57912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43" h="921">
                                      <a:moveTo>
                                        <a:pt x="193" y="912"/>
                                      </a:moveTo>
                                      <a:lnTo>
                                        <a:pt x="197" y="917"/>
                                      </a:lnTo>
                                      <a:lnTo>
                                        <a:pt x="197" y="182"/>
                                      </a:lnTo>
                                      <a:lnTo>
                                        <a:pt x="5" y="182"/>
                                      </a:lnTo>
                                      <a:lnTo>
                                        <a:pt x="10" y="192"/>
                                      </a:lnTo>
                                      <a:lnTo>
                                        <a:pt x="289" y="10"/>
                                      </a:lnTo>
                                      <a:lnTo>
                                        <a:pt x="279" y="10"/>
                                      </a:lnTo>
                                      <a:lnTo>
                                        <a:pt x="534" y="192"/>
                                      </a:lnTo>
                                      <a:lnTo>
                                        <a:pt x="539" y="182"/>
                                      </a:lnTo>
                                      <a:lnTo>
                                        <a:pt x="370" y="182"/>
                                      </a:lnTo>
                                      <a:lnTo>
                                        <a:pt x="370" y="917"/>
                                      </a:lnTo>
                                      <a:lnTo>
                                        <a:pt x="375" y="912"/>
                                      </a:lnTo>
                                      <a:lnTo>
                                        <a:pt x="193" y="912"/>
                                      </a:lnTo>
                                      <a:lnTo>
                                        <a:pt x="193" y="921"/>
                                      </a:lnTo>
                                      <a:lnTo>
                                        <a:pt x="375" y="921"/>
                                      </a:lnTo>
                                      <a:lnTo>
                                        <a:pt x="380" y="921"/>
                                      </a:lnTo>
                                      <a:lnTo>
                                        <a:pt x="380" y="917"/>
                                      </a:lnTo>
                                      <a:lnTo>
                                        <a:pt x="380" y="187"/>
                                      </a:lnTo>
                                      <a:lnTo>
                                        <a:pt x="375" y="192"/>
                                      </a:lnTo>
                                      <a:lnTo>
                                        <a:pt x="539" y="192"/>
                                      </a:lnTo>
                                      <a:lnTo>
                                        <a:pt x="543" y="192"/>
                                      </a:lnTo>
                                      <a:lnTo>
                                        <a:pt x="543" y="187"/>
                                      </a:lnTo>
                                      <a:lnTo>
                                        <a:pt x="543" y="182"/>
                                      </a:lnTo>
                                      <a:lnTo>
                                        <a:pt x="289" y="0"/>
                                      </a:lnTo>
                                      <a:lnTo>
                                        <a:pt x="284" y="0"/>
                                      </a:lnTo>
                                      <a:lnTo>
                                        <a:pt x="279" y="0"/>
                                      </a:lnTo>
                                      <a:lnTo>
                                        <a:pt x="0" y="182"/>
                                      </a:lnTo>
                                      <a:lnTo>
                                        <a:pt x="0" y="187"/>
                                      </a:lnTo>
                                      <a:lnTo>
                                        <a:pt x="0" y="192"/>
                                      </a:lnTo>
                                      <a:lnTo>
                                        <a:pt x="5" y="192"/>
                                      </a:lnTo>
                                      <a:lnTo>
                                        <a:pt x="193" y="192"/>
                                      </a:lnTo>
                                      <a:lnTo>
                                        <a:pt x="188" y="187"/>
                                      </a:lnTo>
                                      <a:lnTo>
                                        <a:pt x="188" y="917"/>
                                      </a:lnTo>
                                      <a:lnTo>
                                        <a:pt x="188" y="921"/>
                                      </a:lnTo>
                                      <a:lnTo>
                                        <a:pt x="193" y="921"/>
                                      </a:lnTo>
                                      <a:lnTo>
                                        <a:pt x="193"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1730"/>
                              <wps:cNvSpPr>
                                <a:spLocks/>
                              </wps:cNvSpPr>
                              <wps:spPr bwMode="auto">
                                <a:xfrm>
                                  <a:off x="456033" y="3739065"/>
                                  <a:ext cx="339199" cy="579110"/>
                                </a:xfrm>
                                <a:custGeom>
                                  <a:avLst/>
                                  <a:gdLst>
                                    <a:gd name="T0" fmla="*/ 219710 w 534"/>
                                    <a:gd name="T1" fmla="*/ 0 h 912"/>
                                    <a:gd name="T2" fmla="*/ 219710 w 534"/>
                                    <a:gd name="T3" fmla="*/ 462915 h 912"/>
                                    <a:gd name="T4" fmla="*/ 339090 w 534"/>
                                    <a:gd name="T5" fmla="*/ 462915 h 912"/>
                                    <a:gd name="T6" fmla="*/ 161925 w 534"/>
                                    <a:gd name="T7" fmla="*/ 579120 h 912"/>
                                    <a:gd name="T8" fmla="*/ 0 w 534"/>
                                    <a:gd name="T9" fmla="*/ 462915 h 912"/>
                                    <a:gd name="T10" fmla="*/ 104140 w 534"/>
                                    <a:gd name="T11" fmla="*/ 462915 h 912"/>
                                    <a:gd name="T12" fmla="*/ 104140 w 534"/>
                                    <a:gd name="T13" fmla="*/ 0 h 912"/>
                                    <a:gd name="T14" fmla="*/ 219710 w 534"/>
                                    <a:gd name="T15" fmla="*/ 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4" h="912">
                                      <a:moveTo>
                                        <a:pt x="346" y="0"/>
                                      </a:moveTo>
                                      <a:lnTo>
                                        <a:pt x="346" y="729"/>
                                      </a:lnTo>
                                      <a:lnTo>
                                        <a:pt x="534" y="729"/>
                                      </a:lnTo>
                                      <a:lnTo>
                                        <a:pt x="255" y="912"/>
                                      </a:lnTo>
                                      <a:lnTo>
                                        <a:pt x="0" y="729"/>
                                      </a:lnTo>
                                      <a:lnTo>
                                        <a:pt x="164" y="729"/>
                                      </a:lnTo>
                                      <a:lnTo>
                                        <a:pt x="164"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1731"/>
                              <wps:cNvSpPr>
                                <a:spLocks/>
                              </wps:cNvSpPr>
                              <wps:spPr bwMode="auto">
                                <a:xfrm>
                                  <a:off x="452832" y="3735865"/>
                                  <a:ext cx="344900" cy="584910"/>
                                </a:xfrm>
                                <a:custGeom>
                                  <a:avLst/>
                                  <a:gdLst>
                                    <a:gd name="T0" fmla="*/ 222885 w 543"/>
                                    <a:gd name="T1" fmla="*/ 6350 h 921"/>
                                    <a:gd name="T2" fmla="*/ 219710 w 543"/>
                                    <a:gd name="T3" fmla="*/ 3175 h 921"/>
                                    <a:gd name="T4" fmla="*/ 219710 w 543"/>
                                    <a:gd name="T5" fmla="*/ 469265 h 921"/>
                                    <a:gd name="T6" fmla="*/ 342265 w 543"/>
                                    <a:gd name="T7" fmla="*/ 469265 h 921"/>
                                    <a:gd name="T8" fmla="*/ 339090 w 543"/>
                                    <a:gd name="T9" fmla="*/ 462915 h 921"/>
                                    <a:gd name="T10" fmla="*/ 161925 w 543"/>
                                    <a:gd name="T11" fmla="*/ 579120 h 921"/>
                                    <a:gd name="T12" fmla="*/ 168275 w 543"/>
                                    <a:gd name="T13" fmla="*/ 579120 h 921"/>
                                    <a:gd name="T14" fmla="*/ 6350 w 543"/>
                                    <a:gd name="T15" fmla="*/ 462915 h 921"/>
                                    <a:gd name="T16" fmla="*/ 3175 w 543"/>
                                    <a:gd name="T17" fmla="*/ 469265 h 921"/>
                                    <a:gd name="T18" fmla="*/ 109855 w 543"/>
                                    <a:gd name="T19" fmla="*/ 469265 h 921"/>
                                    <a:gd name="T20" fmla="*/ 109855 w 543"/>
                                    <a:gd name="T21" fmla="*/ 3175 h 921"/>
                                    <a:gd name="T22" fmla="*/ 107315 w 543"/>
                                    <a:gd name="T23" fmla="*/ 6350 h 921"/>
                                    <a:gd name="T24" fmla="*/ 222885 w 543"/>
                                    <a:gd name="T25" fmla="*/ 6350 h 921"/>
                                    <a:gd name="T26" fmla="*/ 222885 w 543"/>
                                    <a:gd name="T27" fmla="*/ 0 h 921"/>
                                    <a:gd name="T28" fmla="*/ 107315 w 543"/>
                                    <a:gd name="T29" fmla="*/ 0 h 921"/>
                                    <a:gd name="T30" fmla="*/ 104140 w 543"/>
                                    <a:gd name="T31" fmla="*/ 0 h 921"/>
                                    <a:gd name="T32" fmla="*/ 104140 w 543"/>
                                    <a:gd name="T33" fmla="*/ 3175 h 921"/>
                                    <a:gd name="T34" fmla="*/ 104140 w 543"/>
                                    <a:gd name="T35" fmla="*/ 466090 h 921"/>
                                    <a:gd name="T36" fmla="*/ 107315 w 543"/>
                                    <a:gd name="T37" fmla="*/ 462915 h 921"/>
                                    <a:gd name="T38" fmla="*/ 3175 w 543"/>
                                    <a:gd name="T39" fmla="*/ 462915 h 921"/>
                                    <a:gd name="T40" fmla="*/ 0 w 543"/>
                                    <a:gd name="T41" fmla="*/ 462915 h 921"/>
                                    <a:gd name="T42" fmla="*/ 0 w 543"/>
                                    <a:gd name="T43" fmla="*/ 466090 h 921"/>
                                    <a:gd name="T44" fmla="*/ 0 w 543"/>
                                    <a:gd name="T45" fmla="*/ 469265 h 921"/>
                                    <a:gd name="T46" fmla="*/ 161925 w 543"/>
                                    <a:gd name="T47" fmla="*/ 584835 h 921"/>
                                    <a:gd name="T48" fmla="*/ 165100 w 543"/>
                                    <a:gd name="T49" fmla="*/ 584835 h 921"/>
                                    <a:gd name="T50" fmla="*/ 168275 w 543"/>
                                    <a:gd name="T51" fmla="*/ 584835 h 921"/>
                                    <a:gd name="T52" fmla="*/ 344805 w 543"/>
                                    <a:gd name="T53" fmla="*/ 469265 h 921"/>
                                    <a:gd name="T54" fmla="*/ 344805 w 543"/>
                                    <a:gd name="T55" fmla="*/ 466090 h 921"/>
                                    <a:gd name="T56" fmla="*/ 344805 w 543"/>
                                    <a:gd name="T57" fmla="*/ 462915 h 921"/>
                                    <a:gd name="T58" fmla="*/ 342265 w 543"/>
                                    <a:gd name="T59" fmla="*/ 462915 h 921"/>
                                    <a:gd name="T60" fmla="*/ 222885 w 543"/>
                                    <a:gd name="T61" fmla="*/ 462915 h 921"/>
                                    <a:gd name="T62" fmla="*/ 226060 w 543"/>
                                    <a:gd name="T63" fmla="*/ 466090 h 921"/>
                                    <a:gd name="T64" fmla="*/ 226060 w 543"/>
                                    <a:gd name="T65" fmla="*/ 3175 h 921"/>
                                    <a:gd name="T66" fmla="*/ 226060 w 543"/>
                                    <a:gd name="T67" fmla="*/ 0 h 921"/>
                                    <a:gd name="T68" fmla="*/ 222885 w 543"/>
                                    <a:gd name="T69" fmla="*/ 0 h 921"/>
                                    <a:gd name="T70" fmla="*/ 222885 w 543"/>
                                    <a:gd name="T71" fmla="*/ 635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43" h="921">
                                      <a:moveTo>
                                        <a:pt x="351" y="10"/>
                                      </a:moveTo>
                                      <a:lnTo>
                                        <a:pt x="346" y="5"/>
                                      </a:lnTo>
                                      <a:lnTo>
                                        <a:pt x="346" y="739"/>
                                      </a:lnTo>
                                      <a:lnTo>
                                        <a:pt x="539" y="739"/>
                                      </a:lnTo>
                                      <a:lnTo>
                                        <a:pt x="534" y="729"/>
                                      </a:lnTo>
                                      <a:lnTo>
                                        <a:pt x="255" y="912"/>
                                      </a:lnTo>
                                      <a:lnTo>
                                        <a:pt x="265" y="912"/>
                                      </a:lnTo>
                                      <a:lnTo>
                                        <a:pt x="10" y="729"/>
                                      </a:lnTo>
                                      <a:lnTo>
                                        <a:pt x="5" y="739"/>
                                      </a:lnTo>
                                      <a:lnTo>
                                        <a:pt x="173" y="739"/>
                                      </a:lnTo>
                                      <a:lnTo>
                                        <a:pt x="173" y="5"/>
                                      </a:lnTo>
                                      <a:lnTo>
                                        <a:pt x="169" y="10"/>
                                      </a:lnTo>
                                      <a:lnTo>
                                        <a:pt x="351" y="10"/>
                                      </a:lnTo>
                                      <a:lnTo>
                                        <a:pt x="351" y="0"/>
                                      </a:lnTo>
                                      <a:lnTo>
                                        <a:pt x="169" y="0"/>
                                      </a:lnTo>
                                      <a:lnTo>
                                        <a:pt x="164" y="0"/>
                                      </a:lnTo>
                                      <a:lnTo>
                                        <a:pt x="164" y="5"/>
                                      </a:lnTo>
                                      <a:lnTo>
                                        <a:pt x="164" y="734"/>
                                      </a:lnTo>
                                      <a:lnTo>
                                        <a:pt x="169" y="729"/>
                                      </a:lnTo>
                                      <a:lnTo>
                                        <a:pt x="5" y="729"/>
                                      </a:lnTo>
                                      <a:lnTo>
                                        <a:pt x="0" y="729"/>
                                      </a:lnTo>
                                      <a:lnTo>
                                        <a:pt x="0" y="734"/>
                                      </a:lnTo>
                                      <a:lnTo>
                                        <a:pt x="0" y="739"/>
                                      </a:lnTo>
                                      <a:lnTo>
                                        <a:pt x="255" y="921"/>
                                      </a:lnTo>
                                      <a:lnTo>
                                        <a:pt x="260" y="921"/>
                                      </a:lnTo>
                                      <a:lnTo>
                                        <a:pt x="265" y="921"/>
                                      </a:lnTo>
                                      <a:lnTo>
                                        <a:pt x="543" y="739"/>
                                      </a:lnTo>
                                      <a:lnTo>
                                        <a:pt x="543" y="734"/>
                                      </a:lnTo>
                                      <a:lnTo>
                                        <a:pt x="543" y="729"/>
                                      </a:lnTo>
                                      <a:lnTo>
                                        <a:pt x="539"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Line 1732"/>
                              <wps:cNvCnPr/>
                              <wps:spPr bwMode="auto">
                                <a:xfrm flipH="1">
                                  <a:off x="90126" y="1416825"/>
                                  <a:ext cx="262376"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8" name="Line 1733"/>
                              <wps:cNvCnPr/>
                              <wps:spPr bwMode="auto">
                                <a:xfrm flipH="1">
                                  <a:off x="90126" y="3114254"/>
                                  <a:ext cx="262376"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9" name="Line 1734"/>
                              <wps:cNvCnPr/>
                              <wps:spPr bwMode="auto">
                                <a:xfrm>
                                  <a:off x="205760" y="1416825"/>
                                  <a:ext cx="600" cy="16974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0" name="Freeform 1735"/>
                              <wps:cNvSpPr>
                                <a:spLocks/>
                              </wps:cNvSpPr>
                              <wps:spPr bwMode="auto">
                                <a:xfrm>
                                  <a:off x="175251" y="1416825"/>
                                  <a:ext cx="58417" cy="57801"/>
                                </a:xfrm>
                                <a:custGeom>
                                  <a:avLst/>
                                  <a:gdLst>
                                    <a:gd name="T0" fmla="*/ 58420 w 92"/>
                                    <a:gd name="T1" fmla="*/ 57785 h 91"/>
                                    <a:gd name="T2" fmla="*/ 30480 w 92"/>
                                    <a:gd name="T3" fmla="*/ 0 h 91"/>
                                    <a:gd name="T4" fmla="*/ 0 w 92"/>
                                    <a:gd name="T5" fmla="*/ 57785 h 91"/>
                                    <a:gd name="T6" fmla="*/ 30480 w 92"/>
                                    <a:gd name="T7" fmla="*/ 27305 h 91"/>
                                    <a:gd name="T8" fmla="*/ 58420 w 92"/>
                                    <a:gd name="T9" fmla="*/ 57785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1">
                                      <a:moveTo>
                                        <a:pt x="92" y="91"/>
                                      </a:moveTo>
                                      <a:lnTo>
                                        <a:pt x="48" y="0"/>
                                      </a:lnTo>
                                      <a:lnTo>
                                        <a:pt x="0" y="91"/>
                                      </a:lnTo>
                                      <a:lnTo>
                                        <a:pt x="48" y="43"/>
                                      </a:lnTo>
                                      <a:lnTo>
                                        <a:pt x="92"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1" name="Freeform 1736"/>
                              <wps:cNvSpPr>
                                <a:spLocks/>
                              </wps:cNvSpPr>
                              <wps:spPr bwMode="auto">
                                <a:xfrm>
                                  <a:off x="175251" y="3056453"/>
                                  <a:ext cx="58417" cy="57801"/>
                                </a:xfrm>
                                <a:custGeom>
                                  <a:avLst/>
                                  <a:gdLst>
                                    <a:gd name="T0" fmla="*/ 58420 w 92"/>
                                    <a:gd name="T1" fmla="*/ 0 h 91"/>
                                    <a:gd name="T2" fmla="*/ 30480 w 92"/>
                                    <a:gd name="T3" fmla="*/ 57785 h 91"/>
                                    <a:gd name="T4" fmla="*/ 0 w 92"/>
                                    <a:gd name="T5" fmla="*/ 0 h 91"/>
                                    <a:gd name="T6" fmla="*/ 30480 w 92"/>
                                    <a:gd name="T7" fmla="*/ 27305 h 91"/>
                                    <a:gd name="T8" fmla="*/ 58420 w 92"/>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1">
                                      <a:moveTo>
                                        <a:pt x="92" y="0"/>
                                      </a:moveTo>
                                      <a:lnTo>
                                        <a:pt x="48" y="91"/>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2" name="Freeform 1737"/>
                              <wps:cNvSpPr>
                                <a:spLocks/>
                              </wps:cNvSpPr>
                              <wps:spPr bwMode="auto">
                                <a:xfrm>
                                  <a:off x="1631074" y="1413625"/>
                                  <a:ext cx="348101" cy="6400"/>
                                </a:xfrm>
                                <a:custGeom>
                                  <a:avLst/>
                                  <a:gdLst>
                                    <a:gd name="T0" fmla="*/ 3175 w 548"/>
                                    <a:gd name="T1" fmla="*/ 0 h 10"/>
                                    <a:gd name="T2" fmla="*/ 0 w 548"/>
                                    <a:gd name="T3" fmla="*/ 0 h 10"/>
                                    <a:gd name="T4" fmla="*/ 0 w 548"/>
                                    <a:gd name="T5" fmla="*/ 6350 h 10"/>
                                    <a:gd name="T6" fmla="*/ 347980 w 548"/>
                                    <a:gd name="T7" fmla="*/ 6350 h 10"/>
                                    <a:gd name="T8" fmla="*/ 347980 w 548"/>
                                    <a:gd name="T9" fmla="*/ 0 h 10"/>
                                    <a:gd name="T10" fmla="*/ 344805 w 548"/>
                                    <a:gd name="T11" fmla="*/ 0 h 10"/>
                                    <a:gd name="T12" fmla="*/ 3175 w 548"/>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1738"/>
                              <wps:cNvSpPr>
                                <a:spLocks/>
                              </wps:cNvSpPr>
                              <wps:spPr bwMode="auto">
                                <a:xfrm>
                                  <a:off x="1631074" y="3111054"/>
                                  <a:ext cx="348101" cy="6300"/>
                                </a:xfrm>
                                <a:custGeom>
                                  <a:avLst/>
                                  <a:gdLst>
                                    <a:gd name="T0" fmla="*/ 3175 w 548"/>
                                    <a:gd name="T1" fmla="*/ 0 h 10"/>
                                    <a:gd name="T2" fmla="*/ 0 w 548"/>
                                    <a:gd name="T3" fmla="*/ 0 h 10"/>
                                    <a:gd name="T4" fmla="*/ 0 w 548"/>
                                    <a:gd name="T5" fmla="*/ 6350 h 10"/>
                                    <a:gd name="T6" fmla="*/ 347980 w 548"/>
                                    <a:gd name="T7" fmla="*/ 6350 h 10"/>
                                    <a:gd name="T8" fmla="*/ 347980 w 548"/>
                                    <a:gd name="T9" fmla="*/ 0 h 10"/>
                                    <a:gd name="T10" fmla="*/ 344805 w 548"/>
                                    <a:gd name="T11" fmla="*/ 0 h 10"/>
                                    <a:gd name="T12" fmla="*/ 3175 w 548"/>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1739"/>
                              <wps:cNvSpPr>
                                <a:spLocks/>
                              </wps:cNvSpPr>
                              <wps:spPr bwMode="auto">
                                <a:xfrm>
                                  <a:off x="1649479" y="3739065"/>
                                  <a:ext cx="335397" cy="579110"/>
                                </a:xfrm>
                                <a:custGeom>
                                  <a:avLst/>
                                  <a:gdLst>
                                    <a:gd name="T0" fmla="*/ 219710 w 528"/>
                                    <a:gd name="T1" fmla="*/ 0 h 912"/>
                                    <a:gd name="T2" fmla="*/ 219710 w 528"/>
                                    <a:gd name="T3" fmla="*/ 462915 h 912"/>
                                    <a:gd name="T4" fmla="*/ 335280 w 528"/>
                                    <a:gd name="T5" fmla="*/ 462915 h 912"/>
                                    <a:gd name="T6" fmla="*/ 161290 w 528"/>
                                    <a:gd name="T7" fmla="*/ 579120 h 912"/>
                                    <a:gd name="T8" fmla="*/ 0 w 528"/>
                                    <a:gd name="T9" fmla="*/ 462915 h 912"/>
                                    <a:gd name="T10" fmla="*/ 100330 w 528"/>
                                    <a:gd name="T11" fmla="*/ 462915 h 912"/>
                                    <a:gd name="T12" fmla="*/ 100330 w 528"/>
                                    <a:gd name="T13" fmla="*/ 0 h 912"/>
                                    <a:gd name="T14" fmla="*/ 219710 w 528"/>
                                    <a:gd name="T15" fmla="*/ 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8" h="912">
                                      <a:moveTo>
                                        <a:pt x="346" y="0"/>
                                      </a:moveTo>
                                      <a:lnTo>
                                        <a:pt x="346" y="729"/>
                                      </a:lnTo>
                                      <a:lnTo>
                                        <a:pt x="528" y="729"/>
                                      </a:lnTo>
                                      <a:lnTo>
                                        <a:pt x="254" y="912"/>
                                      </a:lnTo>
                                      <a:lnTo>
                                        <a:pt x="0" y="729"/>
                                      </a:lnTo>
                                      <a:lnTo>
                                        <a:pt x="158" y="729"/>
                                      </a:lnTo>
                                      <a:lnTo>
                                        <a:pt x="158"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1740"/>
                              <wps:cNvSpPr>
                                <a:spLocks/>
                              </wps:cNvSpPr>
                              <wps:spPr bwMode="auto">
                                <a:xfrm>
                                  <a:off x="1646378" y="3735865"/>
                                  <a:ext cx="341699" cy="584910"/>
                                </a:xfrm>
                                <a:custGeom>
                                  <a:avLst/>
                                  <a:gdLst>
                                    <a:gd name="T0" fmla="*/ 222885 w 538"/>
                                    <a:gd name="T1" fmla="*/ 6350 h 921"/>
                                    <a:gd name="T2" fmla="*/ 219710 w 538"/>
                                    <a:gd name="T3" fmla="*/ 3175 h 921"/>
                                    <a:gd name="T4" fmla="*/ 219710 w 538"/>
                                    <a:gd name="T5" fmla="*/ 469265 h 921"/>
                                    <a:gd name="T6" fmla="*/ 338455 w 538"/>
                                    <a:gd name="T7" fmla="*/ 469265 h 921"/>
                                    <a:gd name="T8" fmla="*/ 335915 w 538"/>
                                    <a:gd name="T9" fmla="*/ 462915 h 921"/>
                                    <a:gd name="T10" fmla="*/ 161925 w 538"/>
                                    <a:gd name="T11" fmla="*/ 579120 h 921"/>
                                    <a:gd name="T12" fmla="*/ 167640 w 538"/>
                                    <a:gd name="T13" fmla="*/ 579120 h 921"/>
                                    <a:gd name="T14" fmla="*/ 6350 w 538"/>
                                    <a:gd name="T15" fmla="*/ 462915 h 921"/>
                                    <a:gd name="T16" fmla="*/ 3175 w 538"/>
                                    <a:gd name="T17" fmla="*/ 469265 h 921"/>
                                    <a:gd name="T18" fmla="*/ 106680 w 538"/>
                                    <a:gd name="T19" fmla="*/ 469265 h 921"/>
                                    <a:gd name="T20" fmla="*/ 106680 w 538"/>
                                    <a:gd name="T21" fmla="*/ 3175 h 921"/>
                                    <a:gd name="T22" fmla="*/ 103505 w 538"/>
                                    <a:gd name="T23" fmla="*/ 6350 h 921"/>
                                    <a:gd name="T24" fmla="*/ 222885 w 538"/>
                                    <a:gd name="T25" fmla="*/ 6350 h 921"/>
                                    <a:gd name="T26" fmla="*/ 222885 w 538"/>
                                    <a:gd name="T27" fmla="*/ 0 h 921"/>
                                    <a:gd name="T28" fmla="*/ 103505 w 538"/>
                                    <a:gd name="T29" fmla="*/ 0 h 921"/>
                                    <a:gd name="T30" fmla="*/ 100965 w 538"/>
                                    <a:gd name="T31" fmla="*/ 0 h 921"/>
                                    <a:gd name="T32" fmla="*/ 100965 w 538"/>
                                    <a:gd name="T33" fmla="*/ 3175 h 921"/>
                                    <a:gd name="T34" fmla="*/ 100965 w 538"/>
                                    <a:gd name="T35" fmla="*/ 466090 h 921"/>
                                    <a:gd name="T36" fmla="*/ 103505 w 538"/>
                                    <a:gd name="T37" fmla="*/ 462915 h 921"/>
                                    <a:gd name="T38" fmla="*/ 3175 w 538"/>
                                    <a:gd name="T39" fmla="*/ 462915 h 921"/>
                                    <a:gd name="T40" fmla="*/ 0 w 538"/>
                                    <a:gd name="T41" fmla="*/ 462915 h 921"/>
                                    <a:gd name="T42" fmla="*/ 0 w 538"/>
                                    <a:gd name="T43" fmla="*/ 466090 h 921"/>
                                    <a:gd name="T44" fmla="*/ 0 w 538"/>
                                    <a:gd name="T45" fmla="*/ 469265 h 921"/>
                                    <a:gd name="T46" fmla="*/ 161925 w 538"/>
                                    <a:gd name="T47" fmla="*/ 584835 h 921"/>
                                    <a:gd name="T48" fmla="*/ 341630 w 538"/>
                                    <a:gd name="T49" fmla="*/ 466090 h 921"/>
                                    <a:gd name="T50" fmla="*/ 341630 w 538"/>
                                    <a:gd name="T51" fmla="*/ 462915 h 921"/>
                                    <a:gd name="T52" fmla="*/ 338455 w 538"/>
                                    <a:gd name="T53" fmla="*/ 462915 h 921"/>
                                    <a:gd name="T54" fmla="*/ 222885 w 538"/>
                                    <a:gd name="T55" fmla="*/ 462915 h 921"/>
                                    <a:gd name="T56" fmla="*/ 226060 w 538"/>
                                    <a:gd name="T57" fmla="*/ 466090 h 921"/>
                                    <a:gd name="T58" fmla="*/ 226060 w 538"/>
                                    <a:gd name="T59" fmla="*/ 3175 h 921"/>
                                    <a:gd name="T60" fmla="*/ 226060 w 538"/>
                                    <a:gd name="T61" fmla="*/ 0 h 921"/>
                                    <a:gd name="T62" fmla="*/ 222885 w 538"/>
                                    <a:gd name="T63" fmla="*/ 0 h 921"/>
                                    <a:gd name="T64" fmla="*/ 222885 w 538"/>
                                    <a:gd name="T65" fmla="*/ 6350 h 9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8" h="921">
                                      <a:moveTo>
                                        <a:pt x="351" y="10"/>
                                      </a:moveTo>
                                      <a:lnTo>
                                        <a:pt x="346" y="5"/>
                                      </a:lnTo>
                                      <a:lnTo>
                                        <a:pt x="346" y="739"/>
                                      </a:lnTo>
                                      <a:lnTo>
                                        <a:pt x="533" y="739"/>
                                      </a:lnTo>
                                      <a:lnTo>
                                        <a:pt x="529" y="729"/>
                                      </a:lnTo>
                                      <a:lnTo>
                                        <a:pt x="255" y="912"/>
                                      </a:lnTo>
                                      <a:lnTo>
                                        <a:pt x="264" y="912"/>
                                      </a:lnTo>
                                      <a:lnTo>
                                        <a:pt x="10" y="729"/>
                                      </a:lnTo>
                                      <a:lnTo>
                                        <a:pt x="5" y="739"/>
                                      </a:lnTo>
                                      <a:lnTo>
                                        <a:pt x="168" y="739"/>
                                      </a:lnTo>
                                      <a:lnTo>
                                        <a:pt x="168" y="5"/>
                                      </a:lnTo>
                                      <a:lnTo>
                                        <a:pt x="163" y="10"/>
                                      </a:lnTo>
                                      <a:lnTo>
                                        <a:pt x="351" y="10"/>
                                      </a:lnTo>
                                      <a:lnTo>
                                        <a:pt x="351" y="0"/>
                                      </a:lnTo>
                                      <a:lnTo>
                                        <a:pt x="163" y="0"/>
                                      </a:lnTo>
                                      <a:lnTo>
                                        <a:pt x="159" y="0"/>
                                      </a:lnTo>
                                      <a:lnTo>
                                        <a:pt x="159" y="5"/>
                                      </a:lnTo>
                                      <a:lnTo>
                                        <a:pt x="159" y="734"/>
                                      </a:lnTo>
                                      <a:lnTo>
                                        <a:pt x="163" y="729"/>
                                      </a:lnTo>
                                      <a:lnTo>
                                        <a:pt x="5" y="729"/>
                                      </a:lnTo>
                                      <a:lnTo>
                                        <a:pt x="0" y="729"/>
                                      </a:lnTo>
                                      <a:lnTo>
                                        <a:pt x="0" y="734"/>
                                      </a:lnTo>
                                      <a:lnTo>
                                        <a:pt x="0" y="739"/>
                                      </a:lnTo>
                                      <a:lnTo>
                                        <a:pt x="255" y="921"/>
                                      </a:lnTo>
                                      <a:lnTo>
                                        <a:pt x="538" y="734"/>
                                      </a:lnTo>
                                      <a:lnTo>
                                        <a:pt x="538" y="729"/>
                                      </a:lnTo>
                                      <a:lnTo>
                                        <a:pt x="533"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Rectangle 1741"/>
                              <wps:cNvSpPr>
                                <a:spLocks noChangeArrowheads="1"/>
                              </wps:cNvSpPr>
                              <wps:spPr bwMode="auto">
                                <a:xfrm>
                                  <a:off x="807235" y="70001"/>
                                  <a:ext cx="839144"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ISOCPEUR" w:hAnsi="ISOCPEUR" w:cs="ISOCPEUR"/>
                                        <w:color w:val="000000"/>
                                        <w:sz w:val="18"/>
                                        <w:szCs w:val="18"/>
                                        <w:lang w:val="en-US"/>
                                      </w:rPr>
                                      <w:t>Effort de traction</w:t>
                                    </w:r>
                                  </w:p>
                                </w:txbxContent>
                              </wps:txbx>
                              <wps:bodyPr rot="0" vert="horz" wrap="square" lIns="0" tIns="0" rIns="0" bIns="0" anchor="t" anchorCtr="0" upright="1">
                                <a:noAutofit/>
                              </wps:bodyPr>
                            </wps:wsp>
                            <wps:wsp>
                              <wps:cNvPr id="957" name="Rectangle 1742"/>
                              <wps:cNvSpPr>
                                <a:spLocks noChangeArrowheads="1"/>
                              </wps:cNvSpPr>
                              <wps:spPr bwMode="auto">
                                <a:xfrm>
                                  <a:off x="1011794" y="1596528"/>
                                  <a:ext cx="445229" cy="13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ISOCPEUR" w:hAnsi="ISOCPEUR" w:cs="ISOCPEUR"/>
                                        <w:color w:val="000000"/>
                                        <w:sz w:val="18"/>
                                        <w:szCs w:val="18"/>
                                        <w:lang w:val="en-US"/>
                                      </w:rPr>
                                      <w:t>marques</w:t>
                                    </w:r>
                                    <w:proofErr w:type="gramEnd"/>
                                  </w:p>
                                </w:txbxContent>
                              </wps:txbx>
                              <wps:bodyPr rot="0" vert="horz" wrap="square" lIns="0" tIns="0" rIns="0" bIns="0" anchor="t" anchorCtr="0" upright="1">
                                <a:noAutofit/>
                              </wps:bodyPr>
                            </wps:wsp>
                            <wps:wsp>
                              <wps:cNvPr id="958" name="Line 1743"/>
                              <wps:cNvCnPr/>
                              <wps:spPr bwMode="auto">
                                <a:xfrm flipH="1" flipV="1">
                                  <a:off x="773625" y="1423225"/>
                                  <a:ext cx="238169" cy="1733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9" name="Freeform 1744"/>
                              <wps:cNvSpPr>
                                <a:spLocks/>
                              </wps:cNvSpPr>
                              <wps:spPr bwMode="auto">
                                <a:xfrm>
                                  <a:off x="773625" y="1423225"/>
                                  <a:ext cx="64119" cy="57701"/>
                                </a:xfrm>
                                <a:custGeom>
                                  <a:avLst/>
                                  <a:gdLst>
                                    <a:gd name="T0" fmla="*/ 30480 w 101"/>
                                    <a:gd name="T1" fmla="*/ 57785 h 91"/>
                                    <a:gd name="T2" fmla="*/ 0 w 101"/>
                                    <a:gd name="T3" fmla="*/ 0 h 91"/>
                                    <a:gd name="T4" fmla="*/ 64135 w 101"/>
                                    <a:gd name="T5" fmla="*/ 12065 h 91"/>
                                    <a:gd name="T6" fmla="*/ 24130 w 101"/>
                                    <a:gd name="T7" fmla="*/ 17780 h 91"/>
                                    <a:gd name="T8" fmla="*/ 30480 w 101"/>
                                    <a:gd name="T9" fmla="*/ 57785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91">
                                      <a:moveTo>
                                        <a:pt x="48" y="91"/>
                                      </a:moveTo>
                                      <a:lnTo>
                                        <a:pt x="0" y="0"/>
                                      </a:lnTo>
                                      <a:lnTo>
                                        <a:pt x="101" y="19"/>
                                      </a:lnTo>
                                      <a:lnTo>
                                        <a:pt x="38" y="28"/>
                                      </a:lnTo>
                                      <a:lnTo>
                                        <a:pt x="48"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52" name="Line 1745"/>
                              <wps:cNvCnPr/>
                              <wps:spPr bwMode="auto">
                                <a:xfrm flipV="1">
                                  <a:off x="1487532" y="1423225"/>
                                  <a:ext cx="275080" cy="1733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53" name="Freeform 1746"/>
                              <wps:cNvSpPr>
                                <a:spLocks/>
                              </wps:cNvSpPr>
                              <wps:spPr bwMode="auto">
                                <a:xfrm>
                                  <a:off x="1698394" y="1423225"/>
                                  <a:ext cx="64219" cy="54601"/>
                                </a:xfrm>
                                <a:custGeom>
                                  <a:avLst/>
                                  <a:gdLst>
                                    <a:gd name="T0" fmla="*/ 0 w 101"/>
                                    <a:gd name="T1" fmla="*/ 5715 h 86"/>
                                    <a:gd name="T2" fmla="*/ 64135 w 101"/>
                                    <a:gd name="T3" fmla="*/ 0 h 86"/>
                                    <a:gd name="T4" fmla="*/ 30480 w 101"/>
                                    <a:gd name="T5" fmla="*/ 54610 h 86"/>
                                    <a:gd name="T6" fmla="*/ 39370 w 101"/>
                                    <a:gd name="T7" fmla="*/ 15240 h 86"/>
                                    <a:gd name="T8" fmla="*/ 0 w 101"/>
                                    <a:gd name="T9" fmla="*/ 5715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86">
                                      <a:moveTo>
                                        <a:pt x="0" y="9"/>
                                      </a:moveTo>
                                      <a:lnTo>
                                        <a:pt x="101" y="0"/>
                                      </a:lnTo>
                                      <a:lnTo>
                                        <a:pt x="48" y="86"/>
                                      </a:lnTo>
                                      <a:lnTo>
                                        <a:pt x="62" y="24"/>
                                      </a:lnTo>
                                      <a:lnTo>
                                        <a:pt x="0" y="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54" name="Rectangle 1747"/>
                              <wps:cNvSpPr>
                                <a:spLocks noChangeArrowheads="1"/>
                              </wps:cNvSpPr>
                              <wps:spPr bwMode="auto">
                                <a:xfrm>
                                  <a:off x="614779" y="412257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5" name="Rectangle 1748"/>
                              <wps:cNvSpPr>
                                <a:spLocks noChangeArrowheads="1"/>
                              </wps:cNvSpPr>
                              <wps:spPr bwMode="auto">
                                <a:xfrm>
                                  <a:off x="614779" y="412007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6" name="Rectangle 1749"/>
                              <wps:cNvSpPr>
                                <a:spLocks noChangeArrowheads="1"/>
                              </wps:cNvSpPr>
                              <wps:spPr bwMode="auto">
                                <a:xfrm>
                                  <a:off x="614779" y="41168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7" name="Rectangle 1750"/>
                              <wps:cNvSpPr>
                                <a:spLocks noChangeArrowheads="1"/>
                              </wps:cNvSpPr>
                              <wps:spPr bwMode="auto">
                                <a:xfrm>
                                  <a:off x="614779" y="41136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8" name="Rectangle 1751"/>
                              <wps:cNvSpPr>
                                <a:spLocks noChangeArrowheads="1"/>
                              </wps:cNvSpPr>
                              <wps:spPr bwMode="auto">
                                <a:xfrm>
                                  <a:off x="614779" y="41105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9" name="Rectangle 1752"/>
                              <wps:cNvSpPr>
                                <a:spLocks noChangeArrowheads="1"/>
                              </wps:cNvSpPr>
                              <wps:spPr bwMode="auto">
                                <a:xfrm>
                                  <a:off x="614779" y="41073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0" name="Rectangle 1753"/>
                              <wps:cNvSpPr>
                                <a:spLocks noChangeArrowheads="1"/>
                              </wps:cNvSpPr>
                              <wps:spPr bwMode="auto">
                                <a:xfrm>
                                  <a:off x="614779" y="410487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1" name="Rectangle 1754"/>
                              <wps:cNvSpPr>
                                <a:spLocks noChangeArrowheads="1"/>
                              </wps:cNvSpPr>
                              <wps:spPr bwMode="auto">
                                <a:xfrm>
                                  <a:off x="614779" y="41016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2" name="Rectangle 1755"/>
                              <wps:cNvSpPr>
                                <a:spLocks noChangeArrowheads="1"/>
                              </wps:cNvSpPr>
                              <wps:spPr bwMode="auto">
                                <a:xfrm>
                                  <a:off x="614779" y="40984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3" name="Rectangle 1756"/>
                              <wps:cNvSpPr>
                                <a:spLocks noChangeArrowheads="1"/>
                              </wps:cNvSpPr>
                              <wps:spPr bwMode="auto">
                                <a:xfrm>
                                  <a:off x="614779" y="40952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4" name="Rectangle 1757"/>
                              <wps:cNvSpPr>
                                <a:spLocks noChangeArrowheads="1"/>
                              </wps:cNvSpPr>
                              <wps:spPr bwMode="auto">
                                <a:xfrm>
                                  <a:off x="614779" y="40921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5" name="Rectangle 1758"/>
                              <wps:cNvSpPr>
                                <a:spLocks noChangeArrowheads="1"/>
                              </wps:cNvSpPr>
                              <wps:spPr bwMode="auto">
                                <a:xfrm>
                                  <a:off x="614779" y="408957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6" name="Rectangle 1759"/>
                              <wps:cNvSpPr>
                                <a:spLocks noChangeArrowheads="1"/>
                              </wps:cNvSpPr>
                              <wps:spPr bwMode="auto">
                                <a:xfrm>
                                  <a:off x="614779" y="40863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7" name="Rectangle 1760"/>
                              <wps:cNvSpPr>
                                <a:spLocks noChangeArrowheads="1"/>
                              </wps:cNvSpPr>
                              <wps:spPr bwMode="auto">
                                <a:xfrm>
                                  <a:off x="614779" y="40832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8" name="Rectangle 1761"/>
                              <wps:cNvSpPr>
                                <a:spLocks noChangeArrowheads="1"/>
                              </wps:cNvSpPr>
                              <wps:spPr bwMode="auto">
                                <a:xfrm>
                                  <a:off x="614779" y="40800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9" name="Rectangle 1762"/>
                              <wps:cNvSpPr>
                                <a:spLocks noChangeArrowheads="1"/>
                              </wps:cNvSpPr>
                              <wps:spPr bwMode="auto">
                                <a:xfrm>
                                  <a:off x="614779" y="40768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0" name="Rectangle 1763"/>
                              <wps:cNvSpPr>
                                <a:spLocks noChangeArrowheads="1"/>
                              </wps:cNvSpPr>
                              <wps:spPr bwMode="auto">
                                <a:xfrm>
                                  <a:off x="614779" y="407437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1" name="Rectangle 1764"/>
                              <wps:cNvSpPr>
                                <a:spLocks noChangeArrowheads="1"/>
                              </wps:cNvSpPr>
                              <wps:spPr bwMode="auto">
                                <a:xfrm>
                                  <a:off x="614779" y="40711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2" name="Rectangle 1765"/>
                              <wps:cNvSpPr>
                                <a:spLocks noChangeArrowheads="1"/>
                              </wps:cNvSpPr>
                              <wps:spPr bwMode="auto">
                                <a:xfrm>
                                  <a:off x="614779" y="40679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3" name="Rectangle 1766"/>
                              <wps:cNvSpPr>
                                <a:spLocks noChangeArrowheads="1"/>
                              </wps:cNvSpPr>
                              <wps:spPr bwMode="auto">
                                <a:xfrm>
                                  <a:off x="614779" y="40648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4" name="Rectangle 1767"/>
                              <wps:cNvSpPr>
                                <a:spLocks noChangeArrowheads="1"/>
                              </wps:cNvSpPr>
                              <wps:spPr bwMode="auto">
                                <a:xfrm>
                                  <a:off x="614779" y="40616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5" name="Rectangle 1768"/>
                              <wps:cNvSpPr>
                                <a:spLocks noChangeArrowheads="1"/>
                              </wps:cNvSpPr>
                              <wps:spPr bwMode="auto">
                                <a:xfrm>
                                  <a:off x="614779" y="4059070"/>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6" name="Rectangle 1769"/>
                              <wps:cNvSpPr>
                                <a:spLocks noChangeArrowheads="1"/>
                              </wps:cNvSpPr>
                              <wps:spPr bwMode="auto">
                                <a:xfrm>
                                  <a:off x="614779" y="40559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7" name="Rectangle 1770"/>
                              <wps:cNvSpPr>
                                <a:spLocks noChangeArrowheads="1"/>
                              </wps:cNvSpPr>
                              <wps:spPr bwMode="auto">
                                <a:xfrm>
                                  <a:off x="614779" y="40527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8" name="Rectangle 1771"/>
                              <wps:cNvSpPr>
                                <a:spLocks noChangeArrowheads="1"/>
                              </wps:cNvSpPr>
                              <wps:spPr bwMode="auto">
                                <a:xfrm>
                                  <a:off x="614779" y="40495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9" name="Rectangle 1772"/>
                              <wps:cNvSpPr>
                                <a:spLocks noChangeArrowheads="1"/>
                              </wps:cNvSpPr>
                              <wps:spPr bwMode="auto">
                                <a:xfrm>
                                  <a:off x="614779" y="4047070"/>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0" name="Rectangle 1773"/>
                              <wps:cNvSpPr>
                                <a:spLocks noChangeArrowheads="1"/>
                              </wps:cNvSpPr>
                              <wps:spPr bwMode="auto">
                                <a:xfrm>
                                  <a:off x="614779" y="40438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1" name="Rectangle 1774"/>
                              <wps:cNvSpPr>
                                <a:spLocks noChangeArrowheads="1"/>
                              </wps:cNvSpPr>
                              <wps:spPr bwMode="auto">
                                <a:xfrm>
                                  <a:off x="614779" y="40406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2" name="Rectangle 1775"/>
                              <wps:cNvSpPr>
                                <a:spLocks noChangeArrowheads="1"/>
                              </wps:cNvSpPr>
                              <wps:spPr bwMode="auto">
                                <a:xfrm>
                                  <a:off x="614779" y="40374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3" name="Rectangle 1776"/>
                              <wps:cNvSpPr>
                                <a:spLocks noChangeArrowheads="1"/>
                              </wps:cNvSpPr>
                              <wps:spPr bwMode="auto">
                                <a:xfrm>
                                  <a:off x="614779" y="40343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4" name="Rectangle 1777"/>
                              <wps:cNvSpPr>
                                <a:spLocks noChangeArrowheads="1"/>
                              </wps:cNvSpPr>
                              <wps:spPr bwMode="auto">
                                <a:xfrm>
                                  <a:off x="614779" y="4031770"/>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5" name="Rectangle 1778"/>
                              <wps:cNvSpPr>
                                <a:spLocks noChangeArrowheads="1"/>
                              </wps:cNvSpPr>
                              <wps:spPr bwMode="auto">
                                <a:xfrm>
                                  <a:off x="614779" y="40286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6" name="Rectangle 1779"/>
                              <wps:cNvSpPr>
                                <a:spLocks noChangeArrowheads="1"/>
                              </wps:cNvSpPr>
                              <wps:spPr bwMode="auto">
                                <a:xfrm>
                                  <a:off x="614779" y="40254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7" name="Rectangle 1780"/>
                              <wps:cNvSpPr>
                                <a:spLocks noChangeArrowheads="1"/>
                              </wps:cNvSpPr>
                              <wps:spPr bwMode="auto">
                                <a:xfrm>
                                  <a:off x="614779" y="40222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8" name="Rectangle 1781"/>
                              <wps:cNvSpPr>
                                <a:spLocks noChangeArrowheads="1"/>
                              </wps:cNvSpPr>
                              <wps:spPr bwMode="auto">
                                <a:xfrm>
                                  <a:off x="614779" y="40190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9" name="Rectangle 1782"/>
                              <wps:cNvSpPr>
                                <a:spLocks noChangeArrowheads="1"/>
                              </wps:cNvSpPr>
                              <wps:spPr bwMode="auto">
                                <a:xfrm>
                                  <a:off x="614779" y="4016570"/>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0" name="Rectangle 1783"/>
                              <wps:cNvSpPr>
                                <a:spLocks noChangeArrowheads="1"/>
                              </wps:cNvSpPr>
                              <wps:spPr bwMode="auto">
                                <a:xfrm>
                                  <a:off x="614779" y="40133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1" name="Rectangle 1784"/>
                              <wps:cNvSpPr>
                                <a:spLocks noChangeArrowheads="1"/>
                              </wps:cNvSpPr>
                              <wps:spPr bwMode="auto">
                                <a:xfrm>
                                  <a:off x="614779" y="40101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2" name="Rectangle 1785"/>
                              <wps:cNvSpPr>
                                <a:spLocks noChangeArrowheads="1"/>
                              </wps:cNvSpPr>
                              <wps:spPr bwMode="auto">
                                <a:xfrm>
                                  <a:off x="614779" y="40070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3" name="Rectangle 1786"/>
                              <wps:cNvSpPr>
                                <a:spLocks noChangeArrowheads="1"/>
                              </wps:cNvSpPr>
                              <wps:spPr bwMode="auto">
                                <a:xfrm>
                                  <a:off x="614779" y="40038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4" name="Rectangle 1787"/>
                              <wps:cNvSpPr>
                                <a:spLocks noChangeArrowheads="1"/>
                              </wps:cNvSpPr>
                              <wps:spPr bwMode="auto">
                                <a:xfrm>
                                  <a:off x="614779" y="400136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5" name="Rectangle 1788"/>
                              <wps:cNvSpPr>
                                <a:spLocks noChangeArrowheads="1"/>
                              </wps:cNvSpPr>
                              <wps:spPr bwMode="auto">
                                <a:xfrm>
                                  <a:off x="614779" y="39981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6" name="Rectangle 1789"/>
                              <wps:cNvSpPr>
                                <a:spLocks noChangeArrowheads="1"/>
                              </wps:cNvSpPr>
                              <wps:spPr bwMode="auto">
                                <a:xfrm>
                                  <a:off x="614779" y="39949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7" name="Rectangle 1790"/>
                              <wps:cNvSpPr>
                                <a:spLocks noChangeArrowheads="1"/>
                              </wps:cNvSpPr>
                              <wps:spPr bwMode="auto">
                                <a:xfrm>
                                  <a:off x="614779" y="39917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8" name="Rectangle 1791"/>
                              <wps:cNvSpPr>
                                <a:spLocks noChangeArrowheads="1"/>
                              </wps:cNvSpPr>
                              <wps:spPr bwMode="auto">
                                <a:xfrm>
                                  <a:off x="614779" y="39886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9" name="Rectangle 1792"/>
                              <wps:cNvSpPr>
                                <a:spLocks noChangeArrowheads="1"/>
                              </wps:cNvSpPr>
                              <wps:spPr bwMode="auto">
                                <a:xfrm>
                                  <a:off x="614779" y="398606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0" name="Rectangle 1793"/>
                              <wps:cNvSpPr>
                                <a:spLocks noChangeArrowheads="1"/>
                              </wps:cNvSpPr>
                              <wps:spPr bwMode="auto">
                                <a:xfrm>
                                  <a:off x="614779" y="39828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1" name="Rectangle 1794"/>
                              <wps:cNvSpPr>
                                <a:spLocks noChangeArrowheads="1"/>
                              </wps:cNvSpPr>
                              <wps:spPr bwMode="auto">
                                <a:xfrm>
                                  <a:off x="614779" y="39797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2" name="Rectangle 1795"/>
                              <wps:cNvSpPr>
                                <a:spLocks noChangeArrowheads="1"/>
                              </wps:cNvSpPr>
                              <wps:spPr bwMode="auto">
                                <a:xfrm>
                                  <a:off x="614779" y="39765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3" name="Rectangle 1796"/>
                              <wps:cNvSpPr>
                                <a:spLocks noChangeArrowheads="1"/>
                              </wps:cNvSpPr>
                              <wps:spPr bwMode="auto">
                                <a:xfrm>
                                  <a:off x="614779" y="39733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4" name="Rectangle 1797"/>
                              <wps:cNvSpPr>
                                <a:spLocks noChangeArrowheads="1"/>
                              </wps:cNvSpPr>
                              <wps:spPr bwMode="auto">
                                <a:xfrm>
                                  <a:off x="614779" y="397086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5" name="Rectangle 1798"/>
                              <wps:cNvSpPr>
                                <a:spLocks noChangeArrowheads="1"/>
                              </wps:cNvSpPr>
                              <wps:spPr bwMode="auto">
                                <a:xfrm>
                                  <a:off x="614779" y="39676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6" name="Rectangle 1799"/>
                              <wps:cNvSpPr>
                                <a:spLocks noChangeArrowheads="1"/>
                              </wps:cNvSpPr>
                              <wps:spPr bwMode="auto">
                                <a:xfrm>
                                  <a:off x="614779" y="39644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7" name="Rectangle 1800"/>
                              <wps:cNvSpPr>
                                <a:spLocks noChangeArrowheads="1"/>
                              </wps:cNvSpPr>
                              <wps:spPr bwMode="auto">
                                <a:xfrm>
                                  <a:off x="614779" y="39612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8" name="Rectangle 1801"/>
                              <wps:cNvSpPr>
                                <a:spLocks noChangeArrowheads="1"/>
                              </wps:cNvSpPr>
                              <wps:spPr bwMode="auto">
                                <a:xfrm>
                                  <a:off x="614779" y="39581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9" name="Rectangle 1802"/>
                              <wps:cNvSpPr>
                                <a:spLocks noChangeArrowheads="1"/>
                              </wps:cNvSpPr>
                              <wps:spPr bwMode="auto">
                                <a:xfrm>
                                  <a:off x="614779" y="395556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0" name="Rectangle 1803"/>
                              <wps:cNvSpPr>
                                <a:spLocks noChangeArrowheads="1"/>
                              </wps:cNvSpPr>
                              <wps:spPr bwMode="auto">
                                <a:xfrm>
                                  <a:off x="614779" y="39524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1" name="Rectangle 1804"/>
                              <wps:cNvSpPr>
                                <a:spLocks noChangeArrowheads="1"/>
                              </wps:cNvSpPr>
                              <wps:spPr bwMode="auto">
                                <a:xfrm>
                                  <a:off x="614779" y="39492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2" name="Rectangle 1805"/>
                              <wps:cNvSpPr>
                                <a:spLocks noChangeArrowheads="1"/>
                              </wps:cNvSpPr>
                              <wps:spPr bwMode="auto">
                                <a:xfrm>
                                  <a:off x="614779" y="39460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3" name="Rectangle 1806"/>
                              <wps:cNvSpPr>
                                <a:spLocks noChangeArrowheads="1"/>
                              </wps:cNvSpPr>
                              <wps:spPr bwMode="auto">
                                <a:xfrm>
                                  <a:off x="614779" y="39428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4" name="Rectangle 1807"/>
                              <wps:cNvSpPr>
                                <a:spLocks noChangeArrowheads="1"/>
                              </wps:cNvSpPr>
                              <wps:spPr bwMode="auto">
                                <a:xfrm>
                                  <a:off x="614779" y="39403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5" name="Rectangle 1808"/>
                              <wps:cNvSpPr>
                                <a:spLocks noChangeArrowheads="1"/>
                              </wps:cNvSpPr>
                              <wps:spPr bwMode="auto">
                                <a:xfrm>
                                  <a:off x="614779" y="39371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6" name="Rectangle 1809"/>
                              <wps:cNvSpPr>
                                <a:spLocks noChangeArrowheads="1"/>
                              </wps:cNvSpPr>
                              <wps:spPr bwMode="auto">
                                <a:xfrm>
                                  <a:off x="614779" y="39339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7" name="Rectangle 1810"/>
                              <wps:cNvSpPr>
                                <a:spLocks noChangeArrowheads="1"/>
                              </wps:cNvSpPr>
                              <wps:spPr bwMode="auto">
                                <a:xfrm>
                                  <a:off x="614779" y="39308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8" name="Rectangle 1811"/>
                              <wps:cNvSpPr>
                                <a:spLocks noChangeArrowheads="1"/>
                              </wps:cNvSpPr>
                              <wps:spPr bwMode="auto">
                                <a:xfrm>
                                  <a:off x="614779" y="39276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9" name="Rectangle 1812"/>
                              <wps:cNvSpPr>
                                <a:spLocks noChangeArrowheads="1"/>
                              </wps:cNvSpPr>
                              <wps:spPr bwMode="auto">
                                <a:xfrm>
                                  <a:off x="614779" y="39251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0" name="Rectangle 1813"/>
                              <wps:cNvSpPr>
                                <a:spLocks noChangeArrowheads="1"/>
                              </wps:cNvSpPr>
                              <wps:spPr bwMode="auto">
                                <a:xfrm>
                                  <a:off x="614779" y="39219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1" name="Rectangle 1814"/>
                              <wps:cNvSpPr>
                                <a:spLocks noChangeArrowheads="1"/>
                              </wps:cNvSpPr>
                              <wps:spPr bwMode="auto">
                                <a:xfrm>
                                  <a:off x="614779" y="39187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2" name="Rectangle 1815"/>
                              <wps:cNvSpPr>
                                <a:spLocks noChangeArrowheads="1"/>
                              </wps:cNvSpPr>
                              <wps:spPr bwMode="auto">
                                <a:xfrm>
                                  <a:off x="614779" y="39155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3" name="Rectangle 1816"/>
                              <wps:cNvSpPr>
                                <a:spLocks noChangeArrowheads="1"/>
                              </wps:cNvSpPr>
                              <wps:spPr bwMode="auto">
                                <a:xfrm>
                                  <a:off x="614779" y="39124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4" name="Rectangle 1817"/>
                              <wps:cNvSpPr>
                                <a:spLocks noChangeArrowheads="1"/>
                              </wps:cNvSpPr>
                              <wps:spPr bwMode="auto">
                                <a:xfrm>
                                  <a:off x="614779" y="3909868"/>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5" name="Rectangle 1818"/>
                              <wps:cNvSpPr>
                                <a:spLocks noChangeArrowheads="1"/>
                              </wps:cNvSpPr>
                              <wps:spPr bwMode="auto">
                                <a:xfrm>
                                  <a:off x="614779" y="39066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6" name="Rectangle 1819"/>
                              <wps:cNvSpPr>
                                <a:spLocks noChangeArrowheads="1"/>
                              </wps:cNvSpPr>
                              <wps:spPr bwMode="auto">
                                <a:xfrm>
                                  <a:off x="614779" y="39035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7" name="Rectangle 1820"/>
                              <wps:cNvSpPr>
                                <a:spLocks noChangeArrowheads="1"/>
                              </wps:cNvSpPr>
                              <wps:spPr bwMode="auto">
                                <a:xfrm>
                                  <a:off x="614779" y="39003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8" name="Rectangle 1821"/>
                              <wps:cNvSpPr>
                                <a:spLocks noChangeArrowheads="1"/>
                              </wps:cNvSpPr>
                              <wps:spPr bwMode="auto">
                                <a:xfrm>
                                  <a:off x="614779" y="38971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9" name="Rectangle 1822"/>
                              <wps:cNvSpPr>
                                <a:spLocks noChangeArrowheads="1"/>
                              </wps:cNvSpPr>
                              <wps:spPr bwMode="auto">
                                <a:xfrm>
                                  <a:off x="614779" y="38946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0" name="Rectangle 1823"/>
                              <wps:cNvSpPr>
                                <a:spLocks noChangeArrowheads="1"/>
                              </wps:cNvSpPr>
                              <wps:spPr bwMode="auto">
                                <a:xfrm>
                                  <a:off x="614779" y="38914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1" name="Rectangle 1824"/>
                              <wps:cNvSpPr>
                                <a:spLocks noChangeArrowheads="1"/>
                              </wps:cNvSpPr>
                              <wps:spPr bwMode="auto">
                                <a:xfrm>
                                  <a:off x="614779" y="38882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2" name="Rectangle 1825"/>
                              <wps:cNvSpPr>
                                <a:spLocks noChangeArrowheads="1"/>
                              </wps:cNvSpPr>
                              <wps:spPr bwMode="auto">
                                <a:xfrm>
                                  <a:off x="614779" y="38850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3" name="Rectangle 1826"/>
                              <wps:cNvSpPr>
                                <a:spLocks noChangeArrowheads="1"/>
                              </wps:cNvSpPr>
                              <wps:spPr bwMode="auto">
                                <a:xfrm>
                                  <a:off x="614779" y="38819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4" name="Rectangle 1827"/>
                              <wps:cNvSpPr>
                                <a:spLocks noChangeArrowheads="1"/>
                              </wps:cNvSpPr>
                              <wps:spPr bwMode="auto">
                                <a:xfrm>
                                  <a:off x="614779" y="3879367"/>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5" name="Rectangle 1828"/>
                              <wps:cNvSpPr>
                                <a:spLocks noChangeArrowheads="1"/>
                              </wps:cNvSpPr>
                              <wps:spPr bwMode="auto">
                                <a:xfrm>
                                  <a:off x="614779" y="38762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6" name="Rectangle 1829"/>
                              <wps:cNvSpPr>
                                <a:spLocks noChangeArrowheads="1"/>
                              </wps:cNvSpPr>
                              <wps:spPr bwMode="auto">
                                <a:xfrm>
                                  <a:off x="614779" y="38730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7" name="Rectangle 1830"/>
                              <wps:cNvSpPr>
                                <a:spLocks noChangeArrowheads="1"/>
                              </wps:cNvSpPr>
                              <wps:spPr bwMode="auto">
                                <a:xfrm>
                                  <a:off x="614779" y="38698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8" name="Rectangle 1831"/>
                              <wps:cNvSpPr>
                                <a:spLocks noChangeArrowheads="1"/>
                              </wps:cNvSpPr>
                              <wps:spPr bwMode="auto">
                                <a:xfrm>
                                  <a:off x="614779" y="38666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9" name="Rectangle 1832"/>
                              <wps:cNvSpPr>
                                <a:spLocks noChangeArrowheads="1"/>
                              </wps:cNvSpPr>
                              <wps:spPr bwMode="auto">
                                <a:xfrm>
                                  <a:off x="614779" y="3864167"/>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0" name="Rectangle 1833"/>
                              <wps:cNvSpPr>
                                <a:spLocks noChangeArrowheads="1"/>
                              </wps:cNvSpPr>
                              <wps:spPr bwMode="auto">
                                <a:xfrm>
                                  <a:off x="614779" y="38609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1" name="Rectangle 1834"/>
                              <wps:cNvSpPr>
                                <a:spLocks noChangeArrowheads="1"/>
                              </wps:cNvSpPr>
                              <wps:spPr bwMode="auto">
                                <a:xfrm>
                                  <a:off x="614779" y="38577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2" name="Rectangle 1835"/>
                              <wps:cNvSpPr>
                                <a:spLocks noChangeArrowheads="1"/>
                              </wps:cNvSpPr>
                              <wps:spPr bwMode="auto">
                                <a:xfrm>
                                  <a:off x="614779" y="38546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3" name="Rectangle 1836"/>
                              <wps:cNvSpPr>
                                <a:spLocks noChangeArrowheads="1"/>
                              </wps:cNvSpPr>
                              <wps:spPr bwMode="auto">
                                <a:xfrm>
                                  <a:off x="614779" y="38514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4" name="Rectangle 1837"/>
                              <wps:cNvSpPr>
                                <a:spLocks noChangeArrowheads="1"/>
                              </wps:cNvSpPr>
                              <wps:spPr bwMode="auto">
                                <a:xfrm>
                                  <a:off x="614779" y="3848967"/>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5" name="Rectangle 1838"/>
                              <wps:cNvSpPr>
                                <a:spLocks noChangeArrowheads="1"/>
                              </wps:cNvSpPr>
                              <wps:spPr bwMode="auto">
                                <a:xfrm>
                                  <a:off x="614779" y="38457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6" name="Rectangle 1839"/>
                              <wps:cNvSpPr>
                                <a:spLocks noChangeArrowheads="1"/>
                              </wps:cNvSpPr>
                              <wps:spPr bwMode="auto">
                                <a:xfrm>
                                  <a:off x="614779" y="38425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7" name="Rectangle 1840"/>
                              <wps:cNvSpPr>
                                <a:spLocks noChangeArrowheads="1"/>
                              </wps:cNvSpPr>
                              <wps:spPr bwMode="auto">
                                <a:xfrm>
                                  <a:off x="614779" y="38393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8" name="Rectangle 1841"/>
                              <wps:cNvSpPr>
                                <a:spLocks noChangeArrowheads="1"/>
                              </wps:cNvSpPr>
                              <wps:spPr bwMode="auto">
                                <a:xfrm>
                                  <a:off x="614779" y="38362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9" name="Rectangle 1842"/>
                              <wps:cNvSpPr>
                                <a:spLocks noChangeArrowheads="1"/>
                              </wps:cNvSpPr>
                              <wps:spPr bwMode="auto">
                                <a:xfrm>
                                  <a:off x="614779" y="3833667"/>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0" name="Rectangle 1843"/>
                              <wps:cNvSpPr>
                                <a:spLocks noChangeArrowheads="1"/>
                              </wps:cNvSpPr>
                              <wps:spPr bwMode="auto">
                                <a:xfrm>
                                  <a:off x="614779" y="38304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1" name="Rectangle 1844"/>
                              <wps:cNvSpPr>
                                <a:spLocks noChangeArrowheads="1"/>
                              </wps:cNvSpPr>
                              <wps:spPr bwMode="auto">
                                <a:xfrm>
                                  <a:off x="614779" y="3827366"/>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2" name="Rectangle 1845"/>
                              <wps:cNvSpPr>
                                <a:spLocks noChangeArrowheads="1"/>
                              </wps:cNvSpPr>
                              <wps:spPr bwMode="auto">
                                <a:xfrm>
                                  <a:off x="614779" y="38241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3" name="Rectangle 1846"/>
                              <wps:cNvSpPr>
                                <a:spLocks noChangeArrowheads="1"/>
                              </wps:cNvSpPr>
                              <wps:spPr bwMode="auto">
                                <a:xfrm>
                                  <a:off x="614779" y="38209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4" name="Rectangle 1847"/>
                              <wps:cNvSpPr>
                                <a:spLocks noChangeArrowheads="1"/>
                              </wps:cNvSpPr>
                              <wps:spPr bwMode="auto">
                                <a:xfrm>
                                  <a:off x="614779" y="3742265"/>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5" name="Rectangle 1848"/>
                              <wps:cNvSpPr>
                                <a:spLocks noChangeArrowheads="1"/>
                              </wps:cNvSpPr>
                              <wps:spPr bwMode="auto">
                                <a:xfrm>
                                  <a:off x="614779" y="37390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6" name="Rectangle 1849"/>
                              <wps:cNvSpPr>
                                <a:spLocks noChangeArrowheads="1"/>
                              </wps:cNvSpPr>
                              <wps:spPr bwMode="auto">
                                <a:xfrm>
                                  <a:off x="614779" y="37358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7" name="Rectangle 1850"/>
                              <wps:cNvSpPr>
                                <a:spLocks noChangeArrowheads="1"/>
                              </wps:cNvSpPr>
                              <wps:spPr bwMode="auto">
                                <a:xfrm>
                                  <a:off x="614779" y="37326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8" name="Rectangle 1851"/>
                              <wps:cNvSpPr>
                                <a:spLocks noChangeArrowheads="1"/>
                              </wps:cNvSpPr>
                              <wps:spPr bwMode="auto">
                                <a:xfrm>
                                  <a:off x="614779" y="372956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9" name="Rectangle 1852"/>
                              <wps:cNvSpPr>
                                <a:spLocks noChangeArrowheads="1"/>
                              </wps:cNvSpPr>
                              <wps:spPr bwMode="auto">
                                <a:xfrm>
                                  <a:off x="614779" y="372696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0" name="Rectangle 1853"/>
                              <wps:cNvSpPr>
                                <a:spLocks noChangeArrowheads="1"/>
                              </wps:cNvSpPr>
                              <wps:spPr bwMode="auto">
                                <a:xfrm>
                                  <a:off x="614779" y="372386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1" name="Rectangle 1854"/>
                              <wps:cNvSpPr>
                                <a:spLocks noChangeArrowheads="1"/>
                              </wps:cNvSpPr>
                              <wps:spPr bwMode="auto">
                                <a:xfrm>
                                  <a:off x="614779" y="37206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2" name="Rectangle 1855"/>
                              <wps:cNvSpPr>
                                <a:spLocks noChangeArrowheads="1"/>
                              </wps:cNvSpPr>
                              <wps:spPr bwMode="auto">
                                <a:xfrm>
                                  <a:off x="614779" y="37174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3" name="Rectangle 1856"/>
                              <wps:cNvSpPr>
                                <a:spLocks noChangeArrowheads="1"/>
                              </wps:cNvSpPr>
                              <wps:spPr bwMode="auto">
                                <a:xfrm>
                                  <a:off x="614779" y="37142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4" name="Rectangle 1857"/>
                              <wps:cNvSpPr>
                                <a:spLocks noChangeArrowheads="1"/>
                              </wps:cNvSpPr>
                              <wps:spPr bwMode="auto">
                                <a:xfrm>
                                  <a:off x="614779" y="371176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5" name="Rectangle 1858"/>
                              <wps:cNvSpPr>
                                <a:spLocks noChangeArrowheads="1"/>
                              </wps:cNvSpPr>
                              <wps:spPr bwMode="auto">
                                <a:xfrm>
                                  <a:off x="614779" y="37085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6" name="Rectangle 1859"/>
                              <wps:cNvSpPr>
                                <a:spLocks noChangeArrowheads="1"/>
                              </wps:cNvSpPr>
                              <wps:spPr bwMode="auto">
                                <a:xfrm>
                                  <a:off x="614779" y="37053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7" name="Rectangle 1860"/>
                              <wps:cNvSpPr>
                                <a:spLocks noChangeArrowheads="1"/>
                              </wps:cNvSpPr>
                              <wps:spPr bwMode="auto">
                                <a:xfrm>
                                  <a:off x="614779" y="37022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8" name="Rectangle 1861"/>
                              <wps:cNvSpPr>
                                <a:spLocks noChangeArrowheads="1"/>
                              </wps:cNvSpPr>
                              <wps:spPr bwMode="auto">
                                <a:xfrm>
                                  <a:off x="614779" y="36990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9" name="Rectangle 1862"/>
                              <wps:cNvSpPr>
                                <a:spLocks noChangeArrowheads="1"/>
                              </wps:cNvSpPr>
                              <wps:spPr bwMode="auto">
                                <a:xfrm>
                                  <a:off x="614779" y="369656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0" name="Rectangle 1863"/>
                              <wps:cNvSpPr>
                                <a:spLocks noChangeArrowheads="1"/>
                              </wps:cNvSpPr>
                              <wps:spPr bwMode="auto">
                                <a:xfrm>
                                  <a:off x="614779" y="36933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1" name="Rectangle 1864"/>
                              <wps:cNvSpPr>
                                <a:spLocks noChangeArrowheads="1"/>
                              </wps:cNvSpPr>
                              <wps:spPr bwMode="auto">
                                <a:xfrm>
                                  <a:off x="614779" y="36901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2" name="Rectangle 1865"/>
                              <wps:cNvSpPr>
                                <a:spLocks noChangeArrowheads="1"/>
                              </wps:cNvSpPr>
                              <wps:spPr bwMode="auto">
                                <a:xfrm>
                                  <a:off x="614779" y="36869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3" name="Rectangle 1866"/>
                              <wps:cNvSpPr>
                                <a:spLocks noChangeArrowheads="1"/>
                              </wps:cNvSpPr>
                              <wps:spPr bwMode="auto">
                                <a:xfrm>
                                  <a:off x="614779" y="36838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4" name="Rectangle 1867"/>
                              <wps:cNvSpPr>
                                <a:spLocks noChangeArrowheads="1"/>
                              </wps:cNvSpPr>
                              <wps:spPr bwMode="auto">
                                <a:xfrm>
                                  <a:off x="614779" y="3681264"/>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5" name="Rectangle 1868"/>
                              <wps:cNvSpPr>
                                <a:spLocks noChangeArrowheads="1"/>
                              </wps:cNvSpPr>
                              <wps:spPr bwMode="auto">
                                <a:xfrm>
                                  <a:off x="614779" y="36780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6" name="Rectangle 1869"/>
                              <wps:cNvSpPr>
                                <a:spLocks noChangeArrowheads="1"/>
                              </wps:cNvSpPr>
                              <wps:spPr bwMode="auto">
                                <a:xfrm>
                                  <a:off x="614779" y="36749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7" name="Rectangle 1870"/>
                              <wps:cNvSpPr>
                                <a:spLocks noChangeArrowheads="1"/>
                              </wps:cNvSpPr>
                              <wps:spPr bwMode="auto">
                                <a:xfrm>
                                  <a:off x="614779" y="36717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8" name="Rectangle 1871"/>
                              <wps:cNvSpPr>
                                <a:spLocks noChangeArrowheads="1"/>
                              </wps:cNvSpPr>
                              <wps:spPr bwMode="auto">
                                <a:xfrm>
                                  <a:off x="614779" y="36685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9" name="Rectangle 1872"/>
                              <wps:cNvSpPr>
                                <a:spLocks noChangeArrowheads="1"/>
                              </wps:cNvSpPr>
                              <wps:spPr bwMode="auto">
                                <a:xfrm>
                                  <a:off x="614779" y="35898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0" name="Rectangle 1873"/>
                              <wps:cNvSpPr>
                                <a:spLocks noChangeArrowheads="1"/>
                              </wps:cNvSpPr>
                              <wps:spPr bwMode="auto">
                                <a:xfrm>
                                  <a:off x="614779" y="35866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1" name="Rectangle 1874"/>
                              <wps:cNvSpPr>
                                <a:spLocks noChangeArrowheads="1"/>
                              </wps:cNvSpPr>
                              <wps:spPr bwMode="auto">
                                <a:xfrm>
                                  <a:off x="614779" y="35834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2" name="Rectangle 1875"/>
                              <wps:cNvSpPr>
                                <a:spLocks noChangeArrowheads="1"/>
                              </wps:cNvSpPr>
                              <wps:spPr bwMode="auto">
                                <a:xfrm>
                                  <a:off x="614779" y="35802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3" name="Rectangle 1876"/>
                              <wps:cNvSpPr>
                                <a:spLocks noChangeArrowheads="1"/>
                              </wps:cNvSpPr>
                              <wps:spPr bwMode="auto">
                                <a:xfrm>
                                  <a:off x="614779" y="35771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4" name="Rectangle 1877"/>
                              <wps:cNvSpPr>
                                <a:spLocks noChangeArrowheads="1"/>
                              </wps:cNvSpPr>
                              <wps:spPr bwMode="auto">
                                <a:xfrm>
                                  <a:off x="614779" y="3574562"/>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5" name="Rectangle 1878"/>
                              <wps:cNvSpPr>
                                <a:spLocks noChangeArrowheads="1"/>
                              </wps:cNvSpPr>
                              <wps:spPr bwMode="auto">
                                <a:xfrm>
                                  <a:off x="614779" y="35714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6" name="Rectangle 1879"/>
                              <wps:cNvSpPr>
                                <a:spLocks noChangeArrowheads="1"/>
                              </wps:cNvSpPr>
                              <wps:spPr bwMode="auto">
                                <a:xfrm>
                                  <a:off x="614779" y="35682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7" name="Rectangle 1880"/>
                              <wps:cNvSpPr>
                                <a:spLocks noChangeArrowheads="1"/>
                              </wps:cNvSpPr>
                              <wps:spPr bwMode="auto">
                                <a:xfrm>
                                  <a:off x="614779" y="35650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8" name="Rectangle 1881"/>
                              <wps:cNvSpPr>
                                <a:spLocks noChangeArrowheads="1"/>
                              </wps:cNvSpPr>
                              <wps:spPr bwMode="auto">
                                <a:xfrm>
                                  <a:off x="614779" y="35618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9" name="Rectangle 1882"/>
                              <wps:cNvSpPr>
                                <a:spLocks noChangeArrowheads="1"/>
                              </wps:cNvSpPr>
                              <wps:spPr bwMode="auto">
                                <a:xfrm>
                                  <a:off x="614779" y="35593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0" name="Rectangle 1883"/>
                              <wps:cNvSpPr>
                                <a:spLocks noChangeArrowheads="1"/>
                              </wps:cNvSpPr>
                              <wps:spPr bwMode="auto">
                                <a:xfrm>
                                  <a:off x="614779" y="35561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1" name="Rectangle 1884"/>
                              <wps:cNvSpPr>
                                <a:spLocks noChangeArrowheads="1"/>
                              </wps:cNvSpPr>
                              <wps:spPr bwMode="auto">
                                <a:xfrm>
                                  <a:off x="614779" y="35529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2" name="Rectangle 1885"/>
                              <wps:cNvSpPr>
                                <a:spLocks noChangeArrowheads="1"/>
                              </wps:cNvSpPr>
                              <wps:spPr bwMode="auto">
                                <a:xfrm>
                                  <a:off x="614779" y="35498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3" name="Rectangle 1886"/>
                              <wps:cNvSpPr>
                                <a:spLocks noChangeArrowheads="1"/>
                              </wps:cNvSpPr>
                              <wps:spPr bwMode="auto">
                                <a:xfrm>
                                  <a:off x="614779" y="35466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4" name="Rectangle 1887"/>
                              <wps:cNvSpPr>
                                <a:spLocks noChangeArrowheads="1"/>
                              </wps:cNvSpPr>
                              <wps:spPr bwMode="auto">
                                <a:xfrm>
                                  <a:off x="614779" y="35441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5" name="Rectangle 1888"/>
                              <wps:cNvSpPr>
                                <a:spLocks noChangeArrowheads="1"/>
                              </wps:cNvSpPr>
                              <wps:spPr bwMode="auto">
                                <a:xfrm>
                                  <a:off x="614779" y="35409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6" name="Rectangle 1889"/>
                              <wps:cNvSpPr>
                                <a:spLocks noChangeArrowheads="1"/>
                              </wps:cNvSpPr>
                              <wps:spPr bwMode="auto">
                                <a:xfrm>
                                  <a:off x="614779" y="35377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7" name="Rectangle 1890"/>
                              <wps:cNvSpPr>
                                <a:spLocks noChangeArrowheads="1"/>
                              </wps:cNvSpPr>
                              <wps:spPr bwMode="auto">
                                <a:xfrm>
                                  <a:off x="614779" y="35345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8" name="Rectangle 1891"/>
                              <wps:cNvSpPr>
                                <a:spLocks noChangeArrowheads="1"/>
                              </wps:cNvSpPr>
                              <wps:spPr bwMode="auto">
                                <a:xfrm>
                                  <a:off x="614779" y="35314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9" name="Rectangle 1892"/>
                              <wps:cNvSpPr>
                                <a:spLocks noChangeArrowheads="1"/>
                              </wps:cNvSpPr>
                              <wps:spPr bwMode="auto">
                                <a:xfrm>
                                  <a:off x="614779" y="352886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0" name="Rectangle 1893"/>
                              <wps:cNvSpPr>
                                <a:spLocks noChangeArrowheads="1"/>
                              </wps:cNvSpPr>
                              <wps:spPr bwMode="auto">
                                <a:xfrm>
                                  <a:off x="614779" y="35256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1" name="Rectangle 1894"/>
                              <wps:cNvSpPr>
                                <a:spLocks noChangeArrowheads="1"/>
                              </wps:cNvSpPr>
                              <wps:spPr bwMode="auto">
                                <a:xfrm>
                                  <a:off x="614779" y="35225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2" name="Rectangle 1895"/>
                              <wps:cNvSpPr>
                                <a:spLocks noChangeArrowheads="1"/>
                              </wps:cNvSpPr>
                              <wps:spPr bwMode="auto">
                                <a:xfrm>
                                  <a:off x="614779" y="35193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3" name="Rectangle 1896"/>
                              <wps:cNvSpPr>
                                <a:spLocks noChangeArrowheads="1"/>
                              </wps:cNvSpPr>
                              <wps:spPr bwMode="auto">
                                <a:xfrm>
                                  <a:off x="614779" y="351676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4" name="Rectangle 1897"/>
                              <wps:cNvSpPr>
                                <a:spLocks noChangeArrowheads="1"/>
                              </wps:cNvSpPr>
                              <wps:spPr bwMode="auto">
                                <a:xfrm>
                                  <a:off x="614779" y="35136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5" name="Rectangle 1898"/>
                              <wps:cNvSpPr>
                                <a:spLocks noChangeArrowheads="1"/>
                              </wps:cNvSpPr>
                              <wps:spPr bwMode="auto">
                                <a:xfrm>
                                  <a:off x="614779" y="35104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6" name="Rectangle 1899"/>
                              <wps:cNvSpPr>
                                <a:spLocks noChangeArrowheads="1"/>
                              </wps:cNvSpPr>
                              <wps:spPr bwMode="auto">
                                <a:xfrm>
                                  <a:off x="614779" y="35072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7" name="Rectangle 1900"/>
                              <wps:cNvSpPr>
                                <a:spLocks noChangeArrowheads="1"/>
                              </wps:cNvSpPr>
                              <wps:spPr bwMode="auto">
                                <a:xfrm>
                                  <a:off x="614779" y="35040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8" name="Rectangle 1901"/>
                              <wps:cNvSpPr>
                                <a:spLocks noChangeArrowheads="1"/>
                              </wps:cNvSpPr>
                              <wps:spPr bwMode="auto">
                                <a:xfrm>
                                  <a:off x="614779" y="350156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9" name="Rectangle 1902"/>
                              <wps:cNvSpPr>
                                <a:spLocks noChangeArrowheads="1"/>
                              </wps:cNvSpPr>
                              <wps:spPr bwMode="auto">
                                <a:xfrm>
                                  <a:off x="614779" y="34983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0" name="Rectangle 1903"/>
                              <wps:cNvSpPr>
                                <a:spLocks noChangeArrowheads="1"/>
                              </wps:cNvSpPr>
                              <wps:spPr bwMode="auto">
                                <a:xfrm>
                                  <a:off x="614779" y="34952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1" name="Rectangle 1904"/>
                              <wps:cNvSpPr>
                                <a:spLocks noChangeArrowheads="1"/>
                              </wps:cNvSpPr>
                              <wps:spPr bwMode="auto">
                                <a:xfrm>
                                  <a:off x="614779" y="34920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2" name="Rectangle 1905"/>
                              <wps:cNvSpPr>
                                <a:spLocks noChangeArrowheads="1"/>
                              </wps:cNvSpPr>
                              <wps:spPr bwMode="auto">
                                <a:xfrm>
                                  <a:off x="614779" y="34888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3" name="Rectangle 1906"/>
                              <wps:cNvSpPr>
                                <a:spLocks noChangeArrowheads="1"/>
                              </wps:cNvSpPr>
                              <wps:spPr bwMode="auto">
                                <a:xfrm>
                                  <a:off x="614779" y="348636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4" name="Rectangle 1907"/>
                              <wps:cNvSpPr>
                                <a:spLocks noChangeArrowheads="1"/>
                              </wps:cNvSpPr>
                              <wps:spPr bwMode="auto">
                                <a:xfrm>
                                  <a:off x="614779" y="348316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29315" name="Group 1908"/>
                              <wpg:cNvGrpSpPr>
                                <a:grpSpLocks/>
                              </wpg:cNvGrpSpPr>
                              <wpg:grpSpPr bwMode="auto">
                                <a:xfrm>
                                  <a:off x="608477" y="2638546"/>
                                  <a:ext cx="3201" cy="838215"/>
                                  <a:chOff x="956" y="4055"/>
                                  <a:chExt cx="5" cy="1320"/>
                                </a:xfrm>
                              </wpg:grpSpPr>
                              <wps:wsp>
                                <wps:cNvPr id="29316" name="Rectangle 1909"/>
                                <wps:cNvSpPr>
                                  <a:spLocks noChangeArrowheads="1"/>
                                </wps:cNvSpPr>
                                <wps:spPr bwMode="auto">
                                  <a:xfrm>
                                    <a:off x="956" y="5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7" name="Rectangle 1910"/>
                                <wps:cNvSpPr>
                                  <a:spLocks noChangeArrowheads="1"/>
                                </wps:cNvSpPr>
                                <wps:spPr bwMode="auto">
                                  <a:xfrm>
                                    <a:off x="956" y="5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8" name="Rectangle 1911"/>
                                <wps:cNvSpPr>
                                  <a:spLocks noChangeArrowheads="1"/>
                                </wps:cNvSpPr>
                                <wps:spPr bwMode="auto">
                                  <a:xfrm>
                                    <a:off x="956" y="5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9" name="Rectangle 1912"/>
                                <wps:cNvSpPr>
                                  <a:spLocks noChangeArrowheads="1"/>
                                </wps:cNvSpPr>
                                <wps:spPr bwMode="auto">
                                  <a:xfrm>
                                    <a:off x="956" y="5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0" name="Rectangle 1913"/>
                                <wps:cNvSpPr>
                                  <a:spLocks noChangeArrowheads="1"/>
                                </wps:cNvSpPr>
                                <wps:spPr bwMode="auto">
                                  <a:xfrm>
                                    <a:off x="956" y="5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1" name="Rectangle 1914"/>
                                <wps:cNvSpPr>
                                  <a:spLocks noChangeArrowheads="1"/>
                                </wps:cNvSpPr>
                                <wps:spPr bwMode="auto">
                                  <a:xfrm>
                                    <a:off x="956" y="5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2" name="Rectangle 1915"/>
                                <wps:cNvSpPr>
                                  <a:spLocks noChangeArrowheads="1"/>
                                </wps:cNvSpPr>
                                <wps:spPr bwMode="auto">
                                  <a:xfrm>
                                    <a:off x="956" y="5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3" name="Rectangle 1916"/>
                                <wps:cNvSpPr>
                                  <a:spLocks noChangeArrowheads="1"/>
                                </wps:cNvSpPr>
                                <wps:spPr bwMode="auto">
                                  <a:xfrm>
                                    <a:off x="956" y="5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4" name="Rectangle 1917"/>
                                <wps:cNvSpPr>
                                  <a:spLocks noChangeArrowheads="1"/>
                                </wps:cNvSpPr>
                                <wps:spPr bwMode="auto">
                                  <a:xfrm>
                                    <a:off x="956" y="5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5" name="Rectangle 1918"/>
                                <wps:cNvSpPr>
                                  <a:spLocks noChangeArrowheads="1"/>
                                </wps:cNvSpPr>
                                <wps:spPr bwMode="auto">
                                  <a:xfrm>
                                    <a:off x="956" y="5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6" name="Rectangle 1919"/>
                                <wps:cNvSpPr>
                                  <a:spLocks noChangeArrowheads="1"/>
                                </wps:cNvSpPr>
                                <wps:spPr bwMode="auto">
                                  <a:xfrm>
                                    <a:off x="956" y="5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7" name="Rectangle 1920"/>
                                <wps:cNvSpPr>
                                  <a:spLocks noChangeArrowheads="1"/>
                                </wps:cNvSpPr>
                                <wps:spPr bwMode="auto">
                                  <a:xfrm>
                                    <a:off x="956" y="5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8" name="Rectangle 1921"/>
                                <wps:cNvSpPr>
                                  <a:spLocks noChangeArrowheads="1"/>
                                </wps:cNvSpPr>
                                <wps:spPr bwMode="auto">
                                  <a:xfrm>
                                    <a:off x="956" y="5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9" name="Rectangle 1922"/>
                                <wps:cNvSpPr>
                                  <a:spLocks noChangeArrowheads="1"/>
                                </wps:cNvSpPr>
                                <wps:spPr bwMode="auto">
                                  <a:xfrm>
                                    <a:off x="956" y="5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0" name="Rectangle 1923"/>
                                <wps:cNvSpPr>
                                  <a:spLocks noChangeArrowheads="1"/>
                                </wps:cNvSpPr>
                                <wps:spPr bwMode="auto">
                                  <a:xfrm>
                                    <a:off x="956" y="5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1" name="Rectangle 1924"/>
                                <wps:cNvSpPr>
                                  <a:spLocks noChangeArrowheads="1"/>
                                </wps:cNvSpPr>
                                <wps:spPr bwMode="auto">
                                  <a:xfrm>
                                    <a:off x="956" y="5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2" name="Rectangle 1925"/>
                                <wps:cNvSpPr>
                                  <a:spLocks noChangeArrowheads="1"/>
                                </wps:cNvSpPr>
                                <wps:spPr bwMode="auto">
                                  <a:xfrm>
                                    <a:off x="956" y="5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3" name="Rectangle 1926"/>
                                <wps:cNvSpPr>
                                  <a:spLocks noChangeArrowheads="1"/>
                                </wps:cNvSpPr>
                                <wps:spPr bwMode="auto">
                                  <a:xfrm>
                                    <a:off x="956" y="5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4" name="Rectangle 1927"/>
                                <wps:cNvSpPr>
                                  <a:spLocks noChangeArrowheads="1"/>
                                </wps:cNvSpPr>
                                <wps:spPr bwMode="auto">
                                  <a:xfrm>
                                    <a:off x="956" y="5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5" name="Rectangle 1928"/>
                                <wps:cNvSpPr>
                                  <a:spLocks noChangeArrowheads="1"/>
                                </wps:cNvSpPr>
                                <wps:spPr bwMode="auto">
                                  <a:xfrm>
                                    <a:off x="956" y="5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6" name="Rectangle 1929"/>
                                <wps:cNvSpPr>
                                  <a:spLocks noChangeArrowheads="1"/>
                                </wps:cNvSpPr>
                                <wps:spPr bwMode="auto">
                                  <a:xfrm>
                                    <a:off x="956" y="5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7" name="Rectangle 1930"/>
                                <wps:cNvSpPr>
                                  <a:spLocks noChangeArrowheads="1"/>
                                </wps:cNvSpPr>
                                <wps:spPr bwMode="auto">
                                  <a:xfrm>
                                    <a:off x="956" y="5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8" name="Rectangle 1931"/>
                                <wps:cNvSpPr>
                                  <a:spLocks noChangeArrowheads="1"/>
                                </wps:cNvSpPr>
                                <wps:spPr bwMode="auto">
                                  <a:xfrm>
                                    <a:off x="956" y="5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9" name="Rectangle 1932"/>
                                <wps:cNvSpPr>
                                  <a:spLocks noChangeArrowheads="1"/>
                                </wps:cNvSpPr>
                                <wps:spPr bwMode="auto">
                                  <a:xfrm>
                                    <a:off x="956" y="5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0" name="Rectangle 1933"/>
                                <wps:cNvSpPr>
                                  <a:spLocks noChangeArrowheads="1"/>
                                </wps:cNvSpPr>
                                <wps:spPr bwMode="auto">
                                  <a:xfrm>
                                    <a:off x="956" y="5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1" name="Rectangle 1934"/>
                                <wps:cNvSpPr>
                                  <a:spLocks noChangeArrowheads="1"/>
                                </wps:cNvSpPr>
                                <wps:spPr bwMode="auto">
                                  <a:xfrm>
                                    <a:off x="956" y="5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2" name="Rectangle 1935"/>
                                <wps:cNvSpPr>
                                  <a:spLocks noChangeArrowheads="1"/>
                                </wps:cNvSpPr>
                                <wps:spPr bwMode="auto">
                                  <a:xfrm>
                                    <a:off x="956" y="5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3" name="Rectangle 1936"/>
                                <wps:cNvSpPr>
                                  <a:spLocks noChangeArrowheads="1"/>
                                </wps:cNvSpPr>
                                <wps:spPr bwMode="auto">
                                  <a:xfrm>
                                    <a:off x="956" y="5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4" name="Rectangle 1937"/>
                                <wps:cNvSpPr>
                                  <a:spLocks noChangeArrowheads="1"/>
                                </wps:cNvSpPr>
                                <wps:spPr bwMode="auto">
                                  <a:xfrm>
                                    <a:off x="956" y="5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5" name="Rectangle 1938"/>
                                <wps:cNvSpPr>
                                  <a:spLocks noChangeArrowheads="1"/>
                                </wps:cNvSpPr>
                                <wps:spPr bwMode="auto">
                                  <a:xfrm>
                                    <a:off x="956" y="5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6" name="Rectangle 1939"/>
                                <wps:cNvSpPr>
                                  <a:spLocks noChangeArrowheads="1"/>
                                </wps:cNvSpPr>
                                <wps:spPr bwMode="auto">
                                  <a:xfrm>
                                    <a:off x="956" y="5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7" name="Rectangle 1940"/>
                                <wps:cNvSpPr>
                                  <a:spLocks noChangeArrowheads="1"/>
                                </wps:cNvSpPr>
                                <wps:spPr bwMode="auto">
                                  <a:xfrm>
                                    <a:off x="956" y="5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8" name="Rectangle 1941"/>
                                <wps:cNvSpPr>
                                  <a:spLocks noChangeArrowheads="1"/>
                                </wps:cNvSpPr>
                                <wps:spPr bwMode="auto">
                                  <a:xfrm>
                                    <a:off x="956" y="5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9" name="Rectangle 1942"/>
                                <wps:cNvSpPr>
                                  <a:spLocks noChangeArrowheads="1"/>
                                </wps:cNvSpPr>
                                <wps:spPr bwMode="auto">
                                  <a:xfrm>
                                    <a:off x="956" y="5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0" name="Rectangle 1943"/>
                                <wps:cNvSpPr>
                                  <a:spLocks noChangeArrowheads="1"/>
                                </wps:cNvSpPr>
                                <wps:spPr bwMode="auto">
                                  <a:xfrm>
                                    <a:off x="956" y="5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1" name="Rectangle 1944"/>
                                <wps:cNvSpPr>
                                  <a:spLocks noChangeArrowheads="1"/>
                                </wps:cNvSpPr>
                                <wps:spPr bwMode="auto">
                                  <a:xfrm>
                                    <a:off x="956" y="5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2" name="Rectangle 1945"/>
                                <wps:cNvSpPr>
                                  <a:spLocks noChangeArrowheads="1"/>
                                </wps:cNvSpPr>
                                <wps:spPr bwMode="auto">
                                  <a:xfrm>
                                    <a:off x="956" y="5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3" name="Rectangle 1946"/>
                                <wps:cNvSpPr>
                                  <a:spLocks noChangeArrowheads="1"/>
                                </wps:cNvSpPr>
                                <wps:spPr bwMode="auto">
                                  <a:xfrm>
                                    <a:off x="956" y="5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4" name="Rectangle 1947"/>
                                <wps:cNvSpPr>
                                  <a:spLocks noChangeArrowheads="1"/>
                                </wps:cNvSpPr>
                                <wps:spPr bwMode="auto">
                                  <a:xfrm>
                                    <a:off x="956" y="51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5" name="Rectangle 1948"/>
                                <wps:cNvSpPr>
                                  <a:spLocks noChangeArrowheads="1"/>
                                </wps:cNvSpPr>
                                <wps:spPr bwMode="auto">
                                  <a:xfrm>
                                    <a:off x="956" y="5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6" name="Rectangle 1949"/>
                                <wps:cNvSpPr>
                                  <a:spLocks noChangeArrowheads="1"/>
                                </wps:cNvSpPr>
                                <wps:spPr bwMode="auto">
                                  <a:xfrm>
                                    <a:off x="956" y="5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7" name="Rectangle 1950"/>
                                <wps:cNvSpPr>
                                  <a:spLocks noChangeArrowheads="1"/>
                                </wps:cNvSpPr>
                                <wps:spPr bwMode="auto">
                                  <a:xfrm>
                                    <a:off x="956" y="5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8" name="Rectangle 1951"/>
                                <wps:cNvSpPr>
                                  <a:spLocks noChangeArrowheads="1"/>
                                </wps:cNvSpPr>
                                <wps:spPr bwMode="auto">
                                  <a:xfrm>
                                    <a:off x="956" y="5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9" name="Rectangle 1952"/>
                                <wps:cNvSpPr>
                                  <a:spLocks noChangeArrowheads="1"/>
                                </wps:cNvSpPr>
                                <wps:spPr bwMode="auto">
                                  <a:xfrm>
                                    <a:off x="956" y="51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0" name="Rectangle 1953"/>
                                <wps:cNvSpPr>
                                  <a:spLocks noChangeArrowheads="1"/>
                                </wps:cNvSpPr>
                                <wps:spPr bwMode="auto">
                                  <a:xfrm>
                                    <a:off x="956" y="5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1" name="Rectangle 1954"/>
                                <wps:cNvSpPr>
                                  <a:spLocks noChangeArrowheads="1"/>
                                </wps:cNvSpPr>
                                <wps:spPr bwMode="auto">
                                  <a:xfrm>
                                    <a:off x="956" y="5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2" name="Rectangle 1955"/>
                                <wps:cNvSpPr>
                                  <a:spLocks noChangeArrowheads="1"/>
                                </wps:cNvSpPr>
                                <wps:spPr bwMode="auto">
                                  <a:xfrm>
                                    <a:off x="956" y="5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3" name="Rectangle 1956"/>
                                <wps:cNvSpPr>
                                  <a:spLocks noChangeArrowheads="1"/>
                                </wps:cNvSpPr>
                                <wps:spPr bwMode="auto">
                                  <a:xfrm>
                                    <a:off x="956" y="5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4" name="Rectangle 1957"/>
                                <wps:cNvSpPr>
                                  <a:spLocks noChangeArrowheads="1"/>
                                </wps:cNvSpPr>
                                <wps:spPr bwMode="auto">
                                  <a:xfrm>
                                    <a:off x="956" y="51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5" name="Rectangle 1958"/>
                                <wps:cNvSpPr>
                                  <a:spLocks noChangeArrowheads="1"/>
                                </wps:cNvSpPr>
                                <wps:spPr bwMode="auto">
                                  <a:xfrm>
                                    <a:off x="956" y="5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6" name="Rectangle 1959"/>
                                <wps:cNvSpPr>
                                  <a:spLocks noChangeArrowheads="1"/>
                                </wps:cNvSpPr>
                                <wps:spPr bwMode="auto">
                                  <a:xfrm>
                                    <a:off x="956" y="5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7" name="Rectangle 1960"/>
                                <wps:cNvSpPr>
                                  <a:spLocks noChangeArrowheads="1"/>
                                </wps:cNvSpPr>
                                <wps:spPr bwMode="auto">
                                  <a:xfrm>
                                    <a:off x="956" y="5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8" name="Rectangle 1961"/>
                                <wps:cNvSpPr>
                                  <a:spLocks noChangeArrowheads="1"/>
                                </wps:cNvSpPr>
                                <wps:spPr bwMode="auto">
                                  <a:xfrm>
                                    <a:off x="956" y="5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9" name="Rectangle 1962"/>
                                <wps:cNvSpPr>
                                  <a:spLocks noChangeArrowheads="1"/>
                                </wps:cNvSpPr>
                                <wps:spPr bwMode="auto">
                                  <a:xfrm>
                                    <a:off x="956" y="51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0" name="Rectangle 1963"/>
                                <wps:cNvSpPr>
                                  <a:spLocks noChangeArrowheads="1"/>
                                </wps:cNvSpPr>
                                <wps:spPr bwMode="auto">
                                  <a:xfrm>
                                    <a:off x="956" y="5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1" name="Rectangle 1964"/>
                                <wps:cNvSpPr>
                                  <a:spLocks noChangeArrowheads="1"/>
                                </wps:cNvSpPr>
                                <wps:spPr bwMode="auto">
                                  <a:xfrm>
                                    <a:off x="956" y="5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2" name="Rectangle 1965"/>
                                <wps:cNvSpPr>
                                  <a:spLocks noChangeArrowheads="1"/>
                                </wps:cNvSpPr>
                                <wps:spPr bwMode="auto">
                                  <a:xfrm>
                                    <a:off x="956" y="5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3" name="Rectangle 1966"/>
                                <wps:cNvSpPr>
                                  <a:spLocks noChangeArrowheads="1"/>
                                </wps:cNvSpPr>
                                <wps:spPr bwMode="auto">
                                  <a:xfrm>
                                    <a:off x="956" y="5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4" name="Rectangle 1967"/>
                                <wps:cNvSpPr>
                                  <a:spLocks noChangeArrowheads="1"/>
                                </wps:cNvSpPr>
                                <wps:spPr bwMode="auto">
                                  <a:xfrm>
                                    <a:off x="956" y="50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5" name="Rectangle 1968"/>
                                <wps:cNvSpPr>
                                  <a:spLocks noChangeArrowheads="1"/>
                                </wps:cNvSpPr>
                                <wps:spPr bwMode="auto">
                                  <a:xfrm>
                                    <a:off x="956" y="50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6" name="Rectangle 1969"/>
                                <wps:cNvSpPr>
                                  <a:spLocks noChangeArrowheads="1"/>
                                </wps:cNvSpPr>
                                <wps:spPr bwMode="auto">
                                  <a:xfrm>
                                    <a:off x="956" y="50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7" name="Rectangle 1970"/>
                                <wps:cNvSpPr>
                                  <a:spLocks noChangeArrowheads="1"/>
                                </wps:cNvSpPr>
                                <wps:spPr bwMode="auto">
                                  <a:xfrm>
                                    <a:off x="956" y="5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8" name="Rectangle 1971"/>
                                <wps:cNvSpPr>
                                  <a:spLocks noChangeArrowheads="1"/>
                                </wps:cNvSpPr>
                                <wps:spPr bwMode="auto">
                                  <a:xfrm>
                                    <a:off x="956" y="5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9" name="Rectangle 1972"/>
                                <wps:cNvSpPr>
                                  <a:spLocks noChangeArrowheads="1"/>
                                </wps:cNvSpPr>
                                <wps:spPr bwMode="auto">
                                  <a:xfrm>
                                    <a:off x="956" y="50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0" name="Rectangle 1973"/>
                                <wps:cNvSpPr>
                                  <a:spLocks noChangeArrowheads="1"/>
                                </wps:cNvSpPr>
                                <wps:spPr bwMode="auto">
                                  <a:xfrm>
                                    <a:off x="956" y="4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1" name="Rectangle 1974"/>
                                <wps:cNvSpPr>
                                  <a:spLocks noChangeArrowheads="1"/>
                                </wps:cNvSpPr>
                                <wps:spPr bwMode="auto">
                                  <a:xfrm>
                                    <a:off x="956" y="4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2" name="Rectangle 1975"/>
                                <wps:cNvSpPr>
                                  <a:spLocks noChangeArrowheads="1"/>
                                </wps:cNvSpPr>
                                <wps:spPr bwMode="auto">
                                  <a:xfrm>
                                    <a:off x="956" y="4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3" name="Rectangle 1976"/>
                                <wps:cNvSpPr>
                                  <a:spLocks noChangeArrowheads="1"/>
                                </wps:cNvSpPr>
                                <wps:spPr bwMode="auto">
                                  <a:xfrm>
                                    <a:off x="956" y="4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4" name="Rectangle 1977"/>
                                <wps:cNvSpPr>
                                  <a:spLocks noChangeArrowheads="1"/>
                                </wps:cNvSpPr>
                                <wps:spPr bwMode="auto">
                                  <a:xfrm>
                                    <a:off x="956" y="49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5" name="Rectangle 1978"/>
                                <wps:cNvSpPr>
                                  <a:spLocks noChangeArrowheads="1"/>
                                </wps:cNvSpPr>
                                <wps:spPr bwMode="auto">
                                  <a:xfrm>
                                    <a:off x="956" y="4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6" name="Rectangle 1979"/>
                                <wps:cNvSpPr>
                                  <a:spLocks noChangeArrowheads="1"/>
                                </wps:cNvSpPr>
                                <wps:spPr bwMode="auto">
                                  <a:xfrm>
                                    <a:off x="956" y="4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7" name="Rectangle 1980"/>
                                <wps:cNvSpPr>
                                  <a:spLocks noChangeArrowheads="1"/>
                                </wps:cNvSpPr>
                                <wps:spPr bwMode="auto">
                                  <a:xfrm>
                                    <a:off x="956" y="4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8" name="Rectangle 1981"/>
                                <wps:cNvSpPr>
                                  <a:spLocks noChangeArrowheads="1"/>
                                </wps:cNvSpPr>
                                <wps:spPr bwMode="auto">
                                  <a:xfrm>
                                    <a:off x="956" y="4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9" name="Rectangle 1982"/>
                                <wps:cNvSpPr>
                                  <a:spLocks noChangeArrowheads="1"/>
                                </wps:cNvSpPr>
                                <wps:spPr bwMode="auto">
                                  <a:xfrm>
                                    <a:off x="956" y="49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0" name="Rectangle 1983"/>
                                <wps:cNvSpPr>
                                  <a:spLocks noChangeArrowheads="1"/>
                                </wps:cNvSpPr>
                                <wps:spPr bwMode="auto">
                                  <a:xfrm>
                                    <a:off x="956" y="4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1" name="Rectangle 1984"/>
                                <wps:cNvSpPr>
                                  <a:spLocks noChangeArrowheads="1"/>
                                </wps:cNvSpPr>
                                <wps:spPr bwMode="auto">
                                  <a:xfrm>
                                    <a:off x="956" y="4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2" name="Rectangle 1985"/>
                                <wps:cNvSpPr>
                                  <a:spLocks noChangeArrowheads="1"/>
                                </wps:cNvSpPr>
                                <wps:spPr bwMode="auto">
                                  <a:xfrm>
                                    <a:off x="956" y="4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3" name="Rectangle 1986"/>
                                <wps:cNvSpPr>
                                  <a:spLocks noChangeArrowheads="1"/>
                                </wps:cNvSpPr>
                                <wps:spPr bwMode="auto">
                                  <a:xfrm>
                                    <a:off x="956" y="4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4" name="Rectangle 1987"/>
                                <wps:cNvSpPr>
                                  <a:spLocks noChangeArrowheads="1"/>
                                </wps:cNvSpPr>
                                <wps:spPr bwMode="auto">
                                  <a:xfrm>
                                    <a:off x="956" y="48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5" name="Rectangle 1988"/>
                                <wps:cNvSpPr>
                                  <a:spLocks noChangeArrowheads="1"/>
                                </wps:cNvSpPr>
                                <wps:spPr bwMode="auto">
                                  <a:xfrm>
                                    <a:off x="956" y="4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6" name="Rectangle 1989"/>
                                <wps:cNvSpPr>
                                  <a:spLocks noChangeArrowheads="1"/>
                                </wps:cNvSpPr>
                                <wps:spPr bwMode="auto">
                                  <a:xfrm>
                                    <a:off x="956" y="4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7" name="Rectangle 1990"/>
                                <wps:cNvSpPr>
                                  <a:spLocks noChangeArrowheads="1"/>
                                </wps:cNvSpPr>
                                <wps:spPr bwMode="auto">
                                  <a:xfrm>
                                    <a:off x="956" y="4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8" name="Rectangle 1991"/>
                                <wps:cNvSpPr>
                                  <a:spLocks noChangeArrowheads="1"/>
                                </wps:cNvSpPr>
                                <wps:spPr bwMode="auto">
                                  <a:xfrm>
                                    <a:off x="956" y="48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9" name="Rectangle 1992"/>
                                <wps:cNvSpPr>
                                  <a:spLocks noChangeArrowheads="1"/>
                                </wps:cNvSpPr>
                                <wps:spPr bwMode="auto">
                                  <a:xfrm>
                                    <a:off x="956" y="48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0" name="Rectangle 1993"/>
                                <wps:cNvSpPr>
                                  <a:spLocks noChangeArrowheads="1"/>
                                </wps:cNvSpPr>
                                <wps:spPr bwMode="auto">
                                  <a:xfrm>
                                    <a:off x="956" y="4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1" name="Rectangle 1994"/>
                                <wps:cNvSpPr>
                                  <a:spLocks noChangeArrowheads="1"/>
                                </wps:cNvSpPr>
                                <wps:spPr bwMode="auto">
                                  <a:xfrm>
                                    <a:off x="956" y="4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2" name="Rectangle 1995"/>
                                <wps:cNvSpPr>
                                  <a:spLocks noChangeArrowheads="1"/>
                                </wps:cNvSpPr>
                                <wps:spPr bwMode="auto">
                                  <a:xfrm>
                                    <a:off x="956" y="48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3" name="Rectangle 1996"/>
                                <wps:cNvSpPr>
                                  <a:spLocks noChangeArrowheads="1"/>
                                </wps:cNvSpPr>
                                <wps:spPr bwMode="auto">
                                  <a:xfrm>
                                    <a:off x="956" y="48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4" name="Rectangle 1997"/>
                                <wps:cNvSpPr>
                                  <a:spLocks noChangeArrowheads="1"/>
                                </wps:cNvSpPr>
                                <wps:spPr bwMode="auto">
                                  <a:xfrm>
                                    <a:off x="956" y="48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5" name="Rectangle 1998"/>
                                <wps:cNvSpPr>
                                  <a:spLocks noChangeArrowheads="1"/>
                                </wps:cNvSpPr>
                                <wps:spPr bwMode="auto">
                                  <a:xfrm>
                                    <a:off x="956" y="47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6" name="Rectangle 1999"/>
                                <wps:cNvSpPr>
                                  <a:spLocks noChangeArrowheads="1"/>
                                </wps:cNvSpPr>
                                <wps:spPr bwMode="auto">
                                  <a:xfrm>
                                    <a:off x="956" y="4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7" name="Rectangle 2000"/>
                                <wps:cNvSpPr>
                                  <a:spLocks noChangeArrowheads="1"/>
                                </wps:cNvSpPr>
                                <wps:spPr bwMode="auto">
                                  <a:xfrm>
                                    <a:off x="956" y="46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8" name="Rectangle 2001"/>
                                <wps:cNvSpPr>
                                  <a:spLocks noChangeArrowheads="1"/>
                                </wps:cNvSpPr>
                                <wps:spPr bwMode="auto">
                                  <a:xfrm>
                                    <a:off x="956" y="46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9" name="Rectangle 2002"/>
                                <wps:cNvSpPr>
                                  <a:spLocks noChangeArrowheads="1"/>
                                </wps:cNvSpPr>
                                <wps:spPr bwMode="auto">
                                  <a:xfrm>
                                    <a:off x="956" y="46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0" name="Rectangle 2003"/>
                                <wps:cNvSpPr>
                                  <a:spLocks noChangeArrowheads="1"/>
                                </wps:cNvSpPr>
                                <wps:spPr bwMode="auto">
                                  <a:xfrm>
                                    <a:off x="956" y="4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1" name="Rectangle 2004"/>
                                <wps:cNvSpPr>
                                  <a:spLocks noChangeArrowheads="1"/>
                                </wps:cNvSpPr>
                                <wps:spPr bwMode="auto">
                                  <a:xfrm>
                                    <a:off x="956" y="4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2" name="Rectangle 2005"/>
                                <wps:cNvSpPr>
                                  <a:spLocks noChangeArrowheads="1"/>
                                </wps:cNvSpPr>
                                <wps:spPr bwMode="auto">
                                  <a:xfrm>
                                    <a:off x="956" y="46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3" name="Rectangle 2006"/>
                                <wps:cNvSpPr>
                                  <a:spLocks noChangeArrowheads="1"/>
                                </wps:cNvSpPr>
                                <wps:spPr bwMode="auto">
                                  <a:xfrm>
                                    <a:off x="956" y="46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4" name="Rectangle 2007"/>
                                <wps:cNvSpPr>
                                  <a:spLocks noChangeArrowheads="1"/>
                                </wps:cNvSpPr>
                                <wps:spPr bwMode="auto">
                                  <a:xfrm>
                                    <a:off x="956" y="46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5" name="Rectangle 2008"/>
                                <wps:cNvSpPr>
                                  <a:spLocks noChangeArrowheads="1"/>
                                </wps:cNvSpPr>
                                <wps:spPr bwMode="auto">
                                  <a:xfrm>
                                    <a:off x="956" y="4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6" name="Rectangle 2009"/>
                                <wps:cNvSpPr>
                                  <a:spLocks noChangeArrowheads="1"/>
                                </wps:cNvSpPr>
                                <wps:spPr bwMode="auto">
                                  <a:xfrm>
                                    <a:off x="956" y="4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7" name="Rectangle 2010"/>
                                <wps:cNvSpPr>
                                  <a:spLocks noChangeArrowheads="1"/>
                                </wps:cNvSpPr>
                                <wps:spPr bwMode="auto">
                                  <a:xfrm>
                                    <a:off x="956" y="46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8" name="Rectangle 2011"/>
                                <wps:cNvSpPr>
                                  <a:spLocks noChangeArrowheads="1"/>
                                </wps:cNvSpPr>
                                <wps:spPr bwMode="auto">
                                  <a:xfrm>
                                    <a:off x="956" y="46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9" name="Rectangle 2012"/>
                                <wps:cNvSpPr>
                                  <a:spLocks noChangeArrowheads="1"/>
                                </wps:cNvSpPr>
                                <wps:spPr bwMode="auto">
                                  <a:xfrm>
                                    <a:off x="956" y="46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0" name="Rectangle 2013"/>
                                <wps:cNvSpPr>
                                  <a:spLocks noChangeArrowheads="1"/>
                                </wps:cNvSpPr>
                                <wps:spPr bwMode="auto">
                                  <a:xfrm>
                                    <a:off x="956" y="4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1" name="Rectangle 2014"/>
                                <wps:cNvSpPr>
                                  <a:spLocks noChangeArrowheads="1"/>
                                </wps:cNvSpPr>
                                <wps:spPr bwMode="auto">
                                  <a:xfrm>
                                    <a:off x="956" y="4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2" name="Rectangle 2015"/>
                                <wps:cNvSpPr>
                                  <a:spLocks noChangeArrowheads="1"/>
                                </wps:cNvSpPr>
                                <wps:spPr bwMode="auto">
                                  <a:xfrm>
                                    <a:off x="956" y="46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3" name="Rectangle 2016"/>
                                <wps:cNvSpPr>
                                  <a:spLocks noChangeArrowheads="1"/>
                                </wps:cNvSpPr>
                                <wps:spPr bwMode="auto">
                                  <a:xfrm>
                                    <a:off x="956" y="46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4" name="Rectangle 2017"/>
                                <wps:cNvSpPr>
                                  <a:spLocks noChangeArrowheads="1"/>
                                </wps:cNvSpPr>
                                <wps:spPr bwMode="auto">
                                  <a:xfrm>
                                    <a:off x="956" y="46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5" name="Rectangle 2018"/>
                                <wps:cNvSpPr>
                                  <a:spLocks noChangeArrowheads="1"/>
                                </wps:cNvSpPr>
                                <wps:spPr bwMode="auto">
                                  <a:xfrm>
                                    <a:off x="956" y="4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6" name="Rectangle 2019"/>
                                <wps:cNvSpPr>
                                  <a:spLocks noChangeArrowheads="1"/>
                                </wps:cNvSpPr>
                                <wps:spPr bwMode="auto">
                                  <a:xfrm>
                                    <a:off x="956" y="4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7" name="Rectangle 2020"/>
                                <wps:cNvSpPr>
                                  <a:spLocks noChangeArrowheads="1"/>
                                </wps:cNvSpPr>
                                <wps:spPr bwMode="auto">
                                  <a:xfrm>
                                    <a:off x="956" y="45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8" name="Rectangle 2021"/>
                                <wps:cNvSpPr>
                                  <a:spLocks noChangeArrowheads="1"/>
                                </wps:cNvSpPr>
                                <wps:spPr bwMode="auto">
                                  <a:xfrm>
                                    <a:off x="956" y="45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9" name="Rectangle 2022"/>
                                <wps:cNvSpPr>
                                  <a:spLocks noChangeArrowheads="1"/>
                                </wps:cNvSpPr>
                                <wps:spPr bwMode="auto">
                                  <a:xfrm>
                                    <a:off x="956" y="4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0" name="Rectangle 2023"/>
                                <wps:cNvSpPr>
                                  <a:spLocks noChangeArrowheads="1"/>
                                </wps:cNvSpPr>
                                <wps:spPr bwMode="auto">
                                  <a:xfrm>
                                    <a:off x="956" y="4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1" name="Rectangle 2024"/>
                                <wps:cNvSpPr>
                                  <a:spLocks noChangeArrowheads="1"/>
                                </wps:cNvSpPr>
                                <wps:spPr bwMode="auto">
                                  <a:xfrm>
                                    <a:off x="956" y="4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2" name="Rectangle 2025"/>
                                <wps:cNvSpPr>
                                  <a:spLocks noChangeArrowheads="1"/>
                                </wps:cNvSpPr>
                                <wps:spPr bwMode="auto">
                                  <a:xfrm>
                                    <a:off x="956" y="45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3" name="Rectangle 2026"/>
                                <wps:cNvSpPr>
                                  <a:spLocks noChangeArrowheads="1"/>
                                </wps:cNvSpPr>
                                <wps:spPr bwMode="auto">
                                  <a:xfrm>
                                    <a:off x="956" y="45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4" name="Rectangle 2027"/>
                                <wps:cNvSpPr>
                                  <a:spLocks noChangeArrowheads="1"/>
                                </wps:cNvSpPr>
                                <wps:spPr bwMode="auto">
                                  <a:xfrm>
                                    <a:off x="956" y="4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5" name="Rectangle 2028"/>
                                <wps:cNvSpPr>
                                  <a:spLocks noChangeArrowheads="1"/>
                                </wps:cNvSpPr>
                                <wps:spPr bwMode="auto">
                                  <a:xfrm>
                                    <a:off x="956" y="4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6" name="Rectangle 2029"/>
                                <wps:cNvSpPr>
                                  <a:spLocks noChangeArrowheads="1"/>
                                </wps:cNvSpPr>
                                <wps:spPr bwMode="auto">
                                  <a:xfrm>
                                    <a:off x="956" y="4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7" name="Rectangle 2030"/>
                                <wps:cNvSpPr>
                                  <a:spLocks noChangeArrowheads="1"/>
                                </wps:cNvSpPr>
                                <wps:spPr bwMode="auto">
                                  <a:xfrm>
                                    <a:off x="956" y="45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8" name="Rectangle 2031"/>
                                <wps:cNvSpPr>
                                  <a:spLocks noChangeArrowheads="1"/>
                                </wps:cNvSpPr>
                                <wps:spPr bwMode="auto">
                                  <a:xfrm>
                                    <a:off x="956" y="45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9" name="Rectangle 2032"/>
                                <wps:cNvSpPr>
                                  <a:spLocks noChangeArrowheads="1"/>
                                </wps:cNvSpPr>
                                <wps:spPr bwMode="auto">
                                  <a:xfrm>
                                    <a:off x="956" y="4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0" name="Rectangle 2033"/>
                                <wps:cNvSpPr>
                                  <a:spLocks noChangeArrowheads="1"/>
                                </wps:cNvSpPr>
                                <wps:spPr bwMode="auto">
                                  <a:xfrm>
                                    <a:off x="956" y="4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1" name="Rectangle 2034"/>
                                <wps:cNvSpPr>
                                  <a:spLocks noChangeArrowheads="1"/>
                                </wps:cNvSpPr>
                                <wps:spPr bwMode="auto">
                                  <a:xfrm>
                                    <a:off x="956" y="4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2" name="Rectangle 2035"/>
                                <wps:cNvSpPr>
                                  <a:spLocks noChangeArrowheads="1"/>
                                </wps:cNvSpPr>
                                <wps:spPr bwMode="auto">
                                  <a:xfrm>
                                    <a:off x="956" y="45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3" name="Rectangle 2036"/>
                                <wps:cNvSpPr>
                                  <a:spLocks noChangeArrowheads="1"/>
                                </wps:cNvSpPr>
                                <wps:spPr bwMode="auto">
                                  <a:xfrm>
                                    <a:off x="956" y="45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4" name="Rectangle 2037"/>
                                <wps:cNvSpPr>
                                  <a:spLocks noChangeArrowheads="1"/>
                                </wps:cNvSpPr>
                                <wps:spPr bwMode="auto">
                                  <a:xfrm>
                                    <a:off x="956" y="4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5" name="Rectangle 2038"/>
                                <wps:cNvSpPr>
                                  <a:spLocks noChangeArrowheads="1"/>
                                </wps:cNvSpPr>
                                <wps:spPr bwMode="auto">
                                  <a:xfrm>
                                    <a:off x="956" y="45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6" name="Rectangle 2039"/>
                                <wps:cNvSpPr>
                                  <a:spLocks noChangeArrowheads="1"/>
                                </wps:cNvSpPr>
                                <wps:spPr bwMode="auto">
                                  <a:xfrm>
                                    <a:off x="956" y="45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7" name="Rectangle 2040"/>
                                <wps:cNvSpPr>
                                  <a:spLocks noChangeArrowheads="1"/>
                                </wps:cNvSpPr>
                                <wps:spPr bwMode="auto">
                                  <a:xfrm>
                                    <a:off x="956" y="45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8" name="Rectangle 2041"/>
                                <wps:cNvSpPr>
                                  <a:spLocks noChangeArrowheads="1"/>
                                </wps:cNvSpPr>
                                <wps:spPr bwMode="auto">
                                  <a:xfrm>
                                    <a:off x="956" y="449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9" name="Rectangle 2042"/>
                                <wps:cNvSpPr>
                                  <a:spLocks noChangeArrowheads="1"/>
                                </wps:cNvSpPr>
                                <wps:spPr bwMode="auto">
                                  <a:xfrm>
                                    <a:off x="956" y="4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0" name="Rectangle 2043"/>
                                <wps:cNvSpPr>
                                  <a:spLocks noChangeArrowheads="1"/>
                                </wps:cNvSpPr>
                                <wps:spPr bwMode="auto">
                                  <a:xfrm>
                                    <a:off x="956" y="44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1" name="Rectangle 2044"/>
                                <wps:cNvSpPr>
                                  <a:spLocks noChangeArrowheads="1"/>
                                </wps:cNvSpPr>
                                <wps:spPr bwMode="auto">
                                  <a:xfrm>
                                    <a:off x="956" y="44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2" name="Rectangle 2045"/>
                                <wps:cNvSpPr>
                                  <a:spLocks noChangeArrowheads="1"/>
                                </wps:cNvSpPr>
                                <wps:spPr bwMode="auto">
                                  <a:xfrm>
                                    <a:off x="956" y="44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3" name="Rectangle 2046"/>
                                <wps:cNvSpPr>
                                  <a:spLocks noChangeArrowheads="1"/>
                                </wps:cNvSpPr>
                                <wps:spPr bwMode="auto">
                                  <a:xfrm>
                                    <a:off x="956" y="447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4" name="Rectangle 2047"/>
                                <wps:cNvSpPr>
                                  <a:spLocks noChangeArrowheads="1"/>
                                </wps:cNvSpPr>
                                <wps:spPr bwMode="auto">
                                  <a:xfrm>
                                    <a:off x="956" y="4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5" name="Rectangle 2048"/>
                                <wps:cNvSpPr>
                                  <a:spLocks noChangeArrowheads="1"/>
                                </wps:cNvSpPr>
                                <wps:spPr bwMode="auto">
                                  <a:xfrm>
                                    <a:off x="956" y="44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6" name="Rectangle 2049"/>
                                <wps:cNvSpPr>
                                  <a:spLocks noChangeArrowheads="1"/>
                                </wps:cNvSpPr>
                                <wps:spPr bwMode="auto">
                                  <a:xfrm>
                                    <a:off x="956" y="4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7" name="Rectangle 2050"/>
                                <wps:cNvSpPr>
                                  <a:spLocks noChangeArrowheads="1"/>
                                </wps:cNvSpPr>
                                <wps:spPr bwMode="auto">
                                  <a:xfrm>
                                    <a:off x="956" y="44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8" name="Rectangle 2051"/>
                                <wps:cNvSpPr>
                                  <a:spLocks noChangeArrowheads="1"/>
                                </wps:cNvSpPr>
                                <wps:spPr bwMode="auto">
                                  <a:xfrm>
                                    <a:off x="956" y="44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9" name="Rectangle 2052"/>
                                <wps:cNvSpPr>
                                  <a:spLocks noChangeArrowheads="1"/>
                                </wps:cNvSpPr>
                                <wps:spPr bwMode="auto">
                                  <a:xfrm>
                                    <a:off x="956" y="4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0" name="Rectangle 2053"/>
                                <wps:cNvSpPr>
                                  <a:spLocks noChangeArrowheads="1"/>
                                </wps:cNvSpPr>
                                <wps:spPr bwMode="auto">
                                  <a:xfrm>
                                    <a:off x="956" y="4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1" name="Rectangle 2054"/>
                                <wps:cNvSpPr>
                                  <a:spLocks noChangeArrowheads="1"/>
                                </wps:cNvSpPr>
                                <wps:spPr bwMode="auto">
                                  <a:xfrm>
                                    <a:off x="956" y="4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2" name="Rectangle 2055"/>
                                <wps:cNvSpPr>
                                  <a:spLocks noChangeArrowheads="1"/>
                                </wps:cNvSpPr>
                                <wps:spPr bwMode="auto">
                                  <a:xfrm>
                                    <a:off x="956" y="44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3" name="Rectangle 2056"/>
                                <wps:cNvSpPr>
                                  <a:spLocks noChangeArrowheads="1"/>
                                </wps:cNvSpPr>
                                <wps:spPr bwMode="auto">
                                  <a:xfrm>
                                    <a:off x="956" y="44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4" name="Rectangle 2057"/>
                                <wps:cNvSpPr>
                                  <a:spLocks noChangeArrowheads="1"/>
                                </wps:cNvSpPr>
                                <wps:spPr bwMode="auto">
                                  <a:xfrm>
                                    <a:off x="956" y="4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5" name="Rectangle 2058"/>
                                <wps:cNvSpPr>
                                  <a:spLocks noChangeArrowheads="1"/>
                                </wps:cNvSpPr>
                                <wps:spPr bwMode="auto">
                                  <a:xfrm>
                                    <a:off x="956" y="4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6" name="Rectangle 2059"/>
                                <wps:cNvSpPr>
                                  <a:spLocks noChangeArrowheads="1"/>
                                </wps:cNvSpPr>
                                <wps:spPr bwMode="auto">
                                  <a:xfrm>
                                    <a:off x="956" y="44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7" name="Rectangle 2060"/>
                                <wps:cNvSpPr>
                                  <a:spLocks noChangeArrowheads="1"/>
                                </wps:cNvSpPr>
                                <wps:spPr bwMode="auto">
                                  <a:xfrm>
                                    <a:off x="956" y="44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8" name="Rectangle 2061"/>
                                <wps:cNvSpPr>
                                  <a:spLocks noChangeArrowheads="1"/>
                                </wps:cNvSpPr>
                                <wps:spPr bwMode="auto">
                                  <a:xfrm>
                                    <a:off x="956" y="44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9" name="Rectangle 2062"/>
                                <wps:cNvSpPr>
                                  <a:spLocks noChangeArrowheads="1"/>
                                </wps:cNvSpPr>
                                <wps:spPr bwMode="auto">
                                  <a:xfrm>
                                    <a:off x="956" y="4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0" name="Rectangle 2063"/>
                                <wps:cNvSpPr>
                                  <a:spLocks noChangeArrowheads="1"/>
                                </wps:cNvSpPr>
                                <wps:spPr bwMode="auto">
                                  <a:xfrm>
                                    <a:off x="956" y="4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1" name="Rectangle 2064"/>
                                <wps:cNvSpPr>
                                  <a:spLocks noChangeArrowheads="1"/>
                                </wps:cNvSpPr>
                                <wps:spPr bwMode="auto">
                                  <a:xfrm>
                                    <a:off x="956" y="43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2" name="Rectangle 2065"/>
                                <wps:cNvSpPr>
                                  <a:spLocks noChangeArrowheads="1"/>
                                </wps:cNvSpPr>
                                <wps:spPr bwMode="auto">
                                  <a:xfrm>
                                    <a:off x="956" y="43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3" name="Rectangle 2066"/>
                                <wps:cNvSpPr>
                                  <a:spLocks noChangeArrowheads="1"/>
                                </wps:cNvSpPr>
                                <wps:spPr bwMode="auto">
                                  <a:xfrm>
                                    <a:off x="956" y="43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4" name="Rectangle 2067"/>
                                <wps:cNvSpPr>
                                  <a:spLocks noChangeArrowheads="1"/>
                                </wps:cNvSpPr>
                                <wps:spPr bwMode="auto">
                                  <a:xfrm>
                                    <a:off x="956" y="4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5" name="Rectangle 2068"/>
                                <wps:cNvSpPr>
                                  <a:spLocks noChangeArrowheads="1"/>
                                </wps:cNvSpPr>
                                <wps:spPr bwMode="auto">
                                  <a:xfrm>
                                    <a:off x="956" y="4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6" name="Rectangle 2069"/>
                                <wps:cNvSpPr>
                                  <a:spLocks noChangeArrowheads="1"/>
                                </wps:cNvSpPr>
                                <wps:spPr bwMode="auto">
                                  <a:xfrm>
                                    <a:off x="956" y="43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7" name="Rectangle 2070"/>
                                <wps:cNvSpPr>
                                  <a:spLocks noChangeArrowheads="1"/>
                                </wps:cNvSpPr>
                                <wps:spPr bwMode="auto">
                                  <a:xfrm>
                                    <a:off x="956" y="43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8" name="Rectangle 2071"/>
                                <wps:cNvSpPr>
                                  <a:spLocks noChangeArrowheads="1"/>
                                </wps:cNvSpPr>
                                <wps:spPr bwMode="auto">
                                  <a:xfrm>
                                    <a:off x="956" y="43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9" name="Rectangle 2072"/>
                                <wps:cNvSpPr>
                                  <a:spLocks noChangeArrowheads="1"/>
                                </wps:cNvSpPr>
                                <wps:spPr bwMode="auto">
                                  <a:xfrm>
                                    <a:off x="956" y="4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0" name="Rectangle 2073"/>
                                <wps:cNvSpPr>
                                  <a:spLocks noChangeArrowheads="1"/>
                                </wps:cNvSpPr>
                                <wps:spPr bwMode="auto">
                                  <a:xfrm>
                                    <a:off x="956" y="4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1" name="Rectangle 2074"/>
                                <wps:cNvSpPr>
                                  <a:spLocks noChangeArrowheads="1"/>
                                </wps:cNvSpPr>
                                <wps:spPr bwMode="auto">
                                  <a:xfrm>
                                    <a:off x="956" y="43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2" name="Rectangle 2075"/>
                                <wps:cNvSpPr>
                                  <a:spLocks noChangeArrowheads="1"/>
                                </wps:cNvSpPr>
                                <wps:spPr bwMode="auto">
                                  <a:xfrm>
                                    <a:off x="956" y="43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3" name="Rectangle 2076"/>
                                <wps:cNvSpPr>
                                  <a:spLocks noChangeArrowheads="1"/>
                                </wps:cNvSpPr>
                                <wps:spPr bwMode="auto">
                                  <a:xfrm>
                                    <a:off x="956" y="43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4" name="Rectangle 2077"/>
                                <wps:cNvSpPr>
                                  <a:spLocks noChangeArrowheads="1"/>
                                </wps:cNvSpPr>
                                <wps:spPr bwMode="auto">
                                  <a:xfrm>
                                    <a:off x="956" y="4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5" name="Rectangle 2078"/>
                                <wps:cNvSpPr>
                                  <a:spLocks noChangeArrowheads="1"/>
                                </wps:cNvSpPr>
                                <wps:spPr bwMode="auto">
                                  <a:xfrm>
                                    <a:off x="956" y="4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6" name="Rectangle 2079"/>
                                <wps:cNvSpPr>
                                  <a:spLocks noChangeArrowheads="1"/>
                                </wps:cNvSpPr>
                                <wps:spPr bwMode="auto">
                                  <a:xfrm>
                                    <a:off x="956" y="43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7" name="Rectangle 2080"/>
                                <wps:cNvSpPr>
                                  <a:spLocks noChangeArrowheads="1"/>
                                </wps:cNvSpPr>
                                <wps:spPr bwMode="auto">
                                  <a:xfrm>
                                    <a:off x="956" y="43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8" name="Rectangle 2081"/>
                                <wps:cNvSpPr>
                                  <a:spLocks noChangeArrowheads="1"/>
                                </wps:cNvSpPr>
                                <wps:spPr bwMode="auto">
                                  <a:xfrm>
                                    <a:off x="956" y="43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9" name="Rectangle 2082"/>
                                <wps:cNvSpPr>
                                  <a:spLocks noChangeArrowheads="1"/>
                                </wps:cNvSpPr>
                                <wps:spPr bwMode="auto">
                                  <a:xfrm>
                                    <a:off x="956" y="4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0" name="Rectangle 2083"/>
                                <wps:cNvSpPr>
                                  <a:spLocks noChangeArrowheads="1"/>
                                </wps:cNvSpPr>
                                <wps:spPr bwMode="auto">
                                  <a:xfrm>
                                    <a:off x="956" y="4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1" name="Rectangle 2084"/>
                                <wps:cNvSpPr>
                                  <a:spLocks noChangeArrowheads="1"/>
                                </wps:cNvSpPr>
                                <wps:spPr bwMode="auto">
                                  <a:xfrm>
                                    <a:off x="956" y="42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2" name="Rectangle 2085"/>
                                <wps:cNvSpPr>
                                  <a:spLocks noChangeArrowheads="1"/>
                                </wps:cNvSpPr>
                                <wps:spPr bwMode="auto">
                                  <a:xfrm>
                                    <a:off x="956" y="42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3" name="Rectangle 2086"/>
                                <wps:cNvSpPr>
                                  <a:spLocks noChangeArrowheads="1"/>
                                </wps:cNvSpPr>
                                <wps:spPr bwMode="auto">
                                  <a:xfrm>
                                    <a:off x="956" y="42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4" name="Rectangle 2087"/>
                                <wps:cNvSpPr>
                                  <a:spLocks noChangeArrowheads="1"/>
                                </wps:cNvSpPr>
                                <wps:spPr bwMode="auto">
                                  <a:xfrm>
                                    <a:off x="956" y="4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5" name="Rectangle 2088"/>
                                <wps:cNvSpPr>
                                  <a:spLocks noChangeArrowheads="1"/>
                                </wps:cNvSpPr>
                                <wps:spPr bwMode="auto">
                                  <a:xfrm>
                                    <a:off x="956" y="4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6" name="Rectangle 2089"/>
                                <wps:cNvSpPr>
                                  <a:spLocks noChangeArrowheads="1"/>
                                </wps:cNvSpPr>
                                <wps:spPr bwMode="auto">
                                  <a:xfrm>
                                    <a:off x="956" y="42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7" name="Rectangle 2090"/>
                                <wps:cNvSpPr>
                                  <a:spLocks noChangeArrowheads="1"/>
                                </wps:cNvSpPr>
                                <wps:spPr bwMode="auto">
                                  <a:xfrm>
                                    <a:off x="956" y="42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8" name="Rectangle 2091"/>
                                <wps:cNvSpPr>
                                  <a:spLocks noChangeArrowheads="1"/>
                                </wps:cNvSpPr>
                                <wps:spPr bwMode="auto">
                                  <a:xfrm>
                                    <a:off x="956" y="42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9" name="Rectangle 2092"/>
                                <wps:cNvSpPr>
                                  <a:spLocks noChangeArrowheads="1"/>
                                </wps:cNvSpPr>
                                <wps:spPr bwMode="auto">
                                  <a:xfrm>
                                    <a:off x="956" y="4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0" name="Rectangle 2093"/>
                                <wps:cNvSpPr>
                                  <a:spLocks noChangeArrowheads="1"/>
                                </wps:cNvSpPr>
                                <wps:spPr bwMode="auto">
                                  <a:xfrm>
                                    <a:off x="956" y="4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1" name="Rectangle 2094"/>
                                <wps:cNvSpPr>
                                  <a:spLocks noChangeArrowheads="1"/>
                                </wps:cNvSpPr>
                                <wps:spPr bwMode="auto">
                                  <a:xfrm>
                                    <a:off x="956" y="42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2" name="Rectangle 2095"/>
                                <wps:cNvSpPr>
                                  <a:spLocks noChangeArrowheads="1"/>
                                </wps:cNvSpPr>
                                <wps:spPr bwMode="auto">
                                  <a:xfrm>
                                    <a:off x="956" y="42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3" name="Rectangle 2096"/>
                                <wps:cNvSpPr>
                                  <a:spLocks noChangeArrowheads="1"/>
                                </wps:cNvSpPr>
                                <wps:spPr bwMode="auto">
                                  <a:xfrm>
                                    <a:off x="956" y="42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4" name="Rectangle 2097"/>
                                <wps:cNvSpPr>
                                  <a:spLocks noChangeArrowheads="1"/>
                                </wps:cNvSpPr>
                                <wps:spPr bwMode="auto">
                                  <a:xfrm>
                                    <a:off x="956" y="4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5" name="Rectangle 2098"/>
                                <wps:cNvSpPr>
                                  <a:spLocks noChangeArrowheads="1"/>
                                </wps:cNvSpPr>
                                <wps:spPr bwMode="auto">
                                  <a:xfrm>
                                    <a:off x="956" y="4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6" name="Rectangle 2099"/>
                                <wps:cNvSpPr>
                                  <a:spLocks noChangeArrowheads="1"/>
                                </wps:cNvSpPr>
                                <wps:spPr bwMode="auto">
                                  <a:xfrm>
                                    <a:off x="956" y="40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7" name="Rectangle 2100"/>
                                <wps:cNvSpPr>
                                  <a:spLocks noChangeArrowheads="1"/>
                                </wps:cNvSpPr>
                                <wps:spPr bwMode="auto">
                                  <a:xfrm>
                                    <a:off x="956" y="40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8" name="Rectangle 2101"/>
                                <wps:cNvSpPr>
                                  <a:spLocks noChangeArrowheads="1"/>
                                </wps:cNvSpPr>
                                <wps:spPr bwMode="auto">
                                  <a:xfrm>
                                    <a:off x="956" y="40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9" name="Rectangle 2102"/>
                                <wps:cNvSpPr>
                                  <a:spLocks noChangeArrowheads="1"/>
                                </wps:cNvSpPr>
                                <wps:spPr bwMode="auto">
                                  <a:xfrm>
                                    <a:off x="956" y="4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0" name="Rectangle 2103"/>
                                <wps:cNvSpPr>
                                  <a:spLocks noChangeArrowheads="1"/>
                                </wps:cNvSpPr>
                                <wps:spPr bwMode="auto">
                                  <a:xfrm>
                                    <a:off x="956" y="4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1" name="Rectangle 2104"/>
                                <wps:cNvSpPr>
                                  <a:spLocks noChangeArrowheads="1"/>
                                </wps:cNvSpPr>
                                <wps:spPr bwMode="auto">
                                  <a:xfrm>
                                    <a:off x="956" y="40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2" name="Rectangle 2105"/>
                                <wps:cNvSpPr>
                                  <a:spLocks noChangeArrowheads="1"/>
                                </wps:cNvSpPr>
                                <wps:spPr bwMode="auto">
                                  <a:xfrm>
                                    <a:off x="956" y="40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3" name="Rectangle 2106"/>
                                <wps:cNvSpPr>
                                  <a:spLocks noChangeArrowheads="1"/>
                                </wps:cNvSpPr>
                                <wps:spPr bwMode="auto">
                                  <a:xfrm>
                                    <a:off x="956" y="40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4" name="Rectangle 2107"/>
                                <wps:cNvSpPr>
                                  <a:spLocks noChangeArrowheads="1"/>
                                </wps:cNvSpPr>
                                <wps:spPr bwMode="auto">
                                  <a:xfrm>
                                    <a:off x="956" y="4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5" name="Rectangle 2108"/>
                                <wps:cNvSpPr>
                                  <a:spLocks noChangeArrowheads="1"/>
                                </wps:cNvSpPr>
                                <wps:spPr bwMode="auto">
                                  <a:xfrm>
                                    <a:off x="956" y="4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9516" name="Group 2109"/>
                              <wpg:cNvGrpSpPr>
                                <a:grpSpLocks/>
                              </wpg:cNvGrpSpPr>
                              <wpg:grpSpPr bwMode="auto">
                                <a:xfrm>
                                  <a:off x="608477" y="1800331"/>
                                  <a:ext cx="3201" cy="838215"/>
                                  <a:chOff x="956" y="2735"/>
                                  <a:chExt cx="5" cy="1320"/>
                                </a:xfrm>
                              </wpg:grpSpPr>
                              <wps:wsp>
                                <wps:cNvPr id="29517" name="Rectangle 2110"/>
                                <wps:cNvSpPr>
                                  <a:spLocks noChangeArrowheads="1"/>
                                </wps:cNvSpPr>
                                <wps:spPr bwMode="auto">
                                  <a:xfrm>
                                    <a:off x="956" y="40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8" name="Rectangle 2111"/>
                                <wps:cNvSpPr>
                                  <a:spLocks noChangeArrowheads="1"/>
                                </wps:cNvSpPr>
                                <wps:spPr bwMode="auto">
                                  <a:xfrm>
                                    <a:off x="956" y="40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9" name="Rectangle 2112"/>
                                <wps:cNvSpPr>
                                  <a:spLocks noChangeArrowheads="1"/>
                                </wps:cNvSpPr>
                                <wps:spPr bwMode="auto">
                                  <a:xfrm>
                                    <a:off x="956" y="40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0" name="Rectangle 2113"/>
                                <wps:cNvSpPr>
                                  <a:spLocks noChangeArrowheads="1"/>
                                </wps:cNvSpPr>
                                <wps:spPr bwMode="auto">
                                  <a:xfrm>
                                    <a:off x="956" y="4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1" name="Rectangle 2114"/>
                                <wps:cNvSpPr>
                                  <a:spLocks noChangeArrowheads="1"/>
                                </wps:cNvSpPr>
                                <wps:spPr bwMode="auto">
                                  <a:xfrm>
                                    <a:off x="956" y="4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2" name="Rectangle 2115"/>
                                <wps:cNvSpPr>
                                  <a:spLocks noChangeArrowheads="1"/>
                                </wps:cNvSpPr>
                                <wps:spPr bwMode="auto">
                                  <a:xfrm>
                                    <a:off x="956" y="40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3" name="Rectangle 2116"/>
                                <wps:cNvSpPr>
                                  <a:spLocks noChangeArrowheads="1"/>
                                </wps:cNvSpPr>
                                <wps:spPr bwMode="auto">
                                  <a:xfrm>
                                    <a:off x="956" y="40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4" name="Rectangle 2117"/>
                                <wps:cNvSpPr>
                                  <a:spLocks noChangeArrowheads="1"/>
                                </wps:cNvSpPr>
                                <wps:spPr bwMode="auto">
                                  <a:xfrm>
                                    <a:off x="956" y="40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5" name="Rectangle 2118"/>
                                <wps:cNvSpPr>
                                  <a:spLocks noChangeArrowheads="1"/>
                                </wps:cNvSpPr>
                                <wps:spPr bwMode="auto">
                                  <a:xfrm>
                                    <a:off x="956" y="4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6" name="Rectangle 2119"/>
                                <wps:cNvSpPr>
                                  <a:spLocks noChangeArrowheads="1"/>
                                </wps:cNvSpPr>
                                <wps:spPr bwMode="auto">
                                  <a:xfrm>
                                    <a:off x="956" y="40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7" name="Rectangle 2120"/>
                                <wps:cNvSpPr>
                                  <a:spLocks noChangeArrowheads="1"/>
                                </wps:cNvSpPr>
                                <wps:spPr bwMode="auto">
                                  <a:xfrm>
                                    <a:off x="956" y="40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8" name="Rectangle 2121"/>
                                <wps:cNvSpPr>
                                  <a:spLocks noChangeArrowheads="1"/>
                                </wps:cNvSpPr>
                                <wps:spPr bwMode="auto">
                                  <a:xfrm>
                                    <a:off x="956" y="39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9" name="Rectangle 2122"/>
                                <wps:cNvSpPr>
                                  <a:spLocks noChangeArrowheads="1"/>
                                </wps:cNvSpPr>
                                <wps:spPr bwMode="auto">
                                  <a:xfrm>
                                    <a:off x="956" y="39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0" name="Rectangle 2123"/>
                                <wps:cNvSpPr>
                                  <a:spLocks noChangeArrowheads="1"/>
                                </wps:cNvSpPr>
                                <wps:spPr bwMode="auto">
                                  <a:xfrm>
                                    <a:off x="956" y="3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1" name="Rectangle 2124"/>
                                <wps:cNvSpPr>
                                  <a:spLocks noChangeArrowheads="1"/>
                                </wps:cNvSpPr>
                                <wps:spPr bwMode="auto">
                                  <a:xfrm>
                                    <a:off x="956" y="38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2" name="Rectangle 2125"/>
                                <wps:cNvSpPr>
                                  <a:spLocks noChangeArrowheads="1"/>
                                </wps:cNvSpPr>
                                <wps:spPr bwMode="auto">
                                  <a:xfrm>
                                    <a:off x="956" y="38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3" name="Rectangle 2126"/>
                                <wps:cNvSpPr>
                                  <a:spLocks noChangeArrowheads="1"/>
                                </wps:cNvSpPr>
                                <wps:spPr bwMode="auto">
                                  <a:xfrm>
                                    <a:off x="956" y="38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4" name="Rectangle 2127"/>
                                <wps:cNvSpPr>
                                  <a:spLocks noChangeArrowheads="1"/>
                                </wps:cNvSpPr>
                                <wps:spPr bwMode="auto">
                                  <a:xfrm>
                                    <a:off x="956" y="38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5" name="Rectangle 2128"/>
                                <wps:cNvSpPr>
                                  <a:spLocks noChangeArrowheads="1"/>
                                </wps:cNvSpPr>
                                <wps:spPr bwMode="auto">
                                  <a:xfrm>
                                    <a:off x="956" y="3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6" name="Rectangle 2129"/>
                                <wps:cNvSpPr>
                                  <a:spLocks noChangeArrowheads="1"/>
                                </wps:cNvSpPr>
                                <wps:spPr bwMode="auto">
                                  <a:xfrm>
                                    <a:off x="956" y="38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7" name="Rectangle 2130"/>
                                <wps:cNvSpPr>
                                  <a:spLocks noChangeArrowheads="1"/>
                                </wps:cNvSpPr>
                                <wps:spPr bwMode="auto">
                                  <a:xfrm>
                                    <a:off x="956" y="38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8" name="Rectangle 2131"/>
                                <wps:cNvSpPr>
                                  <a:spLocks noChangeArrowheads="1"/>
                                </wps:cNvSpPr>
                                <wps:spPr bwMode="auto">
                                  <a:xfrm>
                                    <a:off x="956" y="38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9" name="Rectangle 2132"/>
                                <wps:cNvSpPr>
                                  <a:spLocks noChangeArrowheads="1"/>
                                </wps:cNvSpPr>
                                <wps:spPr bwMode="auto">
                                  <a:xfrm>
                                    <a:off x="956" y="38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0" name="Rectangle 2133"/>
                                <wps:cNvSpPr>
                                  <a:spLocks noChangeArrowheads="1"/>
                                </wps:cNvSpPr>
                                <wps:spPr bwMode="auto">
                                  <a:xfrm>
                                    <a:off x="956" y="3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1" name="Rectangle 2134"/>
                                <wps:cNvSpPr>
                                  <a:spLocks noChangeArrowheads="1"/>
                                </wps:cNvSpPr>
                                <wps:spPr bwMode="auto">
                                  <a:xfrm>
                                    <a:off x="956" y="38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2" name="Rectangle 2135"/>
                                <wps:cNvSpPr>
                                  <a:spLocks noChangeArrowheads="1"/>
                                </wps:cNvSpPr>
                                <wps:spPr bwMode="auto">
                                  <a:xfrm>
                                    <a:off x="956" y="38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3" name="Rectangle 2136"/>
                                <wps:cNvSpPr>
                                  <a:spLocks noChangeArrowheads="1"/>
                                </wps:cNvSpPr>
                                <wps:spPr bwMode="auto">
                                  <a:xfrm>
                                    <a:off x="956" y="38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4" name="Rectangle 2137"/>
                                <wps:cNvSpPr>
                                  <a:spLocks noChangeArrowheads="1"/>
                                </wps:cNvSpPr>
                                <wps:spPr bwMode="auto">
                                  <a:xfrm>
                                    <a:off x="956" y="38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5" name="Rectangle 2138"/>
                                <wps:cNvSpPr>
                                  <a:spLocks noChangeArrowheads="1"/>
                                </wps:cNvSpPr>
                                <wps:spPr bwMode="auto">
                                  <a:xfrm>
                                    <a:off x="956" y="3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6" name="Rectangle 2139"/>
                                <wps:cNvSpPr>
                                  <a:spLocks noChangeArrowheads="1"/>
                                </wps:cNvSpPr>
                                <wps:spPr bwMode="auto">
                                  <a:xfrm>
                                    <a:off x="956" y="37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7" name="Rectangle 2140"/>
                                <wps:cNvSpPr>
                                  <a:spLocks noChangeArrowheads="1"/>
                                </wps:cNvSpPr>
                                <wps:spPr bwMode="auto">
                                  <a:xfrm>
                                    <a:off x="956" y="37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8" name="Rectangle 2141"/>
                                <wps:cNvSpPr>
                                  <a:spLocks noChangeArrowheads="1"/>
                                </wps:cNvSpPr>
                                <wps:spPr bwMode="auto">
                                  <a:xfrm>
                                    <a:off x="956" y="37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9" name="Rectangle 2142"/>
                                <wps:cNvSpPr>
                                  <a:spLocks noChangeArrowheads="1"/>
                                </wps:cNvSpPr>
                                <wps:spPr bwMode="auto">
                                  <a:xfrm>
                                    <a:off x="956" y="37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0" name="Rectangle 2143"/>
                                <wps:cNvSpPr>
                                  <a:spLocks noChangeArrowheads="1"/>
                                </wps:cNvSpPr>
                                <wps:spPr bwMode="auto">
                                  <a:xfrm>
                                    <a:off x="956" y="3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1" name="Rectangle 2144"/>
                                <wps:cNvSpPr>
                                  <a:spLocks noChangeArrowheads="1"/>
                                </wps:cNvSpPr>
                                <wps:spPr bwMode="auto">
                                  <a:xfrm>
                                    <a:off x="956" y="37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2" name="Rectangle 2145"/>
                                <wps:cNvSpPr>
                                  <a:spLocks noChangeArrowheads="1"/>
                                </wps:cNvSpPr>
                                <wps:spPr bwMode="auto">
                                  <a:xfrm>
                                    <a:off x="956" y="37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3" name="Rectangle 2146"/>
                                <wps:cNvSpPr>
                                  <a:spLocks noChangeArrowheads="1"/>
                                </wps:cNvSpPr>
                                <wps:spPr bwMode="auto">
                                  <a:xfrm>
                                    <a:off x="956" y="37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4" name="Rectangle 2147"/>
                                <wps:cNvSpPr>
                                  <a:spLocks noChangeArrowheads="1"/>
                                </wps:cNvSpPr>
                                <wps:spPr bwMode="auto">
                                  <a:xfrm>
                                    <a:off x="956" y="3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5" name="Rectangle 2148"/>
                                <wps:cNvSpPr>
                                  <a:spLocks noChangeArrowheads="1"/>
                                </wps:cNvSpPr>
                                <wps:spPr bwMode="auto">
                                  <a:xfrm>
                                    <a:off x="956" y="3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6" name="Rectangle 2149"/>
                                <wps:cNvSpPr>
                                  <a:spLocks noChangeArrowheads="1"/>
                                </wps:cNvSpPr>
                                <wps:spPr bwMode="auto">
                                  <a:xfrm>
                                    <a:off x="956" y="37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7" name="Rectangle 2150"/>
                                <wps:cNvSpPr>
                                  <a:spLocks noChangeArrowheads="1"/>
                                </wps:cNvSpPr>
                                <wps:spPr bwMode="auto">
                                  <a:xfrm>
                                    <a:off x="956" y="37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8" name="Rectangle 2151"/>
                                <wps:cNvSpPr>
                                  <a:spLocks noChangeArrowheads="1"/>
                                </wps:cNvSpPr>
                                <wps:spPr bwMode="auto">
                                  <a:xfrm>
                                    <a:off x="956" y="37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9" name="Rectangle 2152"/>
                                <wps:cNvSpPr>
                                  <a:spLocks noChangeArrowheads="1"/>
                                </wps:cNvSpPr>
                                <wps:spPr bwMode="auto">
                                  <a:xfrm>
                                    <a:off x="956" y="3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0" name="Rectangle 2153"/>
                                <wps:cNvSpPr>
                                  <a:spLocks noChangeArrowheads="1"/>
                                </wps:cNvSpPr>
                                <wps:spPr bwMode="auto">
                                  <a:xfrm>
                                    <a:off x="956" y="3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1" name="Rectangle 2154"/>
                                <wps:cNvSpPr>
                                  <a:spLocks noChangeArrowheads="1"/>
                                </wps:cNvSpPr>
                                <wps:spPr bwMode="auto">
                                  <a:xfrm>
                                    <a:off x="956" y="37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2" name="Rectangle 2155"/>
                                <wps:cNvSpPr>
                                  <a:spLocks noChangeArrowheads="1"/>
                                </wps:cNvSpPr>
                                <wps:spPr bwMode="auto">
                                  <a:xfrm>
                                    <a:off x="956" y="37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3" name="Rectangle 2156"/>
                                <wps:cNvSpPr>
                                  <a:spLocks noChangeArrowheads="1"/>
                                </wps:cNvSpPr>
                                <wps:spPr bwMode="auto">
                                  <a:xfrm>
                                    <a:off x="956" y="37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4" name="Rectangle 2157"/>
                                <wps:cNvSpPr>
                                  <a:spLocks noChangeArrowheads="1"/>
                                </wps:cNvSpPr>
                                <wps:spPr bwMode="auto">
                                  <a:xfrm>
                                    <a:off x="956" y="3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5" name="Rectangle 2158"/>
                                <wps:cNvSpPr>
                                  <a:spLocks noChangeArrowheads="1"/>
                                </wps:cNvSpPr>
                                <wps:spPr bwMode="auto">
                                  <a:xfrm>
                                    <a:off x="956" y="3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6" name="Rectangle 2159"/>
                                <wps:cNvSpPr>
                                  <a:spLocks noChangeArrowheads="1"/>
                                </wps:cNvSpPr>
                                <wps:spPr bwMode="auto">
                                  <a:xfrm>
                                    <a:off x="956" y="36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7" name="Rectangle 2160"/>
                                <wps:cNvSpPr>
                                  <a:spLocks noChangeArrowheads="1"/>
                                </wps:cNvSpPr>
                                <wps:spPr bwMode="auto">
                                  <a:xfrm>
                                    <a:off x="956" y="36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8" name="Rectangle 2161"/>
                                <wps:cNvSpPr>
                                  <a:spLocks noChangeArrowheads="1"/>
                                </wps:cNvSpPr>
                                <wps:spPr bwMode="auto">
                                  <a:xfrm>
                                    <a:off x="956" y="36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9" name="Rectangle 2162"/>
                                <wps:cNvSpPr>
                                  <a:spLocks noChangeArrowheads="1"/>
                                </wps:cNvSpPr>
                                <wps:spPr bwMode="auto">
                                  <a:xfrm>
                                    <a:off x="956" y="3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0" name="Rectangle 2163"/>
                                <wps:cNvSpPr>
                                  <a:spLocks noChangeArrowheads="1"/>
                                </wps:cNvSpPr>
                                <wps:spPr bwMode="auto">
                                  <a:xfrm>
                                    <a:off x="956" y="3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1" name="Rectangle 2164"/>
                                <wps:cNvSpPr>
                                  <a:spLocks noChangeArrowheads="1"/>
                                </wps:cNvSpPr>
                                <wps:spPr bwMode="auto">
                                  <a:xfrm>
                                    <a:off x="956" y="36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2" name="Rectangle 2165"/>
                                <wps:cNvSpPr>
                                  <a:spLocks noChangeArrowheads="1"/>
                                </wps:cNvSpPr>
                                <wps:spPr bwMode="auto">
                                  <a:xfrm>
                                    <a:off x="956" y="36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3" name="Rectangle 2166"/>
                                <wps:cNvSpPr>
                                  <a:spLocks noChangeArrowheads="1"/>
                                </wps:cNvSpPr>
                                <wps:spPr bwMode="auto">
                                  <a:xfrm>
                                    <a:off x="956" y="366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4" name="Rectangle 2167"/>
                                <wps:cNvSpPr>
                                  <a:spLocks noChangeArrowheads="1"/>
                                </wps:cNvSpPr>
                                <wps:spPr bwMode="auto">
                                  <a:xfrm>
                                    <a:off x="956" y="3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5" name="Rectangle 2168"/>
                                <wps:cNvSpPr>
                                  <a:spLocks noChangeArrowheads="1"/>
                                </wps:cNvSpPr>
                                <wps:spPr bwMode="auto">
                                  <a:xfrm>
                                    <a:off x="956" y="3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6" name="Rectangle 2169"/>
                                <wps:cNvSpPr>
                                  <a:spLocks noChangeArrowheads="1"/>
                                </wps:cNvSpPr>
                                <wps:spPr bwMode="auto">
                                  <a:xfrm>
                                    <a:off x="956" y="36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7" name="Rectangle 2170"/>
                                <wps:cNvSpPr>
                                  <a:spLocks noChangeArrowheads="1"/>
                                </wps:cNvSpPr>
                                <wps:spPr bwMode="auto">
                                  <a:xfrm>
                                    <a:off x="956" y="36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8" name="Rectangle 2171"/>
                                <wps:cNvSpPr>
                                  <a:spLocks noChangeArrowheads="1"/>
                                </wps:cNvSpPr>
                                <wps:spPr bwMode="auto">
                                  <a:xfrm>
                                    <a:off x="956" y="36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9" name="Rectangle 2172"/>
                                <wps:cNvSpPr>
                                  <a:spLocks noChangeArrowheads="1"/>
                                </wps:cNvSpPr>
                                <wps:spPr bwMode="auto">
                                  <a:xfrm>
                                    <a:off x="956" y="3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0" name="Rectangle 2173"/>
                                <wps:cNvSpPr>
                                  <a:spLocks noChangeArrowheads="1"/>
                                </wps:cNvSpPr>
                                <wps:spPr bwMode="auto">
                                  <a:xfrm>
                                    <a:off x="956" y="3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1" name="Rectangle 2174"/>
                                <wps:cNvSpPr>
                                  <a:spLocks noChangeArrowheads="1"/>
                                </wps:cNvSpPr>
                                <wps:spPr bwMode="auto">
                                  <a:xfrm>
                                    <a:off x="956" y="36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2" name="Rectangle 2175"/>
                                <wps:cNvSpPr>
                                  <a:spLocks noChangeArrowheads="1"/>
                                </wps:cNvSpPr>
                                <wps:spPr bwMode="auto">
                                  <a:xfrm>
                                    <a:off x="956" y="36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3" name="Rectangle 2176"/>
                                <wps:cNvSpPr>
                                  <a:spLocks noChangeArrowheads="1"/>
                                </wps:cNvSpPr>
                                <wps:spPr bwMode="auto">
                                  <a:xfrm>
                                    <a:off x="956" y="36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4" name="Rectangle 2177"/>
                                <wps:cNvSpPr>
                                  <a:spLocks noChangeArrowheads="1"/>
                                </wps:cNvSpPr>
                                <wps:spPr bwMode="auto">
                                  <a:xfrm>
                                    <a:off x="956" y="3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5" name="Rectangle 2178"/>
                                <wps:cNvSpPr>
                                  <a:spLocks noChangeArrowheads="1"/>
                                </wps:cNvSpPr>
                                <wps:spPr bwMode="auto">
                                  <a:xfrm>
                                    <a:off x="956" y="36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6" name="Rectangle 2179"/>
                                <wps:cNvSpPr>
                                  <a:spLocks noChangeArrowheads="1"/>
                                </wps:cNvSpPr>
                                <wps:spPr bwMode="auto">
                                  <a:xfrm>
                                    <a:off x="956" y="35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7" name="Rectangle 2180"/>
                                <wps:cNvSpPr>
                                  <a:spLocks noChangeArrowheads="1"/>
                                </wps:cNvSpPr>
                                <wps:spPr bwMode="auto">
                                  <a:xfrm>
                                    <a:off x="956" y="35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8" name="Rectangle 2181"/>
                                <wps:cNvSpPr>
                                  <a:spLocks noChangeArrowheads="1"/>
                                </wps:cNvSpPr>
                                <wps:spPr bwMode="auto">
                                  <a:xfrm>
                                    <a:off x="956" y="35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9" name="Rectangle 2182"/>
                                <wps:cNvSpPr>
                                  <a:spLocks noChangeArrowheads="1"/>
                                </wps:cNvSpPr>
                                <wps:spPr bwMode="auto">
                                  <a:xfrm>
                                    <a:off x="956" y="3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0" name="Rectangle 2183"/>
                                <wps:cNvSpPr>
                                  <a:spLocks noChangeArrowheads="1"/>
                                </wps:cNvSpPr>
                                <wps:spPr bwMode="auto">
                                  <a:xfrm>
                                    <a:off x="956" y="35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1" name="Rectangle 2184"/>
                                <wps:cNvSpPr>
                                  <a:spLocks noChangeArrowheads="1"/>
                                </wps:cNvSpPr>
                                <wps:spPr bwMode="auto">
                                  <a:xfrm>
                                    <a:off x="956" y="35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2" name="Rectangle 2185"/>
                                <wps:cNvSpPr>
                                  <a:spLocks noChangeArrowheads="1"/>
                                </wps:cNvSpPr>
                                <wps:spPr bwMode="auto">
                                  <a:xfrm>
                                    <a:off x="956" y="35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3" name="Rectangle 2186"/>
                                <wps:cNvSpPr>
                                  <a:spLocks noChangeArrowheads="1"/>
                                </wps:cNvSpPr>
                                <wps:spPr bwMode="auto">
                                  <a:xfrm>
                                    <a:off x="956" y="35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4" name="Rectangle 2187"/>
                                <wps:cNvSpPr>
                                  <a:spLocks noChangeArrowheads="1"/>
                                </wps:cNvSpPr>
                                <wps:spPr bwMode="auto">
                                  <a:xfrm>
                                    <a:off x="956" y="3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5" name="Rectangle 2188"/>
                                <wps:cNvSpPr>
                                  <a:spLocks noChangeArrowheads="1"/>
                                </wps:cNvSpPr>
                                <wps:spPr bwMode="auto">
                                  <a:xfrm>
                                    <a:off x="956" y="35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6" name="Rectangle 2189"/>
                                <wps:cNvSpPr>
                                  <a:spLocks noChangeArrowheads="1"/>
                                </wps:cNvSpPr>
                                <wps:spPr bwMode="auto">
                                  <a:xfrm>
                                    <a:off x="956" y="35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7" name="Rectangle 2190"/>
                                <wps:cNvSpPr>
                                  <a:spLocks noChangeArrowheads="1"/>
                                </wps:cNvSpPr>
                                <wps:spPr bwMode="auto">
                                  <a:xfrm>
                                    <a:off x="956" y="35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8" name="Rectangle 2191"/>
                                <wps:cNvSpPr>
                                  <a:spLocks noChangeArrowheads="1"/>
                                </wps:cNvSpPr>
                                <wps:spPr bwMode="auto">
                                  <a:xfrm>
                                    <a:off x="956" y="35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9" name="Rectangle 2192"/>
                                <wps:cNvSpPr>
                                  <a:spLocks noChangeArrowheads="1"/>
                                </wps:cNvSpPr>
                                <wps:spPr bwMode="auto">
                                  <a:xfrm>
                                    <a:off x="956" y="3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0" name="Rectangle 2193"/>
                                <wps:cNvSpPr>
                                  <a:spLocks noChangeArrowheads="1"/>
                                </wps:cNvSpPr>
                                <wps:spPr bwMode="auto">
                                  <a:xfrm>
                                    <a:off x="956" y="35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1" name="Rectangle 2194"/>
                                <wps:cNvSpPr>
                                  <a:spLocks noChangeArrowheads="1"/>
                                </wps:cNvSpPr>
                                <wps:spPr bwMode="auto">
                                  <a:xfrm>
                                    <a:off x="956" y="35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2" name="Rectangle 2195"/>
                                <wps:cNvSpPr>
                                  <a:spLocks noChangeArrowheads="1"/>
                                </wps:cNvSpPr>
                                <wps:spPr bwMode="auto">
                                  <a:xfrm>
                                    <a:off x="956" y="35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3" name="Rectangle 2196"/>
                                <wps:cNvSpPr>
                                  <a:spLocks noChangeArrowheads="1"/>
                                </wps:cNvSpPr>
                                <wps:spPr bwMode="auto">
                                  <a:xfrm>
                                    <a:off x="956" y="351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4" name="Rectangle 2197"/>
                                <wps:cNvSpPr>
                                  <a:spLocks noChangeArrowheads="1"/>
                                </wps:cNvSpPr>
                                <wps:spPr bwMode="auto">
                                  <a:xfrm>
                                    <a:off x="956" y="3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5" name="Rectangle 2198"/>
                                <wps:cNvSpPr>
                                  <a:spLocks noChangeArrowheads="1"/>
                                </wps:cNvSpPr>
                                <wps:spPr bwMode="auto">
                                  <a:xfrm>
                                    <a:off x="956" y="35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6" name="Rectangle 2199"/>
                                <wps:cNvSpPr>
                                  <a:spLocks noChangeArrowheads="1"/>
                                </wps:cNvSpPr>
                                <wps:spPr bwMode="auto">
                                  <a:xfrm>
                                    <a:off x="956" y="35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7" name="Rectangle 2200"/>
                                <wps:cNvSpPr>
                                  <a:spLocks noChangeArrowheads="1"/>
                                </wps:cNvSpPr>
                                <wps:spPr bwMode="auto">
                                  <a:xfrm>
                                    <a:off x="956" y="34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8" name="Rectangle 2201"/>
                                <wps:cNvSpPr>
                                  <a:spLocks noChangeArrowheads="1"/>
                                </wps:cNvSpPr>
                                <wps:spPr bwMode="auto">
                                  <a:xfrm>
                                    <a:off x="956" y="34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9" name="Rectangle 2202"/>
                                <wps:cNvSpPr>
                                  <a:spLocks noChangeArrowheads="1"/>
                                </wps:cNvSpPr>
                                <wps:spPr bwMode="auto">
                                  <a:xfrm>
                                    <a:off x="956" y="3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0" name="Rectangle 2203"/>
                                <wps:cNvSpPr>
                                  <a:spLocks noChangeArrowheads="1"/>
                                </wps:cNvSpPr>
                                <wps:spPr bwMode="auto">
                                  <a:xfrm>
                                    <a:off x="956" y="34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1" name="Rectangle 2204"/>
                                <wps:cNvSpPr>
                                  <a:spLocks noChangeArrowheads="1"/>
                                </wps:cNvSpPr>
                                <wps:spPr bwMode="auto">
                                  <a:xfrm>
                                    <a:off x="956" y="34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2" name="Rectangle 2205"/>
                                <wps:cNvSpPr>
                                  <a:spLocks noChangeArrowheads="1"/>
                                </wps:cNvSpPr>
                                <wps:spPr bwMode="auto">
                                  <a:xfrm>
                                    <a:off x="956" y="34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3" name="Rectangle 2206"/>
                                <wps:cNvSpPr>
                                  <a:spLocks noChangeArrowheads="1"/>
                                </wps:cNvSpPr>
                                <wps:spPr bwMode="auto">
                                  <a:xfrm>
                                    <a:off x="956" y="34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4" name="Rectangle 2207"/>
                                <wps:cNvSpPr>
                                  <a:spLocks noChangeArrowheads="1"/>
                                </wps:cNvSpPr>
                                <wps:spPr bwMode="auto">
                                  <a:xfrm>
                                    <a:off x="956" y="3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5" name="Rectangle 2208"/>
                                <wps:cNvSpPr>
                                  <a:spLocks noChangeArrowheads="1"/>
                                </wps:cNvSpPr>
                                <wps:spPr bwMode="auto">
                                  <a:xfrm>
                                    <a:off x="956" y="34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6" name="Rectangle 2209"/>
                                <wps:cNvSpPr>
                                  <a:spLocks noChangeArrowheads="1"/>
                                </wps:cNvSpPr>
                                <wps:spPr bwMode="auto">
                                  <a:xfrm>
                                    <a:off x="956" y="34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7" name="Rectangle 2210"/>
                                <wps:cNvSpPr>
                                  <a:spLocks noChangeArrowheads="1"/>
                                </wps:cNvSpPr>
                                <wps:spPr bwMode="auto">
                                  <a:xfrm>
                                    <a:off x="956" y="34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8" name="Rectangle 2211"/>
                                <wps:cNvSpPr>
                                  <a:spLocks noChangeArrowheads="1"/>
                                </wps:cNvSpPr>
                                <wps:spPr bwMode="auto">
                                  <a:xfrm>
                                    <a:off x="956" y="34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9" name="Rectangle 2212"/>
                                <wps:cNvSpPr>
                                  <a:spLocks noChangeArrowheads="1"/>
                                </wps:cNvSpPr>
                                <wps:spPr bwMode="auto">
                                  <a:xfrm>
                                    <a:off x="956" y="3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0" name="Rectangle 2213"/>
                                <wps:cNvSpPr>
                                  <a:spLocks noChangeArrowheads="1"/>
                                </wps:cNvSpPr>
                                <wps:spPr bwMode="auto">
                                  <a:xfrm>
                                    <a:off x="956" y="34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1" name="Rectangle 2214"/>
                                <wps:cNvSpPr>
                                  <a:spLocks noChangeArrowheads="1"/>
                                </wps:cNvSpPr>
                                <wps:spPr bwMode="auto">
                                  <a:xfrm>
                                    <a:off x="956" y="34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2" name="Rectangle 2215"/>
                                <wps:cNvSpPr>
                                  <a:spLocks noChangeArrowheads="1"/>
                                </wps:cNvSpPr>
                                <wps:spPr bwMode="auto">
                                  <a:xfrm>
                                    <a:off x="956" y="34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3" name="Rectangle 2216"/>
                                <wps:cNvSpPr>
                                  <a:spLocks noChangeArrowheads="1"/>
                                </wps:cNvSpPr>
                                <wps:spPr bwMode="auto">
                                  <a:xfrm>
                                    <a:off x="956" y="34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4" name="Rectangle 2217"/>
                                <wps:cNvSpPr>
                                  <a:spLocks noChangeArrowheads="1"/>
                                </wps:cNvSpPr>
                                <wps:spPr bwMode="auto">
                                  <a:xfrm>
                                    <a:off x="956" y="3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5" name="Rectangle 2218"/>
                                <wps:cNvSpPr>
                                  <a:spLocks noChangeArrowheads="1"/>
                                </wps:cNvSpPr>
                                <wps:spPr bwMode="auto">
                                  <a:xfrm>
                                    <a:off x="956" y="34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6" name="Rectangle 2219"/>
                                <wps:cNvSpPr>
                                  <a:spLocks noChangeArrowheads="1"/>
                                </wps:cNvSpPr>
                                <wps:spPr bwMode="auto">
                                  <a:xfrm>
                                    <a:off x="956" y="34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7" name="Rectangle 2220"/>
                                <wps:cNvSpPr>
                                  <a:spLocks noChangeArrowheads="1"/>
                                </wps:cNvSpPr>
                                <wps:spPr bwMode="auto">
                                  <a:xfrm>
                                    <a:off x="956" y="34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8" name="Rectangle 2221"/>
                                <wps:cNvSpPr>
                                  <a:spLocks noChangeArrowheads="1"/>
                                </wps:cNvSpPr>
                                <wps:spPr bwMode="auto">
                                  <a:xfrm>
                                    <a:off x="956" y="33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9" name="Rectangle 2222"/>
                                <wps:cNvSpPr>
                                  <a:spLocks noChangeArrowheads="1"/>
                                </wps:cNvSpPr>
                                <wps:spPr bwMode="auto">
                                  <a:xfrm>
                                    <a:off x="956" y="3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0" name="Rectangle 2223"/>
                                <wps:cNvSpPr>
                                  <a:spLocks noChangeArrowheads="1"/>
                                </wps:cNvSpPr>
                                <wps:spPr bwMode="auto">
                                  <a:xfrm>
                                    <a:off x="956" y="33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1" name="Rectangle 2224"/>
                                <wps:cNvSpPr>
                                  <a:spLocks noChangeArrowheads="1"/>
                                </wps:cNvSpPr>
                                <wps:spPr bwMode="auto">
                                  <a:xfrm>
                                    <a:off x="956" y="32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2" name="Rectangle 2225"/>
                                <wps:cNvSpPr>
                                  <a:spLocks noChangeArrowheads="1"/>
                                </wps:cNvSpPr>
                                <wps:spPr bwMode="auto">
                                  <a:xfrm>
                                    <a:off x="956" y="32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3" name="Rectangle 2226"/>
                                <wps:cNvSpPr>
                                  <a:spLocks noChangeArrowheads="1"/>
                                </wps:cNvSpPr>
                                <wps:spPr bwMode="auto">
                                  <a:xfrm>
                                    <a:off x="956" y="32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4" name="Rectangle 2227"/>
                                <wps:cNvSpPr>
                                  <a:spLocks noChangeArrowheads="1"/>
                                </wps:cNvSpPr>
                                <wps:spPr bwMode="auto">
                                  <a:xfrm>
                                    <a:off x="956" y="3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5" name="Rectangle 2228"/>
                                <wps:cNvSpPr>
                                  <a:spLocks noChangeArrowheads="1"/>
                                </wps:cNvSpPr>
                                <wps:spPr bwMode="auto">
                                  <a:xfrm>
                                    <a:off x="956" y="32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6" name="Rectangle 2229"/>
                                <wps:cNvSpPr>
                                  <a:spLocks noChangeArrowheads="1"/>
                                </wps:cNvSpPr>
                                <wps:spPr bwMode="auto">
                                  <a:xfrm>
                                    <a:off x="956" y="32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7" name="Rectangle 2230"/>
                                <wps:cNvSpPr>
                                  <a:spLocks noChangeArrowheads="1"/>
                                </wps:cNvSpPr>
                                <wps:spPr bwMode="auto">
                                  <a:xfrm>
                                    <a:off x="956" y="32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8" name="Rectangle 2231"/>
                                <wps:cNvSpPr>
                                  <a:spLocks noChangeArrowheads="1"/>
                                </wps:cNvSpPr>
                                <wps:spPr bwMode="auto">
                                  <a:xfrm>
                                    <a:off x="956" y="32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9" name="Rectangle 2232"/>
                                <wps:cNvSpPr>
                                  <a:spLocks noChangeArrowheads="1"/>
                                </wps:cNvSpPr>
                                <wps:spPr bwMode="auto">
                                  <a:xfrm>
                                    <a:off x="956" y="3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0" name="Rectangle 2233"/>
                                <wps:cNvSpPr>
                                  <a:spLocks noChangeArrowheads="1"/>
                                </wps:cNvSpPr>
                                <wps:spPr bwMode="auto">
                                  <a:xfrm>
                                    <a:off x="956" y="32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1" name="Rectangle 2234"/>
                                <wps:cNvSpPr>
                                  <a:spLocks noChangeArrowheads="1"/>
                                </wps:cNvSpPr>
                                <wps:spPr bwMode="auto">
                                  <a:xfrm>
                                    <a:off x="956" y="32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2" name="Rectangle 2235"/>
                                <wps:cNvSpPr>
                                  <a:spLocks noChangeArrowheads="1"/>
                                </wps:cNvSpPr>
                                <wps:spPr bwMode="auto">
                                  <a:xfrm>
                                    <a:off x="956" y="32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3" name="Rectangle 2236"/>
                                <wps:cNvSpPr>
                                  <a:spLocks noChangeArrowheads="1"/>
                                </wps:cNvSpPr>
                                <wps:spPr bwMode="auto">
                                  <a:xfrm>
                                    <a:off x="956" y="32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4" name="Rectangle 2237"/>
                                <wps:cNvSpPr>
                                  <a:spLocks noChangeArrowheads="1"/>
                                </wps:cNvSpPr>
                                <wps:spPr bwMode="auto">
                                  <a:xfrm>
                                    <a:off x="956" y="32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5" name="Rectangle 2238"/>
                                <wps:cNvSpPr>
                                  <a:spLocks noChangeArrowheads="1"/>
                                </wps:cNvSpPr>
                                <wps:spPr bwMode="auto">
                                  <a:xfrm>
                                    <a:off x="956" y="31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6" name="Rectangle 2239"/>
                                <wps:cNvSpPr>
                                  <a:spLocks noChangeArrowheads="1"/>
                                </wps:cNvSpPr>
                                <wps:spPr bwMode="auto">
                                  <a:xfrm>
                                    <a:off x="956" y="31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7" name="Rectangle 2240"/>
                                <wps:cNvSpPr>
                                  <a:spLocks noChangeArrowheads="1"/>
                                </wps:cNvSpPr>
                                <wps:spPr bwMode="auto">
                                  <a:xfrm>
                                    <a:off x="956" y="31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8" name="Rectangle 2241"/>
                                <wps:cNvSpPr>
                                  <a:spLocks noChangeArrowheads="1"/>
                                </wps:cNvSpPr>
                                <wps:spPr bwMode="auto">
                                  <a:xfrm>
                                    <a:off x="956" y="31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9" name="Rectangle 2242"/>
                                <wps:cNvSpPr>
                                  <a:spLocks noChangeArrowheads="1"/>
                                </wps:cNvSpPr>
                                <wps:spPr bwMode="auto">
                                  <a:xfrm>
                                    <a:off x="956" y="31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0" name="Rectangle 2243"/>
                                <wps:cNvSpPr>
                                  <a:spLocks noChangeArrowheads="1"/>
                                </wps:cNvSpPr>
                                <wps:spPr bwMode="auto">
                                  <a:xfrm>
                                    <a:off x="956" y="31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1" name="Rectangle 2244"/>
                                <wps:cNvSpPr>
                                  <a:spLocks noChangeArrowheads="1"/>
                                </wps:cNvSpPr>
                                <wps:spPr bwMode="auto">
                                  <a:xfrm>
                                    <a:off x="956" y="31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2" name="Rectangle 2245"/>
                                <wps:cNvSpPr>
                                  <a:spLocks noChangeArrowheads="1"/>
                                </wps:cNvSpPr>
                                <wps:spPr bwMode="auto">
                                  <a:xfrm>
                                    <a:off x="956" y="31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3" name="Rectangle 2246"/>
                                <wps:cNvSpPr>
                                  <a:spLocks noChangeArrowheads="1"/>
                                </wps:cNvSpPr>
                                <wps:spPr bwMode="auto">
                                  <a:xfrm>
                                    <a:off x="956" y="31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4" name="Rectangle 2247"/>
                                <wps:cNvSpPr>
                                  <a:spLocks noChangeArrowheads="1"/>
                                </wps:cNvSpPr>
                                <wps:spPr bwMode="auto">
                                  <a:xfrm>
                                    <a:off x="956" y="31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5" name="Rectangle 2248"/>
                                <wps:cNvSpPr>
                                  <a:spLocks noChangeArrowheads="1"/>
                                </wps:cNvSpPr>
                                <wps:spPr bwMode="auto">
                                  <a:xfrm>
                                    <a:off x="956" y="31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6" name="Rectangle 2249"/>
                                <wps:cNvSpPr>
                                  <a:spLocks noChangeArrowheads="1"/>
                                </wps:cNvSpPr>
                                <wps:spPr bwMode="auto">
                                  <a:xfrm>
                                    <a:off x="956" y="30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7" name="Rectangle 2250"/>
                                <wps:cNvSpPr>
                                  <a:spLocks noChangeArrowheads="1"/>
                                </wps:cNvSpPr>
                                <wps:spPr bwMode="auto">
                                  <a:xfrm>
                                    <a:off x="956" y="30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8" name="Rectangle 2251"/>
                                <wps:cNvSpPr>
                                  <a:spLocks noChangeArrowheads="1"/>
                                </wps:cNvSpPr>
                                <wps:spPr bwMode="auto">
                                  <a:xfrm>
                                    <a:off x="956" y="30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9" name="Rectangle 2252"/>
                                <wps:cNvSpPr>
                                  <a:spLocks noChangeArrowheads="1"/>
                                </wps:cNvSpPr>
                                <wps:spPr bwMode="auto">
                                  <a:xfrm>
                                    <a:off x="956" y="30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0" name="Rectangle 2253"/>
                                <wps:cNvSpPr>
                                  <a:spLocks noChangeArrowheads="1"/>
                                </wps:cNvSpPr>
                                <wps:spPr bwMode="auto">
                                  <a:xfrm>
                                    <a:off x="956" y="30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1" name="Rectangle 2254"/>
                                <wps:cNvSpPr>
                                  <a:spLocks noChangeArrowheads="1"/>
                                </wps:cNvSpPr>
                                <wps:spPr bwMode="auto">
                                  <a:xfrm>
                                    <a:off x="956" y="29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2" name="Rectangle 2255"/>
                                <wps:cNvSpPr>
                                  <a:spLocks noChangeArrowheads="1"/>
                                </wps:cNvSpPr>
                                <wps:spPr bwMode="auto">
                                  <a:xfrm>
                                    <a:off x="956" y="29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3" name="Rectangle 2256"/>
                                <wps:cNvSpPr>
                                  <a:spLocks noChangeArrowheads="1"/>
                                </wps:cNvSpPr>
                                <wps:spPr bwMode="auto">
                                  <a:xfrm>
                                    <a:off x="956" y="29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4" name="Rectangle 2257"/>
                                <wps:cNvSpPr>
                                  <a:spLocks noChangeArrowheads="1"/>
                                </wps:cNvSpPr>
                                <wps:spPr bwMode="auto">
                                  <a:xfrm>
                                    <a:off x="956" y="2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5" name="Rectangle 2258"/>
                                <wps:cNvSpPr>
                                  <a:spLocks noChangeArrowheads="1"/>
                                </wps:cNvSpPr>
                                <wps:spPr bwMode="auto">
                                  <a:xfrm>
                                    <a:off x="956" y="29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6" name="Rectangle 2259"/>
                                <wps:cNvSpPr>
                                  <a:spLocks noChangeArrowheads="1"/>
                                </wps:cNvSpPr>
                                <wps:spPr bwMode="auto">
                                  <a:xfrm>
                                    <a:off x="956" y="29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7" name="Rectangle 2260"/>
                                <wps:cNvSpPr>
                                  <a:spLocks noChangeArrowheads="1"/>
                                </wps:cNvSpPr>
                                <wps:spPr bwMode="auto">
                                  <a:xfrm>
                                    <a:off x="956" y="29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8" name="Rectangle 2261"/>
                                <wps:cNvSpPr>
                                  <a:spLocks noChangeArrowheads="1"/>
                                </wps:cNvSpPr>
                                <wps:spPr bwMode="auto">
                                  <a:xfrm>
                                    <a:off x="956" y="29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9" name="Rectangle 2262"/>
                                <wps:cNvSpPr>
                                  <a:spLocks noChangeArrowheads="1"/>
                                </wps:cNvSpPr>
                                <wps:spPr bwMode="auto">
                                  <a:xfrm>
                                    <a:off x="956" y="2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0" name="Rectangle 2263"/>
                                <wps:cNvSpPr>
                                  <a:spLocks noChangeArrowheads="1"/>
                                </wps:cNvSpPr>
                                <wps:spPr bwMode="auto">
                                  <a:xfrm>
                                    <a:off x="956" y="29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1" name="Rectangle 2264"/>
                                <wps:cNvSpPr>
                                  <a:spLocks noChangeArrowheads="1"/>
                                </wps:cNvSpPr>
                                <wps:spPr bwMode="auto">
                                  <a:xfrm>
                                    <a:off x="956" y="29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2" name="Rectangle 2265"/>
                                <wps:cNvSpPr>
                                  <a:spLocks noChangeArrowheads="1"/>
                                </wps:cNvSpPr>
                                <wps:spPr bwMode="auto">
                                  <a:xfrm>
                                    <a:off x="956" y="29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3" name="Rectangle 2266"/>
                                <wps:cNvSpPr>
                                  <a:spLocks noChangeArrowheads="1"/>
                                </wps:cNvSpPr>
                                <wps:spPr bwMode="auto">
                                  <a:xfrm>
                                    <a:off x="956" y="29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4" name="Rectangle 2267"/>
                                <wps:cNvSpPr>
                                  <a:spLocks noChangeArrowheads="1"/>
                                </wps:cNvSpPr>
                                <wps:spPr bwMode="auto">
                                  <a:xfrm>
                                    <a:off x="956" y="2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5" name="Rectangle 2268"/>
                                <wps:cNvSpPr>
                                  <a:spLocks noChangeArrowheads="1"/>
                                </wps:cNvSpPr>
                                <wps:spPr bwMode="auto">
                                  <a:xfrm>
                                    <a:off x="956" y="29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6" name="Rectangle 2269"/>
                                <wps:cNvSpPr>
                                  <a:spLocks noChangeArrowheads="1"/>
                                </wps:cNvSpPr>
                                <wps:spPr bwMode="auto">
                                  <a:xfrm>
                                    <a:off x="956" y="29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7" name="Rectangle 2270"/>
                                <wps:cNvSpPr>
                                  <a:spLocks noChangeArrowheads="1"/>
                                </wps:cNvSpPr>
                                <wps:spPr bwMode="auto">
                                  <a:xfrm>
                                    <a:off x="956" y="29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8" name="Rectangle 2271"/>
                                <wps:cNvSpPr>
                                  <a:spLocks noChangeArrowheads="1"/>
                                </wps:cNvSpPr>
                                <wps:spPr bwMode="auto">
                                  <a:xfrm>
                                    <a:off x="956" y="2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9" name="Rectangle 2272"/>
                                <wps:cNvSpPr>
                                  <a:spLocks noChangeArrowheads="1"/>
                                </wps:cNvSpPr>
                                <wps:spPr bwMode="auto">
                                  <a:xfrm>
                                    <a:off x="956" y="2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0" name="Rectangle 2273"/>
                                <wps:cNvSpPr>
                                  <a:spLocks noChangeArrowheads="1"/>
                                </wps:cNvSpPr>
                                <wps:spPr bwMode="auto">
                                  <a:xfrm>
                                    <a:off x="956" y="29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1" name="Rectangle 2274"/>
                                <wps:cNvSpPr>
                                  <a:spLocks noChangeArrowheads="1"/>
                                </wps:cNvSpPr>
                                <wps:spPr bwMode="auto">
                                  <a:xfrm>
                                    <a:off x="956" y="29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2" name="Rectangle 2275"/>
                                <wps:cNvSpPr>
                                  <a:spLocks noChangeArrowheads="1"/>
                                </wps:cNvSpPr>
                                <wps:spPr bwMode="auto">
                                  <a:xfrm>
                                    <a:off x="956" y="28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3" name="Rectangle 2276"/>
                                <wps:cNvSpPr>
                                  <a:spLocks noChangeArrowheads="1"/>
                                </wps:cNvSpPr>
                                <wps:spPr bwMode="auto">
                                  <a:xfrm>
                                    <a:off x="956" y="2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4" name="Rectangle 2277"/>
                                <wps:cNvSpPr>
                                  <a:spLocks noChangeArrowheads="1"/>
                                </wps:cNvSpPr>
                                <wps:spPr bwMode="auto">
                                  <a:xfrm>
                                    <a:off x="956" y="2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5" name="Rectangle 2278"/>
                                <wps:cNvSpPr>
                                  <a:spLocks noChangeArrowheads="1"/>
                                </wps:cNvSpPr>
                                <wps:spPr bwMode="auto">
                                  <a:xfrm>
                                    <a:off x="956" y="28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6" name="Rectangle 2279"/>
                                <wps:cNvSpPr>
                                  <a:spLocks noChangeArrowheads="1"/>
                                </wps:cNvSpPr>
                                <wps:spPr bwMode="auto">
                                  <a:xfrm>
                                    <a:off x="956" y="28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7" name="Rectangle 2280"/>
                                <wps:cNvSpPr>
                                  <a:spLocks noChangeArrowheads="1"/>
                                </wps:cNvSpPr>
                                <wps:spPr bwMode="auto">
                                  <a:xfrm>
                                    <a:off x="956" y="28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8" name="Rectangle 2281"/>
                                <wps:cNvSpPr>
                                  <a:spLocks noChangeArrowheads="1"/>
                                </wps:cNvSpPr>
                                <wps:spPr bwMode="auto">
                                  <a:xfrm>
                                    <a:off x="956" y="2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9" name="Rectangle 2282"/>
                                <wps:cNvSpPr>
                                  <a:spLocks noChangeArrowheads="1"/>
                                </wps:cNvSpPr>
                                <wps:spPr bwMode="auto">
                                  <a:xfrm>
                                    <a:off x="956" y="2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0" name="Rectangle 2283"/>
                                <wps:cNvSpPr>
                                  <a:spLocks noChangeArrowheads="1"/>
                                </wps:cNvSpPr>
                                <wps:spPr bwMode="auto">
                                  <a:xfrm>
                                    <a:off x="956" y="2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1" name="Rectangle 2284"/>
                                <wps:cNvSpPr>
                                  <a:spLocks noChangeArrowheads="1"/>
                                </wps:cNvSpPr>
                                <wps:spPr bwMode="auto">
                                  <a:xfrm>
                                    <a:off x="956" y="28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2" name="Rectangle 2285"/>
                                <wps:cNvSpPr>
                                  <a:spLocks noChangeArrowheads="1"/>
                                </wps:cNvSpPr>
                                <wps:spPr bwMode="auto">
                                  <a:xfrm>
                                    <a:off x="956" y="28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3" name="Rectangle 2286"/>
                                <wps:cNvSpPr>
                                  <a:spLocks noChangeArrowheads="1"/>
                                </wps:cNvSpPr>
                                <wps:spPr bwMode="auto">
                                  <a:xfrm>
                                    <a:off x="956" y="2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4" name="Rectangle 2287"/>
                                <wps:cNvSpPr>
                                  <a:spLocks noChangeArrowheads="1"/>
                                </wps:cNvSpPr>
                                <wps:spPr bwMode="auto">
                                  <a:xfrm>
                                    <a:off x="956" y="2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5" name="Rectangle 2288"/>
                                <wps:cNvSpPr>
                                  <a:spLocks noChangeArrowheads="1"/>
                                </wps:cNvSpPr>
                                <wps:spPr bwMode="auto">
                                  <a:xfrm>
                                    <a:off x="956" y="2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6" name="Rectangle 2289"/>
                                <wps:cNvSpPr>
                                  <a:spLocks noChangeArrowheads="1"/>
                                </wps:cNvSpPr>
                                <wps:spPr bwMode="auto">
                                  <a:xfrm>
                                    <a:off x="956" y="28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7" name="Rectangle 2290"/>
                                <wps:cNvSpPr>
                                  <a:spLocks noChangeArrowheads="1"/>
                                </wps:cNvSpPr>
                                <wps:spPr bwMode="auto">
                                  <a:xfrm>
                                    <a:off x="956" y="28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8" name="Rectangle 2291"/>
                                <wps:cNvSpPr>
                                  <a:spLocks noChangeArrowheads="1"/>
                                </wps:cNvSpPr>
                                <wps:spPr bwMode="auto">
                                  <a:xfrm>
                                    <a:off x="956" y="2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9" name="Rectangle 2292"/>
                                <wps:cNvSpPr>
                                  <a:spLocks noChangeArrowheads="1"/>
                                </wps:cNvSpPr>
                                <wps:spPr bwMode="auto">
                                  <a:xfrm>
                                    <a:off x="956" y="2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0" name="Rectangle 2293"/>
                                <wps:cNvSpPr>
                                  <a:spLocks noChangeArrowheads="1"/>
                                </wps:cNvSpPr>
                                <wps:spPr bwMode="auto">
                                  <a:xfrm>
                                    <a:off x="956" y="2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1" name="Rectangle 2294"/>
                                <wps:cNvSpPr>
                                  <a:spLocks noChangeArrowheads="1"/>
                                </wps:cNvSpPr>
                                <wps:spPr bwMode="auto">
                                  <a:xfrm>
                                    <a:off x="956" y="28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2" name="Rectangle 2295"/>
                                <wps:cNvSpPr>
                                  <a:spLocks noChangeArrowheads="1"/>
                                </wps:cNvSpPr>
                                <wps:spPr bwMode="auto">
                                  <a:xfrm>
                                    <a:off x="956" y="280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3" name="Rectangle 2296"/>
                                <wps:cNvSpPr>
                                  <a:spLocks noChangeArrowheads="1"/>
                                </wps:cNvSpPr>
                                <wps:spPr bwMode="auto">
                                  <a:xfrm>
                                    <a:off x="956" y="2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4" name="Rectangle 2297"/>
                                <wps:cNvSpPr>
                                  <a:spLocks noChangeArrowheads="1"/>
                                </wps:cNvSpPr>
                                <wps:spPr bwMode="auto">
                                  <a:xfrm>
                                    <a:off x="956" y="2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5" name="Rectangle 2298"/>
                                <wps:cNvSpPr>
                                  <a:spLocks noChangeArrowheads="1"/>
                                </wps:cNvSpPr>
                                <wps:spPr bwMode="auto">
                                  <a:xfrm>
                                    <a:off x="956" y="2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6" name="Rectangle 2299"/>
                                <wps:cNvSpPr>
                                  <a:spLocks noChangeArrowheads="1"/>
                                </wps:cNvSpPr>
                                <wps:spPr bwMode="auto">
                                  <a:xfrm>
                                    <a:off x="956" y="27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7" name="Rectangle 2300"/>
                                <wps:cNvSpPr>
                                  <a:spLocks noChangeArrowheads="1"/>
                                </wps:cNvSpPr>
                                <wps:spPr bwMode="auto">
                                  <a:xfrm>
                                    <a:off x="956" y="27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8" name="Rectangle 2301"/>
                                <wps:cNvSpPr>
                                  <a:spLocks noChangeArrowheads="1"/>
                                </wps:cNvSpPr>
                                <wps:spPr bwMode="auto">
                                  <a:xfrm>
                                    <a:off x="956" y="2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9" name="Rectangle 2302"/>
                                <wps:cNvSpPr>
                                  <a:spLocks noChangeArrowheads="1"/>
                                </wps:cNvSpPr>
                                <wps:spPr bwMode="auto">
                                  <a:xfrm>
                                    <a:off x="956" y="2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0" name="Rectangle 2303"/>
                                <wps:cNvSpPr>
                                  <a:spLocks noChangeArrowheads="1"/>
                                </wps:cNvSpPr>
                                <wps:spPr bwMode="auto">
                                  <a:xfrm>
                                    <a:off x="956" y="2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1" name="Rectangle 2304"/>
                                <wps:cNvSpPr>
                                  <a:spLocks noChangeArrowheads="1"/>
                                </wps:cNvSpPr>
                                <wps:spPr bwMode="auto">
                                  <a:xfrm>
                                    <a:off x="956" y="27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2" name="Rectangle 2305"/>
                                <wps:cNvSpPr>
                                  <a:spLocks noChangeArrowheads="1"/>
                                </wps:cNvSpPr>
                                <wps:spPr bwMode="auto">
                                  <a:xfrm>
                                    <a:off x="956" y="27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3" name="Rectangle 2306"/>
                                <wps:cNvSpPr>
                                  <a:spLocks noChangeArrowheads="1"/>
                                </wps:cNvSpPr>
                                <wps:spPr bwMode="auto">
                                  <a:xfrm>
                                    <a:off x="956" y="2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4" name="Rectangle 2307"/>
                                <wps:cNvSpPr>
                                  <a:spLocks noChangeArrowheads="1"/>
                                </wps:cNvSpPr>
                                <wps:spPr bwMode="auto">
                                  <a:xfrm>
                                    <a:off x="956" y="2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5" name="Rectangle 2308"/>
                                <wps:cNvSpPr>
                                  <a:spLocks noChangeArrowheads="1"/>
                                </wps:cNvSpPr>
                                <wps:spPr bwMode="auto">
                                  <a:xfrm>
                                    <a:off x="956" y="2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6" name="Rectangle 2309"/>
                                <wps:cNvSpPr>
                                  <a:spLocks noChangeArrowheads="1"/>
                                </wps:cNvSpPr>
                                <wps:spPr bwMode="auto">
                                  <a:xfrm>
                                    <a:off x="956" y="27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9717" name="Group 2310"/>
                              <wpg:cNvGrpSpPr>
                                <a:grpSpLocks/>
                              </wpg:cNvGrpSpPr>
                              <wpg:grpSpPr bwMode="auto">
                                <a:xfrm>
                                  <a:off x="608477" y="886615"/>
                                  <a:ext cx="3201" cy="913716"/>
                                  <a:chOff x="956" y="1296"/>
                                  <a:chExt cx="5" cy="1439"/>
                                </a:xfrm>
                              </wpg:grpSpPr>
                              <wps:wsp>
                                <wps:cNvPr id="29718" name="Rectangle 2311"/>
                                <wps:cNvSpPr>
                                  <a:spLocks noChangeArrowheads="1"/>
                                </wps:cNvSpPr>
                                <wps:spPr bwMode="auto">
                                  <a:xfrm>
                                    <a:off x="956" y="27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9" name="Rectangle 2312"/>
                                <wps:cNvSpPr>
                                  <a:spLocks noChangeArrowheads="1"/>
                                </wps:cNvSpPr>
                                <wps:spPr bwMode="auto">
                                  <a:xfrm>
                                    <a:off x="956" y="2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0" name="Rectangle 2313"/>
                                <wps:cNvSpPr>
                                  <a:spLocks noChangeArrowheads="1"/>
                                </wps:cNvSpPr>
                                <wps:spPr bwMode="auto">
                                  <a:xfrm>
                                    <a:off x="956" y="2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1" name="Rectangle 2314"/>
                                <wps:cNvSpPr>
                                  <a:spLocks noChangeArrowheads="1"/>
                                </wps:cNvSpPr>
                                <wps:spPr bwMode="auto">
                                  <a:xfrm>
                                    <a:off x="956" y="2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2" name="Rectangle 2315"/>
                                <wps:cNvSpPr>
                                  <a:spLocks noChangeArrowheads="1"/>
                                </wps:cNvSpPr>
                                <wps:spPr bwMode="auto">
                                  <a:xfrm>
                                    <a:off x="956" y="2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3" name="Rectangle 2316"/>
                                <wps:cNvSpPr>
                                  <a:spLocks noChangeArrowheads="1"/>
                                </wps:cNvSpPr>
                                <wps:spPr bwMode="auto">
                                  <a:xfrm>
                                    <a:off x="956" y="2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4" name="Rectangle 2317"/>
                                <wps:cNvSpPr>
                                  <a:spLocks noChangeArrowheads="1"/>
                                </wps:cNvSpPr>
                                <wps:spPr bwMode="auto">
                                  <a:xfrm>
                                    <a:off x="956" y="2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5" name="Rectangle 2318"/>
                                <wps:cNvSpPr>
                                  <a:spLocks noChangeArrowheads="1"/>
                                </wps:cNvSpPr>
                                <wps:spPr bwMode="auto">
                                  <a:xfrm>
                                    <a:off x="956" y="2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6" name="Rectangle 2319"/>
                                <wps:cNvSpPr>
                                  <a:spLocks noChangeArrowheads="1"/>
                                </wps:cNvSpPr>
                                <wps:spPr bwMode="auto">
                                  <a:xfrm>
                                    <a:off x="956" y="2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7" name="Rectangle 2320"/>
                                <wps:cNvSpPr>
                                  <a:spLocks noChangeArrowheads="1"/>
                                </wps:cNvSpPr>
                                <wps:spPr bwMode="auto">
                                  <a:xfrm>
                                    <a:off x="956" y="2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8" name="Rectangle 2321"/>
                                <wps:cNvSpPr>
                                  <a:spLocks noChangeArrowheads="1"/>
                                </wps:cNvSpPr>
                                <wps:spPr bwMode="auto">
                                  <a:xfrm>
                                    <a:off x="956" y="2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9" name="Rectangle 2322"/>
                                <wps:cNvSpPr>
                                  <a:spLocks noChangeArrowheads="1"/>
                                </wps:cNvSpPr>
                                <wps:spPr bwMode="auto">
                                  <a:xfrm>
                                    <a:off x="956" y="2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0" name="Rectangle 2323"/>
                                <wps:cNvSpPr>
                                  <a:spLocks noChangeArrowheads="1"/>
                                </wps:cNvSpPr>
                                <wps:spPr bwMode="auto">
                                  <a:xfrm>
                                    <a:off x="956" y="2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1" name="Rectangle 2324"/>
                                <wps:cNvSpPr>
                                  <a:spLocks noChangeArrowheads="1"/>
                                </wps:cNvSpPr>
                                <wps:spPr bwMode="auto">
                                  <a:xfrm>
                                    <a:off x="956" y="2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2" name="Rectangle 2325"/>
                                <wps:cNvSpPr>
                                  <a:spLocks noChangeArrowheads="1"/>
                                </wps:cNvSpPr>
                                <wps:spPr bwMode="auto">
                                  <a:xfrm>
                                    <a:off x="956" y="2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3" name="Rectangle 2326"/>
                                <wps:cNvSpPr>
                                  <a:spLocks noChangeArrowheads="1"/>
                                </wps:cNvSpPr>
                                <wps:spPr bwMode="auto">
                                  <a:xfrm>
                                    <a:off x="956" y="2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4" name="Rectangle 2327"/>
                                <wps:cNvSpPr>
                                  <a:spLocks noChangeArrowheads="1"/>
                                </wps:cNvSpPr>
                                <wps:spPr bwMode="auto">
                                  <a:xfrm>
                                    <a:off x="956" y="2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5" name="Rectangle 2328"/>
                                <wps:cNvSpPr>
                                  <a:spLocks noChangeArrowheads="1"/>
                                </wps:cNvSpPr>
                                <wps:spPr bwMode="auto">
                                  <a:xfrm>
                                    <a:off x="956" y="2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6" name="Rectangle 2329"/>
                                <wps:cNvSpPr>
                                  <a:spLocks noChangeArrowheads="1"/>
                                </wps:cNvSpPr>
                                <wps:spPr bwMode="auto">
                                  <a:xfrm>
                                    <a:off x="956" y="2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7" name="Rectangle 2330"/>
                                <wps:cNvSpPr>
                                  <a:spLocks noChangeArrowheads="1"/>
                                </wps:cNvSpPr>
                                <wps:spPr bwMode="auto">
                                  <a:xfrm>
                                    <a:off x="956" y="2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8" name="Rectangle 2331"/>
                                <wps:cNvSpPr>
                                  <a:spLocks noChangeArrowheads="1"/>
                                </wps:cNvSpPr>
                                <wps:spPr bwMode="auto">
                                  <a:xfrm>
                                    <a:off x="956" y="2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9" name="Rectangle 2332"/>
                                <wps:cNvSpPr>
                                  <a:spLocks noChangeArrowheads="1"/>
                                </wps:cNvSpPr>
                                <wps:spPr bwMode="auto">
                                  <a:xfrm>
                                    <a:off x="956" y="2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0" name="Rectangle 2333"/>
                                <wps:cNvSpPr>
                                  <a:spLocks noChangeArrowheads="1"/>
                                </wps:cNvSpPr>
                                <wps:spPr bwMode="auto">
                                  <a:xfrm>
                                    <a:off x="956" y="2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1" name="Rectangle 2334"/>
                                <wps:cNvSpPr>
                                  <a:spLocks noChangeArrowheads="1"/>
                                </wps:cNvSpPr>
                                <wps:spPr bwMode="auto">
                                  <a:xfrm>
                                    <a:off x="956" y="2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2" name="Rectangle 2335"/>
                                <wps:cNvSpPr>
                                  <a:spLocks noChangeArrowheads="1"/>
                                </wps:cNvSpPr>
                                <wps:spPr bwMode="auto">
                                  <a:xfrm>
                                    <a:off x="956" y="2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3" name="Rectangle 2336"/>
                                <wps:cNvSpPr>
                                  <a:spLocks noChangeArrowheads="1"/>
                                </wps:cNvSpPr>
                                <wps:spPr bwMode="auto">
                                  <a:xfrm>
                                    <a:off x="956" y="2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4" name="Rectangle 2337"/>
                                <wps:cNvSpPr>
                                  <a:spLocks noChangeArrowheads="1"/>
                                </wps:cNvSpPr>
                                <wps:spPr bwMode="auto">
                                  <a:xfrm>
                                    <a:off x="956" y="2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5" name="Rectangle 2338"/>
                                <wps:cNvSpPr>
                                  <a:spLocks noChangeArrowheads="1"/>
                                </wps:cNvSpPr>
                                <wps:spPr bwMode="auto">
                                  <a:xfrm>
                                    <a:off x="956" y="2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6" name="Rectangle 2339"/>
                                <wps:cNvSpPr>
                                  <a:spLocks noChangeArrowheads="1"/>
                                </wps:cNvSpPr>
                                <wps:spPr bwMode="auto">
                                  <a:xfrm>
                                    <a:off x="956" y="2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7" name="Rectangle 2340"/>
                                <wps:cNvSpPr>
                                  <a:spLocks noChangeArrowheads="1"/>
                                </wps:cNvSpPr>
                                <wps:spPr bwMode="auto">
                                  <a:xfrm>
                                    <a:off x="956" y="2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8" name="Rectangle 2341"/>
                                <wps:cNvSpPr>
                                  <a:spLocks noChangeArrowheads="1"/>
                                </wps:cNvSpPr>
                                <wps:spPr bwMode="auto">
                                  <a:xfrm>
                                    <a:off x="956" y="25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9" name="Rectangle 2342"/>
                                <wps:cNvSpPr>
                                  <a:spLocks noChangeArrowheads="1"/>
                                </wps:cNvSpPr>
                                <wps:spPr bwMode="auto">
                                  <a:xfrm>
                                    <a:off x="956" y="25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0" name="Rectangle 2343"/>
                                <wps:cNvSpPr>
                                  <a:spLocks noChangeArrowheads="1"/>
                                </wps:cNvSpPr>
                                <wps:spPr bwMode="auto">
                                  <a:xfrm>
                                    <a:off x="956" y="2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1" name="Rectangle 2344"/>
                                <wps:cNvSpPr>
                                  <a:spLocks noChangeArrowheads="1"/>
                                </wps:cNvSpPr>
                                <wps:spPr bwMode="auto">
                                  <a:xfrm>
                                    <a:off x="956" y="2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2" name="Rectangle 2345"/>
                                <wps:cNvSpPr>
                                  <a:spLocks noChangeArrowheads="1"/>
                                </wps:cNvSpPr>
                                <wps:spPr bwMode="auto">
                                  <a:xfrm>
                                    <a:off x="956" y="2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3" name="Rectangle 2346"/>
                                <wps:cNvSpPr>
                                  <a:spLocks noChangeArrowheads="1"/>
                                </wps:cNvSpPr>
                                <wps:spPr bwMode="auto">
                                  <a:xfrm>
                                    <a:off x="956" y="25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4" name="Rectangle 2347"/>
                                <wps:cNvSpPr>
                                  <a:spLocks noChangeArrowheads="1"/>
                                </wps:cNvSpPr>
                                <wps:spPr bwMode="auto">
                                  <a:xfrm>
                                    <a:off x="956" y="25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5" name="Rectangle 2348"/>
                                <wps:cNvSpPr>
                                  <a:spLocks noChangeArrowheads="1"/>
                                </wps:cNvSpPr>
                                <wps:spPr bwMode="auto">
                                  <a:xfrm>
                                    <a:off x="956" y="2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6" name="Rectangle 2349"/>
                                <wps:cNvSpPr>
                                  <a:spLocks noChangeArrowheads="1"/>
                                </wps:cNvSpPr>
                                <wps:spPr bwMode="auto">
                                  <a:xfrm>
                                    <a:off x="956" y="2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7" name="Rectangle 2350"/>
                                <wps:cNvSpPr>
                                  <a:spLocks noChangeArrowheads="1"/>
                                </wps:cNvSpPr>
                                <wps:spPr bwMode="auto">
                                  <a:xfrm>
                                    <a:off x="956" y="2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8" name="Rectangle 2351"/>
                                <wps:cNvSpPr>
                                  <a:spLocks noChangeArrowheads="1"/>
                                </wps:cNvSpPr>
                                <wps:spPr bwMode="auto">
                                  <a:xfrm>
                                    <a:off x="956" y="24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9" name="Rectangle 2352"/>
                                <wps:cNvSpPr>
                                  <a:spLocks noChangeArrowheads="1"/>
                                </wps:cNvSpPr>
                                <wps:spPr bwMode="auto">
                                  <a:xfrm>
                                    <a:off x="956" y="24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0" name="Rectangle 2353"/>
                                <wps:cNvSpPr>
                                  <a:spLocks noChangeArrowheads="1"/>
                                </wps:cNvSpPr>
                                <wps:spPr bwMode="auto">
                                  <a:xfrm>
                                    <a:off x="956" y="24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1" name="Rectangle 2354"/>
                                <wps:cNvSpPr>
                                  <a:spLocks noChangeArrowheads="1"/>
                                </wps:cNvSpPr>
                                <wps:spPr bwMode="auto">
                                  <a:xfrm>
                                    <a:off x="956" y="2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2" name="Rectangle 2355"/>
                                <wps:cNvSpPr>
                                  <a:spLocks noChangeArrowheads="1"/>
                                </wps:cNvSpPr>
                                <wps:spPr bwMode="auto">
                                  <a:xfrm>
                                    <a:off x="956" y="2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3" name="Rectangle 2356"/>
                                <wps:cNvSpPr>
                                  <a:spLocks noChangeArrowheads="1"/>
                                </wps:cNvSpPr>
                                <wps:spPr bwMode="auto">
                                  <a:xfrm>
                                    <a:off x="956" y="23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4" name="Rectangle 2357"/>
                                <wps:cNvSpPr>
                                  <a:spLocks noChangeArrowheads="1"/>
                                </wps:cNvSpPr>
                                <wps:spPr bwMode="auto">
                                  <a:xfrm>
                                    <a:off x="956" y="23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5" name="Rectangle 2358"/>
                                <wps:cNvSpPr>
                                  <a:spLocks noChangeArrowheads="1"/>
                                </wps:cNvSpPr>
                                <wps:spPr bwMode="auto">
                                  <a:xfrm>
                                    <a:off x="956" y="23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6" name="Rectangle 2359"/>
                                <wps:cNvSpPr>
                                  <a:spLocks noChangeArrowheads="1"/>
                                </wps:cNvSpPr>
                                <wps:spPr bwMode="auto">
                                  <a:xfrm>
                                    <a:off x="956" y="2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7" name="Rectangle 2360"/>
                                <wps:cNvSpPr>
                                  <a:spLocks noChangeArrowheads="1"/>
                                </wps:cNvSpPr>
                                <wps:spPr bwMode="auto">
                                  <a:xfrm>
                                    <a:off x="956" y="2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8" name="Rectangle 2361"/>
                                <wps:cNvSpPr>
                                  <a:spLocks noChangeArrowheads="1"/>
                                </wps:cNvSpPr>
                                <wps:spPr bwMode="auto">
                                  <a:xfrm>
                                    <a:off x="956" y="23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9" name="Rectangle 2362"/>
                                <wps:cNvSpPr>
                                  <a:spLocks noChangeArrowheads="1"/>
                                </wps:cNvSpPr>
                                <wps:spPr bwMode="auto">
                                  <a:xfrm>
                                    <a:off x="956" y="23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0" name="Rectangle 2363"/>
                                <wps:cNvSpPr>
                                  <a:spLocks noChangeArrowheads="1"/>
                                </wps:cNvSpPr>
                                <wps:spPr bwMode="auto">
                                  <a:xfrm>
                                    <a:off x="956" y="23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1" name="Rectangle 2364"/>
                                <wps:cNvSpPr>
                                  <a:spLocks noChangeArrowheads="1"/>
                                </wps:cNvSpPr>
                                <wps:spPr bwMode="auto">
                                  <a:xfrm>
                                    <a:off x="956" y="2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2" name="Rectangle 2365"/>
                                <wps:cNvSpPr>
                                  <a:spLocks noChangeArrowheads="1"/>
                                </wps:cNvSpPr>
                                <wps:spPr bwMode="auto">
                                  <a:xfrm>
                                    <a:off x="956" y="2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3" name="Rectangle 2366"/>
                                <wps:cNvSpPr>
                                  <a:spLocks noChangeArrowheads="1"/>
                                </wps:cNvSpPr>
                                <wps:spPr bwMode="auto">
                                  <a:xfrm>
                                    <a:off x="956" y="23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4" name="Rectangle 2367"/>
                                <wps:cNvSpPr>
                                  <a:spLocks noChangeArrowheads="1"/>
                                </wps:cNvSpPr>
                                <wps:spPr bwMode="auto">
                                  <a:xfrm>
                                    <a:off x="956" y="23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5" name="Rectangle 2368"/>
                                <wps:cNvSpPr>
                                  <a:spLocks noChangeArrowheads="1"/>
                                </wps:cNvSpPr>
                                <wps:spPr bwMode="auto">
                                  <a:xfrm>
                                    <a:off x="956" y="23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6" name="Rectangle 2369"/>
                                <wps:cNvSpPr>
                                  <a:spLocks noChangeArrowheads="1"/>
                                </wps:cNvSpPr>
                                <wps:spPr bwMode="auto">
                                  <a:xfrm>
                                    <a:off x="956" y="2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7" name="Rectangle 2370"/>
                                <wps:cNvSpPr>
                                  <a:spLocks noChangeArrowheads="1"/>
                                </wps:cNvSpPr>
                                <wps:spPr bwMode="auto">
                                  <a:xfrm>
                                    <a:off x="956" y="2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8" name="Rectangle 2371"/>
                                <wps:cNvSpPr>
                                  <a:spLocks noChangeArrowheads="1"/>
                                </wps:cNvSpPr>
                                <wps:spPr bwMode="auto">
                                  <a:xfrm>
                                    <a:off x="956" y="23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9" name="Rectangle 2372"/>
                                <wps:cNvSpPr>
                                  <a:spLocks noChangeArrowheads="1"/>
                                </wps:cNvSpPr>
                                <wps:spPr bwMode="auto">
                                  <a:xfrm>
                                    <a:off x="956" y="23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0" name="Rectangle 2373"/>
                                <wps:cNvSpPr>
                                  <a:spLocks noChangeArrowheads="1"/>
                                </wps:cNvSpPr>
                                <wps:spPr bwMode="auto">
                                  <a:xfrm>
                                    <a:off x="956" y="23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1" name="Rectangle 2374"/>
                                <wps:cNvSpPr>
                                  <a:spLocks noChangeArrowheads="1"/>
                                </wps:cNvSpPr>
                                <wps:spPr bwMode="auto">
                                  <a:xfrm>
                                    <a:off x="956" y="23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2" name="Rectangle 2375"/>
                                <wps:cNvSpPr>
                                  <a:spLocks noChangeArrowheads="1"/>
                                </wps:cNvSpPr>
                                <wps:spPr bwMode="auto">
                                  <a:xfrm>
                                    <a:off x="956" y="2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3" name="Rectangle 2376"/>
                                <wps:cNvSpPr>
                                  <a:spLocks noChangeArrowheads="1"/>
                                </wps:cNvSpPr>
                                <wps:spPr bwMode="auto">
                                  <a:xfrm>
                                    <a:off x="956" y="21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4" name="Rectangle 2377"/>
                                <wps:cNvSpPr>
                                  <a:spLocks noChangeArrowheads="1"/>
                                </wps:cNvSpPr>
                                <wps:spPr bwMode="auto">
                                  <a:xfrm>
                                    <a:off x="956" y="21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5" name="Rectangle 2378"/>
                                <wps:cNvSpPr>
                                  <a:spLocks noChangeArrowheads="1"/>
                                </wps:cNvSpPr>
                                <wps:spPr bwMode="auto">
                                  <a:xfrm>
                                    <a:off x="956" y="21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6" name="Rectangle 2379"/>
                                <wps:cNvSpPr>
                                  <a:spLocks noChangeArrowheads="1"/>
                                </wps:cNvSpPr>
                                <wps:spPr bwMode="auto">
                                  <a:xfrm>
                                    <a:off x="956" y="21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7" name="Rectangle 2380"/>
                                <wps:cNvSpPr>
                                  <a:spLocks noChangeArrowheads="1"/>
                                </wps:cNvSpPr>
                                <wps:spPr bwMode="auto">
                                  <a:xfrm>
                                    <a:off x="956" y="2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8" name="Rectangle 2381"/>
                                <wps:cNvSpPr>
                                  <a:spLocks noChangeArrowheads="1"/>
                                </wps:cNvSpPr>
                                <wps:spPr bwMode="auto">
                                  <a:xfrm>
                                    <a:off x="956" y="21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9" name="Rectangle 2382"/>
                                <wps:cNvSpPr>
                                  <a:spLocks noChangeArrowheads="1"/>
                                </wps:cNvSpPr>
                                <wps:spPr bwMode="auto">
                                  <a:xfrm>
                                    <a:off x="956" y="21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0" name="Rectangle 2383"/>
                                <wps:cNvSpPr>
                                  <a:spLocks noChangeArrowheads="1"/>
                                </wps:cNvSpPr>
                                <wps:spPr bwMode="auto">
                                  <a:xfrm>
                                    <a:off x="956" y="21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1" name="Rectangle 2384"/>
                                <wps:cNvSpPr>
                                  <a:spLocks noChangeArrowheads="1"/>
                                </wps:cNvSpPr>
                                <wps:spPr bwMode="auto">
                                  <a:xfrm>
                                    <a:off x="956" y="21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2" name="Rectangle 2385"/>
                                <wps:cNvSpPr>
                                  <a:spLocks noChangeArrowheads="1"/>
                                </wps:cNvSpPr>
                                <wps:spPr bwMode="auto">
                                  <a:xfrm>
                                    <a:off x="956" y="2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3" name="Rectangle 2386"/>
                                <wps:cNvSpPr>
                                  <a:spLocks noChangeArrowheads="1"/>
                                </wps:cNvSpPr>
                                <wps:spPr bwMode="auto">
                                  <a:xfrm>
                                    <a:off x="956" y="21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4" name="Rectangle 2387"/>
                                <wps:cNvSpPr>
                                  <a:spLocks noChangeArrowheads="1"/>
                                </wps:cNvSpPr>
                                <wps:spPr bwMode="auto">
                                  <a:xfrm>
                                    <a:off x="956" y="21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5" name="Rectangle 2388"/>
                                <wps:cNvSpPr>
                                  <a:spLocks noChangeArrowheads="1"/>
                                </wps:cNvSpPr>
                                <wps:spPr bwMode="auto">
                                  <a:xfrm>
                                    <a:off x="956" y="21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6" name="Rectangle 2389"/>
                                <wps:cNvSpPr>
                                  <a:spLocks noChangeArrowheads="1"/>
                                </wps:cNvSpPr>
                                <wps:spPr bwMode="auto">
                                  <a:xfrm>
                                    <a:off x="956" y="21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7" name="Rectangle 2390"/>
                                <wps:cNvSpPr>
                                  <a:spLocks noChangeArrowheads="1"/>
                                </wps:cNvSpPr>
                                <wps:spPr bwMode="auto">
                                  <a:xfrm>
                                    <a:off x="956" y="2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8" name="Rectangle 2391"/>
                                <wps:cNvSpPr>
                                  <a:spLocks noChangeArrowheads="1"/>
                                </wps:cNvSpPr>
                                <wps:spPr bwMode="auto">
                                  <a:xfrm>
                                    <a:off x="956" y="21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9" name="Rectangle 2392"/>
                                <wps:cNvSpPr>
                                  <a:spLocks noChangeArrowheads="1"/>
                                </wps:cNvSpPr>
                                <wps:spPr bwMode="auto">
                                  <a:xfrm>
                                    <a:off x="956" y="21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0" name="Rectangle 2393"/>
                                <wps:cNvSpPr>
                                  <a:spLocks noChangeArrowheads="1"/>
                                </wps:cNvSpPr>
                                <wps:spPr bwMode="auto">
                                  <a:xfrm>
                                    <a:off x="956" y="20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1" name="Rectangle 2394"/>
                                <wps:cNvSpPr>
                                  <a:spLocks noChangeArrowheads="1"/>
                                </wps:cNvSpPr>
                                <wps:spPr bwMode="auto">
                                  <a:xfrm>
                                    <a:off x="956" y="20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2" name="Rectangle 2395"/>
                                <wps:cNvSpPr>
                                  <a:spLocks noChangeArrowheads="1"/>
                                </wps:cNvSpPr>
                                <wps:spPr bwMode="auto">
                                  <a:xfrm>
                                    <a:off x="956" y="20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3" name="Rectangle 2396"/>
                                <wps:cNvSpPr>
                                  <a:spLocks noChangeArrowheads="1"/>
                                </wps:cNvSpPr>
                                <wps:spPr bwMode="auto">
                                  <a:xfrm>
                                    <a:off x="956" y="20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4" name="Rectangle 2397"/>
                                <wps:cNvSpPr>
                                  <a:spLocks noChangeArrowheads="1"/>
                                </wps:cNvSpPr>
                                <wps:spPr bwMode="auto">
                                  <a:xfrm>
                                    <a:off x="956" y="20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5" name="Rectangle 2398"/>
                                <wps:cNvSpPr>
                                  <a:spLocks noChangeArrowheads="1"/>
                                </wps:cNvSpPr>
                                <wps:spPr bwMode="auto">
                                  <a:xfrm>
                                    <a:off x="956" y="20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6" name="Rectangle 2399"/>
                                <wps:cNvSpPr>
                                  <a:spLocks noChangeArrowheads="1"/>
                                </wps:cNvSpPr>
                                <wps:spPr bwMode="auto">
                                  <a:xfrm>
                                    <a:off x="956" y="20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7" name="Rectangle 2400"/>
                                <wps:cNvSpPr>
                                  <a:spLocks noChangeArrowheads="1"/>
                                </wps:cNvSpPr>
                                <wps:spPr bwMode="auto">
                                  <a:xfrm>
                                    <a:off x="956" y="20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8" name="Rectangle 2401"/>
                                <wps:cNvSpPr>
                                  <a:spLocks noChangeArrowheads="1"/>
                                </wps:cNvSpPr>
                                <wps:spPr bwMode="auto">
                                  <a:xfrm>
                                    <a:off x="956" y="20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9" name="Rectangle 2402"/>
                                <wps:cNvSpPr>
                                  <a:spLocks noChangeArrowheads="1"/>
                                </wps:cNvSpPr>
                                <wps:spPr bwMode="auto">
                                  <a:xfrm>
                                    <a:off x="956" y="20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0" name="Rectangle 2403"/>
                                <wps:cNvSpPr>
                                  <a:spLocks noChangeArrowheads="1"/>
                                </wps:cNvSpPr>
                                <wps:spPr bwMode="auto">
                                  <a:xfrm>
                                    <a:off x="956" y="20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1" name="Rectangle 2404"/>
                                <wps:cNvSpPr>
                                  <a:spLocks noChangeArrowheads="1"/>
                                </wps:cNvSpPr>
                                <wps:spPr bwMode="auto">
                                  <a:xfrm>
                                    <a:off x="956" y="20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2" name="Rectangle 2405"/>
                                <wps:cNvSpPr>
                                  <a:spLocks noChangeArrowheads="1"/>
                                </wps:cNvSpPr>
                                <wps:spPr bwMode="auto">
                                  <a:xfrm>
                                    <a:off x="956" y="20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3" name="Rectangle 2406"/>
                                <wps:cNvSpPr>
                                  <a:spLocks noChangeArrowheads="1"/>
                                </wps:cNvSpPr>
                                <wps:spPr bwMode="auto">
                                  <a:xfrm>
                                    <a:off x="956" y="20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4" name="Rectangle 2407"/>
                                <wps:cNvSpPr>
                                  <a:spLocks noChangeArrowheads="1"/>
                                </wps:cNvSpPr>
                                <wps:spPr bwMode="auto">
                                  <a:xfrm>
                                    <a:off x="956" y="20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5" name="Rectangle 2408"/>
                                <wps:cNvSpPr>
                                  <a:spLocks noChangeArrowheads="1"/>
                                </wps:cNvSpPr>
                                <wps:spPr bwMode="auto">
                                  <a:xfrm>
                                    <a:off x="956" y="20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6" name="Rectangle 2409"/>
                                <wps:cNvSpPr>
                                  <a:spLocks noChangeArrowheads="1"/>
                                </wps:cNvSpPr>
                                <wps:spPr bwMode="auto">
                                  <a:xfrm>
                                    <a:off x="956" y="20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7" name="Rectangle 2410"/>
                                <wps:cNvSpPr>
                                  <a:spLocks noChangeArrowheads="1"/>
                                </wps:cNvSpPr>
                                <wps:spPr bwMode="auto">
                                  <a:xfrm>
                                    <a:off x="956" y="20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8" name="Rectangle 2411"/>
                                <wps:cNvSpPr>
                                  <a:spLocks noChangeArrowheads="1"/>
                                </wps:cNvSpPr>
                                <wps:spPr bwMode="auto">
                                  <a:xfrm>
                                    <a:off x="956" y="20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9" name="Rectangle 2412"/>
                                <wps:cNvSpPr>
                                  <a:spLocks noChangeArrowheads="1"/>
                                </wps:cNvSpPr>
                                <wps:spPr bwMode="auto">
                                  <a:xfrm>
                                    <a:off x="956" y="20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0" name="Rectangle 2413"/>
                                <wps:cNvSpPr>
                                  <a:spLocks noChangeArrowheads="1"/>
                                </wps:cNvSpPr>
                                <wps:spPr bwMode="auto">
                                  <a:xfrm>
                                    <a:off x="956" y="20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1" name="Rectangle 2414"/>
                                <wps:cNvSpPr>
                                  <a:spLocks noChangeArrowheads="1"/>
                                </wps:cNvSpPr>
                                <wps:spPr bwMode="auto">
                                  <a:xfrm>
                                    <a:off x="956"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2" name="Rectangle 2415"/>
                                <wps:cNvSpPr>
                                  <a:spLocks noChangeArrowheads="1"/>
                                </wps:cNvSpPr>
                                <wps:spPr bwMode="auto">
                                  <a:xfrm>
                                    <a:off x="956" y="19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3" name="Rectangle 2416"/>
                                <wps:cNvSpPr>
                                  <a:spLocks noChangeArrowheads="1"/>
                                </wps:cNvSpPr>
                                <wps:spPr bwMode="auto">
                                  <a:xfrm>
                                    <a:off x="956" y="19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4" name="Rectangle 2417"/>
                                <wps:cNvSpPr>
                                  <a:spLocks noChangeArrowheads="1"/>
                                </wps:cNvSpPr>
                                <wps:spPr bwMode="auto">
                                  <a:xfrm>
                                    <a:off x="956" y="19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5" name="Rectangle 2418"/>
                                <wps:cNvSpPr>
                                  <a:spLocks noChangeArrowheads="1"/>
                                </wps:cNvSpPr>
                                <wps:spPr bwMode="auto">
                                  <a:xfrm>
                                    <a:off x="956" y="19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6" name="Rectangle 2419"/>
                                <wps:cNvSpPr>
                                  <a:spLocks noChangeArrowheads="1"/>
                                </wps:cNvSpPr>
                                <wps:spPr bwMode="auto">
                                  <a:xfrm>
                                    <a:off x="956"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7" name="Rectangle 2420"/>
                                <wps:cNvSpPr>
                                  <a:spLocks noChangeArrowheads="1"/>
                                </wps:cNvSpPr>
                                <wps:spPr bwMode="auto">
                                  <a:xfrm>
                                    <a:off x="956" y="19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8" name="Rectangle 2421"/>
                                <wps:cNvSpPr>
                                  <a:spLocks noChangeArrowheads="1"/>
                                </wps:cNvSpPr>
                                <wps:spPr bwMode="auto">
                                  <a:xfrm>
                                    <a:off x="956" y="19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9" name="Rectangle 2422"/>
                                <wps:cNvSpPr>
                                  <a:spLocks noChangeArrowheads="1"/>
                                </wps:cNvSpPr>
                                <wps:spPr bwMode="auto">
                                  <a:xfrm>
                                    <a:off x="956" y="19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0" name="Rectangle 2423"/>
                                <wps:cNvSpPr>
                                  <a:spLocks noChangeArrowheads="1"/>
                                </wps:cNvSpPr>
                                <wps:spPr bwMode="auto">
                                  <a:xfrm>
                                    <a:off x="956" y="19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1" name="Rectangle 2424"/>
                                <wps:cNvSpPr>
                                  <a:spLocks noChangeArrowheads="1"/>
                                </wps:cNvSpPr>
                                <wps:spPr bwMode="auto">
                                  <a:xfrm>
                                    <a:off x="956"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2" name="Rectangle 2425"/>
                                <wps:cNvSpPr>
                                  <a:spLocks noChangeArrowheads="1"/>
                                </wps:cNvSpPr>
                                <wps:spPr bwMode="auto">
                                  <a:xfrm>
                                    <a:off x="956" y="19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3" name="Rectangle 2426"/>
                                <wps:cNvSpPr>
                                  <a:spLocks noChangeArrowheads="1"/>
                                </wps:cNvSpPr>
                                <wps:spPr bwMode="auto">
                                  <a:xfrm>
                                    <a:off x="956" y="19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4" name="Rectangle 2427"/>
                                <wps:cNvSpPr>
                                  <a:spLocks noChangeArrowheads="1"/>
                                </wps:cNvSpPr>
                                <wps:spPr bwMode="auto">
                                  <a:xfrm>
                                    <a:off x="956" y="19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5" name="Rectangle 2428"/>
                                <wps:cNvSpPr>
                                  <a:spLocks noChangeArrowheads="1"/>
                                </wps:cNvSpPr>
                                <wps:spPr bwMode="auto">
                                  <a:xfrm>
                                    <a:off x="956" y="19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6" name="Rectangle 2429"/>
                                <wps:cNvSpPr>
                                  <a:spLocks noChangeArrowheads="1"/>
                                </wps:cNvSpPr>
                                <wps:spPr bwMode="auto">
                                  <a:xfrm>
                                    <a:off x="956"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7" name="Rectangle 2430"/>
                                <wps:cNvSpPr>
                                  <a:spLocks noChangeArrowheads="1"/>
                                </wps:cNvSpPr>
                                <wps:spPr bwMode="auto">
                                  <a:xfrm>
                                    <a:off x="956" y="19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8" name="Rectangle 2431"/>
                                <wps:cNvSpPr>
                                  <a:spLocks noChangeArrowheads="1"/>
                                </wps:cNvSpPr>
                                <wps:spPr bwMode="auto">
                                  <a:xfrm>
                                    <a:off x="956" y="19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9" name="Rectangle 2432"/>
                                <wps:cNvSpPr>
                                  <a:spLocks noChangeArrowheads="1"/>
                                </wps:cNvSpPr>
                                <wps:spPr bwMode="auto">
                                  <a:xfrm>
                                    <a:off x="956" y="19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0" name="Rectangle 2433"/>
                                <wps:cNvSpPr>
                                  <a:spLocks noChangeArrowheads="1"/>
                                </wps:cNvSpPr>
                                <wps:spPr bwMode="auto">
                                  <a:xfrm>
                                    <a:off x="956" y="19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1" name="Rectangle 2434"/>
                                <wps:cNvSpPr>
                                  <a:spLocks noChangeArrowheads="1"/>
                                </wps:cNvSpPr>
                                <wps:spPr bwMode="auto">
                                  <a:xfrm>
                                    <a:off x="956"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2" name="Rectangle 2435"/>
                                <wps:cNvSpPr>
                                  <a:spLocks noChangeArrowheads="1"/>
                                </wps:cNvSpPr>
                                <wps:spPr bwMode="auto">
                                  <a:xfrm>
                                    <a:off x="956" y="18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3" name="Rectangle 2436"/>
                                <wps:cNvSpPr>
                                  <a:spLocks noChangeArrowheads="1"/>
                                </wps:cNvSpPr>
                                <wps:spPr bwMode="auto">
                                  <a:xfrm>
                                    <a:off x="956" y="18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4" name="Rectangle 2437"/>
                                <wps:cNvSpPr>
                                  <a:spLocks noChangeArrowheads="1"/>
                                </wps:cNvSpPr>
                                <wps:spPr bwMode="auto">
                                  <a:xfrm>
                                    <a:off x="956" y="18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5" name="Rectangle 2438"/>
                                <wps:cNvSpPr>
                                  <a:spLocks noChangeArrowheads="1"/>
                                </wps:cNvSpPr>
                                <wps:spPr bwMode="auto">
                                  <a:xfrm>
                                    <a:off x="956" y="18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6" name="Rectangle 2439"/>
                                <wps:cNvSpPr>
                                  <a:spLocks noChangeArrowheads="1"/>
                                </wps:cNvSpPr>
                                <wps:spPr bwMode="auto">
                                  <a:xfrm>
                                    <a:off x="956"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7" name="Rectangle 2440"/>
                                <wps:cNvSpPr>
                                  <a:spLocks noChangeArrowheads="1"/>
                                </wps:cNvSpPr>
                                <wps:spPr bwMode="auto">
                                  <a:xfrm>
                                    <a:off x="956" y="18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8" name="Rectangle 2441"/>
                                <wps:cNvSpPr>
                                  <a:spLocks noChangeArrowheads="1"/>
                                </wps:cNvSpPr>
                                <wps:spPr bwMode="auto">
                                  <a:xfrm>
                                    <a:off x="956" y="18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9" name="Rectangle 2442"/>
                                <wps:cNvSpPr>
                                  <a:spLocks noChangeArrowheads="1"/>
                                </wps:cNvSpPr>
                                <wps:spPr bwMode="auto">
                                  <a:xfrm>
                                    <a:off x="956" y="18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0" name="Rectangle 2443"/>
                                <wps:cNvSpPr>
                                  <a:spLocks noChangeArrowheads="1"/>
                                </wps:cNvSpPr>
                                <wps:spPr bwMode="auto">
                                  <a:xfrm>
                                    <a:off x="956" y="18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1" name="Rectangle 2444"/>
                                <wps:cNvSpPr>
                                  <a:spLocks noChangeArrowheads="1"/>
                                </wps:cNvSpPr>
                                <wps:spPr bwMode="auto">
                                  <a:xfrm>
                                    <a:off x="956"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2" name="Rectangle 2445"/>
                                <wps:cNvSpPr>
                                  <a:spLocks noChangeArrowheads="1"/>
                                </wps:cNvSpPr>
                                <wps:spPr bwMode="auto">
                                  <a:xfrm>
                                    <a:off x="956" y="18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3" name="Rectangle 2446"/>
                                <wps:cNvSpPr>
                                  <a:spLocks noChangeArrowheads="1"/>
                                </wps:cNvSpPr>
                                <wps:spPr bwMode="auto">
                                  <a:xfrm>
                                    <a:off x="956" y="18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4" name="Rectangle 2447"/>
                                <wps:cNvSpPr>
                                  <a:spLocks noChangeArrowheads="1"/>
                                </wps:cNvSpPr>
                                <wps:spPr bwMode="auto">
                                  <a:xfrm>
                                    <a:off x="956" y="18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5" name="Rectangle 2448"/>
                                <wps:cNvSpPr>
                                  <a:spLocks noChangeArrowheads="1"/>
                                </wps:cNvSpPr>
                                <wps:spPr bwMode="auto">
                                  <a:xfrm>
                                    <a:off x="956"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6" name="Rectangle 2449"/>
                                <wps:cNvSpPr>
                                  <a:spLocks noChangeArrowheads="1"/>
                                </wps:cNvSpPr>
                                <wps:spPr bwMode="auto">
                                  <a:xfrm>
                                    <a:off x="956"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7" name="Rectangle 2450"/>
                                <wps:cNvSpPr>
                                  <a:spLocks noChangeArrowheads="1"/>
                                </wps:cNvSpPr>
                                <wps:spPr bwMode="auto">
                                  <a:xfrm>
                                    <a:off x="956" y="18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8" name="Rectangle 2451"/>
                                <wps:cNvSpPr>
                                  <a:spLocks noChangeArrowheads="1"/>
                                </wps:cNvSpPr>
                                <wps:spPr bwMode="auto">
                                  <a:xfrm>
                                    <a:off x="956" y="18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9" name="Rectangle 2452"/>
                                <wps:cNvSpPr>
                                  <a:spLocks noChangeArrowheads="1"/>
                                </wps:cNvSpPr>
                                <wps:spPr bwMode="auto">
                                  <a:xfrm>
                                    <a:off x="956" y="18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0" name="Rectangle 2453"/>
                                <wps:cNvSpPr>
                                  <a:spLocks noChangeArrowheads="1"/>
                                </wps:cNvSpPr>
                                <wps:spPr bwMode="auto">
                                  <a:xfrm>
                                    <a:off x="956"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1" name="Rectangle 2454"/>
                                <wps:cNvSpPr>
                                  <a:spLocks noChangeArrowheads="1"/>
                                </wps:cNvSpPr>
                                <wps:spPr bwMode="auto">
                                  <a:xfrm>
                                    <a:off x="956"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2" name="Rectangle 2455"/>
                                <wps:cNvSpPr>
                                  <a:spLocks noChangeArrowheads="1"/>
                                </wps:cNvSpPr>
                                <wps:spPr bwMode="auto">
                                  <a:xfrm>
                                    <a:off x="956" y="18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3" name="Rectangle 2456"/>
                                <wps:cNvSpPr>
                                  <a:spLocks noChangeArrowheads="1"/>
                                </wps:cNvSpPr>
                                <wps:spPr bwMode="auto">
                                  <a:xfrm>
                                    <a:off x="956" y="17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4" name="Rectangle 2457"/>
                                <wps:cNvSpPr>
                                  <a:spLocks noChangeArrowheads="1"/>
                                </wps:cNvSpPr>
                                <wps:spPr bwMode="auto">
                                  <a:xfrm>
                                    <a:off x="956" y="17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5" name="Rectangle 2458"/>
                                <wps:cNvSpPr>
                                  <a:spLocks noChangeArrowheads="1"/>
                                </wps:cNvSpPr>
                                <wps:spPr bwMode="auto">
                                  <a:xfrm>
                                    <a:off x="956"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6" name="Rectangle 2459"/>
                                <wps:cNvSpPr>
                                  <a:spLocks noChangeArrowheads="1"/>
                                </wps:cNvSpPr>
                                <wps:spPr bwMode="auto">
                                  <a:xfrm>
                                    <a:off x="956"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7" name="Rectangle 2460"/>
                                <wps:cNvSpPr>
                                  <a:spLocks noChangeArrowheads="1"/>
                                </wps:cNvSpPr>
                                <wps:spPr bwMode="auto">
                                  <a:xfrm>
                                    <a:off x="956" y="17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8" name="Rectangle 2461"/>
                                <wps:cNvSpPr>
                                  <a:spLocks noChangeArrowheads="1"/>
                                </wps:cNvSpPr>
                                <wps:spPr bwMode="auto">
                                  <a:xfrm>
                                    <a:off x="956" y="17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9" name="Rectangle 2462"/>
                                <wps:cNvSpPr>
                                  <a:spLocks noChangeArrowheads="1"/>
                                </wps:cNvSpPr>
                                <wps:spPr bwMode="auto">
                                  <a:xfrm>
                                    <a:off x="956" y="17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0" name="Rectangle 2463"/>
                                <wps:cNvSpPr>
                                  <a:spLocks noChangeArrowheads="1"/>
                                </wps:cNvSpPr>
                                <wps:spPr bwMode="auto">
                                  <a:xfrm>
                                    <a:off x="956" y="17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1" name="Rectangle 2464"/>
                                <wps:cNvSpPr>
                                  <a:spLocks noChangeArrowheads="1"/>
                                </wps:cNvSpPr>
                                <wps:spPr bwMode="auto">
                                  <a:xfrm>
                                    <a:off x="956" y="17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2" name="Rectangle 2465"/>
                                <wps:cNvSpPr>
                                  <a:spLocks noChangeArrowheads="1"/>
                                </wps:cNvSpPr>
                                <wps:spPr bwMode="auto">
                                  <a:xfrm>
                                    <a:off x="956" y="17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3" name="Rectangle 2466"/>
                                <wps:cNvSpPr>
                                  <a:spLocks noChangeArrowheads="1"/>
                                </wps:cNvSpPr>
                                <wps:spPr bwMode="auto">
                                  <a:xfrm>
                                    <a:off x="956" y="17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4" name="Rectangle 2467"/>
                                <wps:cNvSpPr>
                                  <a:spLocks noChangeArrowheads="1"/>
                                </wps:cNvSpPr>
                                <wps:spPr bwMode="auto">
                                  <a:xfrm>
                                    <a:off x="956" y="17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5" name="Rectangle 2468"/>
                                <wps:cNvSpPr>
                                  <a:spLocks noChangeArrowheads="1"/>
                                </wps:cNvSpPr>
                                <wps:spPr bwMode="auto">
                                  <a:xfrm>
                                    <a:off x="956" y="17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6" name="Rectangle 2469"/>
                                <wps:cNvSpPr>
                                  <a:spLocks noChangeArrowheads="1"/>
                                </wps:cNvSpPr>
                                <wps:spPr bwMode="auto">
                                  <a:xfrm>
                                    <a:off x="956" y="17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7" name="Rectangle 2470"/>
                                <wps:cNvSpPr>
                                  <a:spLocks noChangeArrowheads="1"/>
                                </wps:cNvSpPr>
                                <wps:spPr bwMode="auto">
                                  <a:xfrm>
                                    <a:off x="956" y="17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8" name="Rectangle 2471"/>
                                <wps:cNvSpPr>
                                  <a:spLocks noChangeArrowheads="1"/>
                                </wps:cNvSpPr>
                                <wps:spPr bwMode="auto">
                                  <a:xfrm>
                                    <a:off x="956" y="17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9" name="Rectangle 2472"/>
                                <wps:cNvSpPr>
                                  <a:spLocks noChangeArrowheads="1"/>
                                </wps:cNvSpPr>
                                <wps:spPr bwMode="auto">
                                  <a:xfrm>
                                    <a:off x="956" y="17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0" name="Rectangle 2473"/>
                                <wps:cNvSpPr>
                                  <a:spLocks noChangeArrowheads="1"/>
                                </wps:cNvSpPr>
                                <wps:spPr bwMode="auto">
                                  <a:xfrm>
                                    <a:off x="956" y="17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1" name="Rectangle 2474"/>
                                <wps:cNvSpPr>
                                  <a:spLocks noChangeArrowheads="1"/>
                                </wps:cNvSpPr>
                                <wps:spPr bwMode="auto">
                                  <a:xfrm>
                                    <a:off x="956" y="17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2" name="Rectangle 2475"/>
                                <wps:cNvSpPr>
                                  <a:spLocks noChangeArrowheads="1"/>
                                </wps:cNvSpPr>
                                <wps:spPr bwMode="auto">
                                  <a:xfrm>
                                    <a:off x="956" y="15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3" name="Rectangle 2476"/>
                                <wps:cNvSpPr>
                                  <a:spLocks noChangeArrowheads="1"/>
                                </wps:cNvSpPr>
                                <wps:spPr bwMode="auto">
                                  <a:xfrm>
                                    <a:off x="956" y="15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4" name="Rectangle 2477"/>
                                <wps:cNvSpPr>
                                  <a:spLocks noChangeArrowheads="1"/>
                                </wps:cNvSpPr>
                                <wps:spPr bwMode="auto">
                                  <a:xfrm>
                                    <a:off x="956" y="15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5" name="Rectangle 2478"/>
                                <wps:cNvSpPr>
                                  <a:spLocks noChangeArrowheads="1"/>
                                </wps:cNvSpPr>
                                <wps:spPr bwMode="auto">
                                  <a:xfrm>
                                    <a:off x="956"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6" name="Rectangle 2479"/>
                                <wps:cNvSpPr>
                                  <a:spLocks noChangeArrowheads="1"/>
                                </wps:cNvSpPr>
                                <wps:spPr bwMode="auto">
                                  <a:xfrm>
                                    <a:off x="956"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7" name="Rectangle 2480"/>
                                <wps:cNvSpPr>
                                  <a:spLocks noChangeArrowheads="1"/>
                                </wps:cNvSpPr>
                                <wps:spPr bwMode="auto">
                                  <a:xfrm>
                                    <a:off x="956" y="15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8" name="Rectangle 2481"/>
                                <wps:cNvSpPr>
                                  <a:spLocks noChangeArrowheads="1"/>
                                </wps:cNvSpPr>
                                <wps:spPr bwMode="auto">
                                  <a:xfrm>
                                    <a:off x="956" y="15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9" name="Rectangle 2482"/>
                                <wps:cNvSpPr>
                                  <a:spLocks noChangeArrowheads="1"/>
                                </wps:cNvSpPr>
                                <wps:spPr bwMode="auto">
                                  <a:xfrm>
                                    <a:off x="956" y="15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0" name="Rectangle 2483"/>
                                <wps:cNvSpPr>
                                  <a:spLocks noChangeArrowheads="1"/>
                                </wps:cNvSpPr>
                                <wps:spPr bwMode="auto">
                                  <a:xfrm>
                                    <a:off x="956"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1" name="Rectangle 2484"/>
                                <wps:cNvSpPr>
                                  <a:spLocks noChangeArrowheads="1"/>
                                </wps:cNvSpPr>
                                <wps:spPr bwMode="auto">
                                  <a:xfrm>
                                    <a:off x="956"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2" name="Rectangle 2485"/>
                                <wps:cNvSpPr>
                                  <a:spLocks noChangeArrowheads="1"/>
                                </wps:cNvSpPr>
                                <wps:spPr bwMode="auto">
                                  <a:xfrm>
                                    <a:off x="956" y="15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3" name="Rectangle 2486"/>
                                <wps:cNvSpPr>
                                  <a:spLocks noChangeArrowheads="1"/>
                                </wps:cNvSpPr>
                                <wps:spPr bwMode="auto">
                                  <a:xfrm>
                                    <a:off x="956" y="15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4" name="Rectangle 2487"/>
                                <wps:cNvSpPr>
                                  <a:spLocks noChangeArrowheads="1"/>
                                </wps:cNvSpPr>
                                <wps:spPr bwMode="auto">
                                  <a:xfrm>
                                    <a:off x="956" y="15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5" name="Rectangle 2488"/>
                                <wps:cNvSpPr>
                                  <a:spLocks noChangeArrowheads="1"/>
                                </wps:cNvSpPr>
                                <wps:spPr bwMode="auto">
                                  <a:xfrm>
                                    <a:off x="956" y="15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6" name="Rectangle 2489"/>
                                <wps:cNvSpPr>
                                  <a:spLocks noChangeArrowheads="1"/>
                                </wps:cNvSpPr>
                                <wps:spPr bwMode="auto">
                                  <a:xfrm>
                                    <a:off x="956" y="1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7" name="Rectangle 2490"/>
                                <wps:cNvSpPr>
                                  <a:spLocks noChangeArrowheads="1"/>
                                </wps:cNvSpPr>
                                <wps:spPr bwMode="auto">
                                  <a:xfrm>
                                    <a:off x="956" y="15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8" name="Rectangle 2491"/>
                                <wps:cNvSpPr>
                                  <a:spLocks noChangeArrowheads="1"/>
                                </wps:cNvSpPr>
                                <wps:spPr bwMode="auto">
                                  <a:xfrm>
                                    <a:off x="956" y="15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9" name="Rectangle 2492"/>
                                <wps:cNvSpPr>
                                  <a:spLocks noChangeArrowheads="1"/>
                                </wps:cNvSpPr>
                                <wps:spPr bwMode="auto">
                                  <a:xfrm>
                                    <a:off x="956" y="15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0" name="Rectangle 2493"/>
                                <wps:cNvSpPr>
                                  <a:spLocks noChangeArrowheads="1"/>
                                </wps:cNvSpPr>
                                <wps:spPr bwMode="auto">
                                  <a:xfrm>
                                    <a:off x="956" y="14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1" name="Rectangle 2494"/>
                                <wps:cNvSpPr>
                                  <a:spLocks noChangeArrowheads="1"/>
                                </wps:cNvSpPr>
                                <wps:spPr bwMode="auto">
                                  <a:xfrm>
                                    <a:off x="956" y="1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2" name="Rectangle 2495"/>
                                <wps:cNvSpPr>
                                  <a:spLocks noChangeArrowheads="1"/>
                                </wps:cNvSpPr>
                                <wps:spPr bwMode="auto">
                                  <a:xfrm>
                                    <a:off x="956" y="14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3" name="Rectangle 2496"/>
                                <wps:cNvSpPr>
                                  <a:spLocks noChangeArrowheads="1"/>
                                </wps:cNvSpPr>
                                <wps:spPr bwMode="auto">
                                  <a:xfrm>
                                    <a:off x="956" y="14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4" name="Rectangle 2497"/>
                                <wps:cNvSpPr>
                                  <a:spLocks noChangeArrowheads="1"/>
                                </wps:cNvSpPr>
                                <wps:spPr bwMode="auto">
                                  <a:xfrm>
                                    <a:off x="956" y="14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5" name="Rectangle 2498"/>
                                <wps:cNvSpPr>
                                  <a:spLocks noChangeArrowheads="1"/>
                                </wps:cNvSpPr>
                                <wps:spPr bwMode="auto">
                                  <a:xfrm>
                                    <a:off x="956" y="14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6" name="Rectangle 2499"/>
                                <wps:cNvSpPr>
                                  <a:spLocks noChangeArrowheads="1"/>
                                </wps:cNvSpPr>
                                <wps:spPr bwMode="auto">
                                  <a:xfrm>
                                    <a:off x="956" y="1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7" name="Rectangle 2500"/>
                                <wps:cNvSpPr>
                                  <a:spLocks noChangeArrowheads="1"/>
                                </wps:cNvSpPr>
                                <wps:spPr bwMode="auto">
                                  <a:xfrm>
                                    <a:off x="956" y="13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8" name="Rectangle 2501"/>
                                <wps:cNvSpPr>
                                  <a:spLocks noChangeArrowheads="1"/>
                                </wps:cNvSpPr>
                                <wps:spPr bwMode="auto">
                                  <a:xfrm>
                                    <a:off x="956" y="13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9" name="Rectangle 2502"/>
                                <wps:cNvSpPr>
                                  <a:spLocks noChangeArrowheads="1"/>
                                </wps:cNvSpPr>
                                <wps:spPr bwMode="auto">
                                  <a:xfrm>
                                    <a:off x="956"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0" name="Rectangle 2503"/>
                                <wps:cNvSpPr>
                                  <a:spLocks noChangeArrowheads="1"/>
                                </wps:cNvSpPr>
                                <wps:spPr bwMode="auto">
                                  <a:xfrm>
                                    <a:off x="956"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1" name="Rectangle 2504"/>
                                <wps:cNvSpPr>
                                  <a:spLocks noChangeArrowheads="1"/>
                                </wps:cNvSpPr>
                                <wps:spPr bwMode="auto">
                                  <a:xfrm>
                                    <a:off x="956"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2" name="Rectangle 2505"/>
                                <wps:cNvSpPr>
                                  <a:spLocks noChangeArrowheads="1"/>
                                </wps:cNvSpPr>
                                <wps:spPr bwMode="auto">
                                  <a:xfrm>
                                    <a:off x="956" y="13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3" name="Rectangle 2506"/>
                                <wps:cNvSpPr>
                                  <a:spLocks noChangeArrowheads="1"/>
                                </wps:cNvSpPr>
                                <wps:spPr bwMode="auto">
                                  <a:xfrm>
                                    <a:off x="956" y="13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4" name="Rectangle 2507"/>
                                <wps:cNvSpPr>
                                  <a:spLocks noChangeArrowheads="1"/>
                                </wps:cNvSpPr>
                                <wps:spPr bwMode="auto">
                                  <a:xfrm>
                                    <a:off x="956"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5" name="Rectangle 2508"/>
                                <wps:cNvSpPr>
                                  <a:spLocks noChangeArrowheads="1"/>
                                </wps:cNvSpPr>
                                <wps:spPr bwMode="auto">
                                  <a:xfrm>
                                    <a:off x="956"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6" name="Rectangle 2509"/>
                                <wps:cNvSpPr>
                                  <a:spLocks noChangeArrowheads="1"/>
                                </wps:cNvSpPr>
                                <wps:spPr bwMode="auto">
                                  <a:xfrm>
                                    <a:off x="956"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7" name="Rectangle 2510"/>
                                <wps:cNvSpPr>
                                  <a:spLocks noChangeArrowheads="1"/>
                                </wps:cNvSpPr>
                                <wps:spPr bwMode="auto">
                                  <a:xfrm>
                                    <a:off x="956" y="12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918" name="Rectangle 2511"/>
                              <wps:cNvSpPr>
                                <a:spLocks noChangeArrowheads="1"/>
                              </wps:cNvSpPr>
                              <wps:spPr bwMode="auto">
                                <a:xfrm>
                                  <a:off x="608477" y="8834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9" name="Rectangle 2512"/>
                              <wps:cNvSpPr>
                                <a:spLocks noChangeArrowheads="1"/>
                              </wps:cNvSpPr>
                              <wps:spPr bwMode="auto">
                                <a:xfrm>
                                  <a:off x="608477" y="8802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0" name="Rectangle 2513"/>
                              <wps:cNvSpPr>
                                <a:spLocks noChangeArrowheads="1"/>
                              </wps:cNvSpPr>
                              <wps:spPr bwMode="auto">
                                <a:xfrm>
                                  <a:off x="608477" y="8771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1" name="Rectangle 2514"/>
                              <wps:cNvSpPr>
                                <a:spLocks noChangeArrowheads="1"/>
                              </wps:cNvSpPr>
                              <wps:spPr bwMode="auto">
                                <a:xfrm>
                                  <a:off x="608477" y="8739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2" name="Rectangle 2515"/>
                              <wps:cNvSpPr>
                                <a:spLocks noChangeArrowheads="1"/>
                              </wps:cNvSpPr>
                              <wps:spPr bwMode="auto">
                                <a:xfrm>
                                  <a:off x="608477" y="87131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3" name="Rectangle 2516"/>
                              <wps:cNvSpPr>
                                <a:spLocks noChangeArrowheads="1"/>
                              </wps:cNvSpPr>
                              <wps:spPr bwMode="auto">
                                <a:xfrm>
                                  <a:off x="608477" y="8682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4" name="Rectangle 2517"/>
                              <wps:cNvSpPr>
                                <a:spLocks noChangeArrowheads="1"/>
                              </wps:cNvSpPr>
                              <wps:spPr bwMode="auto">
                                <a:xfrm>
                                  <a:off x="608477" y="8650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5" name="Rectangle 2518"/>
                              <wps:cNvSpPr>
                                <a:spLocks noChangeArrowheads="1"/>
                              </wps:cNvSpPr>
                              <wps:spPr bwMode="auto">
                                <a:xfrm>
                                  <a:off x="608477" y="8618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6" name="Rectangle 2519"/>
                              <wps:cNvSpPr>
                                <a:spLocks noChangeArrowheads="1"/>
                              </wps:cNvSpPr>
                              <wps:spPr bwMode="auto">
                                <a:xfrm>
                                  <a:off x="608477" y="859315"/>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7" name="Rectangle 2520"/>
                              <wps:cNvSpPr>
                                <a:spLocks noChangeArrowheads="1"/>
                              </wps:cNvSpPr>
                              <wps:spPr bwMode="auto">
                                <a:xfrm>
                                  <a:off x="608477" y="8561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8" name="Rectangle 2521"/>
                              <wps:cNvSpPr>
                                <a:spLocks noChangeArrowheads="1"/>
                              </wps:cNvSpPr>
                              <wps:spPr bwMode="auto">
                                <a:xfrm>
                                  <a:off x="608477" y="8529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9" name="Rectangle 2522"/>
                              <wps:cNvSpPr>
                                <a:spLocks noChangeArrowheads="1"/>
                              </wps:cNvSpPr>
                              <wps:spPr bwMode="auto">
                                <a:xfrm>
                                  <a:off x="608477" y="8497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0" name="Rectangle 2523"/>
                              <wps:cNvSpPr>
                                <a:spLocks noChangeArrowheads="1"/>
                              </wps:cNvSpPr>
                              <wps:spPr bwMode="auto">
                                <a:xfrm>
                                  <a:off x="608477" y="8466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1" name="Rectangle 2524"/>
                              <wps:cNvSpPr>
                                <a:spLocks noChangeArrowheads="1"/>
                              </wps:cNvSpPr>
                              <wps:spPr bwMode="auto">
                                <a:xfrm>
                                  <a:off x="608477" y="84401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2" name="Rectangle 2525"/>
                              <wps:cNvSpPr>
                                <a:spLocks noChangeArrowheads="1"/>
                              </wps:cNvSpPr>
                              <wps:spPr bwMode="auto">
                                <a:xfrm>
                                  <a:off x="608477" y="8409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3" name="Rectangle 2526"/>
                              <wps:cNvSpPr>
                                <a:spLocks noChangeArrowheads="1"/>
                              </wps:cNvSpPr>
                              <wps:spPr bwMode="auto">
                                <a:xfrm>
                                  <a:off x="608477" y="8377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4" name="Rectangle 2527"/>
                              <wps:cNvSpPr>
                                <a:spLocks noChangeArrowheads="1"/>
                              </wps:cNvSpPr>
                              <wps:spPr bwMode="auto">
                                <a:xfrm>
                                  <a:off x="608477" y="8345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5" name="Rectangle 2528"/>
                              <wps:cNvSpPr>
                                <a:spLocks noChangeArrowheads="1"/>
                              </wps:cNvSpPr>
                              <wps:spPr bwMode="auto">
                                <a:xfrm>
                                  <a:off x="608477" y="8313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6" name="Rectangle 2529"/>
                              <wps:cNvSpPr>
                                <a:spLocks noChangeArrowheads="1"/>
                              </wps:cNvSpPr>
                              <wps:spPr bwMode="auto">
                                <a:xfrm>
                                  <a:off x="608477" y="8288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7" name="Rectangle 2530"/>
                              <wps:cNvSpPr>
                                <a:spLocks noChangeArrowheads="1"/>
                              </wps:cNvSpPr>
                              <wps:spPr bwMode="auto">
                                <a:xfrm>
                                  <a:off x="608477" y="8256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8" name="Rectangle 2531"/>
                              <wps:cNvSpPr>
                                <a:spLocks noChangeArrowheads="1"/>
                              </wps:cNvSpPr>
                              <wps:spPr bwMode="auto">
                                <a:xfrm>
                                  <a:off x="608477" y="8224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9" name="Rectangle 2532"/>
                              <wps:cNvSpPr>
                                <a:spLocks noChangeArrowheads="1"/>
                              </wps:cNvSpPr>
                              <wps:spPr bwMode="auto">
                                <a:xfrm>
                                  <a:off x="608477" y="8193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0" name="Rectangle 2533"/>
                              <wps:cNvSpPr>
                                <a:spLocks noChangeArrowheads="1"/>
                              </wps:cNvSpPr>
                              <wps:spPr bwMode="auto">
                                <a:xfrm>
                                  <a:off x="608477" y="8161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1" name="Rectangle 2534"/>
                              <wps:cNvSpPr>
                                <a:spLocks noChangeArrowheads="1"/>
                              </wps:cNvSpPr>
                              <wps:spPr bwMode="auto">
                                <a:xfrm>
                                  <a:off x="608477" y="8136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2" name="Rectangle 2535"/>
                              <wps:cNvSpPr>
                                <a:spLocks noChangeArrowheads="1"/>
                              </wps:cNvSpPr>
                              <wps:spPr bwMode="auto">
                                <a:xfrm>
                                  <a:off x="608477" y="8104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3" name="Rectangle 2536"/>
                              <wps:cNvSpPr>
                                <a:spLocks noChangeArrowheads="1"/>
                              </wps:cNvSpPr>
                              <wps:spPr bwMode="auto">
                                <a:xfrm>
                                  <a:off x="608477" y="8072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4" name="Rectangle 2537"/>
                              <wps:cNvSpPr>
                                <a:spLocks noChangeArrowheads="1"/>
                              </wps:cNvSpPr>
                              <wps:spPr bwMode="auto">
                                <a:xfrm>
                                  <a:off x="608477" y="8040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5" name="Rectangle 2538"/>
                              <wps:cNvSpPr>
                                <a:spLocks noChangeArrowheads="1"/>
                              </wps:cNvSpPr>
                              <wps:spPr bwMode="auto">
                                <a:xfrm>
                                  <a:off x="608477" y="8009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6" name="Rectangle 2539"/>
                              <wps:cNvSpPr>
                                <a:spLocks noChangeArrowheads="1"/>
                              </wps:cNvSpPr>
                              <wps:spPr bwMode="auto">
                                <a:xfrm>
                                  <a:off x="608477" y="798314"/>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7" name="Rectangle 2540"/>
                              <wps:cNvSpPr>
                                <a:spLocks noChangeArrowheads="1"/>
                              </wps:cNvSpPr>
                              <wps:spPr bwMode="auto">
                                <a:xfrm>
                                  <a:off x="608477" y="7951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8" name="Rectangle 2541"/>
                              <wps:cNvSpPr>
                                <a:spLocks noChangeArrowheads="1"/>
                              </wps:cNvSpPr>
                              <wps:spPr bwMode="auto">
                                <a:xfrm>
                                  <a:off x="608477" y="7920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9" name="Rectangle 2542"/>
                              <wps:cNvSpPr>
                                <a:spLocks noChangeArrowheads="1"/>
                              </wps:cNvSpPr>
                              <wps:spPr bwMode="auto">
                                <a:xfrm>
                                  <a:off x="608477" y="7888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0" name="Rectangle 2543"/>
                              <wps:cNvSpPr>
                                <a:spLocks noChangeArrowheads="1"/>
                              </wps:cNvSpPr>
                              <wps:spPr bwMode="auto">
                                <a:xfrm>
                                  <a:off x="608477" y="7856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1" name="Rectangle 2544"/>
                              <wps:cNvSpPr>
                                <a:spLocks noChangeArrowheads="1"/>
                              </wps:cNvSpPr>
                              <wps:spPr bwMode="auto">
                                <a:xfrm>
                                  <a:off x="608477" y="7831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2" name="Rectangle 2545"/>
                              <wps:cNvSpPr>
                                <a:spLocks noChangeArrowheads="1"/>
                              </wps:cNvSpPr>
                              <wps:spPr bwMode="auto">
                                <a:xfrm>
                                  <a:off x="608477" y="7799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3" name="Rectangle 2546"/>
                              <wps:cNvSpPr>
                                <a:spLocks noChangeArrowheads="1"/>
                              </wps:cNvSpPr>
                              <wps:spPr bwMode="auto">
                                <a:xfrm>
                                  <a:off x="608477" y="7767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4" name="Rectangle 2547"/>
                              <wps:cNvSpPr>
                                <a:spLocks noChangeArrowheads="1"/>
                              </wps:cNvSpPr>
                              <wps:spPr bwMode="auto">
                                <a:xfrm>
                                  <a:off x="608477" y="7735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5" name="Rectangle 2548"/>
                              <wps:cNvSpPr>
                                <a:spLocks noChangeArrowheads="1"/>
                              </wps:cNvSpPr>
                              <wps:spPr bwMode="auto">
                                <a:xfrm>
                                  <a:off x="608477" y="7704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6" name="Rectangle 2549"/>
                              <wps:cNvSpPr>
                                <a:spLocks noChangeArrowheads="1"/>
                              </wps:cNvSpPr>
                              <wps:spPr bwMode="auto">
                                <a:xfrm>
                                  <a:off x="608477" y="767813"/>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7" name="Rectangle 2550"/>
                              <wps:cNvSpPr>
                                <a:spLocks noChangeArrowheads="1"/>
                              </wps:cNvSpPr>
                              <wps:spPr bwMode="auto">
                                <a:xfrm>
                                  <a:off x="608477" y="7647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8" name="Rectangle 2551"/>
                              <wps:cNvSpPr>
                                <a:spLocks noChangeArrowheads="1"/>
                              </wps:cNvSpPr>
                              <wps:spPr bwMode="auto">
                                <a:xfrm>
                                  <a:off x="608477" y="7615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9" name="Rectangle 2552"/>
                              <wps:cNvSpPr>
                                <a:spLocks noChangeArrowheads="1"/>
                              </wps:cNvSpPr>
                              <wps:spPr bwMode="auto">
                                <a:xfrm>
                                  <a:off x="608477" y="7583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0" name="Rectangle 2553"/>
                              <wps:cNvSpPr>
                                <a:spLocks noChangeArrowheads="1"/>
                              </wps:cNvSpPr>
                              <wps:spPr bwMode="auto">
                                <a:xfrm>
                                  <a:off x="608477" y="7551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1" name="Rectangle 2554"/>
                              <wps:cNvSpPr>
                                <a:spLocks noChangeArrowheads="1"/>
                              </wps:cNvSpPr>
                              <wps:spPr bwMode="auto">
                                <a:xfrm>
                                  <a:off x="608477" y="752613"/>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2" name="Rectangle 2555"/>
                              <wps:cNvSpPr>
                                <a:spLocks noChangeArrowheads="1"/>
                              </wps:cNvSpPr>
                              <wps:spPr bwMode="auto">
                                <a:xfrm>
                                  <a:off x="608477" y="7494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3" name="Rectangle 2556"/>
                              <wps:cNvSpPr>
                                <a:spLocks noChangeArrowheads="1"/>
                              </wps:cNvSpPr>
                              <wps:spPr bwMode="auto">
                                <a:xfrm>
                                  <a:off x="608477" y="7462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4" name="Rectangle 2557"/>
                              <wps:cNvSpPr>
                                <a:spLocks noChangeArrowheads="1"/>
                              </wps:cNvSpPr>
                              <wps:spPr bwMode="auto">
                                <a:xfrm>
                                  <a:off x="608477" y="7431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5" name="Rectangle 2558"/>
                              <wps:cNvSpPr>
                                <a:spLocks noChangeArrowheads="1"/>
                              </wps:cNvSpPr>
                              <wps:spPr bwMode="auto">
                                <a:xfrm>
                                  <a:off x="608477" y="7399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6" name="Rectangle 2559"/>
                              <wps:cNvSpPr>
                                <a:spLocks noChangeArrowheads="1"/>
                              </wps:cNvSpPr>
                              <wps:spPr bwMode="auto">
                                <a:xfrm>
                                  <a:off x="608477" y="737413"/>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7" name="Rectangle 2560"/>
                              <wps:cNvSpPr>
                                <a:spLocks noChangeArrowheads="1"/>
                              </wps:cNvSpPr>
                              <wps:spPr bwMode="auto">
                                <a:xfrm>
                                  <a:off x="608477" y="7342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8" name="Rectangle 2561"/>
                              <wps:cNvSpPr>
                                <a:spLocks noChangeArrowheads="1"/>
                              </wps:cNvSpPr>
                              <wps:spPr bwMode="auto">
                                <a:xfrm>
                                  <a:off x="608477" y="7310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9" name="Rectangle 2562"/>
                              <wps:cNvSpPr>
                                <a:spLocks noChangeArrowheads="1"/>
                              </wps:cNvSpPr>
                              <wps:spPr bwMode="auto">
                                <a:xfrm>
                                  <a:off x="608477" y="7278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0" name="Rectangle 2563"/>
                              <wps:cNvSpPr>
                                <a:spLocks noChangeArrowheads="1"/>
                              </wps:cNvSpPr>
                              <wps:spPr bwMode="auto">
                                <a:xfrm>
                                  <a:off x="608477" y="7247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1" name="Rectangle 2564"/>
                              <wps:cNvSpPr>
                                <a:spLocks noChangeArrowheads="1"/>
                              </wps:cNvSpPr>
                              <wps:spPr bwMode="auto">
                                <a:xfrm>
                                  <a:off x="608477" y="722113"/>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2" name="Rectangle 2565"/>
                              <wps:cNvSpPr>
                                <a:spLocks noChangeArrowheads="1"/>
                              </wps:cNvSpPr>
                              <wps:spPr bwMode="auto">
                                <a:xfrm>
                                  <a:off x="608477" y="7189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3" name="Rectangle 2566"/>
                              <wps:cNvSpPr>
                                <a:spLocks noChangeArrowheads="1"/>
                              </wps:cNvSpPr>
                              <wps:spPr bwMode="auto">
                                <a:xfrm>
                                  <a:off x="608477" y="7158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4" name="Rectangle 2567"/>
                              <wps:cNvSpPr>
                                <a:spLocks noChangeArrowheads="1"/>
                              </wps:cNvSpPr>
                              <wps:spPr bwMode="auto">
                                <a:xfrm>
                                  <a:off x="608477" y="7126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5" name="Rectangle 2568"/>
                              <wps:cNvSpPr>
                                <a:spLocks noChangeArrowheads="1"/>
                              </wps:cNvSpPr>
                              <wps:spPr bwMode="auto">
                                <a:xfrm>
                                  <a:off x="608477" y="7094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6" name="Rectangle 2569"/>
                              <wps:cNvSpPr>
                                <a:spLocks noChangeArrowheads="1"/>
                              </wps:cNvSpPr>
                              <wps:spPr bwMode="auto">
                                <a:xfrm>
                                  <a:off x="608477" y="70691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7" name="Rectangle 2570"/>
                              <wps:cNvSpPr>
                                <a:spLocks noChangeArrowheads="1"/>
                              </wps:cNvSpPr>
                              <wps:spPr bwMode="auto">
                                <a:xfrm>
                                  <a:off x="608477" y="7037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8" name="Rectangle 2571"/>
                              <wps:cNvSpPr>
                                <a:spLocks noChangeArrowheads="1"/>
                              </wps:cNvSpPr>
                              <wps:spPr bwMode="auto">
                                <a:xfrm>
                                  <a:off x="608477" y="7005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9" name="Rectangle 2572"/>
                              <wps:cNvSpPr>
                                <a:spLocks noChangeArrowheads="1"/>
                              </wps:cNvSpPr>
                              <wps:spPr bwMode="auto">
                                <a:xfrm>
                                  <a:off x="608477" y="6973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0" name="Rectangle 2573"/>
                              <wps:cNvSpPr>
                                <a:spLocks noChangeArrowheads="1"/>
                              </wps:cNvSpPr>
                              <wps:spPr bwMode="auto">
                                <a:xfrm>
                                  <a:off x="608477" y="6942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1" name="Rectangle 2574"/>
                              <wps:cNvSpPr>
                                <a:spLocks noChangeArrowheads="1"/>
                              </wps:cNvSpPr>
                              <wps:spPr bwMode="auto">
                                <a:xfrm>
                                  <a:off x="608477" y="691612"/>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2" name="Rectangle 2575"/>
                              <wps:cNvSpPr>
                                <a:spLocks noChangeArrowheads="1"/>
                              </wps:cNvSpPr>
                              <wps:spPr bwMode="auto">
                                <a:xfrm>
                                  <a:off x="608477" y="6885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3" name="Rectangle 2576"/>
                              <wps:cNvSpPr>
                                <a:spLocks noChangeArrowheads="1"/>
                              </wps:cNvSpPr>
                              <wps:spPr bwMode="auto">
                                <a:xfrm>
                                  <a:off x="608477" y="6853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4" name="Rectangle 2577"/>
                              <wps:cNvSpPr>
                                <a:spLocks noChangeArrowheads="1"/>
                              </wps:cNvSpPr>
                              <wps:spPr bwMode="auto">
                                <a:xfrm>
                                  <a:off x="608477" y="6821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5" name="Rectangle 2578"/>
                              <wps:cNvSpPr>
                                <a:spLocks noChangeArrowheads="1"/>
                              </wps:cNvSpPr>
                              <wps:spPr bwMode="auto">
                                <a:xfrm>
                                  <a:off x="608477" y="6789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6" name="Rectangle 2579"/>
                              <wps:cNvSpPr>
                                <a:spLocks noChangeArrowheads="1"/>
                              </wps:cNvSpPr>
                              <wps:spPr bwMode="auto">
                                <a:xfrm>
                                  <a:off x="608477" y="67641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7" name="Rectangle 2580"/>
                              <wps:cNvSpPr>
                                <a:spLocks noChangeArrowheads="1"/>
                              </wps:cNvSpPr>
                              <wps:spPr bwMode="auto">
                                <a:xfrm>
                                  <a:off x="608477" y="6732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8" name="Rectangle 2581"/>
                              <wps:cNvSpPr>
                                <a:spLocks noChangeArrowheads="1"/>
                              </wps:cNvSpPr>
                              <wps:spPr bwMode="auto">
                                <a:xfrm>
                                  <a:off x="608477" y="6700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9" name="Rectangle 2582"/>
                              <wps:cNvSpPr>
                                <a:spLocks noChangeArrowheads="1"/>
                              </wps:cNvSpPr>
                              <wps:spPr bwMode="auto">
                                <a:xfrm>
                                  <a:off x="608477" y="6669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0" name="Rectangle 2583"/>
                              <wps:cNvSpPr>
                                <a:spLocks noChangeArrowheads="1"/>
                              </wps:cNvSpPr>
                              <wps:spPr bwMode="auto">
                                <a:xfrm>
                                  <a:off x="608477" y="6637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1" name="Rectangle 2584"/>
                              <wps:cNvSpPr>
                                <a:spLocks noChangeArrowheads="1"/>
                              </wps:cNvSpPr>
                              <wps:spPr bwMode="auto">
                                <a:xfrm>
                                  <a:off x="608477" y="66121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2" name="Rectangle 2585"/>
                              <wps:cNvSpPr>
                                <a:spLocks noChangeArrowheads="1"/>
                              </wps:cNvSpPr>
                              <wps:spPr bwMode="auto">
                                <a:xfrm>
                                  <a:off x="608477" y="6580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3" name="Rectangle 2586"/>
                              <wps:cNvSpPr>
                                <a:spLocks noChangeArrowheads="1"/>
                              </wps:cNvSpPr>
                              <wps:spPr bwMode="auto">
                                <a:xfrm>
                                  <a:off x="608477" y="6548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4" name="Rectangle 2587"/>
                              <wps:cNvSpPr>
                                <a:spLocks noChangeArrowheads="1"/>
                              </wps:cNvSpPr>
                              <wps:spPr bwMode="auto">
                                <a:xfrm>
                                  <a:off x="608477" y="6516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5" name="Rectangle 2588"/>
                              <wps:cNvSpPr>
                                <a:spLocks noChangeArrowheads="1"/>
                              </wps:cNvSpPr>
                              <wps:spPr bwMode="auto">
                                <a:xfrm>
                                  <a:off x="608477" y="6485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6" name="Rectangle 2589"/>
                              <wps:cNvSpPr>
                                <a:spLocks noChangeArrowheads="1"/>
                              </wps:cNvSpPr>
                              <wps:spPr bwMode="auto">
                                <a:xfrm>
                                  <a:off x="608477" y="64591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7" name="Rectangle 2590"/>
                              <wps:cNvSpPr>
                                <a:spLocks noChangeArrowheads="1"/>
                              </wps:cNvSpPr>
                              <wps:spPr bwMode="auto">
                                <a:xfrm>
                                  <a:off x="608477" y="6427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8" name="Rectangle 2591"/>
                              <wps:cNvSpPr>
                                <a:spLocks noChangeArrowheads="1"/>
                              </wps:cNvSpPr>
                              <wps:spPr bwMode="auto">
                                <a:xfrm>
                                  <a:off x="608477" y="6396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9" name="Rectangle 2592"/>
                              <wps:cNvSpPr>
                                <a:spLocks noChangeArrowheads="1"/>
                              </wps:cNvSpPr>
                              <wps:spPr bwMode="auto">
                                <a:xfrm>
                                  <a:off x="608477" y="6364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0" name="Rectangle 2593"/>
                              <wps:cNvSpPr>
                                <a:spLocks noChangeArrowheads="1"/>
                              </wps:cNvSpPr>
                              <wps:spPr bwMode="auto">
                                <a:xfrm>
                                  <a:off x="608477" y="6332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1" name="Rectangle 2594"/>
                              <wps:cNvSpPr>
                                <a:spLocks noChangeArrowheads="1"/>
                              </wps:cNvSpPr>
                              <wps:spPr bwMode="auto">
                                <a:xfrm>
                                  <a:off x="608477" y="63071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2" name="Rectangle 2595"/>
                              <wps:cNvSpPr>
                                <a:spLocks noChangeArrowheads="1"/>
                              </wps:cNvSpPr>
                              <wps:spPr bwMode="auto">
                                <a:xfrm>
                                  <a:off x="608477" y="6275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3" name="Rectangle 2596"/>
                              <wps:cNvSpPr>
                                <a:spLocks noChangeArrowheads="1"/>
                              </wps:cNvSpPr>
                              <wps:spPr bwMode="auto">
                                <a:xfrm>
                                  <a:off x="608477" y="6243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4" name="Rectangle 2597"/>
                              <wps:cNvSpPr>
                                <a:spLocks noChangeArrowheads="1"/>
                              </wps:cNvSpPr>
                              <wps:spPr bwMode="auto">
                                <a:xfrm>
                                  <a:off x="608477" y="6211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5" name="Rectangle 2598"/>
                              <wps:cNvSpPr>
                                <a:spLocks noChangeArrowheads="1"/>
                              </wps:cNvSpPr>
                              <wps:spPr bwMode="auto">
                                <a:xfrm>
                                  <a:off x="608477" y="6180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6" name="Rectangle 2599"/>
                              <wps:cNvSpPr>
                                <a:spLocks noChangeArrowheads="1"/>
                              </wps:cNvSpPr>
                              <wps:spPr bwMode="auto">
                                <a:xfrm>
                                  <a:off x="608477" y="61541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7" name="Rectangle 2600"/>
                              <wps:cNvSpPr>
                                <a:spLocks noChangeArrowheads="1"/>
                              </wps:cNvSpPr>
                              <wps:spPr bwMode="auto">
                                <a:xfrm>
                                  <a:off x="608477" y="5361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8" name="Rectangle 2601"/>
                              <wps:cNvSpPr>
                                <a:spLocks noChangeArrowheads="1"/>
                              </wps:cNvSpPr>
                              <wps:spPr bwMode="auto">
                                <a:xfrm>
                                  <a:off x="608477" y="5329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9" name="Rectangle 2602"/>
                              <wps:cNvSpPr>
                                <a:spLocks noChangeArrowheads="1"/>
                              </wps:cNvSpPr>
                              <wps:spPr bwMode="auto">
                                <a:xfrm>
                                  <a:off x="608477" y="5297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0" name="Rectangle 2603"/>
                              <wps:cNvSpPr>
                                <a:spLocks noChangeArrowheads="1"/>
                              </wps:cNvSpPr>
                              <wps:spPr bwMode="auto">
                                <a:xfrm>
                                  <a:off x="608477" y="5265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1" name="Rectangle 2604"/>
                              <wps:cNvSpPr>
                                <a:spLocks noChangeArrowheads="1"/>
                              </wps:cNvSpPr>
                              <wps:spPr bwMode="auto">
                                <a:xfrm>
                                  <a:off x="608477" y="52400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2" name="Rectangle 2605"/>
                              <wps:cNvSpPr>
                                <a:spLocks noChangeArrowheads="1"/>
                              </wps:cNvSpPr>
                              <wps:spPr bwMode="auto">
                                <a:xfrm>
                                  <a:off x="608477" y="5208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3" name="Rectangle 2606"/>
                              <wps:cNvSpPr>
                                <a:spLocks noChangeArrowheads="1"/>
                              </wps:cNvSpPr>
                              <wps:spPr bwMode="auto">
                                <a:xfrm>
                                  <a:off x="608477" y="5176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4" name="Rectangle 2607"/>
                              <wps:cNvSpPr>
                                <a:spLocks noChangeArrowheads="1"/>
                              </wps:cNvSpPr>
                              <wps:spPr bwMode="auto">
                                <a:xfrm>
                                  <a:off x="608477" y="5145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5" name="Rectangle 2608"/>
                              <wps:cNvSpPr>
                                <a:spLocks noChangeArrowheads="1"/>
                              </wps:cNvSpPr>
                              <wps:spPr bwMode="auto">
                                <a:xfrm>
                                  <a:off x="608477" y="5113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6" name="Rectangle 2609"/>
                              <wps:cNvSpPr>
                                <a:spLocks noChangeArrowheads="1"/>
                              </wps:cNvSpPr>
                              <wps:spPr bwMode="auto">
                                <a:xfrm>
                                  <a:off x="608477" y="50880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7" name="Rectangle 2610"/>
                              <wps:cNvSpPr>
                                <a:spLocks noChangeArrowheads="1"/>
                              </wps:cNvSpPr>
                              <wps:spPr bwMode="auto">
                                <a:xfrm>
                                  <a:off x="608477" y="5056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8" name="Rectangle 2611"/>
                              <wps:cNvSpPr>
                                <a:spLocks noChangeArrowheads="1"/>
                              </wps:cNvSpPr>
                              <wps:spPr bwMode="auto">
                                <a:xfrm>
                                  <a:off x="608477" y="5024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9" name="Rectangle 2612"/>
                              <wps:cNvSpPr>
                                <a:spLocks noChangeArrowheads="1"/>
                              </wps:cNvSpPr>
                              <wps:spPr bwMode="auto">
                                <a:xfrm>
                                  <a:off x="608477" y="4992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0" name="Rectangle 2613"/>
                              <wps:cNvSpPr>
                                <a:spLocks noChangeArrowheads="1"/>
                              </wps:cNvSpPr>
                              <wps:spPr bwMode="auto">
                                <a:xfrm>
                                  <a:off x="608477" y="4961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1" name="Rectangle 2614"/>
                              <wps:cNvSpPr>
                                <a:spLocks noChangeArrowheads="1"/>
                              </wps:cNvSpPr>
                              <wps:spPr bwMode="auto">
                                <a:xfrm>
                                  <a:off x="608477" y="49350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2" name="Rectangle 2615"/>
                              <wps:cNvSpPr>
                                <a:spLocks noChangeArrowheads="1"/>
                              </wps:cNvSpPr>
                              <wps:spPr bwMode="auto">
                                <a:xfrm>
                                  <a:off x="608477" y="4903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3" name="Rectangle 2616"/>
                              <wps:cNvSpPr>
                                <a:spLocks noChangeArrowheads="1"/>
                              </wps:cNvSpPr>
                              <wps:spPr bwMode="auto">
                                <a:xfrm>
                                  <a:off x="608477" y="48720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4" name="Rectangle 2617"/>
                              <wps:cNvSpPr>
                                <a:spLocks noChangeArrowheads="1"/>
                              </wps:cNvSpPr>
                              <wps:spPr bwMode="auto">
                                <a:xfrm>
                                  <a:off x="608477" y="4840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5" name="Rectangle 2618"/>
                              <wps:cNvSpPr>
                                <a:spLocks noChangeArrowheads="1"/>
                              </wps:cNvSpPr>
                              <wps:spPr bwMode="auto">
                                <a:xfrm>
                                  <a:off x="608477" y="4808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6" name="Rectangle 2619"/>
                              <wps:cNvSpPr>
                                <a:spLocks noChangeArrowheads="1"/>
                              </wps:cNvSpPr>
                              <wps:spPr bwMode="auto">
                                <a:xfrm>
                                  <a:off x="608477" y="47830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7" name="Rectangle 2620"/>
                              <wps:cNvSpPr>
                                <a:spLocks noChangeArrowheads="1"/>
                              </wps:cNvSpPr>
                              <wps:spPr bwMode="auto">
                                <a:xfrm>
                                  <a:off x="608477" y="4751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8" name="Rectangle 2621"/>
                              <wps:cNvSpPr>
                                <a:spLocks noChangeArrowheads="1"/>
                              </wps:cNvSpPr>
                              <wps:spPr bwMode="auto">
                                <a:xfrm>
                                  <a:off x="608477" y="4719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9" name="Rectangle 2622"/>
                              <wps:cNvSpPr>
                                <a:spLocks noChangeArrowheads="1"/>
                              </wps:cNvSpPr>
                              <wps:spPr bwMode="auto">
                                <a:xfrm>
                                  <a:off x="608477" y="4687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0" name="Rectangle 2623"/>
                              <wps:cNvSpPr>
                                <a:spLocks noChangeArrowheads="1"/>
                              </wps:cNvSpPr>
                              <wps:spPr bwMode="auto">
                                <a:xfrm>
                                  <a:off x="608477" y="46560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1" name="Rectangle 2624"/>
                              <wps:cNvSpPr>
                                <a:spLocks noChangeArrowheads="1"/>
                              </wps:cNvSpPr>
                              <wps:spPr bwMode="auto">
                                <a:xfrm>
                                  <a:off x="608477" y="463008"/>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2" name="Rectangle 2625"/>
                              <wps:cNvSpPr>
                                <a:spLocks noChangeArrowheads="1"/>
                              </wps:cNvSpPr>
                              <wps:spPr bwMode="auto">
                                <a:xfrm>
                                  <a:off x="1551751" y="1310123"/>
                                  <a:ext cx="18405" cy="18650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3" name="Rectangle 2626"/>
                              <wps:cNvSpPr>
                                <a:spLocks noChangeArrowheads="1"/>
                              </wps:cNvSpPr>
                              <wps:spPr bwMode="auto">
                                <a:xfrm>
                                  <a:off x="2027489" y="1310123"/>
                                  <a:ext cx="18405" cy="18650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4" name="Freeform 2627"/>
                              <wps:cNvSpPr>
                                <a:spLocks/>
                              </wps:cNvSpPr>
                              <wps:spPr bwMode="auto">
                                <a:xfrm>
                                  <a:off x="1450722" y="798314"/>
                                  <a:ext cx="119435" cy="515009"/>
                                </a:xfrm>
                                <a:custGeom>
                                  <a:avLst/>
                                  <a:gdLst>
                                    <a:gd name="T0" fmla="*/ 119380 w 188"/>
                                    <a:gd name="T1" fmla="*/ 508635 h 811"/>
                                    <a:gd name="T2" fmla="*/ 18415 w 188"/>
                                    <a:gd name="T3" fmla="*/ 0 h 811"/>
                                    <a:gd name="T4" fmla="*/ 0 w 188"/>
                                    <a:gd name="T5" fmla="*/ 5715 h 811"/>
                                    <a:gd name="T6" fmla="*/ 100965 w 188"/>
                                    <a:gd name="T7" fmla="*/ 514985 h 811"/>
                                    <a:gd name="T8" fmla="*/ 119380 w 188"/>
                                    <a:gd name="T9" fmla="*/ 50863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811">
                                      <a:moveTo>
                                        <a:pt x="188" y="801"/>
                                      </a:moveTo>
                                      <a:lnTo>
                                        <a:pt x="29" y="0"/>
                                      </a:lnTo>
                                      <a:lnTo>
                                        <a:pt x="0" y="9"/>
                                      </a:lnTo>
                                      <a:lnTo>
                                        <a:pt x="159" y="811"/>
                                      </a:lnTo>
                                      <a:lnTo>
                                        <a:pt x="188" y="8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5" name="Freeform 2628"/>
                              <wps:cNvSpPr>
                                <a:spLocks/>
                              </wps:cNvSpPr>
                              <wps:spPr bwMode="auto">
                                <a:xfrm>
                                  <a:off x="2027489" y="798314"/>
                                  <a:ext cx="121935" cy="515009"/>
                                </a:xfrm>
                                <a:custGeom>
                                  <a:avLst/>
                                  <a:gdLst>
                                    <a:gd name="T0" fmla="*/ 18415 w 192"/>
                                    <a:gd name="T1" fmla="*/ 514985 h 811"/>
                                    <a:gd name="T2" fmla="*/ 121920 w 192"/>
                                    <a:gd name="T3" fmla="*/ 5715 h 811"/>
                                    <a:gd name="T4" fmla="*/ 104140 w 192"/>
                                    <a:gd name="T5" fmla="*/ 0 h 811"/>
                                    <a:gd name="T6" fmla="*/ 0 w 192"/>
                                    <a:gd name="T7" fmla="*/ 508635 h 811"/>
                                    <a:gd name="T8" fmla="*/ 18415 w 192"/>
                                    <a:gd name="T9" fmla="*/ 51498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811">
                                      <a:moveTo>
                                        <a:pt x="29" y="811"/>
                                      </a:moveTo>
                                      <a:lnTo>
                                        <a:pt x="192" y="9"/>
                                      </a:lnTo>
                                      <a:lnTo>
                                        <a:pt x="164" y="0"/>
                                      </a:lnTo>
                                      <a:lnTo>
                                        <a:pt x="0" y="801"/>
                                      </a:lnTo>
                                      <a:lnTo>
                                        <a:pt x="29" y="8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6" name="Freeform 2629"/>
                              <wps:cNvSpPr>
                                <a:spLocks/>
                              </wps:cNvSpPr>
                              <wps:spPr bwMode="auto">
                                <a:xfrm>
                                  <a:off x="1450722" y="3171955"/>
                                  <a:ext cx="119435" cy="515009"/>
                                </a:xfrm>
                                <a:custGeom>
                                  <a:avLst/>
                                  <a:gdLst>
                                    <a:gd name="T0" fmla="*/ 100965 w 188"/>
                                    <a:gd name="T1" fmla="*/ 0 h 811"/>
                                    <a:gd name="T2" fmla="*/ 0 w 188"/>
                                    <a:gd name="T3" fmla="*/ 508635 h 811"/>
                                    <a:gd name="T4" fmla="*/ 18415 w 188"/>
                                    <a:gd name="T5" fmla="*/ 514985 h 811"/>
                                    <a:gd name="T6" fmla="*/ 119380 w 188"/>
                                    <a:gd name="T7" fmla="*/ 5715 h 811"/>
                                    <a:gd name="T8" fmla="*/ 100965 w 188"/>
                                    <a:gd name="T9" fmla="*/ 0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811">
                                      <a:moveTo>
                                        <a:pt x="159" y="0"/>
                                      </a:moveTo>
                                      <a:lnTo>
                                        <a:pt x="0" y="801"/>
                                      </a:lnTo>
                                      <a:lnTo>
                                        <a:pt x="29" y="811"/>
                                      </a:lnTo>
                                      <a:lnTo>
                                        <a:pt x="188" y="9"/>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7" name="Freeform 2630"/>
                              <wps:cNvSpPr>
                                <a:spLocks/>
                              </wps:cNvSpPr>
                              <wps:spPr bwMode="auto">
                                <a:xfrm>
                                  <a:off x="2027489" y="3171955"/>
                                  <a:ext cx="121935" cy="515009"/>
                                </a:xfrm>
                                <a:custGeom>
                                  <a:avLst/>
                                  <a:gdLst>
                                    <a:gd name="T0" fmla="*/ 0 w 192"/>
                                    <a:gd name="T1" fmla="*/ 5715 h 811"/>
                                    <a:gd name="T2" fmla="*/ 104140 w 192"/>
                                    <a:gd name="T3" fmla="*/ 514985 h 811"/>
                                    <a:gd name="T4" fmla="*/ 121920 w 192"/>
                                    <a:gd name="T5" fmla="*/ 508635 h 811"/>
                                    <a:gd name="T6" fmla="*/ 18415 w 192"/>
                                    <a:gd name="T7" fmla="*/ 0 h 811"/>
                                    <a:gd name="T8" fmla="*/ 0 w 192"/>
                                    <a:gd name="T9" fmla="*/ 571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811">
                                      <a:moveTo>
                                        <a:pt x="0" y="9"/>
                                      </a:moveTo>
                                      <a:lnTo>
                                        <a:pt x="164" y="811"/>
                                      </a:lnTo>
                                      <a:lnTo>
                                        <a:pt x="192" y="801"/>
                                      </a:lnTo>
                                      <a:lnTo>
                                        <a:pt x="29"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8" name="Freeform 2631"/>
                              <wps:cNvSpPr>
                                <a:spLocks/>
                              </wps:cNvSpPr>
                              <wps:spPr bwMode="auto">
                                <a:xfrm>
                                  <a:off x="1624772" y="173503"/>
                                  <a:ext cx="335998" cy="579110"/>
                                </a:xfrm>
                                <a:custGeom>
                                  <a:avLst/>
                                  <a:gdLst>
                                    <a:gd name="T0" fmla="*/ 116205 w 529"/>
                                    <a:gd name="T1" fmla="*/ 579120 h 912"/>
                                    <a:gd name="T2" fmla="*/ 116205 w 529"/>
                                    <a:gd name="T3" fmla="*/ 115570 h 912"/>
                                    <a:gd name="T4" fmla="*/ 0 w 529"/>
                                    <a:gd name="T5" fmla="*/ 115570 h 912"/>
                                    <a:gd name="T6" fmla="*/ 173990 w 529"/>
                                    <a:gd name="T7" fmla="*/ 0 h 912"/>
                                    <a:gd name="T8" fmla="*/ 335915 w 529"/>
                                    <a:gd name="T9" fmla="*/ 115570 h 912"/>
                                    <a:gd name="T10" fmla="*/ 234950 w 529"/>
                                    <a:gd name="T11" fmla="*/ 115570 h 912"/>
                                    <a:gd name="T12" fmla="*/ 234950 w 529"/>
                                    <a:gd name="T13" fmla="*/ 579120 h 912"/>
                                    <a:gd name="T14" fmla="*/ 116205 w 529"/>
                                    <a:gd name="T15" fmla="*/ 57912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9" h="912">
                                      <a:moveTo>
                                        <a:pt x="183" y="912"/>
                                      </a:moveTo>
                                      <a:lnTo>
                                        <a:pt x="183" y="182"/>
                                      </a:lnTo>
                                      <a:lnTo>
                                        <a:pt x="0" y="182"/>
                                      </a:lnTo>
                                      <a:lnTo>
                                        <a:pt x="274" y="0"/>
                                      </a:lnTo>
                                      <a:lnTo>
                                        <a:pt x="529" y="182"/>
                                      </a:lnTo>
                                      <a:lnTo>
                                        <a:pt x="370" y="182"/>
                                      </a:lnTo>
                                      <a:lnTo>
                                        <a:pt x="370" y="912"/>
                                      </a:lnTo>
                                      <a:lnTo>
                                        <a:pt x="183"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9" name="Freeform 2632"/>
                              <wps:cNvSpPr>
                                <a:spLocks/>
                              </wps:cNvSpPr>
                              <wps:spPr bwMode="auto">
                                <a:xfrm>
                                  <a:off x="1621571" y="170303"/>
                                  <a:ext cx="341699" cy="584810"/>
                                </a:xfrm>
                                <a:custGeom>
                                  <a:avLst/>
                                  <a:gdLst>
                                    <a:gd name="T0" fmla="*/ 119380 w 538"/>
                                    <a:gd name="T1" fmla="*/ 579120 h 921"/>
                                    <a:gd name="T2" fmla="*/ 121920 w 538"/>
                                    <a:gd name="T3" fmla="*/ 582295 h 921"/>
                                    <a:gd name="T4" fmla="*/ 121920 w 538"/>
                                    <a:gd name="T5" fmla="*/ 115570 h 921"/>
                                    <a:gd name="T6" fmla="*/ 3175 w 538"/>
                                    <a:gd name="T7" fmla="*/ 115570 h 921"/>
                                    <a:gd name="T8" fmla="*/ 6350 w 538"/>
                                    <a:gd name="T9" fmla="*/ 121920 h 921"/>
                                    <a:gd name="T10" fmla="*/ 180340 w 538"/>
                                    <a:gd name="T11" fmla="*/ 6350 h 921"/>
                                    <a:gd name="T12" fmla="*/ 173990 w 538"/>
                                    <a:gd name="T13" fmla="*/ 6350 h 921"/>
                                    <a:gd name="T14" fmla="*/ 335915 w 538"/>
                                    <a:gd name="T15" fmla="*/ 121920 h 921"/>
                                    <a:gd name="T16" fmla="*/ 339090 w 538"/>
                                    <a:gd name="T17" fmla="*/ 115570 h 921"/>
                                    <a:gd name="T18" fmla="*/ 234950 w 538"/>
                                    <a:gd name="T19" fmla="*/ 115570 h 921"/>
                                    <a:gd name="T20" fmla="*/ 234950 w 538"/>
                                    <a:gd name="T21" fmla="*/ 582295 h 921"/>
                                    <a:gd name="T22" fmla="*/ 238125 w 538"/>
                                    <a:gd name="T23" fmla="*/ 579120 h 921"/>
                                    <a:gd name="T24" fmla="*/ 119380 w 538"/>
                                    <a:gd name="T25" fmla="*/ 579120 h 921"/>
                                    <a:gd name="T26" fmla="*/ 119380 w 538"/>
                                    <a:gd name="T27" fmla="*/ 584835 h 921"/>
                                    <a:gd name="T28" fmla="*/ 238125 w 538"/>
                                    <a:gd name="T29" fmla="*/ 584835 h 921"/>
                                    <a:gd name="T30" fmla="*/ 241300 w 538"/>
                                    <a:gd name="T31" fmla="*/ 584835 h 921"/>
                                    <a:gd name="T32" fmla="*/ 241300 w 538"/>
                                    <a:gd name="T33" fmla="*/ 582295 h 921"/>
                                    <a:gd name="T34" fmla="*/ 241300 w 538"/>
                                    <a:gd name="T35" fmla="*/ 118745 h 921"/>
                                    <a:gd name="T36" fmla="*/ 238125 w 538"/>
                                    <a:gd name="T37" fmla="*/ 121920 h 921"/>
                                    <a:gd name="T38" fmla="*/ 339090 w 538"/>
                                    <a:gd name="T39" fmla="*/ 121920 h 921"/>
                                    <a:gd name="T40" fmla="*/ 341630 w 538"/>
                                    <a:gd name="T41" fmla="*/ 121920 h 921"/>
                                    <a:gd name="T42" fmla="*/ 341630 w 538"/>
                                    <a:gd name="T43" fmla="*/ 118745 h 921"/>
                                    <a:gd name="T44" fmla="*/ 341630 w 538"/>
                                    <a:gd name="T45" fmla="*/ 115570 h 921"/>
                                    <a:gd name="T46" fmla="*/ 180340 w 538"/>
                                    <a:gd name="T47" fmla="*/ 0 h 921"/>
                                    <a:gd name="T48" fmla="*/ 177165 w 538"/>
                                    <a:gd name="T49" fmla="*/ 0 h 921"/>
                                    <a:gd name="T50" fmla="*/ 173990 w 538"/>
                                    <a:gd name="T51" fmla="*/ 0 h 921"/>
                                    <a:gd name="T52" fmla="*/ 0 w 538"/>
                                    <a:gd name="T53" fmla="*/ 115570 h 921"/>
                                    <a:gd name="T54" fmla="*/ 0 w 538"/>
                                    <a:gd name="T55" fmla="*/ 118745 h 921"/>
                                    <a:gd name="T56" fmla="*/ 0 w 538"/>
                                    <a:gd name="T57" fmla="*/ 121920 h 921"/>
                                    <a:gd name="T58" fmla="*/ 3175 w 538"/>
                                    <a:gd name="T59" fmla="*/ 121920 h 921"/>
                                    <a:gd name="T60" fmla="*/ 119380 w 538"/>
                                    <a:gd name="T61" fmla="*/ 121920 h 921"/>
                                    <a:gd name="T62" fmla="*/ 116205 w 538"/>
                                    <a:gd name="T63" fmla="*/ 118745 h 921"/>
                                    <a:gd name="T64" fmla="*/ 116205 w 538"/>
                                    <a:gd name="T65" fmla="*/ 582295 h 921"/>
                                    <a:gd name="T66" fmla="*/ 116205 w 538"/>
                                    <a:gd name="T67" fmla="*/ 584835 h 921"/>
                                    <a:gd name="T68" fmla="*/ 119380 w 538"/>
                                    <a:gd name="T69" fmla="*/ 584835 h 921"/>
                                    <a:gd name="T70" fmla="*/ 119380 w 538"/>
                                    <a:gd name="T71" fmla="*/ 57912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38" h="921">
                                      <a:moveTo>
                                        <a:pt x="188" y="912"/>
                                      </a:moveTo>
                                      <a:lnTo>
                                        <a:pt x="192" y="917"/>
                                      </a:lnTo>
                                      <a:lnTo>
                                        <a:pt x="192" y="182"/>
                                      </a:lnTo>
                                      <a:lnTo>
                                        <a:pt x="5" y="182"/>
                                      </a:lnTo>
                                      <a:lnTo>
                                        <a:pt x="10" y="192"/>
                                      </a:lnTo>
                                      <a:lnTo>
                                        <a:pt x="284" y="10"/>
                                      </a:lnTo>
                                      <a:lnTo>
                                        <a:pt x="274" y="10"/>
                                      </a:lnTo>
                                      <a:lnTo>
                                        <a:pt x="529" y="192"/>
                                      </a:lnTo>
                                      <a:lnTo>
                                        <a:pt x="534" y="182"/>
                                      </a:lnTo>
                                      <a:lnTo>
                                        <a:pt x="370" y="182"/>
                                      </a:lnTo>
                                      <a:lnTo>
                                        <a:pt x="370" y="917"/>
                                      </a:lnTo>
                                      <a:lnTo>
                                        <a:pt x="375" y="912"/>
                                      </a:lnTo>
                                      <a:lnTo>
                                        <a:pt x="188" y="912"/>
                                      </a:lnTo>
                                      <a:lnTo>
                                        <a:pt x="188" y="921"/>
                                      </a:lnTo>
                                      <a:lnTo>
                                        <a:pt x="375" y="921"/>
                                      </a:lnTo>
                                      <a:lnTo>
                                        <a:pt x="380" y="921"/>
                                      </a:lnTo>
                                      <a:lnTo>
                                        <a:pt x="380" y="917"/>
                                      </a:lnTo>
                                      <a:lnTo>
                                        <a:pt x="380" y="187"/>
                                      </a:lnTo>
                                      <a:lnTo>
                                        <a:pt x="375" y="192"/>
                                      </a:lnTo>
                                      <a:lnTo>
                                        <a:pt x="534" y="192"/>
                                      </a:lnTo>
                                      <a:lnTo>
                                        <a:pt x="538" y="192"/>
                                      </a:lnTo>
                                      <a:lnTo>
                                        <a:pt x="538" y="187"/>
                                      </a:lnTo>
                                      <a:lnTo>
                                        <a:pt x="538" y="182"/>
                                      </a:lnTo>
                                      <a:lnTo>
                                        <a:pt x="284" y="0"/>
                                      </a:lnTo>
                                      <a:lnTo>
                                        <a:pt x="279" y="0"/>
                                      </a:lnTo>
                                      <a:lnTo>
                                        <a:pt x="274" y="0"/>
                                      </a:lnTo>
                                      <a:lnTo>
                                        <a:pt x="0" y="182"/>
                                      </a:lnTo>
                                      <a:lnTo>
                                        <a:pt x="0" y="187"/>
                                      </a:lnTo>
                                      <a:lnTo>
                                        <a:pt x="0" y="192"/>
                                      </a:lnTo>
                                      <a:lnTo>
                                        <a:pt x="5" y="192"/>
                                      </a:lnTo>
                                      <a:lnTo>
                                        <a:pt x="188" y="192"/>
                                      </a:lnTo>
                                      <a:lnTo>
                                        <a:pt x="183" y="187"/>
                                      </a:lnTo>
                                      <a:lnTo>
                                        <a:pt x="183" y="917"/>
                                      </a:lnTo>
                                      <a:lnTo>
                                        <a:pt x="183" y="921"/>
                                      </a:lnTo>
                                      <a:lnTo>
                                        <a:pt x="188" y="921"/>
                                      </a:lnTo>
                                      <a:lnTo>
                                        <a:pt x="188"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Zone de dessin 26903" o:spid="_x0000_s1027" editas="canvas" style="width:172.05pt;height:340.25pt;mso-position-horizontal-relative:char;mso-position-vertical-relative:line" coordsize="21850,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">
                      <v:shape id="_x0000_s1028" type="#_x0000_t75" style="position:absolute;width:21850;height:43211;visibility:visible;mso-wrap-style:square">
                        <v:fill o:detectmouseclick="t"/>
                        <v:path o:connecttype="none"/>
                      </v:shape>
                      <v:shape id="Freeform 1708" o:spid="_x0000_s1029" style="position:absolute;left:14570;top:36901;width:6987;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pMX8gA&#10;AADeAAAADwAAAGRycy9kb3ducmV2LnhtbESPQWvCQBSE70L/w/IK3nSjjdLGbKS0iKUHRduLt0f2&#10;mUSzb5PsVuO/dwuFHoeZ+YZJl72pxYU6V1lWMBlHIIhzqysuFHx/rUbPIJxH1lhbJgU3crDMHgYp&#10;JtpeeUeXvS9EgLBLUEHpfZNI6fKSDLqxbYiDd7SdQR9kV0jd4TXATS2nUTSXBisOCyU29FZSft7/&#10;GAV1s53FrTvH5um03qwPm/Z91n4qNXzsXxcgPPX+P/zX/tAKpi+TeA6/d8IVk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xfyAAAAN4AAAAPAAAAAAAAAAAAAAAAAJgCAABk&#10;cnMvZG93bnJldi54bWxQSwUGAAAAAAQABAD1AAAAjQMAAAAA&#10;" path="m,l,547r1100,l1100,r-28,l1072,533r14,-15l15,518r14,15l29,,,xe" fillcolor="black" stroked="f">
                        <v:path arrowok="t" o:connecttype="custom" o:connectlocs="0,0;0,220539310;443676405,220539310;443676405,0;432382824,0;432382824,214894794;438029614,208847098;6050133,208847098;11696923,214894794;11696923,0;0,0" o:connectangles="0,0,0,0,0,0,0,0,0,0,0"/>
                      </v:shape>
                      <v:shape id="Freeform 1709" o:spid="_x0000_s1030" style="position:absolute;left:14570;top:4567;width:6987;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9ZcQA&#10;AADeAAAADwAAAGRycy9kb3ducmV2LnhtbESPQYvCMBSE74L/ITzBi2hqEV27RhFxQfZmLez10bxt&#10;i81LSaLWf78RFjwOM/MNs9n1phV3cr6xrGA+S0AQl1Y3XCkoLl/TDxA+IGtsLZOCJ3nYbYeDDWba&#10;PvhM9zxUIkLYZ6igDqHLpPRlTQb9zHbE0fu1zmCI0lVSO3xEuGllmiRLabDhuFBjR4eaymt+Mwrc&#10;6lsvign5/BjO10P380wLbJQaj/r9J4hAfXiH/9snrSBdzxcreN2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nfWXEAAAA3gAAAA8AAAAAAAAAAAAAAAAAmAIAAGRycy9k&#10;b3ducmV2LnhtbFBLBQYAAAAABAAEAPUAAACJAwAAAAA=&#10;" path="m29,552l29,15,15,29r1071,l1072,15r,537l1100,552,1100,,,,,552r29,xe" fillcolor="black" stroked="f">
                        <v:path arrowok="t" o:connecttype="custom" o:connectlocs="11696923,222571310;11696923,6048133;6050133,11693058;438029614,11693058;432382824,6048133;432382824,222571310;443676405,222571310;443676405,0;0,0;0,222571310;11696923,222571310" o:connectangles="0,0,0,0,0,0,0,0,0,0,0"/>
                      </v:shape>
                      <v:rect id="Rectangle 1710" o:spid="_x0000_s1031" style="position:absolute;left:15669;top:21636;width:4789;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y8MA&#10;AADeAAAADwAAAGRycy9kb3ducmV2LnhtbERPz2vCMBS+D/Y/hDfYbaZ2Il1nLFOQ1ePqYNdH82yL&#10;zUtJMtvurzcHYceP7/emmEwvruR8Z1nBcpGAIK6t7rhR8H06vGQgfEDW2FsmBTN5KLaPDxvMtR35&#10;i65VaEQMYZ+jgjaEIZfS1y0Z9As7EEfubJ3BEKFrpHY4xnDTyzRJ1tJgx7GhxYH2LdWX6tco+Fw3&#10;x4TL+XWqZleFn2yHf3qn1PPT9PEOItAU/sV3d6kVpG/LVdwb78Qr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Cy8MAAADeAAAADwAAAAAAAAAAAAAAAACYAgAAZHJzL2Rv&#10;d25yZXYueG1sUEsFBgAAAAAEAAQA9QAAAIgDAAAAAA==&#10;" fillcolor="black" stroked="f">
                        <v:fill r:id="rId26" o:title="" type="pattern"/>
                      </v:rect>
                      <v:shape id="Freeform 1711" o:spid="_x0000_s1032" style="position:absolute;left:15580;top:21540;width:4941;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JVPcMA&#10;AADeAAAADwAAAGRycy9kb3ducmV2LnhtbESPwWrDMBBE74X+g9hCb83aIbSxayWEmEKvTfIBi7W1&#10;ja2VK6mJ8/dVINDjMDNvmGo721Gd2YfeiYZ8kYFiaZzppdVwOn68rEGFSGJodMIarhxgu3l8qKg0&#10;7iJffD7EViWIhJI0dDFOJWJoOrYUFm5iSd6385Zikr5F4+mS4HbEZZa9oqVe0kJHE+87bobDr9VQ&#10;rBDj0b25Brne/dSn2g95rfXz07x7BxV5jv/he/vTaFgW+aqA2510BXD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JVPcMAAADeAAAADwAAAAAAAAAAAAAAAACYAgAAZHJzL2Rv&#10;d25yZXYueG1sUEsFBgAAAAAEAAQA9QAAAIgDAAAAAA==&#10;" path="m14,l9,,,10,,236r5,l9,240r764,l773,236r5,l778,10,773,5r,-5l764,,14,r,29l764,29,749,15r,211l764,212r-750,l29,226,29,15,14,29,14,xe" fillcolor="black" stroked="f">
                        <v:path arrowok="t" o:connecttype="custom" o:connectlocs="5646453,0;3629862,0;0,4032329;0,95162973;2016590,95162973;3629862,96775905;311764850,96775905;311764850,95162973;313781440,95162973;313781440,4032329;311764850,2016165;311764850,0;308134987,0;5646453,0;5646453,11693755;308134987,11693755;302085217,6048494;302085217,91130644;308134987,85485383;5646453,85485383;11696223,91130644;11696223,6048494;5646453,11693755;5646453,0" o:connectangles="0,0,0,0,0,0,0,0,0,0,0,0,0,0,0,0,0,0,0,0,0,0,0,0"/>
                      </v:shape>
                      <v:rect id="Rectangle 1712" o:spid="_x0000_s1033" style="position:absolute;left:15790;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i8sYA&#10;AADeAAAADwAAAGRycy9kb3ducmV2LnhtbESPzWrCQBSF9wXfYbhCd3Wi0GKio4i2JMvWCNHdJXNN&#10;gpk7ITM1aZ++syi4PJw/vvV2NK24U+8aywrmswgEcWl1w5WCU/7xsgThPLLG1jIp+CEH283kaY2J&#10;tgN/0f3oKxFG2CWooPa+S6R0ZU0G3cx2xMG72t6gD7KvpO5xCOOmlYsoepMGGw4PNXa0r6m8Hb+N&#10;gnTZ7c6Z/R2q9v2SFp9FfMhjr9TzdNytQHga/SP83860gkU8fw0AASeg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gi8sYAAADeAAAADwAAAAAAAAAAAAAAAACYAgAAZHJz&#10;L2Rvd25yZXYueG1sUEsFBgAAAAAEAAQA9QAAAIsDAAAAAA==&#10;" filled="f" stroked="f">
                        <v:textbox inset="0,0,0,0">
                          <w:txbxContent>
                            <w:p w:rsidR="00F34077" w:rsidRDefault="00F34077" w:rsidP="00D35342">
                              <w:r>
                                <w:rPr>
                                  <w:rFonts w:ascii="Arial" w:hAnsi="Arial" w:cs="Arial"/>
                                  <w:color w:val="000000"/>
                                  <w:lang w:val="en-US"/>
                                </w:rPr>
                                <w:t>S</w:t>
                              </w:r>
                            </w:p>
                          </w:txbxContent>
                        </v:textbox>
                      </v:rect>
                      <v:rect id="Rectangle 1713" o:spid="_x0000_s1034" style="position:absolute;left:16736;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HaccA&#10;AADeAAAADwAAAGRycy9kb3ducmV2LnhtbESPQWvCQBSE7wX/w/KE3uomgsVEVxGt6LEaQb09ss8k&#10;mH0bsluT9td3hUKPw8x8w8yXvanFg1pXWVYQjyIQxLnVFRcKTtn2bQrCeWSNtWVS8E0OlovByxxT&#10;bTs+0OPoCxEg7FJUUHrfpFK6vCSDbmQb4uDdbGvQB9kWUrfYBbip5TiK3qXBisNCiQ2tS8rvxy+j&#10;YDdtVpe9/emK+uO6O3+ek02WeKVeh/1qBsJT7//Df+29VjBO4kkMzzvh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Uh2nHAAAA3gAAAA8AAAAAAAAAAAAAAAAAmAIAAGRy&#10;cy9kb3ducmV2LnhtbFBLBQYAAAAABAAEAPUAAACMAwAAAAA=&#10;" filled="f" stroked="f">
                        <v:textbox inset="0,0,0,0">
                          <w:txbxContent>
                            <w:p w:rsidR="00F34077" w:rsidRDefault="00F34077" w:rsidP="00D35342">
                              <w:r>
                                <w:rPr>
                                  <w:rFonts w:ascii="Arial" w:hAnsi="Arial" w:cs="Arial"/>
                                  <w:color w:val="000000"/>
                                  <w:sz w:val="10"/>
                                  <w:szCs w:val="10"/>
                                  <w:lang w:val="en-US"/>
                                </w:rPr>
                                <w:t>0</w:t>
                              </w:r>
                            </w:p>
                          </w:txbxContent>
                        </v:textbox>
                      </v:rect>
                      <v:rect id="Rectangle 1714" o:spid="_x0000_s1035" style="position:absolute;left:17104;top:19712;width:307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lH8EA&#10;AADcAAAADwAAAGRycy9kb3ducmV2LnhtbERPTYvCMBC9L/gfwgje1lQPYqtpEd1Fj7sqqLehGdti&#10;MylNtHV//eYgeHy872XWm1o8qHWVZQWTcQSCOLe64kLB8fD9OQfhPLLG2jIpeJKDLB18LDHRtuNf&#10;eux9IUIIuwQVlN43iZQuL8mgG9uGOHBX2xr0AbaF1C12IdzUchpFM2mw4tBQYkPrkvLb/m4UbOfN&#10;6ryzf11Rf122p59TvDnEXqnRsF8tQHjq/Vv8cu+0gnga1oYz4QjI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m5R/BAAAA3AAAAA8AAAAAAAAAAAAAAAAAmAIAAGRycy9kb3du&#10;cmV2LnhtbFBLBQYAAAAABAAEAPUAAACGAwAAAAA=&#10;" filled="f" stroked="f">
                        <v:textbox inset="0,0,0,0">
                          <w:txbxContent>
                            <w:p w:rsidR="00F34077" w:rsidRDefault="00F34077" w:rsidP="00D35342">
                              <w:r>
                                <w:rPr>
                                  <w:rFonts w:ascii="Arial" w:hAnsi="Arial" w:cs="Arial"/>
                                  <w:color w:val="000000"/>
                                  <w:lang w:val="en-US"/>
                                </w:rPr>
                                <w:t>=</w:t>
                              </w:r>
                              <w:proofErr w:type="spellStart"/>
                              <w:r>
                                <w:rPr>
                                  <w:rFonts w:ascii="Arial" w:hAnsi="Arial" w:cs="Arial"/>
                                  <w:color w:val="000000"/>
                                  <w:lang w:val="en-US"/>
                                </w:rPr>
                                <w:t>axb</w:t>
                              </w:r>
                              <w:proofErr w:type="spellEnd"/>
                            </w:p>
                          </w:txbxContent>
                        </v:textbox>
                      </v:rect>
                      <v:oval id="Oval 1715" o:spid="_x0000_s1036" style="position:absolute;left:3741;top:20264;width:4820;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5JKcUA&#10;AADcAAAADwAAAGRycy9kb3ducmV2LnhtbESP0WrCQBRE34X+w3ILfdNNFaRGVyktShERtPmA2+w1&#10;iWbvJtmNiX/vCgUfh5k5wyxWvSnFlRpXWFbwPopAEKdWF5wpSH7Xww8QziNrLC2Tghs5WC1fBguM&#10;te34QNejz0SAsItRQe59FUvp0pwMupGtiIN3so1BH2STSd1gF+CmlOMomkqDBYeFHCv6yim9HFuj&#10;4K+lepfUtttuku1kn7TftV2flXp77T/nIDz1/hn+b/9oBbPxDB5nw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kkpxQAAANwAAAAPAAAAAAAAAAAAAAAAAJgCAABkcnMv&#10;ZG93bnJldi54bWxQSwUGAAAAAAQABAD1AAAAigMAAAAA&#10;" fillcolor="black" stroked="f">
                        <v:fill r:id="rId26" o:title="" type="pattern"/>
                      </v:oval>
                      <v:shape id="Freeform 1716" o:spid="_x0000_s1037" style="position:absolute;left:3645;top:20169;width:4973;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5sHMQA&#10;AADcAAAADwAAAGRycy9kb3ducmV2LnhtbESPQWvCQBSE70L/w/KE3nSTFmxNXUNbWvGQi9bcH9nX&#10;JCb7NmS3Sfz3rlDwOMzMN8wmnUwrBupdbVlBvIxAEBdW11wqOP18L15BOI+ssbVMCi7kIN0+zDaY&#10;aDvygYajL0WAsEtQQeV9l0jpiooMuqXtiIP3a3uDPsi+lLrHMcBNK5+iaCUN1hwWKuzos6KiOf4Z&#10;BXm8K7Pui7jx4wueD+s8+zjlSj3Op/c3EJ4mfw//t/dawfo5htuZcATk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bBzEAAAA3A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6050078,203216761;13713510,222570739;40737192,261278693;56064057,277003800;95187895,299986648;133908395,311679676;158915384,313695715;189972451,309663636;216996133,299986648;257733326,277003800;273463529,261278693;300487211,222570739;308150643,203216761;315814075,158863897;313797382,133865009;302503903,95157055;279110268,56449100;263783404,40723994;224659565,13709067;195619191,4032079;133908395,0;95187895,11693028;56064057,35079084;40737192,50400982;13713510,89108937;6050078,108462914;11696818,156847858;19360250,106446875;29040375,87092898;52434010,52417022;87121124,29030966;106481374,19353977;156898691,11693028;191989144,15725107;221029519,25402095;250069893,42740033;265396758,58061932;288790393,93141016;296453825,112494993;304117257,158863897;302503903,178217874;290807086,212893750;271446836,247972834;255716633,263294733;224659565,282648710;207316008,292325698;180292326,299986648;158915384,302002687;112531452,294341738;93171202,286680788;58080749,263294733;42753885,247972834;23393635,212893750;11696818,178217874" o:connectangles="0,0,0,0,0,0,0,0,0,0,0,0,0,0,0,0,0,0,0,0,0,0,0,0,0,0,0,0,0,0,0,0,0,0,0,0,0,0,0,0,0,0,0,0,0,0,0,0,0,0,0,0,0,0"/>
                      </v:shape>
                      <v:shape id="Freeform 1717" o:spid="_x0000_s1038" style="position:absolute;left:2641;top:4567;width:6987;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3u98UA&#10;AADcAAAADwAAAGRycy9kb3ducmV2LnhtbESPQWvCQBSE70L/w/IK3symSVs0ukopCEIuNvbi7ZF9&#10;JqnZtyG7auyvdwXB4zAz3zCL1WBacabeNZYVvEUxCOLS6oYrBb+79WQKwnlkja1lUnAlB6vly2iB&#10;mbYX/qFz4SsRIOwyVFB732VSurImgy6yHXHwDrY36IPsK6l7vAS4aWUSx5/SYMNhocaOvmsqj8XJ&#10;KNjmeZIeP2Q1pPv45N7T/yKf/ik1fh2+5iA8Df4ZfrQ3WsEsTeB+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e73xQAAANwAAAAPAAAAAAAAAAAAAAAAAJgCAABkcnMv&#10;ZG93bnJldi54bWxQSwUGAAAAAAQABAD1AAAAigMAAAAA&#10;" path="m14,l9,,,10,,562r4,l9,567r1086,l1095,562r5,l1100,10r-5,-5l1095,r-10,l14,r,29l1085,29,1071,15r,537l1085,538,14,538r14,14l28,15,14,29,14,xe" fillcolor="black" stroked="f">
                        <v:path arrowok="t" o:connecttype="custom" o:connectlocs="5646791,0;3630080,0;0,4031813;0,226587903;1613369,226587903;3630080,228603810;441659694,228603810;441659694,226587903;443676405,226587903;443676405,4031813;441659694,2015907;441659694,0;437626272,0;5646791,0;5646791,11692258;437626272,11692258;431979482,6047720;431979482,222556090;437626272,216911552;5646791,216911552;11293581,222556090;11293581,6047720;5646791,11692258;5646791,0" o:connectangles="0,0,0,0,0,0,0,0,0,0,0,0,0,0,0,0,0,0,0,0,0,0,0,0"/>
                      </v:shape>
                      <v:shape id="Freeform 1718" o:spid="_x0000_s1039" style="position:absolute;left:2641;top:7983;width:6987;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IycQA&#10;AADcAAAADwAAAGRycy9kb3ducmV2LnhtbESPQWvCQBSE7wX/w/KEXopuVJAYXUUsQukh1CieH9ln&#10;Es2+DbtbTf99t1DwOMzMN8xq05tW3Mn5xrKCyTgBQVxa3XCl4HTcj1IQPiBrbC2Tgh/ysFkPXlaY&#10;afvgA92LUIkIYZ+hgjqELpPSlzUZ9GPbEUfvYp3BEKWrpHb4iHDTymmSzKXBhuNCjR3taipvxbdR&#10;IN/kZ35N88XJ53N6L9zZfKVnpV6H/XYJIlAfnuH/9odWsJj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LyMnEAAAA3AAAAA8AAAAAAAAAAAAAAAAAmAIAAGRycy9k&#10;b3ducmV2LnhtbFBLBQYAAAAABAAEAPUAAACJAwAAAAA=&#10;" path="m14,l9,,,10r,9l158,821r10,9l936,830r,-5l941,825r,-4l1100,19r,-9l1090,r-5,l14,r,29l1085,29,1071,10,912,811r15,-10l173,801r14,10l28,10,14,29,14,xe" fillcolor="black" stroked="f">
                        <v:path arrowok="t" o:connecttype="custom" o:connectlocs="5646791,0;3630080,0;0,4032701;0,7662133;63728065,331084784;67761487,334714215;377528286,334714215;377528286,332697864;379544997,332697864;379544997,331084784;443676405,7662133;443676405,4032701;439642983,0;437626272,0;5646791,0;5646791,11694834;437626272,11694834;431979482,4032701;367848074,327052082;373898207,323019381;69778198,323019381;75424989,327052082;11293581,4032701;5646791,11694834;5646791,0" o:connectangles="0,0,0,0,0,0,0,0,0,0,0,0,0,0,0,0,0,0,0,0,0,0,0,0,0"/>
                      </v:shape>
                      <v:shape id="Freeform 1719" o:spid="_x0000_s1040" style="position:absolute;left:3645;top:13069;width:4973;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4G5cUA&#10;AADcAAAADwAAAGRycy9kb3ducmV2LnhtbESP3WoCMRSE7wu+QzhC7zTrD9JujSJioSBU1KXXh81p&#10;dunmZE3iun37RhB6OczMN8xy3dtGdORD7VjBZJyBIC6drtkoKM7voxcQISJrbByTgl8KsF4NnpaY&#10;a3fjI3WnaESCcMhRQRVjm0sZyooshrFriZP37bzFmKQ3Unu8Jbht5DTLFtJizWmhwpa2FZU/p6tV&#10;8Hkx3eZsp1l7OMxM+eWL/bbYKfU87DdvICL18T/8aH9oBa+zOdzPp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vgblxQAAANwAAAAPAAAAAAAAAAAAAAAAAJgCAABkcnMv&#10;ZG93bnJldi54bWxQSwUGAAAAAAQABAD1AAAAigMAAAAA&#10;" path="m15,l10,,,10,,2961r5,l10,2966r768,l778,2961r5,l783,10,778,5r,-5l769,,15,r,29l769,29,754,15r,2937l769,2937r-754,l29,2952,29,15,15,29,15,xe" fillcolor="black" stroked="f">
                        <v:path arrowok="t" o:connecttype="custom" o:connectlocs="6050078,0;4033385,0;0,4032513;0,1194027198;2016693,1194027198;4033385,1196043455;313797382,1196043455;313797382,1194027198;315814075,1194027198;315814075,4032513;313797382,2016257;313797382,0;310167335,0;6050078,0;6050078,11694289;310167335,11694289;304117257,6048770;304117257,1190397936;310167335,1184349166;6050078,1184349166;11696818,1190397936;11696818,6048770;6050078,11694289;6050078,0" o:connectangles="0,0,0,0,0,0,0,0,0,0,0,0,0,0,0,0,0,0,0,0,0,0,0,0"/>
                      </v:shape>
                      <v:shape id="Freeform 1720" o:spid="_x0000_s1041" style="position:absolute;left:2641;top:36812;width:6987;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MHMQA&#10;AADcAAAADwAAAGRycy9kb3ducmV2LnhtbESPS2vCQBSF9wX/w3AL7uqkitWmjiKF0mxK0bhxd8lc&#10;k5DMnZCZvP59pyC4PJzHx9kdRlOLnlpXWlbwuohAEGdWl5wruKRfL1sQziNrrC2TgokcHPazpx3G&#10;2g58ov7scxFG2MWooPC+iaV0WUEG3cI2xMG72dagD7LNpW5xCOOmlssoepMGSw6EAhv6LCirzp0J&#10;kGNVYTpdvlPvuu3mur4lP9OvUvPn8fgBwtPoH+F7O9EK3ldr+D8Tj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RTBzEAAAA3AAAAA8AAAAAAAAAAAAAAAAAmAIAAGRycy9k&#10;b3ducmV2LnhtbFBLBQYAAAAABAAEAPUAAACJAwAAAAA=&#10;" path="m1085,561r10,l1095,556r5,l1100,9r-5,-5l1095,,9,,,9,,556r4,l9,561r5,l1085,561r,-29l14,532r14,15l28,14,14,28r1071,l1071,14r,533l1085,532r,29xe" fillcolor="black" stroked="f">
                        <v:path arrowok="t" o:connecttype="custom" o:connectlocs="437626272,226190810;441659694,226190810;441659694,224174849;443676405,224174849;443676405,3628730;441659694,1612769;441659694,0;3630080,0;0,3628730;0,224174849;1613369,224174849;3630080,226190810;5646791,226190810;437626272,226190810;437626272,214498237;5646791,214498237;11293581,220546120;11293581,5644690;5646791,11289381;437626272,11289381;431979482,5644690;431979482,220546120;437626272,214498237;437626272,226190810" o:connectangles="0,0,0,0,0,0,0,0,0,0,0,0,0,0,0,0,0,0,0,0,0,0,0,0"/>
                      </v:shape>
                      <v:shape id="Freeform 1721" o:spid="_x0000_s1042" style="position:absolute;left:2641;top:31719;width:6987;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rUcUA&#10;AADcAAAADwAAAGRycy9kb3ducmV2LnhtbESPQWvCQBSE7wX/w/KEXopu2kKI0VXEIpQeQhvF8yP7&#10;TKLZt2F31fTfu0Khx2FmvmEWq8F04krOt5YVvE4TEMSV1S3XCva77SQD4QOyxs4yKfglD6vl6GmB&#10;ubY3/qFrGWoRIexzVNCE0OdS+qohg35qe+LoHa0zGKJ0tdQObxFuOvmWJKk02HJcaLCnTUPVubwY&#10;BfJFfhWnrJjtfZHSR+kO5js7KPU8HtZzEIGG8B/+a39qBbP3F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GtRxQAAANwAAAAPAAAAAAAAAAAAAAAAAJgCAABkcnMv&#10;ZG93bnJldi54bWxQSwUGAAAAAAQABAD1AAAAigMAAAAA&#10;" path="m1085,830r10,l1095,826r5,l1100,811,941,10,932,,168,,158,10,,811r,10l9,830r5,l1085,830r,-28l14,802r14,19l187,19,173,29r754,l912,19r159,802l1085,802r,28xe" fillcolor="black" stroked="f">
                        <v:path arrowok="t" o:connecttype="custom" o:connectlocs="437626272,334714215;441659694,334714215;441659694,333101134;443676405,333101134;443676405,327052082;379544997,4032701;375914918,0;67761487,0;63728065,4032701;0,327052082;0,331084784;3630080,334714215;5646791,334714215;437626272,334714215;437626272,323422651;5646791,323422651;11293581,331084784;75424989,7662133;69778198,11694834;373898207,11694834;367848074,7662133;431979482,331084784;437626272,323422651;437626272,334714215" o:connectangles="0,0,0,0,0,0,0,0,0,0,0,0,0,0,0,0,0,0,0,0,0,0,0,0"/>
                      </v:shape>
                      <v:rect id="Rectangle 1722" o:spid="_x0000_s1043" style="position:absolute;left:4439;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nsMUA&#10;AADcAAAADwAAAGRycy9kb3ducmV2LnhtbESPT2vCQBTE74V+h+UVvNWNFaq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oOewxQAAANwAAAAPAAAAAAAAAAAAAAAAAJgCAABkcnMv&#10;ZG93bnJldi54bWxQSwUGAAAAAAQABAD1AAAAigMAAAAA&#10;" filled="f" stroked="f">
                        <v:textbox inset="0,0,0,0">
                          <w:txbxContent>
                            <w:p w:rsidR="00F34077" w:rsidRDefault="00F34077" w:rsidP="00D35342">
                              <w:r>
                                <w:rPr>
                                  <w:rFonts w:ascii="Arial" w:hAnsi="Arial" w:cs="Arial"/>
                                  <w:color w:val="000000"/>
                                  <w:lang w:val="en-US"/>
                                </w:rPr>
                                <w:t>S</w:t>
                              </w:r>
                            </w:p>
                          </w:txbxContent>
                        </v:textbox>
                      </v:rect>
                      <v:rect id="Rectangle 1723" o:spid="_x0000_s1044" style="position:absolute;left:5354;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zwsEA&#10;AADcAAAADwAAAGRycy9kb3ducmV2LnhtbERPy4rCMBTdC/5DuII7TVUQ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8LBAAAA3AAAAA8AAAAAAAAAAAAAAAAAmAIAAGRycy9kb3du&#10;cmV2LnhtbFBLBQYAAAAABAAEAPUAAACGAwAAAAA=&#10;" filled="f" stroked="f">
                        <v:textbox inset="0,0,0,0">
                          <w:txbxContent>
                            <w:p w:rsidR="00F34077" w:rsidRDefault="00F34077" w:rsidP="00D35342">
                              <w:r>
                                <w:rPr>
                                  <w:rFonts w:ascii="Arial" w:hAnsi="Arial" w:cs="Arial"/>
                                  <w:color w:val="000000"/>
                                  <w:sz w:val="10"/>
                                  <w:szCs w:val="10"/>
                                  <w:lang w:val="en-US"/>
                                </w:rPr>
                                <w:t>0</w:t>
                              </w:r>
                            </w:p>
                          </w:txbxContent>
                        </v:textbox>
                      </v:rect>
                      <v:shape id="Freeform 1724" o:spid="_x0000_s1045" style="position:absolute;left:4407;top:14136;width:3449;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AIMQA&#10;AADcAAAADwAAAGRycy9kb3ducmV2LnhtbESP3WoCMRSE7wt9h3CE3mlWi3+rUYpQFKwXah/gdHPc&#10;BDcnyyau27c3QqGXw8x8wyzXnatES02wnhUMBxkI4sJry6WC7/NnfwYiRGSNlWdS8EsB1qvXlyXm&#10;2t/5SO0pliJBOOSowMRY51KGwpDDMPA1cfIuvnEYk2xKqRu8J7ir5CjLJtKh5bRgsKaNoeJ6ujkF&#10;++0uO/zY6ciOZ198HlbGb1uj1Fuv+1iAiNTF//Bfe6cVzN/n8Dy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wCDEAAAA3AAAAA8AAAAAAAAAAAAAAAAAmAIAAGRycy9k&#10;b3ducmV2LnhtbFBLBQYAAAAABAAEAPUAAACJAwAAAAA=&#10;" path="m5,l,,,10r543,l543,r-5,l5,xe" fillcolor="black" stroked="f">
                        <v:path arrowok="t" o:connecttype="custom" o:connectlocs="2016680,0;0,0;0,4064000;219011500,4064000;219011500,0;216994820,0;2016680,0" o:connectangles="0,0,0,0,0,0,0"/>
                      </v:shape>
                      <v:shape id="Freeform 1725" o:spid="_x0000_s1046" style="position:absolute;left:4407;top:31110;width:3449;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4awMEA&#10;AADcAAAADwAAAGRycy9kb3ducmV2LnhtbERPzWoCMRC+F3yHMEJvNau0ardGEUEU1IPaB5huxk1w&#10;M1k2cd2+vTkIHj++/9mic5VoqQnWs4LhIANBXHhtuVTwe15/TEGEiKyx8kwK/inAYt57m2Gu/Z2P&#10;1J5iKVIIhxwVmBjrXMpQGHIYBr4mTtzFNw5jgk0pdYP3FO4qOcqysXRoOTUYrGllqLiebk7BbrPN&#10;Dn92MrJf0z2fh5Xxm9Yo9d7vlj8gInXxJX66t1rB92ean86kIy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GsDBAAAA3AAAAA8AAAAAAAAAAAAAAAAAmAIAAGRycy9kb3du&#10;cmV2LnhtbFBLBQYAAAAABAAEAPUAAACGAwAAAAA=&#10;" path="m5,l,,,10r543,l543,r-5,l5,xe" fillcolor="black" stroked="f">
                        <v:path arrowok="t" o:connecttype="custom" o:connectlocs="2016680,0;0,0;0,4000500;219011500,4000500;219011500,0;216994820,0;2016680,0" o:connectangles="0,0,0,0,0,0,0"/>
                      </v:shape>
                      <v:rect id="Rectangle 1726" o:spid="_x0000_s1047" style="position:absolute;left:-349;top:23355;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wzMQA&#10;AADcAAAADwAAAGRycy9kb3ducmV2LnhtbESPwWrDMBBE74X8g9hAb43kUELiRjEh0BByaesEel2s&#10;rWxqrYylxvbfR4VCj8PsvNnZFqNrxY360HjWkC0UCOLKm4athuvl9WkNIkRkg61n0jBRgGI3e9hi&#10;bvzAH3QroxUJwiFHDXWMXS5lqGpyGBa+I07el+8dxiR7K02PQ4K7Vi6VWkmHDaeGGjs61FR9lz8u&#10;vTEd6TyxtJvV+tOqYfk+qrdB68f5uH8BEWmM/8d/6ZPRsHnO4HdMIo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JcMzEAAAA3AAAAA8AAAAAAAAAAAAAAAAAmAIAAGRycy9k&#10;b3ducmV2LnhtbFBLBQYAAAAABAAEAPUAAACJAwAAAAA=&#10;" filled="f" stroked="f">
                        <v:textbox inset="0,0,0,0">
                          <w:txbxContent>
                            <w:p w:rsidR="00F34077" w:rsidRDefault="00F34077"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uu8MA&#10;AADcAAAADwAAAGRycy9kb3ducmV2LnhtbESPQWsCMRCF74L/IUzBmyZdRHRrFBEspZdaFbwOm2l2&#10;cTNZNtHd/fdNQejx8eZ9b95627taPKgNlWcNrzMFgrjwpmKr4XI+TJcgQkQ2WHsmDQMF2G7GozXm&#10;xnf8TY9TtCJBOOSooYyxyaUMRUkOw8w3xMn78a3DmGRrpWmxS3BXy0yphXRYcWoosaF9ScXtdHfp&#10;jeGdPgeWdrVYXq3qsmOvvjqtJy/97g1EpD7+Hz/TH0bDap7B35hE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vuu8MAAADcAAAADwAAAAAAAAAAAAAAAACYAgAAZHJzL2Rv&#10;d25yZXYueG1sUEsFBgAAAAAEAAQA9QAAAIgDAAAAAA==&#10;" filled="f" stroked="f">
                        <v:textbox inset="0,0,0,0">
                          <w:txbxContent>
                            <w:p w:rsidR="00F34077" w:rsidRDefault="00F34077" w:rsidP="00D35342">
                              <w:r>
                                <w:rPr>
                                  <w:rFonts w:ascii="Arial" w:hAnsi="Arial" w:cs="Arial"/>
                                  <w:color w:val="000000"/>
                                  <w:sz w:val="18"/>
                                  <w:szCs w:val="18"/>
                                  <w:lang w:val="en-US"/>
                                </w:rPr>
                                <w:t>0</w:t>
                              </w:r>
                            </w:p>
                          </w:txbxContent>
                        </v:textbox>
                      </v:rect>
                      <v:shape id="Freeform 1728" o:spid="_x0000_s1049" style="position:absolute;left:4407;top:1798;width:3392;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wS7McA&#10;AADcAAAADwAAAGRycy9kb3ducmV2LnhtbESPQWvCQBSE70L/w/IKXopuaqVodJUiGGw9FI3g9Zl9&#10;TUKzb8Puqml/fVcoeBxm5htmvuxMIy7kfG1ZwfMwAUFcWF1zqeCQrwcTED4ga2wsk4If8rBcPPTm&#10;mGp75R1d9qEUEcI+RQVVCG0qpS8qMuiHtiWO3pd1BkOUrpTa4TXCTSNHSfIqDdYcFypsaVVR8b0/&#10;GwVP9Uf2a87ZcYrH91O2/cxdO8qV6j92bzMQgbpwD/+3N1rBdPwCt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cEuzHAAAA3AAAAA8AAAAAAAAAAAAAAAAAmAIAAGRy&#10;cy9kb3ducmV2LnhtbFBLBQYAAAAABAAEAPUAAACMAwAAAAA=&#10;" path="m188,912r,-730l,182,279,,534,182r-164,l370,912r-182,xe" fillcolor="#0080ff" stroked="f">
                        <v:path arrowok="t" o:connecttype="custom" o:connectlocs="75830668,367734850;75830668,73385683;0,73385683;112535938,0;215391365,73385683;149241208,73385683;149241208,367734850;75830668,367734850" o:connectangles="0,0,0,0,0,0,0,0"/>
                      </v:shape>
                      <v:shape id="Freeform 1729" o:spid="_x0000_s1050" style="position:absolute;left:4376;top:1766;width:3449;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B4sQA&#10;AADcAAAADwAAAGRycy9kb3ducmV2LnhtbESPzWrDMBCE74W8g9hAbrWcYkrjRAnBwdBDemh+fF6s&#10;jW1irYylOPbbV4VCj8PMfMNsdqNpxUC9aywrWEYxCOLS6oYrBZdz/voBwnlkja1lUjCRg9129rLB&#10;VNsnf9Nw8pUIEHYpKqi971IpXVmTQRfZjjh4N9sb9EH2ldQ9PgPctPItjt+lwYbDQo0dZTWV99PD&#10;KNgfsq+iyAdcZtP9gdfcDXo8KrWYj/s1CE+j/w//tT+1glWS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ngeLEAAAA3AAAAA8AAAAAAAAAAAAAAAAAmAIAAGRycy9k&#10;b3ducmV2LnhtbFBLBQYAAAAABAAEAPUAAACJAwAAAAA=&#10;" path="m193,912r4,5l197,182,5,182r5,10l289,10r-10,l534,192r5,-10l370,182r,735l375,912r-182,l193,921r182,l380,921r,-4l380,187r-5,5l539,192r4,l543,187r,-5l289,r-5,l279,,,182r,5l,192r5,l193,192r-5,-5l188,917r,4l193,921r,-9xe" fillcolor="black" stroked="f">
                        <v:path arrowok="t" o:connecttype="custom" o:connectlocs="77843866,367788360;79457211,369804743;79457211,73396361;2016680,73396361;4033361,77429128;116564132,4032767;112530771,4032767;215381475,77429128;217398156,73396361;149234355,73396361;149234355,369804743;151251036,367788360;77843866,367788360;77843866,371417850;151251036,371417850;153267716,371417850;153267716,369804743;153267716,75412745;151251036,77429128;217398156,77429128;219011500,77429128;219011500,75412745;219011500,73396361;116564132,0;114547451,0;112530771,0;0,73396361;0,75412745;0,77429128;2016680,77429128;77843866,77429128;75827186,75412745;75827186,369804743;75827186,371417850;77843866,371417850;77843866,367788360" o:connectangles="0,0,0,0,0,0,0,0,0,0,0,0,0,0,0,0,0,0,0,0,0,0,0,0,0,0,0,0,0,0,0,0,0,0,0,0"/>
                      </v:shape>
                      <v:shape id="Freeform 1730" o:spid="_x0000_s1051" style="position:absolute;left:4560;top:37390;width:3392;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vA8cA&#10;AADcAAAADwAAAGRycy9kb3ducmV2LnhtbESPQWvCQBSE70L/w/IKXopuKrVodJUiGGw9FI3g9Zl9&#10;TUKzb8Puqml/fVcoeBxm5htmvuxMIy7kfG1ZwfMwAUFcWF1zqeCQrwcTED4ga2wsk4If8rBcPPTm&#10;mGp75R1d9qEUEcI+RQVVCG0qpS8qMuiHtiWO3pd1BkOUrpTa4TXCTSNHSfIqDdYcFypsaVVR8b0/&#10;GwVP9Uf2a87ZcYrH91O2/cxdO8qV6j92bzMQgbpwD/+3N1rB9GUMt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5LwPHAAAA3AAAAA8AAAAAAAAAAAAAAAAAmAIAAGRy&#10;cy9kb3ducmV2LnhtbFBLBQYAAAAABAAEAPUAAACMAwAAAAA=&#10;" path="m346,r,729l534,729,255,912,,729r164,l164,,346,xe" fillcolor="#0080ff" stroked="f">
                        <v:path arrowok="t" o:connecttype="custom" o:connectlocs="139560697,0;139560697,293945949;215391365,293945949;102855427,367734850;0,293945949;66150157,293945949;66150157,0;139560697,0" o:connectangles="0,0,0,0,0,0,0,0"/>
                      </v:shape>
                      <v:shape id="Freeform 1731" o:spid="_x0000_s1052" style="position:absolute;left:4528;top:37358;width:3449;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6DsIA&#10;AADcAAAADwAAAGRycy9kb3ducmV2LnhtbESPzarCMBSE94LvEI7gTlNF5FqNIpWCC+/C3/WhObbF&#10;5qQ0sda3NxeEuxxm5htmtelMJVpqXGlZwWQcgSDOrC45V3A5p6MfEM4ja6wsk4I3Odis+70Vxtq+&#10;+EjtyeciQNjFqKDwvo6ldFlBBt3Y1sTBu9vGoA+yyaVu8BXgppLTKJpLgyWHhQJrSgrKHqenUbDd&#10;Jb+3W9riJHk/nnhNXau7g1LDQbddgvDU+f/wt73XChazOfydCUdA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OboOwgAAANwAAAAPAAAAAAAAAAAAAAAAAJgCAABkcnMvZG93&#10;bnJldi54bWxQSwUGAAAAAAQABAD1AAAAhwMAAAAA&#10;" path="m351,10l346,5r,734l539,739r-5,-10l255,912r10,l10,729,5,739r168,l173,5r-4,5l351,10,351,,169,r-5,l164,5r,729l169,729,5,729r-5,l,734r,5l255,921r5,l265,921,543,739r,-5l543,729r-4,l351,729r5,5l356,5r,-5l351,r,10xe" fillcolor="black" stroked="f">
                        <v:path arrowok="t" o:connecttype="custom" o:connectlocs="141570970,4032767;139554289,2016384;139554289,298021489;217398156,298021489;215381475,293988722;102850704,367788360;106884065,367788360;4033361,293988722;2016680,298021489;69777145,298021489;69777145,2016384;68163800,4032767;141570970,4032767;141570970,0;68163800,0;66147120,0;66147120,2016384;66147120,296005105;68163800,293988722;2016680,293988722;0,293988722;0,296005105;0,298021489;102850704,371417850;104867385,371417850;106884065,371417850;219011500,298021489;219011500,296005105;219011500,293988722;217398156,293988722;141570970,293988722;143587650,296005105;143587650,2016384;143587650,0;141570970,0;141570970,4032767" o:connectangles="0,0,0,0,0,0,0,0,0,0,0,0,0,0,0,0,0,0,0,0,0,0,0,0,0,0,0,0,0,0,0,0,0,0,0,0"/>
                      </v:shape>
                      <v:line id="Line 1732" o:spid="_x0000_s1053" style="position:absolute;flip:x;visibility:visible;mso-wrap-style:square" from="901,14168" to="3525,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wsYAAADcAAAADwAAAGRycy9kb3ducmV2LnhtbESPQWsCMRSE74L/ITyht5qtlNpujSKW&#10;ihSqaOuht+fmdXdx87Ik0Y3/3hQKHoeZ+YaZzKJpxJmcry0reBhmIIgLq2suFXx/vd8/g/ABWWNj&#10;mRRcyMNs2u9NMNe24y2dd6EUCcI+RwVVCG0upS8qMuiHtiVO3q91BkOSrpTaYZfgppGjLHuSBmtO&#10;CxW2tKioOO5ORsF2PeaDW57iMR66z83PvvzYv82VuhvE+SuIQDHcwv/tlVbw8j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cLGAAAA3AAAAA8AAAAAAAAA&#10;AAAAAAAAoQIAAGRycy9kb3ducmV2LnhtbFBLBQYAAAAABAAEAPkAAACUAwAAAAA=&#10;" strokeweight="0"/>
                      <v:line id="Line 1733" o:spid="_x0000_s1054" style="position:absolute;flip:x;visibility:visible;mso-wrap-style:square" from="901,31142" to="3525,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hsMQAAADcAAAADwAAAGRycy9kb3ducmV2LnhtbERPy2oCMRTdF/oP4Ra6q5lK8TEaRSwt&#10;RVDR1oW76+R2ZnByMyTRiX9vFoUuD+c9nUfTiCs5X1tW8NrLQBAXVtdcKvj5/ngZgfABWWNjmRTc&#10;yMN89vgwxVzbjnd03YdSpBD2OSqoQmhzKX1RkUHfsy1x4n6tMxgSdKXUDrsUbhrZz7KBNFhzaqiw&#10;pWVFxXl/MQp2myGf3OclnuOpW2+Ph3J1eF8o9fwUFxMQgWL4F/+5v7SC8Vt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KGwxAAAANwAAAAPAAAAAAAAAAAA&#10;AAAAAKECAABkcnMvZG93bnJldi54bWxQSwUGAAAAAAQABAD5AAAAkgM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g37sUAAADcAAAADwAAAGRycy9kb3ducmV2LnhtbESPT2vCQBTE70K/w/IKvelGaW0SXUVK&#10;RXuz/gGPj+wzWcy+DdlV02/vFgSPw8z8hpnOO1uLK7XeOFYwHCQgiAunDZcK9rtlPwXhA7LG2jEp&#10;+CMP89lLb4q5djf+pes2lCJC2OeooAqhyaX0RUUW/cA1xNE7udZiiLItpW7xFuG2lqMkGUuLhuNC&#10;hQ19VVSctxerwGzGq4+fz0N2kN+rMDym59TYvVJvr91iAiJQF57hR3utFWTvG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g37sUAAADcAAAADwAAAAAAAAAA&#10;AAAAAAChAgAAZHJzL2Rvd25yZXYueG1sUEsFBgAAAAAEAAQA+QAAAJMDA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4tJMIA&#10;AADcAAAADwAAAGRycy9kb3ducmV2LnhtbERPTWvCQBC9C/0PyxR6Ed20qNjUVaqi9CTReuhxyI5J&#10;MDsbsqPGf+8eCh4f73u26FytrtSGyrOB92ECijj3tuLCwPF3M5iCCoJssfZMBu4UYDF/6c0wtf7G&#10;e7oepFAxhEOKBkqRJtU65CU5DEPfEEfu5FuHEmFbaNviLYa7Wn8kyUQ7rDg2lNjQqqT8fLg4A6Pd&#10;Mcvk0h//3dHK1i39uj8dGfP22n1/gRLq5Cn+d/9YA5/jOD+eiUdAz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i0kwgAAANwAAAAPAAAAAAAAAAAAAAAAAJgCAABkcnMvZG93&#10;bnJldi54bWxQSwUGAAAAAAQABAD1AAAAhwMAAAAA&#10;" path="m92,91l48,,,91,48,43,92,91xe" fillcolor="black" strokeweight="0">
                        <v:path arrowok="t" o:connecttype="custom" o:connectlocs="37094795,36703635;19353806,0;0,36703635;19353806,17343476;37094795,3670363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KIv8UA&#10;AADcAAAADwAAAGRycy9kb3ducmV2LnhtbESPT2vCQBTE7wW/w/IEL6Ibi4qmrqKVSk/iv0OPj+xr&#10;Epp9G7JPjd++KxR6HGbmN8xi1bpK3agJpWcDo2ECijjztuTcwOX8MZiBCoJssfJMBh4UYLXsvCww&#10;tf7OR7qdJFcRwiFFA4VInWodsoIchqGviaP37RuHEmWTa9vgPcJdpV+TZKodlhwXCqzpvaDs53R1&#10;Bsb7y+Eg1/7k64FWdm7jt/3Z2Jhet12/gRJq5T/81/60BuaTETzPxCO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oi/xQAAANwAAAAPAAAAAAAAAAAAAAAAAJgCAABkcnMv&#10;ZG93bnJldi54bWxQSwUGAAAAAAQABAD1AAAAigMAAAAA&#10;" path="m92,l48,91,,,48,43,92,xe" fillcolor="black" strokeweight="0">
                        <v:path arrowok="t" o:connecttype="custom" o:connectlocs="37094795,0;19353806,36703635;0,0;19353806,17343476;37094795,0" o:connectangles="0,0,0,0,0"/>
                      </v:shape>
                      <v:shape id="Freeform 1737" o:spid="_x0000_s1058" style="position:absolute;left:16310;top:14136;width:3481;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tMQA&#10;AADcAAAADwAAAGRycy9kb3ducmV2LnhtbESPzWrDMBCE74W+g9hCb43c0Pw5UUJoKYTc4vTQ48ba&#10;WKbWykjbxH37KlDocZiZb5jVZvCdulBMbWADz6MCFHEdbMuNgY/j+9McVBJki11gMvBDCTbr+7sV&#10;ljZc+UCXShqVIZxKNOBE+lLrVDvymEahJ87eOUSPkmVstI14zXDf6XFRTLXHlvOCw55eHdVf1bc3&#10;wFU3l0P7+TLbnxzKcdbEt+nWmMeHYbsEJTTIf/ivvbMGFpMx3M7k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yErTEAAAA3AAAAA8AAAAAAAAAAAAAAAAAmAIAAGRycy9k&#10;b3ducmV2LnhtbFBLBQYAAAAABAAEAPUAAACJAwAAAAA=&#10;" path="m5,l,,,10r548,l548,r-5,l5,xe" fillcolor="black" stroked="f">
                        <v:path arrowok="t" o:connecttype="custom" o:connectlocs="2016826,0;0,0;0,4064000;221044135,4064000;221044135,0;219027309,0;2016826,0" o:connectangles="0,0,0,0,0,0,0"/>
                      </v:shape>
                      <v:shape id="Freeform 1738" o:spid="_x0000_s1059" style="position:absolute;left:16310;top:31110;width:3481;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3L8QA&#10;AADcAAAADwAAAGRycy9kb3ducmV2LnhtbESPT2sCMRTE74V+h/AKvdVs/6ndGkWUgvTm2kOPr5vX&#10;zdLNy5I8df32RhB6HGbmN8xsMfhOHSimNrCBx1EBirgOtuXGwNfu42EKKgmyxS4wGThRgsX89maG&#10;pQ1H3tKhkkZlCKcSDTiRvtQ61Y48plHoibP3G6JHyTI22kY8Zrjv9FNRjLXHlvOCw55Wjuq/au8N&#10;cNVNZdt+v0w+fxzKbtLE9XhpzP3dsHwHJTTIf/ja3lgDb6/PcDmTj4Cen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ty/EAAAA3AAAAA8AAAAAAAAAAAAAAAAAmAIAAGRycy9k&#10;b3ducmV2LnhtbFBLBQYAAAAABAAEAPUAAACJAwAAAAA=&#10;" path="m5,l,,,10r548,l548,r-5,l5,xe" fillcolor="black" stroked="f">
                        <v:path arrowok="t" o:connecttype="custom" o:connectlocs="2016826,0;0,0;0,4000500;221044135,4000500;221044135,0;219027309,0;2016826,0" o:connectangles="0,0,0,0,0,0,0"/>
                      </v:shape>
                      <v:shape id="Freeform 1739" o:spid="_x0000_s1060" style="position:absolute;left:16494;top:37390;width:3354;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uu5cYA&#10;AADcAAAADwAAAGRycy9kb3ducmV2LnhtbESPQUvDQBSE74L/YXkFb3bTYts07baIIOhFaZTS4yP7&#10;TBazb2P22ab+elcQehxm5htmvR18q47URxfYwGScgSKugnVcG3h/e7zNQUVBttgGJgNnirDdXF+t&#10;sbDhxDs6llKrBOFYoIFGpCu0jlVDHuM4dMTJ+wi9R0myr7Xt8ZTgvtXTLJtrj47TQoMdPTRUfZbf&#10;3kD+/CP7xXL+up/m5ezrUJ1fnDhjbkbD/QqU0CCX8H/7yRpYzu7g70w6An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uu5cYAAADcAAAADwAAAAAAAAAAAAAAAACYAgAAZHJz&#10;L2Rvd25yZXYueG1sUEsFBgAAAAAEAAQA9QAAAIsDAAAAAA==&#10;" path="m346,r,729l528,729,254,912,,729r158,l158,,346,xe" fillcolor="#0080ff" stroked="f">
                        <v:path arrowok="t" o:connecttype="custom" o:connectlocs="139564536,0;139564536,293945949;212977095,293945949;102454890,367734850;0,293945949;63731782,293945949;63731782,0;139564536,0" o:connectangles="0,0,0,0,0,0,0,0"/>
                      </v:shape>
                      <v:shape id="Freeform 1740" o:spid="_x0000_s1061" style="position:absolute;left:16463;top:37358;width:3417;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Cn8MA&#10;AADcAAAADwAAAGRycy9kb3ducmV2LnhtbESPQWvCQBSE70L/w/IKvenGgqKpq5SCpZ7ExEtvj+xr&#10;Erv7NmY3Jv57VxA8DjPzDbPaDNaIC7W+dqxgOklAEBdO11wqOObb8QKED8gajWNScCUPm/XLaIWp&#10;dj0f6JKFUkQI+xQVVCE0qZS+qMiin7iGOHp/rrUYomxLqVvsI9wa+Z4kc2mx5rhQYUNfFRX/WWcj&#10;Jf82WVJ2+e7Xnsy5P+07nkql3l6Hzw8QgYbwDD/aP1rBcjaD+5l4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LCn8MAAADcAAAADwAAAAAAAAAAAAAAAACYAgAAZHJzL2Rv&#10;d25yZXYueG1sUEsFBgAAAAAEAAQA9QAAAIgDAAAAAA==&#10;" path="m351,10l346,5r,734l533,739r-4,-10l255,912r9,l10,729,5,739r163,l168,5r-5,5l351,10,351,,163,r-4,l159,5r,729l163,729,5,729r-5,l,734r,5l255,921,538,734r,-5l533,729r-182,l356,734,356,5r,-5l351,r,10xe" fillcolor="black" stroked="f">
                        <v:path arrowok="t" o:connecttype="custom" o:connectlocs="141560561,4032767;139544028,2016384;139544028,298021489;214962333,298021489;213349107,293988722;102843142,367788360;106472900,367788360;4033064,293988722;2016532,298021489;67755482,298021489;67755482,2016384;65738950,4032767;141560561,4032767;141560561,0;65738950,0;64125724,0;64125724,2016384;64125724,296005105;65738950,293988722;2016532,293988722;0,293988722;0,296005105;0,298021489;102843142,371417850;216978865,296005105;216978865,293988722;214962333,293988722;141560561,293988722;143577093,296005105;143577093,2016384;143577093,0;141560561,0;141560561,4032767" o:connectangles="0,0,0,0,0,0,0,0,0,0,0,0,0,0,0,0,0,0,0,0,0,0,0,0,0,0,0,0,0,0,0,0,0"/>
                      </v:shape>
                      <v:rect id="Rectangle 1741" o:spid="_x0000_s1062" style="position:absolute;left:8072;top:700;width:8391;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ni8UA&#10;AADcAAAADwAAAGRycy9kb3ducmV2LnhtbESPT4vCMBTE78J+h/AWvGmqo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6eLxQAAANwAAAAPAAAAAAAAAAAAAAAAAJgCAABkcnMv&#10;ZG93bnJldi54bWxQSwUGAAAAAAQABAD1AAAAigMAAAAA&#10;" filled="f" stroked="f">
                        <v:textbox inset="0,0,0,0">
                          <w:txbxContent>
                            <w:p w:rsidR="00F34077" w:rsidRDefault="00F34077" w:rsidP="00D35342">
                              <w:r>
                                <w:rPr>
                                  <w:rFonts w:ascii="ISOCPEUR" w:hAnsi="ISOCPEUR" w:cs="ISOCPEUR"/>
                                  <w:color w:val="000000"/>
                                  <w:sz w:val="18"/>
                                  <w:szCs w:val="18"/>
                                  <w:lang w:val="en-US"/>
                                </w:rPr>
                                <w:t>Effort de traction</w:t>
                              </w:r>
                            </w:p>
                          </w:txbxContent>
                        </v:textbox>
                      </v:rect>
                      <v:rect id="Rectangle 1742" o:spid="_x0000_s1063" style="position:absolute;left:10117;top:15965;width:4453;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8CEMUA&#10;AADcAAAADwAAAGRycy9kb3ducmV2LnhtbESPT2vCQBTE74V+h+UVvNWNBau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wIQxQAAANwAAAAPAAAAAAAAAAAAAAAAAJgCAABkcnMv&#10;ZG93bnJldi54bWxQSwUGAAAAAAQABAD1AAAAigMAAAAA&#10;" filled="f" stroked="f">
                        <v:textbox inset="0,0,0,0">
                          <w:txbxContent>
                            <w:p w:rsidR="00F34077" w:rsidRDefault="00F34077" w:rsidP="00D35342">
                              <w:proofErr w:type="gramStart"/>
                              <w:r>
                                <w:rPr>
                                  <w:rFonts w:ascii="ISOCPEUR" w:hAnsi="ISOCPEUR" w:cs="ISOCPEUR"/>
                                  <w:color w:val="000000"/>
                                  <w:sz w:val="18"/>
                                  <w:szCs w:val="18"/>
                                  <w:lang w:val="en-US"/>
                                </w:rPr>
                                <w:t>marques</w:t>
                              </w:r>
                              <w:proofErr w:type="gramEnd"/>
                            </w:p>
                          </w:txbxContent>
                        </v:textbox>
                      </v:rect>
                      <v:line id="Line 1743" o:spid="_x0000_s1064" style="position:absolute;flip:x y;visibility:visible;mso-wrap-style:square" from="7736,14232" to="10117,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7Z8EAAADcAAAADwAAAGRycy9kb3ducmV2LnhtbERPTWsCMRC9C/6HMIVepGZtcW23RpFS&#10;i3hzbe/DZrpZTCZLEnX9982h4PHxvpfrwVlxoRA7zwpm0wIEceN1x62C7+P26RVETMgarWdScKMI&#10;69V4tMRK+ysf6FKnVuQQjhUqMCn1lZSxMeQwTn1PnLlfHxymDEMrdcBrDndWPhdFKR12nBsM9vRh&#10;qDnVZ6fgZfFz3J3sxOy30ZnPL1s3Zbgp9fgwbN5BJBrSXfzv3mkFb/O8Np/JR0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4LtnwQAAANwAAAAPAAAAAAAAAAAAAAAA&#10;AKECAABkcnMvZG93bnJldi54bWxQSwUGAAAAAAQABAD5AAAAjwMAAAAA&#10;" strokeweight="0"/>
                      <v:shape id="Freeform 1744" o:spid="_x0000_s1065" style="position:absolute;left:7736;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ADsYA&#10;AADcAAAADwAAAGRycy9kb3ducmV2LnhtbESPT2vCQBTE74LfYXlCb7rRYtE0G5HagqAH/5YeX7PP&#10;JJh9m2a3Jv323ULB4zAzv2GSRWcqcaPGlZYVjEcRCOLM6pJzBafj23AGwnlkjZVlUvBDDhZpv5dg&#10;rG3Le7odfC4ChF2MCgrv61hKlxVk0I1sTRy8i20M+iCbXOoG2wA3lZxE0ZM0WHJYKLCml4Ky6+Hb&#10;KHhdbeuPcruZrujr/M6Pn20+oZ1SD4Nu+QzCU+fv4f/2WiuYT+f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gADsYAAADcAAAADwAAAAAAAAAAAAAAAACYAgAAZHJz&#10;L2Rvd25yZXYueG1sUEsFBgAAAAAEAAQA9QAAAIsDAAAAAA==&#10;" path="m48,91l,,101,19,38,28,48,91xe" fillcolor="black" strokeweight="0">
                        <v:path arrowok="t" o:connecttype="custom" o:connectlocs="19349971,36640135;0,0;40715565,7650138;15318727,11273888;19349971,36640135" o:connectangles="0,0,0,0,0"/>
                      </v:shape>
                      <v:line id="Line 1745" o:spid="_x0000_s1066" style="position:absolute;flip:y;visibility:visible;mso-wrap-style:square" from="14875,14232" to="17626,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70wckAAADeAAAADwAAAGRycy9kb3ducmV2LnhtbESPQWsCMRSE74X+h/AK3mrWBW27NYq0&#10;KCLUoq2H3p6b193FzcuSRDf++6ZQ6HGYmW+Y6TyaVlzI+caygtEwA0FcWt1wpeDzY3n/CMIHZI2t&#10;ZVJwJQ/z2e3NFAtte97RZR8qkSDsC1RQh9AVUvqyJoN+aDvi5H1bZzAk6SqpHfYJblqZZ9lEGmw4&#10;LdTY0UtN5Wl/Ngp22wc+utU5nuKxf3v/OlSbw+tCqcFdXDyDCBTDf/ivvdYK8qfRO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u9MHJAAAA3gAAAA8AAAAA&#10;AAAAAAAAAAAAoQIAAGRycy9kb3ducmV2LnhtbFBLBQYAAAAABAAEAPkAAACXAwAAAAA=&#10;" strokeweight="0"/>
                      <v:shape id="Freeform 1746" o:spid="_x0000_s1067" style="position:absolute;left:16983;top:14232;width:643;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9McA&#10;AADeAAAADwAAAGRycy9kb3ducmV2LnhtbESPzWrDMBCE74G8g9hCb43s/DV1I4fQEBrIIdjNAyzW&#10;1nZrrYykJO7bV4VCjsPMfMOsN4PpxJWcby0rSCcJCOLK6pZrBeeP/dMKhA/IGjvLpOCHPGzy8WiN&#10;mbY3LuhahlpECPsMFTQh9JmUvmrIoJ/Ynjh6n9YZDFG6WmqHtwg3nZwmyVIabDkuNNjTW0PVd3kx&#10;Cvx5Vb9/tfPSPJ+OuxlXRVe6QqnHh2H7CiLQEO7h//ZBK5i+pIsZ/N2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rxPTHAAAA3gAAAA8AAAAAAAAAAAAAAAAAmAIAAGRy&#10;cy9kb3ducmV2LnhtbFBLBQYAAAAABAAEAPUAAACMAwAAAAA=&#10;" path="m,9l101,,48,86,62,24,,9xe" fillcolor="black" strokeweight="0">
                        <v:path arrowok="t" o:connecttype="custom" o:connectlocs="0,3628427;40779065,0;19380150,34671635;25032693,9675805;0,3628427" o:connectangles="0,0,0,0,0"/>
                      </v:shape>
                      <v:rect id="Rectangle 1747" o:spid="_x0000_s1068" style="position:absolute;left:6147;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RH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26/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kkR7HAAAA3gAAAA8AAAAAAAAAAAAAAAAAmAIAAGRy&#10;cy9kb3ducmV2LnhtbFBLBQYAAAAABAAEAPUAAACMAwAAAAA=&#10;" fillcolor="black" stroked="f"/>
                      <v:rect id="Rectangle 1748" o:spid="_x0000_s1069" style="position:absolute;left:6147;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0hcgA&#10;AADeAAAADwAAAGRycy9kb3ducmV2LnhtbESPQWvCQBSE74L/YXmF3nRjMKKpq6gg9FKotod6e2Zf&#10;k2D2bdzdavTXu4VCj8PMfMPMl51pxIWcry0rGA0TEMSF1TWXCj4/toMpCB+QNTaWScGNPCwX/d4c&#10;c22vvKPLPpQiQtjnqKAKoc2l9EVFBv3QtsTR+7bOYIjSlVI7vEa4aWSaJBNpsOa4UGFLm4qK0/7H&#10;KFjPpuvz+5jf7rvjgQ5fx1OWukSp56du9QIiUBf+w3/tV60gnY2y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aDSFyAAAAN4AAAAPAAAAAAAAAAAAAAAAAJgCAABk&#10;cnMvZG93bnJldi54bWxQSwUGAAAAAAQABAD1AAAAjQMAAAAA&#10;" fillcolor="black" stroked="f"/>
                      <v:rect id="Rectangle 1749" o:spid="_x0000_s1070" style="position:absolute;left:6147;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qq8s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A0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6qvLHAAAA3gAAAA8AAAAAAAAAAAAAAAAAmAIAAGRy&#10;cy9kb3ducmV2LnhtbFBLBQYAAAAABAAEAPUAAACMAwAAAAA=&#10;" fillcolor="black" stroked="f"/>
                      <v:rect id="Rectangle 1750" o:spid="_x0000_s1071" style="position:absolute;left:6147;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Pa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kl/OI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9g9pyAAAAN4AAAAPAAAAAAAAAAAAAAAAAJgCAABk&#10;cnMvZG93bnJldi54bWxQSwUGAAAAAAQABAD1AAAAjQMAAAAA&#10;" fillcolor="black" stroked="f"/>
                      <v:rect id="Rectangle 1751" o:spid="_x0000_s1072" style="position:absolute;left:6147;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mbG8QA&#10;AADeAAAADwAAAGRycy9kb3ducmV2LnhtbERPz2vCMBS+C/sfwhN209SiotUocyDsMlC3g96ezbMt&#10;Ni9dkmn1rzcHwePH93u+bE0tLuR8ZVnBoJ+AIM6trrhQ8Puz7k1A+ICssbZMCm7kYbl468wx0/bK&#10;W7rsQiFiCPsMFZQhNJmUPi/JoO/bhjhyJ+sMhghdIbXDaww3tUyTZCwNVhwbSmzos6T8vPs3ClbT&#10;yepvM+Tv+/Z4oMP+eB6lLlHqvdt+zEAEasNL/HR/aQXpdDCK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pmxvEAAAA3gAAAA8AAAAAAAAAAAAAAAAAmAIAAGRycy9k&#10;b3ducmV2LnhtbFBLBQYAAAAABAAEAPUAAACJAwAAAAA=&#10;" fillcolor="black" stroked="f"/>
                      <v:rect id="Rectangle 1752" o:spid="_x0000_s1073" style="position:absolute;left:6147;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gMgA&#10;AADeAAAADwAAAGRycy9kb3ducmV2LnhtbESPQWvCQBSE7wX/w/KE3urGUMWkrqJCoZeC2h7q7Zl9&#10;JsHs27i71eivd4VCj8PMfMNM551pxJmcry0rGA4SEMSF1TWXCr6/3l8mIHxA1thYJgVX8jCf9Z6m&#10;mGt74Q2dt6EUEcI+RwVVCG0upS8qMugHtiWO3sE6gyFKV0rt8BLhppFpkoylwZrjQoUtrSoqjttf&#10;o2CZTZan9St/3jb7He1+9sdR6hKlnvvd4g1EoC78h//aH1pBmg1H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T6AyAAAAN4AAAAPAAAAAAAAAAAAAAAAAJgCAABk&#10;cnMvZG93bnJldi54bWxQSwUGAAAAAAQABAD1AAAAjQMAAAAA&#10;" fillcolor="black" stroked="f"/>
                      <v:rect id="Rectangle 1753" o:spid="_x0000_s1074" style="position:absolute;left:6147;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doMYA&#10;AADeAAAADwAAAGRycy9kb3ducmV2LnhtbESPy2rCQBSG94W+w3AEd3VisKLRUWpBcCN4W+jumDkm&#10;wcyZdGbU1KfvLAouf/4b33TemlrcyfnKsoJ+LwFBnFtdcaHgsF9+jED4gKyxtkwKfsnDfPb+NsVM&#10;2wdv6b4LhYgj7DNUUIbQZFL6vCSDvmcb4uhdrDMYonSF1A4fcdzUMk2SoTRYcXwosaHvkvLr7mYU&#10;LMajxc9mwOvn9nyi0/F8/UxdolS3035NQARqwyv8315pBem4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NdoMYAAADeAAAADwAAAAAAAAAAAAAAAACYAgAAZHJz&#10;L2Rvd25yZXYueG1sUEsFBgAAAAAEAAQA9QAAAIsDAAAAAA==&#10;" fillcolor="black" stroked="f"/>
                      <v:rect id="Rectangle 1754" o:spid="_x0000_s1075" style="position:absolute;left:6147;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4O8gA&#10;AADeAAAADwAAAGRycy9kb3ducmV2LnhtbESPQWvCQBSE7wX/w/KE3uomoYqmrqKFQi8FtT3U2zP7&#10;TILZt+nuVqO/3hUEj8PMfMNM551pxJGcry0rSAcJCOLC6ppLBT/fHy9jED4ga2wsk4IzeZjPek9T&#10;zLU98ZqOm1CKCGGfo4IqhDaX0hcVGfQD2xJHb2+dwRClK6V2eIpw08gsSUbSYM1xocKW3isqDpt/&#10;o2A5GS//Vq/8dVnvtrT93R2GmUuUeu53izcQgbrwCN/bn1pBNklH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g7yAAAAN4AAAAPAAAAAAAAAAAAAAAAAJgCAABk&#10;cnMvZG93bnJldi54bWxQSwUGAAAAAAQABAD1AAAAjQMAAAAA&#10;" fillcolor="black" stroked="f"/>
                      <v:rect id="Rectangle 1755" o:spid="_x0000_s1076" style="position:absolute;left:6147;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1mT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XCS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tZkzHAAAA3gAAAA8AAAAAAAAAAAAAAAAAmAIAAGRy&#10;cy9kb3ducmV2LnhtbFBLBQYAAAAABAAEAPUAAACMAwAAAAA=&#10;" fillcolor="black" stroked="f"/>
                      <v:rect id="Rectangle 1756" o:spid="_x0000_s1077" style="position:absolute;left:6147;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D1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gwfI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cPXyAAAAN4AAAAPAAAAAAAAAAAAAAAAAJgCAABk&#10;cnMvZG93bnJldi54bWxQSwUGAAAAAAQABAD1AAAAjQMAAAAA&#10;" fillcolor="black" stroked="f"/>
                      <v:rect id="Rectangle 1757" o:spid="_x0000_s1078" style="position:absolute;left:6147;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bo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6g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IW6PHAAAA3gAAAA8AAAAAAAAAAAAAAAAAmAIAAGRy&#10;cy9kb3ducmV2LnhtbFBLBQYAAAAABAAEAPUAAACMAwAAAAA=&#10;" fillcolor="black" stroked="f"/>
                      <v:rect id="Rectangle 1758" o:spid="_x0000_s1079" style="position:absolute;left:6147;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O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A8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E/jjHAAAA3gAAAA8AAAAAAAAAAAAAAAAAmAIAAGRy&#10;cy9kb3ducmV2LnhtbFBLBQYAAAAABAAEAPUAAACMAwAAAAA=&#10;" fillcolor="black" stroked="f"/>
                      <v:rect id="Rectangle 1759" o:spid="_x0000_s1080" style="position:absolute;left:6147;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gT8gA&#10;AADeAAAADwAAAGRycy9kb3ducmV2LnhtbESPQWvCQBSE74L/YXmF3nRjqEFTV1Gh4EVQ20O9PbOv&#10;STD7Nu5uNfbXu4VCj8PMfMPMFp1pxJWcry0rGA0TEMSF1TWXCj7e3wYTED4ga2wsk4I7eVjM+70Z&#10;5treeE/XQyhFhLDPUUEVQptL6YuKDPqhbYmj92WdwRClK6V2eItw08g0STJpsOa4UGFL64qK8+Hb&#10;KFhNJ6vL7oW3P/vTkY6fp/M4dYlSz0/d8hVEoC78h//aG60gnY6y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mBPyAAAAN4AAAAPAAAAAAAAAAAAAAAAAJgCAABk&#10;cnMvZG93bnJldi54bWxQSwUGAAAAAAQABAD1AAAAjQMAAAAA&#10;" fillcolor="black" stroked="f"/>
                      <v:rect id="Rectangle 1760" o:spid="_x0000_s1081" style="position:absolute;left:6147;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1MgA&#10;AADeAAAADwAAAGRycy9kb3ducmV2LnhtbESPzWsCMRTE7wX/h/AKvdWsS/1ajaKFgpeCXwe9PTev&#10;u4ubl22S6rZ/fSMIHoeZ+Q0znbemFhdyvrKsoNdNQBDnVldcKNjvPl5HIHxA1lhbJgW/5GE+6zxN&#10;MdP2yhu6bEMhIoR9hgrKEJpMSp+XZNB3bUMcvS/rDIYoXSG1w2uEm1qmSTKQBiuOCyU29F5Sft7+&#10;GAXL8Wj5vX7jz7/N6UjHw+ncT12i1Mtzu5iACNSGR/jeXmkF6bg3G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msXUyAAAAN4AAAAPAAAAAAAAAAAAAAAAAJgCAABk&#10;cnMvZG93bnJldi54bWxQSwUGAAAAAAQABAD1AAAAjQMAAAAA&#10;" fillcolor="black" stroked="f"/>
                      <v:rect id="Rectangle 1761" o:spid="_x0000_s1082" style="position:absolute;left:6147;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RpsQA&#10;AADeAAAADwAAAGRycy9kb3ducmV2LnhtbERPy4rCMBTdD8w/hCu4G1OLI1qNMg4IbgRfC91dm2tb&#10;bG46SdSOXz9ZDLg8nPd03ppa3Mn5yrKCfi8BQZxbXXGh4LBffoxA+ICssbZMCn7Jw3z2/jbFTNsH&#10;b+m+C4WIIewzVFCG0GRS+rwkg75nG+LIXawzGCJ0hdQOHzHc1DJNkqE0WHFsKLGh75Ly6+5mFCzG&#10;o8XPZsDr5/Z8otPxfP1MXaJUt9N+TUAEasNL/O9eaQXpu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FUabEAAAA3gAAAA8AAAAAAAAAAAAAAAAAmAIAAGRycy9k&#10;b3ducmV2LnhtbFBLBQYAAAAABAAEAPUAAACJAwAAAAA=&#10;" fillcolor="black" stroked="f"/>
                      <v:rect id="Rectangle 1762" o:spid="_x0000_s1083" style="position:absolute;left:6147;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0PcgA&#10;AADeAAAADwAAAGRycy9kb3ducmV2LnhtbESPQWvCQBSE7wX/w/KE3urGUMWkrqKFQi8FtT3U2zP7&#10;TILZt+nuVqO/3hUEj8PMfMNM551pxJGcry0rGA4SEMSF1TWXCn6+P14mIHxA1thYJgVn8jCf9Z6m&#10;mGt74jUdN6EUEcI+RwVVCG0upS8qMugHtiWO3t46gyFKV0rt8BThppFpkoylwZrjQoUtvVdUHDb/&#10;RsEymyz/Vq/8dVnvtrT93R1GqUuUeu53izcQgbrwCN/bn1pBmg3H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fQ9yAAAAN4AAAAPAAAAAAAAAAAAAAAAAJgCAABk&#10;cnMvZG93bnJldi54bWxQSwUGAAAAAAQABAD1AAAAjQMAAAAA&#10;" fillcolor="black" stroked="f"/>
                      <v:rect id="Rectangle 1763" o:spid="_x0000_s1084" style="position:absolute;left:6147;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fccA&#10;AADeAAAADwAAAGRycy9kb3ducmV2LnhtbESPzWoCMRSF9wXfIdyCu5px0KqjUbQguBGq7UJ318nt&#10;zODkZppEHfv0zUJweTh/fLNFa2pxJecrywr6vQQEcW51xYWC76/12xiED8gaa8uk4E4eFvPOywwz&#10;bW+8o+s+FCKOsM9QQRlCk0np85IM+p5tiKP3Y53BEKUrpHZ4i+OmlmmSvEuDFceHEhv6KCk/7y9G&#10;wWoyXv1+Dnj7tzsd6Xg4nYepS5TqvrbLKYhAbXiGH+2NVpBO+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qy33HAAAA3gAAAA8AAAAAAAAAAAAAAAAAmAIAAGRy&#10;cy9kb3ducmV2LnhtbFBLBQYAAAAABAAEAPUAAACMAwAAAAA=&#10;" fillcolor="black" stroked="f"/>
                      <v:rect id="Rectangle 1764" o:spid="_x0000_s1085" style="position:absolute;left:6147;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5sgA&#10;AADeAAAADwAAAGRycy9kb3ducmV2LnhtbESPQWvCQBSE7wX/w/KE3uomQVuNrlKFQi9CtR709sw+&#10;k2D2bbq71eiv7xYKPQ4z8w0zW3SmERdyvrasIB0kIIgLq2suFew+357GIHxA1thYJgU38rCY9x5m&#10;mGt75Q1dtqEUEcI+RwVVCG0upS8qMugHtiWO3sk6gyFKV0rt8BrhppFZkjxLgzXHhQpbWlVUnLff&#10;RsFyMl5+fQx5fd8cD3TYH8+jzCVKPfa71ymIQF34D/+137WCbJK+p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5m7myAAAAN4AAAAPAAAAAAAAAAAAAAAAAJgCAABk&#10;cnMvZG93bnJldi54bWxQSwUGAAAAAAQABAD1AAAAjQMAAAAA&#10;" fillcolor="black" stroked="f"/>
                      <v:rect id="Rectangle 1765" o:spid="_x0000_s1086" style="position:absolute;left:6147;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wkcgA&#10;AADeAAAADwAAAGRycy9kb3ducmV2LnhtbESPQWsCMRSE74X+h/AKvdWsi7a6GkUFwYtQbQ/19tw8&#10;dxc3L2uS6uqvb4SCx2FmvmHG09bU4kzOV5YVdDsJCOLc6ooLBd9fy7cBCB+QNdaWScGVPEwnz09j&#10;zLS98IbO21CICGGfoYIyhCaT0uclGfQd2xBH72CdwRClK6R2eIlwU8s0Sd6lwYrjQokNLUrKj9tf&#10;o2A+HMxPnz1e3zb7He1+9sd+6hKlXl/a2QhEoDY8wv/tlVaQDrsf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PCRyAAAAN4AAAAPAAAAAAAAAAAAAAAAAJgCAABk&#10;cnMvZG93bnJldi54bWxQSwUGAAAAAAQABAD1AAAAjQMAAAAA&#10;" fillcolor="black" stroked="f"/>
                      <v:rect id="Rectangle 1766" o:spid="_x0000_s1087" style="position:absolute;left:6147;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VCsgA&#10;AADeAAAADwAAAGRycy9kb3ducmV2LnhtbESPQWsCMRSE7wX/Q3hCbzXr1lbdGkULBS8FtR7q7bl5&#10;7i5uXrZJqqu/3giFHoeZ+YaZzFpTixM5X1lW0O8lIIhzqysuFGy/Pp5GIHxA1lhbJgUX8jCbdh4m&#10;mGl75jWdNqEQEcI+QwVlCE0mpc9LMuh7tiGO3sE6gyFKV0jt8BzhppZpkrxKgxXHhRIbei8pP25+&#10;jYLFeLT4WQ3487re72j3vT++pC5R6rHbzt9ABGrDf/ivvdQK0nF/+A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eFUKyAAAAN4AAAAPAAAAAAAAAAAAAAAAAJgCAABk&#10;cnMvZG93bnJldi54bWxQSwUGAAAAAAQABAD1AAAAjQMAAAAA&#10;" fillcolor="black" stroked="f"/>
                      <v:rect id="Rectangle 1767" o:spid="_x0000_s1088" style="position:absolute;left:6147;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HNfsgA&#10;AADeAAAADwAAAGRycy9kb3ducmV2LnhtbESPzWsCMRTE74X+D+EVeqtZFz9Xo9RCoRehfhz09ty8&#10;7i5uXrZJqqt/fSMIHoeZ+Q0znbemFidyvrKsoNtJQBDnVldcKNhuPt9GIHxA1lhbJgUX8jCfPT9N&#10;MdP2zCs6rUMhIoR9hgrKEJpMSp+XZNB3bEMcvR/rDIYoXSG1w3OEm1qmSTKQBiuOCyU29FFSflz/&#10;GQWL8Wjx+93j5XV12NN+dzj2U5co9frSvk9ABGrDI3xvf2kF6bg77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c1+yAAAAN4AAAAPAAAAAAAAAAAAAAAAAJgCAABk&#10;cnMvZG93bnJldi54bWxQSwUGAAAAAAQABAD1AAAAjQMAAAAA&#10;" fillcolor="black" stroked="f"/>
                      <v:rect id="Rectangle 1768" o:spid="_x0000_s1089" style="position:absolute;left:6147;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1o5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kl/NI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3WjlyAAAAN4AAAAPAAAAAAAAAAAAAAAAAJgCAABk&#10;cnMvZG93bnJldi54bWxQSwUGAAAAAAQABAD1AAAAjQMAAAAA&#10;" fillcolor="black" stroked="f"/>
                      <v:rect id="Rectangle 1769" o:spid="_x0000_s1090" style="position:absolute;left:6147;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ksgA&#10;AADeAAAADwAAAGRycy9kb3ducmV2LnhtbESPzWsCMRTE7wX/h/AKvdWsS/1ajaKFgpeCXwe9PTev&#10;u4ubl22S6rZ/fSMIHoeZ+Q0znbemFhdyvrKsoNdNQBDnVldcKNjvPl5HIHxA1lhbJgW/5GE+6zxN&#10;MdP2yhu6bEMhIoR9hgrKEJpMSp+XZNB3bUMcvS/rDIYoXSG1w2uEm1qmSTKQBiuOCyU29F5Sft7+&#10;GAXL8Wj5vX7jz7/N6UjHw+ncT12i1Mtzu5iACNSGR/jeXmkF6bg3HM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aSyAAAAN4AAAAPAAAAAAAAAAAAAAAAAJgCAABk&#10;cnMvZG93bnJldi54bWxQSwUGAAAAAAQABAD1AAAAjQMAAAAA&#10;" fillcolor="black" stroked="f"/>
                      <v:rect id="Rectangle 1770" o:spid="_x0000_s1091" style="position:absolute;left:6147;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NTCcgA&#10;AADeAAAADwAAAGRycy9kb3ducmV2LnhtbESPT2sCMRTE74LfIbxCb5p1aauuRtFCoReh/jno7bl5&#10;3V3cvGyTVNd++kYQPA4z8xtmOm9NLc7kfGVZwaCfgCDOra64ULDbfvRGIHxA1lhbJgVX8jCfdTtT&#10;zLS98JrOm1CICGGfoYIyhCaT0uclGfR92xBH79s6gyFKV0jt8BLhppZpkrxJgxXHhRIbei8pP21+&#10;jYLleLT8+Xrh1d/6eKDD/nh6TV2i1PNTu5iACNSGR/je/tQK0vFgO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Q1MJyAAAAN4AAAAPAAAAAAAAAAAAAAAAAJgCAABk&#10;cnMvZG93bnJldi54bWxQSwUGAAAAAAQABAD1AAAAjQMAAAAA&#10;" fillcolor="black" stroked="f"/>
                      <v:rect id="Rectangle 1771" o:spid="_x0000_s1092" style="position:absolute;left:6147;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He8UA&#10;AADeAAAADwAAAGRycy9kb3ducmV2LnhtbERPz2vCMBS+D/wfwht4m6lFp1aj6EDwIky3g96ezVtb&#10;bF66JGrdX78cBI8f3+/ZojW1uJLzlWUF/V4Cgji3uuJCwffX+m0MwgdkjbVlUnAnD4t552WGmbY3&#10;3tF1HwoRQ9hnqKAMocmk9HlJBn3PNsSR+7HOYIjQFVI7vMVwU8s0Sd6lwYpjQ4kNfZSUn/cXo2A1&#10;Ga9+Pwe8/dudjnQ8nM7D1CVKdV/b5RREoDY8xQ/3RitIJ/1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Md7xQAAAN4AAAAPAAAAAAAAAAAAAAAAAJgCAABkcnMv&#10;ZG93bnJldi54bWxQSwUGAAAAAAQABAD1AAAAigMAAAAA&#10;" fillcolor="black" stroked="f"/>
                      <v:rect id="Rectangle 1772" o:spid="_x0000_s1093" style="position:absolute;left:6147;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i4MgA&#10;AADeAAAADwAAAGRycy9kb3ducmV2LnhtbESPQWvCQBSE7wX/w/KE3urGoK2JrlKFQi9CtR709sw+&#10;k2D2bbq71eiv7xYKPQ4z8w0zW3SmERdyvrasYDhIQBAXVtdcKth9vj1NQPiArLGxTApu5GEx7z3M&#10;MNf2yhu6bEMpIoR9jgqqENpcSl9UZNAPbEscvZN1BkOUrpTa4TXCTSPTJHmWBmuOCxW2tKqoOG+/&#10;jYJlNll+fYx4fd8cD3TYH8/j1CVKPfa71ymIQF34D/+137WCNBu+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kGLgyAAAAN4AAAAPAAAAAAAAAAAAAAAAAJgCAABk&#10;cnMvZG93bnJldi54bWxQSwUGAAAAAAQABAD1AAAAjQMAAAAA&#10;" fillcolor="black" stroked="f"/>
                      <v:rect id="Rectangle 1773" o:spid="_x0000_s1094" style="position:absolute;left:6147;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WscA&#10;AADeAAAADwAAAGRycy9kb3ducmV2LnhtbESPzWrCQBSF94W+w3AL3dWJoS0xZiIqCG4Karuou2vm&#10;mgQzd+LMqGmf3lkUujycP75iNphOXMn51rKC8SgBQVxZ3XKt4Otz9ZKB8AFZY2eZFPyQh1n5+FBg&#10;ru2Nt3TdhVrEEfY5KmhC6HMpfdWQQT+yPXH0jtYZDFG6WmqHtzhuOpkmybs02HJ8aLCnZUPVaXcx&#10;ChaTbHHevPLH7/awp/334fSWukSp56dhPgURaAj/4b/2WitIJ+Ms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u1rHAAAA3gAAAA8AAAAAAAAAAAAAAAAAmAIAAGRy&#10;cy9kb3ducmV2LnhtbFBLBQYAAAAABAAEAPUAAACMAwAAAAA=&#10;" fillcolor="black" stroked="f"/>
                      <v:rect id="Rectangle 1774" o:spid="_x0000_s1095" style="position:absolute;left:6147;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MewcgA&#10;AADeAAAADwAAAGRycy9kb3ducmV2LnhtbESPQWvCQBSE74X+h+UVequbhFpidJUqCL0Ianuot2f2&#10;mQSzb9PdrUZ/fVcQehxm5htmMutNK07kfGNZQTpIQBCXVjdcKfj6XL7kIHxA1thaJgUX8jCbPj5M&#10;sND2zBs6bUMlIoR9gQrqELpCSl/WZNAPbEccvYN1BkOUrpLa4TnCTSuzJHmTBhuOCzV2tKipPG5/&#10;jYL5KJ//rF95dd3sd7T73h+HmUuUen7q38cgAvXhP3xvf2gF2SjN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Mx7ByAAAAN4AAAAPAAAAAAAAAAAAAAAAAJgCAABk&#10;cnMvZG93bnJldi54bWxQSwUGAAAAAAQABAD1AAAAjQMAAAAA&#10;" fillcolor="black" stroked="f"/>
                      <v:rect id="Rectangle 1775" o:spid="_x0000_s1096" style="position:absolute;left:6147;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AtsgA&#10;AADeAAAADwAAAGRycy9kb3ducmV2LnhtbESPT2vCQBTE74V+h+UVvNWNwZYYXaUWCr0U/HfQ2zP7&#10;TILZt+nuVqOfvisIHoeZ+Q0zmXWmESdyvrasYNBPQBAXVtdcKtisv14zED4ga2wsk4ILeZhNn58m&#10;mGt75iWdVqEUEcI+RwVVCG0upS8qMuj7tiWO3sE6gyFKV0rt8BzhppFpkrxLgzXHhQpb+qyoOK7+&#10;jIL5KJv/Lob8c13ud7Tb7o9vqUuU6r10H2MQgbrwCN/b31pBOhpk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4YC2yAAAAN4AAAAPAAAAAAAAAAAAAAAAAJgCAABk&#10;cnMvZG93bnJldi54bWxQSwUGAAAAAAQABAD1AAAAjQMAAAAA&#10;" fillcolor="black" stroked="f"/>
                      <v:rect id="Rectangle 1776" o:spid="_x0000_s1097" style="position:absolute;left:6147;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l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LM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rSUtyAAAAN4AAAAPAAAAAAAAAAAAAAAAAJgCAABk&#10;cnMvZG93bnJldi54bWxQSwUGAAAAAAQABAD1AAAAjQMAAAAA&#10;" fillcolor="black" stroked="f"/>
                      <v:rect id="Rectangle 1777" o:spid="_x0000_s1098" style="position:absolute;left:6147;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9WcgA&#10;AADeAAAADwAAAGRycy9kb3ducmV2LnhtbESPQWvCQBSE74L/YXkFb7oxqMTUVbQgeBGq7aHentnX&#10;JJh9m+6umvbXu4VCj8PMfMMsVp1pxI2cry0rGI8SEMSF1TWXCt7ftsMMhA/IGhvLpOCbPKyW/d4C&#10;c23vfKDbMZQiQtjnqKAKoc2l9EVFBv3ItsTR+7TOYIjSlVI7vEe4aWSaJDNpsOa4UGFLLxUVl+PV&#10;KNjMs83X64T3P4fziU4f58s0dYlSg6du/QwiUBf+w3/tnVaQzsfZ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L1ZyAAAAN4AAAAPAAAAAAAAAAAAAAAAAJgCAABk&#10;cnMvZG93bnJldi54bWxQSwUGAAAAAAQABAD1AAAAjQMAAAAA&#10;" fillcolor="black" stroked="f"/>
                      <v:rect id="Rectangle 1778" o:spid="_x0000_s1099" style="position:absolute;left:6147;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YwsgA&#10;AADeAAAADwAAAGRycy9kb3ducmV2LnhtbESPQWvCQBSE74L/YXmF3nRjqBJTV9FCwYtQbQ/19sy+&#10;JsHs23R3q9Ff7xYEj8PMfMPMFp1pxImcry0rGA0TEMSF1TWXCr4+3wcZCB+QNTaWScGFPCzm/d4M&#10;c23PvKXTLpQiQtjnqKAKoc2l9EVFBv3QtsTR+7HOYIjSlVI7PEe4aWSaJBNpsOa4UGFLbxUVx92f&#10;UbCaZqvfjxfeXLeHPe2/D8dx6hKlnp+65SuIQF14hO/ttVaQTkfZ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BjCyAAAAN4AAAAPAAAAAAAAAAAAAAAAAJgCAABk&#10;cnMvZG93bnJldi54bWxQSwUGAAAAAAQABAD1AAAAjQMAAAAA&#10;" fillcolor="black" stroked="f"/>
                      <v:rect id="Rectangle 1779" o:spid="_x0000_s1100" style="position:absolute;left:6147;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GtcgA&#10;AADeAAAADwAAAGRycy9kb3ducmV2LnhtbESPQWvCQBSE7wX/w/KE3urGUCWmrqKFghdBbQ/19sw+&#10;k2D2bbq71eivd4VCj8PMfMNM551pxJmcry0rGA4SEMSF1TWXCr4+P14yED4ga2wsk4IreZjPek9T&#10;zLW98JbOu1CKCGGfo4IqhDaX0hcVGfQD2xJH72idwRClK6V2eIlw08g0ScbSYM1xocKW3isqTrtf&#10;o2A5yZY/m1de37aHPe2/D6dR6hKlnvvd4g1EoC78h//aK60gnQyz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oa1yAAAAN4AAAAPAAAAAAAAAAAAAAAAAJgCAABk&#10;cnMvZG93bnJldi54bWxQSwUGAAAAAAQABAD1AAAAjQMAAAAA&#10;" fillcolor="black" stroked="f"/>
                      <v:rect id="Rectangle 1780" o:spid="_x0000_s1101" style="position:absolute;left:6147;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jLsgA&#10;AADeAAAADwAAAGRycy9kb3ducmV2LnhtbESPQWvCQBSE7wX/w/KE3urGoG2MrlKFQi9CtR709sw+&#10;k2D2bbq71eiv7xYKPQ4z8w0zW3SmERdyvrasYDhIQBAXVtdcKth9vj1lIHxA1thYJgU38rCY9x5m&#10;mGt75Q1dtqEUEcI+RwVVCG0upS8qMugHtiWO3sk6gyFKV0rt8BrhppFpkjxLgzXHhQpbWlVUnLff&#10;RsFyki2/Pka8vm+OBzrsj+dx6hKlHvvd6xREoC78h//a71pBOhl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iMuyAAAAN4AAAAPAAAAAAAAAAAAAAAAAJgCAABk&#10;cnMvZG93bnJldi54bWxQSwUGAAAAAAQABAD1AAAAjQMAAAAA&#10;" fillcolor="black" stroked="f"/>
                      <v:rect id="Rectangle 1781" o:spid="_x0000_s1102" style="position:absolute;left:6147;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3XMUA&#10;AADeAAAADwAAAGRycy9kb3ducmV2LnhtbERPz2vCMBS+D/Y/hDfYbaaWbdTaVFQQvAzU7TBvz+bZ&#10;FpuXmkTt9tebw2DHj+93MRtMJ67kfGtZwXiUgCCurG65VvD1uXrJQPiArLGzTAp+yMOsfHwoMNf2&#10;xlu67kItYgj7HBU0IfS5lL5qyKAf2Z44ckfrDIYIXS21w1sMN51Mk+RdGmw5NjTY07Kh6rS7GAWL&#10;SbY4b17543d72NP++3B6S12i1PPTMJ+CCDSEf/Gfe60VpJNxFv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bdcxQAAAN4AAAAPAAAAAAAAAAAAAAAAAJgCAABkcnMv&#10;ZG93bnJldi54bWxQSwUGAAAAAAQABAD1AAAAigMAAAAA&#10;" fillcolor="black" stroked="f"/>
                      <v:rect id="Rectangle 1782" o:spid="_x0000_s1103" style="position:absolute;left:6147;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Sx8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T7O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RRLHyAAAAN4AAAAPAAAAAAAAAAAAAAAAAJgCAABk&#10;cnMvZG93bnJldi54bWxQSwUGAAAAAAQABAD1AAAAjQMAAAAA&#10;" fillcolor="black" stroked="f"/>
                      <v:rect id="Rectangle 1783" o:spid="_x0000_s1104" style="position:absolute;left:6147;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th8YA&#10;AADeAAAADwAAAGRycy9kb3ducmV2LnhtbESPzWrCQBSF94LvMFzBnU4MtpjoKFoodFNQ60J318w1&#10;CWbuxJmppn16Z1Ho8nD++BarzjTiTs7XlhVMxgkI4sLqmksFh6/30QyED8gaG8uk4Ic8rJb93gJz&#10;bR+8o/s+lCKOsM9RQRVCm0vpi4oM+rFtiaN3sc5giNKVUjt8xHHTyDRJXqXBmuNDhS29VVRc999G&#10;wSabbW7bKX/+7s4nOh3P15fUJUoNB916DiJQF/7Df+0PrSDNJl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Yth8YAAADeAAAADwAAAAAAAAAAAAAAAACYAgAAZHJz&#10;L2Rvd25yZXYueG1sUEsFBgAAAAAEAAQA9QAAAIsDAAAAAA==&#10;" fillcolor="black" stroked="f"/>
                      <v:rect id="Rectangle 1784" o:spid="_x0000_s1105" style="position:absolute;left:6147;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HM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7mK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6ogcyAAAAN4AAAAPAAAAAAAAAAAAAAAAAJgCAABk&#10;cnMvZG93bnJldi54bWxQSwUGAAAAAAQABAD1AAAAjQMAAAAA&#10;" fillcolor="black" stroked="f"/>
                      <v:rect id="Rectangle 1785" o:spid="_x0000_s1106" style="position:absolute;left:6147;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gWa8gA&#10;AADeAAAADwAAAGRycy9kb3ducmV2LnhtbESPT2vCQBTE7wW/w/KE3urG0BYTXaUWCl4K/umh3p7Z&#10;ZxLMvk13V41++q4geBxm5jfMZNaZRpzI+dqyguEgAUFcWF1zqeBn8/UyAuEDssbGMim4kIfZtPc0&#10;wVzbM6/otA6liBD2OSqoQmhzKX1RkUE/sC1x9PbWGQxRulJqh+cIN41Mk+RdGqw5LlTY0mdFxWF9&#10;NArm2Wj+t3zl7+tqt6Xt7+7wlrpEqed+9zEGEagLj/C9vdAK0myY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OBZryAAAAN4AAAAPAAAAAAAAAAAAAAAAAJgCAABk&#10;cnMvZG93bnJldi54bWxQSwUGAAAAAAQABAD1AAAAjQMAAAAA&#10;" fillcolor="black" stroked="f"/>
                      <v:rect id="Rectangle 1786" o:spid="_x0000_s1107" style="position:absolute;left:6147;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z8M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bM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dLPwyAAAAN4AAAAPAAAAAAAAAAAAAAAAAJgCAABk&#10;cnMvZG93bnJldi54bWxQSwUGAAAAAAQABAD1AAAAjQMAAAAA&#10;" fillcolor="black" stroked="f"/>
                      <v:rect id="Rectangle 1787" o:spid="_x0000_s1108" style="position:absolute;left:6147;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0rh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bO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nSuEyAAAAN4AAAAPAAAAAAAAAAAAAAAAAJgCAABk&#10;cnMvZG93bnJldi54bWxQSwUGAAAAAAQABAD1AAAAjQMAAAAA&#10;" fillcolor="black" stroked="f"/>
                      <v:rect id="Rectangle 1788" o:spid="_x0000_s1109" style="position:absolute;left:6147;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OH8gA&#10;AADeAAAADwAAAGRycy9kb3ducmV2LnhtbESPQWvCQBSE7wX/w/KE3urGUMWkrqJCoZeC2h7q7Zl9&#10;JsHs27i71eivd4VCj8PMfMNM551pxJmcry0rGA4SEMSF1TWXCr6/3l8mIHxA1thYJgVX8jCf9Z6m&#10;mGt74Q2dt6EUEcI+RwVVCG0upS8qMugHtiWO3sE6gyFKV0rt8BLhppFpkoylwZrjQoUtrSoqjttf&#10;o2CZTZan9St/3jb7He1+9sdR6hKlnvvd4g1EoC78h//aH1pBmg2z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0Y4fyAAAAN4AAAAPAAAAAAAAAAAAAAAAAJgCAABk&#10;cnMvZG93bnJldi54bWxQSwUGAAAAAAQABAD1AAAAjQMAAAAA&#10;" fillcolor="black" stroked="f"/>
                      <v:rect id="Rectangle 1789" o:spid="_x0000_s1110" style="position:absolute;left:6147;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QaMgA&#10;AADeAAAADwAAAGRycy9kb3ducmV2LnhtbESPQWvCQBSE7wX/w/KE3urGUMWkrqKFQi8FtT3U2zP7&#10;TILZt+nuVqO/3hUEj8PMfMNM551pxJGcry0rGA4SEMSF1TWXCn6+P14mIHxA1thYJgVn8jCf9Z6m&#10;mGt74jUdN6EUEcI+RwVVCG0upS8qMugHtiWO3t46gyFKV0rt8BThppFpkoylwZrjQoUtvVdUHDb/&#10;RsEymyz/Vq/8dVnvtrT93R1GqUuUeu53izcQgbrwCN/bn1pBmg2zM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xBoyAAAAN4AAAAPAAAAAAAAAAAAAAAAAJgCAABk&#10;cnMvZG93bnJldi54bWxQSwUGAAAAAAQABAD1AAAAjQMAAAAA&#10;" fillcolor="black" stroked="f"/>
                      <v:rect id="Rectangle 1790" o:spid="_x0000_s1111" style="position:absolute;left:6147;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188gA&#10;AADeAAAADwAAAGRycy9kb3ducmV2LnhtbESPQWvCQBSE7wX/w/KE3urGoK2JrlKFQi9CtR709sw+&#10;k2D2bbq71eiv7xYKPQ4z8w0zW3SmERdyvrasYDhIQBAXVtdcKth9vj1NQPiArLGxTApu5GEx7z3M&#10;MNf2yhu6bEMpIoR9jgqqENpcSl9UZNAPbEscvZN1BkOUrpTa4TXCTSPTJHmWBmuOCxW2tKqoOG+/&#10;jYJlNll+fYx4fd8cD3TYH8/j1CVKPfa71ymIQF34D/+137WCNBt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7XzyAAAAN4AAAAPAAAAAAAAAAAAAAAAAJgCAABk&#10;cnMvZG93bnJldi54bWxQSwUGAAAAAAQABAD1AAAAjQMAAAAA&#10;" fillcolor="black" stroked="f"/>
                      <v:rect id="Rectangle 1791" o:spid="_x0000_s1112" style="position:absolute;left:6147;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hgcUA&#10;AADeAAAADwAAAGRycy9kb3ducmV2LnhtbERPz2vCMBS+C/4P4QneNLW4YatRdDDYZaDOg96ezbMt&#10;Ni81ybTbX28Ogx0/vt+LVWcacSfna8sKJuMEBHFhdc2lgsPX+2gGwgdkjY1lUvBDHlbLfm+BubYP&#10;3tF9H0oRQ9jnqKAKoc2l9EVFBv3YtsSRu1hnMEToSqkdPmK4aWSaJK/SYM2xocKW3ioqrvtvo2CT&#10;zTa37ZQ/f3fnE52O5+tL6hKlho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CGBxQAAAN4AAAAPAAAAAAAAAAAAAAAAAJgCAABkcnMv&#10;ZG93bnJldi54bWxQSwUGAAAAAAQABAD1AAAAigMAAAAA&#10;" fillcolor="black" stroked="f"/>
                      <v:rect id="Rectangle 1792" o:spid="_x0000_s1113" style="position:absolute;left:6147;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yEGsgA&#10;AADeAAAADwAAAGRycy9kb3ducmV2LnhtbESPT2vCQBTE7wW/w/KE3urG0BYTXaUWCl4K/umh3p7Z&#10;ZxLMvk13V41++q4geBxm5jfMZNaZRpzI+dqyguEgAUFcWF1zqeBn8/UyAuEDssbGMim4kIfZtPc0&#10;wVzbM6/otA6liBD2OSqoQmhzKX1RkUE/sC1x9PbWGQxRulJqh+cIN41Mk+RdGqw5LlTY0mdFxWF9&#10;NArm2Wj+t3zl7+tqt6Xt7+7wlrpEqed+9zEGEagLj/C9vdAK0myY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nIQayAAAAN4AAAAPAAAAAAAAAAAAAAAAAJgCAABk&#10;cnMvZG93bnJldi54bWxQSwUGAAAAAAQABAD1AAAAjQMAAAAA&#10;" fillcolor="black" stroked="f"/>
                      <v:rect id="Rectangle 1793" o:spid="_x0000_s1114" style="position:absolute;left:6147;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ZfMcA&#10;AADeAAAADwAAAGRycy9kb3ducmV2LnhtbESPQWvCQBSE74X+h+UVvNWNQUWja6iFQi9CtT3o7Zl9&#10;JiHZt+nuVtP+ercgeBxm5htmmfemFWdyvrasYDRMQBAXVtdcKvj6fHuegfABWWNrmRT8kod89fiw&#10;xEzbC2/pvAuliBD2GSqoQugyKX1RkUE/tB1x9E7WGQxRulJqh5cIN61Mk2QqDdYcFyrs6LWiotn9&#10;GAXr+Wz9/THmzd/2eKDD/thMUpcoNXjqXxYgAvXhHr6137WCdB6Z8H8nX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2XzHAAAA3gAAAA8AAAAAAAAAAAAAAAAAmAIAAGRy&#10;cy9kb3ducmV2LnhtbFBLBQYAAAAABAAEAPUAAACMAwAAAAA=&#10;" fillcolor="black" stroked="f"/>
                      <v:rect id="Rectangle 1794" o:spid="_x0000_s1115" style="position:absolute;left:6147;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858cA&#10;AADeAAAADwAAAGRycy9kb3ducmV2LnhtbESPQWsCMRSE70L/Q3gFb5q4aNHVKLVQ6EVQ20O9PTfP&#10;3cXNyzZJddtf3whCj8PMfMMsVp1txIV8qB1rGA0VCOLCmZpLDR/vr4MpiBCRDTaOScMPBVgtH3oL&#10;zI278o4u+1iKBOGQo4YqxjaXMhQVWQxD1xIn7+S8xZikL6XxeE1w28hMqSdpsea0UGFLLxUV5/23&#10;1bCeTddf2zFvfnfHAx0+j+dJ5pXW/cfueQ4iUhf/w/f2m9GQzTI1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FfOfHAAAA3gAAAA8AAAAAAAAAAAAAAAAAmAIAAGRy&#10;cy9kb3ducmV2LnhtbFBLBQYAAAAABAAEAPUAAACMAwAAAAA=&#10;" fillcolor="black" stroked="f"/>
                      <v:rect id="Rectangle 1795" o:spid="_x0000_s1116" style="position:absolute;left:6147;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ikMgA&#10;AADeAAAADwAAAGRycy9kb3ducmV2LnhtbESPQWsCMRSE70L/Q3gFb5o0aNGtUaog9CJU20O9PTev&#10;u4ubl22S6ra/vikUehxm5htmsepdKy4UYuPZwN1YgSAuvW24MvD6sh3NQMSEbLH1TAa+KMJqeTNY&#10;YGH9lfd0OaRKZAjHAg3UKXWFlLGsyWEc+444e+8+OExZhkragNcMd63USt1Lhw3nhRo72tRUng+f&#10;zsB6Plt/PE94970/Hen4djpPdVDGDG/7xwcQifr0H/5rP1kDeq6Vht87+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F+KQyAAAAN4AAAAPAAAAAAAAAAAAAAAAAJgCAABk&#10;cnMvZG93bnJldi54bWxQSwUGAAAAAAQABAD1AAAAjQMAAAAA&#10;" fillcolor="black" stroked="f"/>
                      <v:rect id="Rectangle 1796" o:spid="_x0000_s1117" style="position:absolute;left:6147;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HC8kA&#10;AADeAAAADwAAAGRycy9kb3ducmV2LnhtbESPQUsDMRSE70L/Q3gFbzZxrdJumxYrCF4EWz10b283&#10;z92lm5c1ie3WX28KgsdhZr5hluvBduJIPrSONdxOFAjiypmWaw0f7883MxAhIhvsHJOGMwVYr0ZX&#10;S8yNO/GWjrtYiwThkKOGJsY+lzJUDVkME9cTJ+/TeYsxSV9L4/GU4LaTmVIP0mLLaaHBnp4aqg67&#10;b6thM59tvt6m/PqzLQsq9uXhPvNK6+vx8LgAEWmI/+G/9ovRkM0zdQe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1tHC8kAAADeAAAADwAAAAAAAAAAAAAAAACYAgAA&#10;ZHJzL2Rvd25yZXYueG1sUEsFBgAAAAAEAAQA9QAAAI4DAAAAAA==&#10;" fillcolor="black" stroked="f"/>
                      <v:rect id="Rectangle 1797" o:spid="_x0000_s1118" style="position:absolute;left:6147;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ff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pkaw9+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y33/HAAAA3gAAAA8AAAAAAAAAAAAAAAAAmAIAAGRy&#10;cy9kb3ducmV2LnhtbFBLBQYAAAAABAAEAPUAAACMAwAAAAA=&#10;" fillcolor="black" stroked="f"/>
                      <v:rect id="Rectangle 1798" o:spid="_x0000_s1119" style="position:absolute;left:6147;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65McA&#10;AADeAAAADwAAAGRycy9kb3ducmV2LnhtbESPQWsCMRSE74X+h/AK3mrSRYuuRqkFoZeCWg96e26e&#10;u4ubl20Sddtf3whCj8PMfMNM551txIV8qB1reOkrEMSFMzWXGrZfy+cRiBCRDTaOScMPBZjPHh+m&#10;mBt35TVdNrEUCcIhRw1VjG0uZSgqshj6riVO3tF5izFJX0rj8ZrgtpGZUq/SYs1pocKW3isqTpuz&#10;1bAYjxbfqwF//q4Pe9rvDqdh5pXWvafubQIiUhf/w/f2h9GQjTM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uTHAAAA3gAAAA8AAAAAAAAAAAAAAAAAmAIAAGRy&#10;cy9kb3ducmV2LnhtbFBLBQYAAAAABAAEAPUAAACMAwAAAAA=&#10;" fillcolor="black" stroked="f"/>
                      <v:rect id="Rectangle 1799" o:spid="_x0000_s1120" style="position:absolute;left:6147;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kk8cA&#10;AADeAAAADwAAAGRycy9kb3ducmV2LnhtbESPQWsCMRSE74X+h/AK3mrSxYquRqkFoZdCtR709tw8&#10;dxc3L9sk6tZf3whCj8PMfMNM551txJl8qB1reOkrEMSFMzWXGjbfy+cRiBCRDTaOScMvBZjPHh+m&#10;mBt34RWd17EUCcIhRw1VjG0uZSgqshj6riVO3sF5izFJX0rj8ZLgtpGZUkNpsea0UGFL7xUVx/XJ&#10;aliMR4ufrwF/Xlf7He22++Nr5pXWvafubQIiUhf/w/f2h9GQjTM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s5JPHAAAA3gAAAA8AAAAAAAAAAAAAAAAAmAIAAGRy&#10;cy9kb3ducmV2LnhtbFBLBQYAAAAABAAEAPUAAACMAwAAAAA=&#10;" fillcolor="black" stroked="f"/>
                      <v:rect id="Rectangle 1800" o:spid="_x0000_s1121" style="position:absolute;left:6147;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BCMkA&#10;AADeAAAADwAAAGRycy9kb3ducmV2LnhtbESPQUsDMRSE70L/Q3gFbzZxsdpumxYrCF4EWz10b283&#10;z92lm5c1ie3WX28KgsdhZr5hluvBduJIPrSONdxOFAjiypmWaw0f7883MxAhIhvsHJOGMwVYr0ZX&#10;S8yNO/GWjrtYiwThkKOGJsY+lzJUDVkME9cTJ+/TeYsxSV9L4/GU4LaTmVL30mLLaaHBnp4aqg67&#10;b6thM59tvt7u+PVnWxZU7MvDNPNK6+vx8LgAEWmI/+G/9ovRkM0z9QC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GBBCMkAAADeAAAADwAAAAAAAAAAAAAAAACYAgAA&#10;ZHJzL2Rvd25yZXYueG1sUEsFBgAAAAAEAAQA9QAAAI4DAAAAAA==&#10;" fillcolor="black" stroked="f"/>
                      <v:rect id="Rectangle 1801" o:spid="_x0000_s1122" style="position:absolute;left:6147;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esQA&#10;AADeAAAADwAAAGRycy9kb3ducmV2LnhtbERPy2oCMRTdC/5DuII7TTrYolOjaKHQTcHXou6uk9uZ&#10;wcnNmKQ67debRcHl4bzny8424ko+1I41PI0VCOLCmZpLDYf9+2gKIkRkg41j0vBLAZaLfm+OuXE3&#10;3tJ1F0uRQjjkqKGKsc2lDEVFFsPYtcSJ+3beYkzQl9J4vKVw28hMqRdpsebUUGFLbxUV592P1bCe&#10;TdeXzYQ//7anIx2/TufnzCuth4Nu9QoiUhcf4n/3h9GQzTKV9qY76Qr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1XrEAAAA3gAAAA8AAAAAAAAAAAAAAAAAmAIAAGRycy9k&#10;b3ducmV2LnhtbFBLBQYAAAAABAAEAPUAAACJAwAAAAA=&#10;" fillcolor="black" stroked="f"/>
                      <v:rect id="Rectangle 1802" o:spid="_x0000_s1123" style="position:absolute;left:6147;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w4cgA&#10;AADeAAAADwAAAGRycy9kb3ducmV2LnhtbESPT2sCMRTE74V+h/AK3mriYou7GqUWCl4K9c9Bb8/N&#10;c3dx87JNom776ZtCocdhZn7DzBa9bcWVfGgcaxgNFQji0pmGKw277dvjBESIyAZbx6ThiwIs5vd3&#10;MyyMu/GarptYiQThUKCGOsaukDKUNVkMQ9cRJ+/kvMWYpK+k8XhLcNvKTKlnabHhtFBjR681lefN&#10;xWpY5pPl58eY37/XxwMd9sfzU+aV1oOH/mUKIlIf/8N/7ZXRkOWZ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3DhyAAAAN4AAAAPAAAAAAAAAAAAAAAAAJgCAABk&#10;cnMvZG93bnJldi54bWxQSwUGAAAAAAQABAD1AAAAjQMAAAAA&#10;" fillcolor="black" stroked="f"/>
                      <v:rect id="Rectangle 1803" o:spid="_x0000_s1124" style="position:absolute;left:6147;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ocYA&#10;AADeAAAADwAAAGRycy9kb3ducmV2LnhtbESPy2rCQBSG9wXfYTiCuzox2KLRUVQQuil4W+jumDkm&#10;wcyZODPVtE/vLAouf/4b33TemlrcyfnKsoJBPwFBnFtdcaHgsF+/j0D4gKyxtkwKfsnDfNZ5m2Km&#10;7YO3dN+FQsQR9hkqKENoMil9XpJB37cNcfQu1hkMUbpCaoePOG5qmSbJpzRYcXwosaFVSfl192MU&#10;LMej5W0z5O+/7flEp+P5+pG6RKlet11MQARqwyv83/7SCtJxOogAESei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PocYAAADeAAAADwAAAAAAAAAAAAAAAACYAgAAZHJz&#10;L2Rvd25yZXYueG1sUEsFBgAAAAAEAAQA9QAAAIsDAAAAAA==&#10;" fillcolor="black" stroked="f"/>
                      <v:rect id="Rectangle 1804" o:spid="_x0000_s1125" style="position:absolute;left:6147;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qOsgA&#10;AADeAAAADwAAAGRycy9kb3ducmV2LnhtbESPT2vCQBTE74V+h+UVequbhLZodJVaKHgp+O+gt2f2&#10;mQSzb9PdVaOfvisIHoeZ+Q0zmnSmESdyvrasIO0lIIgLq2suFaxXP299ED4ga2wsk4ILeZiMn59G&#10;mGt75gWdlqEUEcI+RwVVCG0upS8qMuh7tiWO3t46gyFKV0rt8BzhppFZknxKgzXHhQpb+q6oOCyP&#10;RsF00J/+zd/597rYbWm72R0+Mpco9frSfQ1BBOrCI3xvz7SCbJCl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Oo6yAAAAN4AAAAPAAAAAAAAAAAAAAAAAJgCAABk&#10;cnMvZG93bnJldi54bWxQSwUGAAAAAAQABAD1AAAAjQMAAAAA&#10;" fillcolor="black" stroked="f"/>
                      <v:rect id="Rectangle 1805" o:spid="_x0000_s1126" style="position:absolute;left:6147;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50Tc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qmR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dE3HAAAA3gAAAA8AAAAAAAAAAAAAAAAAmAIAAGRy&#10;cy9kb3ducmV2LnhtbFBLBQYAAAAABAAEAPUAAACMAwAAAAA=&#10;" fillcolor="black" stroked="f"/>
                      <v:rect id="Rectangle 1806" o:spid="_x0000_s1127" style="position:absolute;left:6147;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R1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abdH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gtHWyAAAAN4AAAAPAAAAAAAAAAAAAAAAAJgCAABk&#10;cnMvZG93bnJldi54bWxQSwUGAAAAAAQABAD1AAAAjQMAAAAA&#10;" fillcolor="black" stroked="f"/>
                      <v:rect id="Rectangle 1807" o:spid="_x0000_s1128" style="position:absolute;left:6147;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Jo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3Q4gu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rSaLHAAAA3gAAAA8AAAAAAAAAAAAAAAAAmAIAAGRy&#10;cy9kb3ducmV2LnhtbFBLBQYAAAAABAAEAPUAAACMAwAAAAA=&#10;" fillcolor="black" stroked="f"/>
                      <v:rect id="Rectangle 1808" o:spid="_x0000_s1129" style="position:absolute;left:6147;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fsOccA&#10;AADeAAAADwAAAGRycy9kb3ducmV2LnhtbESPQWsCMRSE74L/IbyCN826aNGtUVQQvAhqe6i35+Z1&#10;d3HzsiZRt/31jVDocZiZb5jZojW1uJPzlWUFw0ECgji3uuJCwcf7pj8B4QOyxtoyKfgmD4t5tzPD&#10;TNsHH+h+DIWIEPYZKihDaDIpfV6SQT+wDXH0vqwzGKJ0hdQOHxFuapkmyas0WHFcKLGhdUn55Xgz&#10;ClbTyeq6H/Hu53A+0enzfBmnLlGq99Iu30AEasN/+K+91QrSaToc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n7DnHAAAA3gAAAA8AAAAAAAAAAAAAAAAAmAIAAGRy&#10;cy9kb3ducmV2LnhtbFBLBQYAAAAABAAEAPUAAACMAwAAAAA=&#10;" fillcolor="black" stroked="f"/>
                      <v:rect id="Rectangle 1809" o:spid="_x0000_s1130" style="position:absolute;left:6147;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yTscA&#10;AADeAAAADwAAAGRycy9kb3ducmV2LnhtbESPQWsCMRSE74L/IbyCN826qOjWKFoQvAjV9lBvz83r&#10;7uLmZZtEXf31jVDocZiZb5j5sjW1uJLzlWUFw0ECgji3uuJCwefHpj8F4QOyxtoyKbiTh+Wi25lj&#10;pu2N93Q9hEJECPsMFZQhNJmUPi/JoB/Yhjh639YZDFG6QmqHtwg3tUyTZCINVhwXSmzoraT8fLgY&#10;BevZdP3zPuLdY3860vHrdB6nLlGq99KuXkEEasN/+K+91QrSWTqcwP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1ck7HAAAA3gAAAA8AAAAAAAAAAAAAAAAAmAIAAGRy&#10;cy9kb3ducmV2LnhtbFBLBQYAAAAABAAEAPUAAACMAwAAAAA=&#10;" fillcolor="black" stroked="f"/>
                      <v:rect id="Rectangle 1810" o:spid="_x0000_s1131" style="position:absolute;left:6147;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X1cgA&#10;AADeAAAADwAAAGRycy9kb3ducmV2LnhtbESPQWsCMRSE74X+h/AKvdWsi7a6GkUFwYtQbQ/19tw8&#10;dxc3L2uS6uqvb4SCx2FmvmHG09bU4kzOV5YVdDsJCOLc6ooLBd9fy7cBCB+QNdaWScGVPEwnz09j&#10;zLS98IbO21CICGGfoYIyhCaT0uclGfQd2xBH72CdwRClK6R2eIlwU8s0Sd6lwYrjQokNLUrKj9tf&#10;o2A+HMxPnz1e3zb7He1+9sd+6hKlXl/a2QhEoDY8wv/tlVaQDtPuB9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udfVyAAAAN4AAAAPAAAAAAAAAAAAAAAAAJgCAABk&#10;cnMvZG93bnJldi54bWxQSwUGAAAAAAQABAD1AAAAjQMAAAAA&#10;" fillcolor="black" stroked="f"/>
                      <v:rect id="Rectangle 1811" o:spid="_x0000_s1132" style="position:absolute;left:6147;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Dp8QA&#10;AADeAAAADwAAAGRycy9kb3ducmV2LnhtbERPy4rCMBTdD/gP4QruxtTiDFqNooIwmwFfC91dm2tb&#10;bG5qktHOfL1ZDLg8nPd03ppa3Mn5yrKCQT8BQZxbXXGh4LBfv49A+ICssbZMCn7Jw3zWeZtipu2D&#10;t3TfhULEEPYZKihDaDIpfV6SQd+3DXHkLtYZDBG6QmqHjxhuapkmyac0WHFsKLGhVUn5dfdjFCzH&#10;o+VtM+Tvv+35RKfj+fqRukSpXrddTEAEasNL/O/+0grScTqIe+OdeAX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mQ6fEAAAA3gAAAA8AAAAAAAAAAAAAAAAAmAIAAGRycy9k&#10;b3ducmV2LnhtbFBLBQYAAAAABAAEAPUAAACJAwAAAAA=&#10;" fillcolor="black" stroked="f"/>
                      <v:rect id="Rectangle 1812" o:spid="_x0000_s1133" style="position:absolute;left:6147;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mPMgA&#10;AADeAAAADwAAAGRycy9kb3ducmV2LnhtbESPT2vCQBTE7wW/w/KE3urG0BYTXaUWCl4K/umh3p7Z&#10;ZxLMvk13V41++q4geBxm5jfMZNaZRpzI+dqyguEgAUFcWF1zqeBn8/UyAuEDssbGMim4kIfZtPc0&#10;wVzbM6/otA6liBD2OSqoQmhzKX1RkUE/sC1x9PbWGQxRulJqh+cIN41Mk+RdGqw5LlTY0mdFxWF9&#10;NArm2Wj+t3zl7+tqt6Xt7+7wlrpEqed+9zEGEagLj/C9vdAK0iwd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uY8yAAAAN4AAAAPAAAAAAAAAAAAAAAAAJgCAABk&#10;cnMvZG93bnJldi54bWxQSwUGAAAAAAQABAD1AAAAjQMAAAAA&#10;" fillcolor="black" stroked="f"/>
                      <v:rect id="Rectangle 1813" o:spid="_x0000_s1134" style="position:absolute;left:6147;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yFHMcA&#10;AADeAAAADwAAAGRycy9kb3ducmV2LnhtbESPy2oCMRSG94W+QziF7mqmoS3j1CgqCG4K9bKou+Pk&#10;dGZwcjImUUefvlkUXP78N77RpLetOJMPjWMNr4MMBHHpTMOVhu1m8ZKDCBHZYOuYNFwpwGT8+DDC&#10;wrgLr+i8jpVIIxwK1FDH2BVShrImi2HgOuLk/TpvMSbpK2k8XtK4baXKsg9pseH0UGNH85rKw/pk&#10;NcyG+ez4/cZft9V+R7uf/eFd+Uzr56d++gkiUh/v4f/20mhQQ6USQMJJKC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8hRzHAAAA3gAAAA8AAAAAAAAAAAAAAAAAmAIAAGRy&#10;cy9kb3ducmV2LnhtbFBLBQYAAAAABAAEAPUAAACMAwAAAAA=&#10;" fillcolor="black" stroked="f"/>
                      <v:rect id="Rectangle 1814" o:spid="_x0000_s1135" style="position:absolute;left:6147;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gh8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ik1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wIIfHAAAA3gAAAA8AAAAAAAAAAAAAAAAAmAIAAGRy&#10;cy9kb3ducmV2LnhtbFBLBQYAAAAABAAEAPUAAACMAwAAAAA=&#10;" fillcolor="black" stroked="f"/>
                      <v:rect id="Rectangle 1815" o:spid="_x0000_s1136" style="position:absolute;left:6147;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8McA&#10;AADeAAAADwAAAGRycy9kb3ducmV2LnhtbESPT2sCMRTE74V+h/AKvdWsoS26GqUWCl4K/jvo7bl5&#10;7i5uXrZJ1NVP3wiFHoeZ+Q0znna2EWfyoXasod/LQBAXztRcatisv14GIEJENtg4Jg1XCjCdPD6M&#10;MTfuwks6r2IpEoRDjhqqGNtcylBUZDH0XEucvIPzFmOSvpTG4yXBbSNVlr1LizWnhQpb+qyoOK5O&#10;VsNsOJj9LF75+7bc72i33R/flM+0fn7qPkYgInXxP/zXnhsNaqiUgvudd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ivvDHAAAA3gAAAA8AAAAAAAAAAAAAAAAAmAIAAGRy&#10;cy9kb3ducmV2LnhtbFBLBQYAAAAABAAEAPUAAACMAwAAAAA=&#10;" fillcolor="black" stroked="f"/>
                      <v:rect id="Rectangle 1816" o:spid="_x0000_s1137" style="position:absolute;left:6147;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ba8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opNYD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7htryAAAAN4AAAAPAAAAAAAAAAAAAAAAAJgCAABk&#10;cnMvZG93bnJldi54bWxQSwUGAAAAAAQABAD1AAAAjQMAAAAA&#10;" fillcolor="black" stroked="f"/>
                      <v:rect id="Rectangle 1817" o:spid="_x0000_s1138" style="position:absolute;left:6147;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DH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ZUawv+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Hgx/HAAAA3gAAAA8AAAAAAAAAAAAAAAAAmAIAAGRy&#10;cy9kb3ducmV2LnhtbFBLBQYAAAAABAAEAPUAAACMAwAAAAA=&#10;" fillcolor="black" stroked="f"/>
                      <v:rect id="Rectangle 1818" o:spid="_x0000_s1139" style="position:absolute;left:6147;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smh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s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LJoTHAAAA3gAAAA8AAAAAAAAAAAAAAAAAmAIAAGRy&#10;cy9kb3ducmV2LnhtbFBLBQYAAAAABAAEAPUAAACMAwAAAAA=&#10;" fillcolor="black" stroked="f"/>
                      <v:rect id="Rectangle 1819" o:spid="_x0000_s1140" style="position:absolute;left:6147;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m48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s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ZuPPHAAAA3gAAAA8AAAAAAAAAAAAAAAAAmAIAAGRy&#10;cy9kb3ducmV2LnhtbFBLBQYAAAAABAAEAPUAAACMAwAAAAA=&#10;" fillcolor="black" stroked="f"/>
                      <v:rect id="Rectangle 1820" o:spid="_x0000_s1141" style="position:absolute;left:6147;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UdaMgA&#10;AADeAAAADwAAAGRycy9kb3ducmV2LnhtbESPT2sCMRTE74V+h/AKvdWswba6GqUKhV6E+uegt+fm&#10;ubu4edkmqW799I1Q6HGYmd8wk1lnG3EmH2rHGvq9DARx4UzNpYbt5v1pCCJEZIONY9LwQwFm0/u7&#10;CebGXXhF53UsRYJwyFFDFWObSxmKiiyGnmuJk3d03mJM0pfSeLwkuG2kyrIXabHmtFBhS4uKitP6&#10;22qYj4bzr88BL6+rw572u8PpWflM68eH7m0MIlIX/8N/7Q+jQY2UeoX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1R1oyAAAAN4AAAAPAAAAAAAAAAAAAAAAAJgCAABk&#10;cnMvZG93bnJldi54bWxQSwUGAAAAAAQABAD1AAAAjQMAAAAA&#10;" fillcolor="black" stroked="f"/>
                      <v:rect id="Rectangle 1821" o:spid="_x0000_s1142" style="position:absolute;left:6147;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JGsUA&#10;AADeAAAADwAAAGRycy9kb3ducmV2LnhtbERPy2oCMRTdF/oP4Ra6q5mGtoxTo6gguCnUx6LurpPb&#10;mcHJzZhEHf36ZlFweTjv0aS3rTiTD41jDa+DDARx6UzDlYbtZvGSgwgR2WDrmDRcKcBk/PgwwsK4&#10;C6/ovI6VSCEcCtRQx9gVUoayJoth4DrixP06bzEm6CtpPF5SuG2lyrIPabHh1FBjR/OaysP6ZDXM&#10;hvns+P3GX7fVfke7n/3hXflM6+enfvoJIlIf7+J/99JoUEOl0t50J10BO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okaxQAAAN4AAAAPAAAAAAAAAAAAAAAAAJgCAABkcnMv&#10;ZG93bnJldi54bWxQSwUGAAAAAAQABAD1AAAAigMAAAAA&#10;" fillcolor="black" stroked="f"/>
                      <v:rect id="Rectangle 1822" o:spid="_x0000_s1143" style="position:absolute;left:6147;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sgcgA&#10;AADeAAAADwAAAGRycy9kb3ducmV2LnhtbESPT2sCMRTE74V+h/AK3mrWYIu7GqUWCl4K9c9Bb8/N&#10;c3dx87JNom776ZtCocdhZn7DzBa9bcWVfGgcaxgNMxDEpTMNVxp227fHCYgQkQ22jknDFwVYzO/v&#10;ZlgYd+M1XTexEgnCoUANdYxdIWUoa7IYhq4jTt7JeYsxSV9J4/GW4LaVKsuepcWG00KNHb3WVJ43&#10;F6thmU+Wnx9jfv9eHw902B/PT8pnWg8e+pcpiEh9/A//tVdGg8qV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BiyByAAAAN4AAAAPAAAAAAAAAAAAAAAAAJgCAABk&#10;cnMvZG93bnJldi54bWxQSwUGAAAAAAQABAD1AAAAjQMAAAAA&#10;" fillcolor="black" stroked="f"/>
                      <v:rect id="Rectangle 1823" o:spid="_x0000_s1144" style="position:absolute;left:6147;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TwcYA&#10;AADeAAAADwAAAGRycy9kb3ducmV2LnhtbESPzWoCMRSF94LvEK7gTjOOVnRqFBUKbgpVu6i76+R2&#10;ZnByMyapTvv0zUJweTh/fItVa2pxI+crywpGwwQEcW51xYWCz+PbYAbCB2SNtWVS8EseVstuZ4GZ&#10;tnfe0+0QChFH2GeooAyhyaT0eUkG/dA2xNH7ts5giNIVUju8x3FTyzRJptJgxfGhxIa2JeWXw49R&#10;sJnPNtePCb//7c8nOn2dLy+pS5Tq99r1K4hAbXiGH+2dVpDO03E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UTwcYAAADeAAAADwAAAAAAAAAAAAAAAACYAgAAZHJz&#10;L2Rvd25yZXYueG1sUEsFBgAAAAAEAAQA9QAAAIsDAAAAAA==&#10;" fillcolor="black" stroked="f"/>
                      <v:rect id="Rectangle 1824" o:spid="_x0000_s1145" style="position:absolute;left:6147;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2W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aa9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bZayAAAAN4AAAAPAAAAAAAAAAAAAAAAAJgCAABk&#10;cnMvZG93bnJldi54bWxQSwUGAAAAAAQABAD1AAAAjQMAAAAA&#10;" fillcolor="black" stroked="f"/>
                      <v:rect id="Rectangle 1825" o:spid="_x0000_s1146" style="position:absolute;left:6147;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oLc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pg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eygtyAAAAN4AAAAPAAAAAAAAAAAAAAAAAJgCAABk&#10;cnMvZG93bnJldi54bWxQSwUGAAAAAAQABAD1AAAAjQMAAAAA&#10;" fillcolor="black" stroked="f"/>
                      <v:rect id="Rectangle 1826" o:spid="_x0000_s1147" style="position:absolute;left:6147;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Nts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Sjr9+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N422yAAAAN4AAAAPAAAAAAAAAAAAAAAAAJgCAABk&#10;cnMvZG93bnJldi54bWxQSwUGAAAAAAQABAD1AAAAjQMAAAAA&#10;" fillcolor="black" stroked="f"/>
                      <v:rect id="Rectangle 1827" o:spid="_x0000_s1148" style="position:absolute;left:6147;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VwskA&#10;AADeAAAADwAAAGRycy9kb3ducmV2LnhtbESPzWsCMRTE7wX/h/AEbzXr+oGuRtFCoZdC/Tjo7bl5&#10;7i5uXrZJqtv+9U1B6HGYmd8wi1VranEj5yvLCgb9BARxbnXFhYLD/vV5CsIHZI21ZVLwTR5Wy87T&#10;AjNt77yl2y4UIkLYZ6igDKHJpPR5SQZ93zbE0btYZzBE6QqpHd4j3NQyTZKJNFhxXCixoZeS8uvu&#10;yyjYzKabz48Rv/9szyc6Hc/XceoSpXrddj0HEagN/+FH+00rSGfpc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t4VwskAAADeAAAADwAAAAAAAAAAAAAAAACYAgAA&#10;ZHJzL2Rvd25yZXYueG1sUEsFBgAAAAAEAAQA9QAAAI4DAAAAAA==&#10;" fillcolor="black" stroked="f"/>
                      <v:rect id="Rectangle 1828" o:spid="_x0000_s1149" style="position:absolute;left:6147;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mk6HM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rBZyAAAAN4AAAAPAAAAAAAAAAAAAAAAAJgCAABk&#10;cnMvZG93bnJldi54bWxQSwUGAAAAAAQABAD1AAAAjQMAAAAA&#10;" fillcolor="black" stroked="f"/>
                      <v:rect id="Rectangle 1829" o:spid="_x0000_s1150" style="position:absolute;left:6147;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uLsgA&#10;AADeAAAADwAAAGRycy9kb3ducmV2LnhtbESPT2sCMRTE7wW/Q3iCt5p1bUVXo2ih0Euh/jno7bl5&#10;7i5uXrZJqls/vSkUPA4z8xtmtmhNLS7kfGVZwaCfgCDOra64ULDbvj+PQfiArLG2TAp+ycNi3nma&#10;Yabtldd02YRCRAj7DBWUITSZlD4vyaDv24Y4eifrDIYoXSG1w2uEm1qmSTKSBiuOCyU29FZSft78&#10;GAWryXj1/fXCn7f18UCH/fH8mrpEqV63XU5BBGrDI/zf/tAK0kk6HM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QC4uyAAAAN4AAAAPAAAAAAAAAAAAAAAAAJgCAABk&#10;cnMvZG93bnJldi54bWxQSwUGAAAAAAQABAD1AAAAjQMAAAAA&#10;" fillcolor="black" stroked="f"/>
                      <v:rect id="Rectangle 1830" o:spid="_x0000_s1151" style="position:absolute;left:6147;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LtckA&#10;AADeAAAADwAAAGRycy9kb3ducmV2LnhtbESPS2/CMBCE75X4D9YicSsO6QMIGARIlbhUKo8D3JZ4&#10;SSLidWq7EPrr60qVehzNzDea6bw1tbiS85VlBYN+AoI4t7riQsF+9/Y4AuEDssbaMim4k4f5rPMw&#10;xUzbG2/oug2FiBD2GSooQ2gyKX1ekkHftw1x9M7WGQxRukJqh7cIN7VMk+RVGqw4LpTY0Kqk/LL9&#10;MgqW49Hy8+OZ3783pyMdD6fLS+oSpXrddjEBEagN/+G/9lorSMfp0x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LtckAAADeAAAADwAAAAAAAAAAAAAAAACYAgAA&#10;ZHJzL2Rvd25yZXYueG1sUEsFBgAAAAAEAAQA9QAAAI4DAAAAAA==&#10;" fillcolor="black" stroked="f"/>
                      <v:rect id="Rectangle 1831" o:spid="_x0000_s1152" style="position:absolute;left:6147;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Mfx8UA&#10;AADeAAAADwAAAGRycy9kb3ducmV2LnhtbERPz2vCMBS+C/4P4QneNLU60c4oKgy8DKbuMG/P5q0t&#10;Ni81ybTbX78cBI8f3+/FqjW1uJHzlWUFo2ECgji3uuJCwefxbTAD4QOyxtoyKfglD6tlt7PATNs7&#10;7+l2CIWIIewzVFCG0GRS+rwkg35oG+LIfVtnMEToCqkd3mO4qWWaJFNpsOLYUGJD25Lyy+HHKNjM&#10;Z5vrx4Tf//bnE52+zpeX1CVK9Xvt+hVEoDY8xQ/3TitI5+k4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x/HxQAAAN4AAAAPAAAAAAAAAAAAAAAAAJgCAABkcnMv&#10;ZG93bnJldi54bWxQSwUGAAAAAAQABAD1AAAAigMAAAAA&#10;" fillcolor="black" stroked="f"/>
                      <v:rect id="Rectangle 1832" o:spid="_x0000_s1153" style="position:absolute;left:6147;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6X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N+6XMkAAADeAAAADwAAAAAAAAAAAAAAAACYAgAA&#10;ZHJzL2Rvd25yZXYueG1sUEsFBgAAAAAEAAQA9QAAAI4DAAAAAA==&#10;" fillcolor="black" stroked="f"/>
                      <v:rect id="Rectangle 1833" o:spid="_x0000_s1154" style="position:absolute;left:6147;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gvMcA&#10;AADeAAAADwAAAGRycy9kb3ducmV2LnhtbESPzWrCQBSF90LfYbgFdzppiCWmjtIIQjdCtV3U3TVz&#10;mwQzd+LMVKNP31kUujycP77FajCduJDzrWUFT9MEBHFldcu1gs+PzSQH4QOyxs4yKbiRh9XyYbTA&#10;Qtsr7+iyD7WII+wLVNCE0BdS+qohg35qe+LofVtnMETpaqkdXuO46WSaJM/SYMvxocGe1g1Vp/2P&#10;UVDO8/L8nvH2vjse6PB1PM1Slyg1fhxeX0AEGsJ/+K/9phWk8zSL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jYLzHAAAA3gAAAA8AAAAAAAAAAAAAAAAAmAIAAGRy&#10;cy9kb3ducmV2LnhtbFBLBQYAAAAABAAEAPUAAACMAwAAAAA=&#10;" fillcolor="black" stroked="f"/>
                      <v:rect id="Rectangle 1834" o:spid="_x0000_s1155" style="position:absolute;left:6147;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J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3Q0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vxSfHAAAA3gAAAA8AAAAAAAAAAAAAAAAAmAIAAGRy&#10;cy9kb3ducmV2LnhtbFBLBQYAAAAABAAEAPUAAACMAwAAAAA=&#10;" fillcolor="black" stroked="f"/>
                      <v:rect id="Rectangle 1835" o:spid="_x0000_s1156" style="position:absolute;left:6147;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bUM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dVQ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9W1DHAAAA3gAAAA8AAAAAAAAAAAAAAAAAmAIAAGRy&#10;cy9kb3ducmV2LnhtbFBLBQYAAAAABAAEAPUAAACMAwAAAAA=&#10;" fillcolor="black" stroked="f"/>
                      <v:rect id="Rectangle 1836" o:spid="_x0000_s1157" style="position:absolute;left:6147;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y8kA&#10;AADeAAAADwAAAGRycy9kb3ducmV2LnhtbESPzWsCMRTE7wX/h/AEbzXr+oGuRtFCoZdC/Tjo7bl5&#10;7i5uXrZJqtv+9U1B6HGYmd8wi1VranEj5yvLCgb9BARxbnXFhYLD/vV5CsIHZI21ZVLwTR5Wy87T&#10;AjNt77yl2y4UIkLYZ6igDKHJpPR5SQZ93zbE0btYZzBE6QqpHd4j3NQyTZKJNFhxXCixoZeS8uvu&#10;yyjYzKabz48Rv/9szyc6Hc/XceoSpXrddj0HEagN/+FH+00rSGfpa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TH+y8kAAADeAAAADwAAAAAAAAAAAAAAAACYAgAA&#10;ZHJzL2Rvd25yZXYueG1sUEsFBgAAAAAEAAQA9QAAAI4DAAAAAA==&#10;" fillcolor="black" stroked="f"/>
                      <v:rect id="Rectangle 1837" o:spid="_x0000_s1158" style="position:absolute;left:6147;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v8gA&#10;AADeAAAADwAAAGRycy9kb3ducmV2LnhtbESPT2vCQBTE70K/w/IKvemmIS0aXaUWCr0U/HfQ2zP7&#10;TILZt+nuVqOfvisIHoeZ+Q0zmXWmESdyvras4HWQgCAurK65VLBZf/WHIHxA1thYJgUX8jCbPvUm&#10;mGt75iWdVqEUEcI+RwVVCG0upS8qMugHtiWO3sE6gyFKV0rt8BzhppFpkrxLgzXHhQpb+qyoOK7+&#10;jIL5aDj/XWT8c13ud7Tb7o9vqUuUennuPsYgAnXhEb63v7WCdJRm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2Ga/yAAAAN4AAAAPAAAAAAAAAAAAAAAAAJgCAABk&#10;cnMvZG93bnJldi54bWxQSwUGAAAAAAQABAD1AAAAjQMAAAAA&#10;" fillcolor="black" stroked="f"/>
                      <v:rect id="Rectangle 1838" o:spid="_x0000_s1159" style="position:absolute;left:6147;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DJ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SToc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UwyTHAAAA3gAAAA8AAAAAAAAAAAAAAAAAmAIAAGRy&#10;cy9kb3ducmV2LnhtbFBLBQYAAAAABAAEAPUAAACMAwAAAAA=&#10;" fillcolor="black" stroked="f"/>
                      <v:rect id="Rectangle 1839" o:spid="_x0000_s1160" style="position:absolute;left:6147;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d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SToc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GXVPHAAAA3gAAAA8AAAAAAAAAAAAAAAAAmAIAAGRy&#10;cy9kb3ducmV2LnhtbFBLBQYAAAAABAAEAPUAAACMAwAAAAA=&#10;" fillcolor="black" stroked="f"/>
                      <v:rect id="Rectangle 1840" o:spid="_x0000_s1161" style="position:absolute;left:6147;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4y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JT13+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CvjIyAAAAN4AAAAPAAAAAAAAAAAAAAAAAJgCAABk&#10;cnMvZG93bnJldi54bWxQSwUGAAAAAAQABAD1AAAAjQMAAAAA&#10;" fillcolor="black" stroked="f"/>
                      <v:rect id="Rectangle 1841" o:spid="_x0000_s1162" style="position:absolute;left:6147;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susUA&#10;AADeAAAADwAAAGRycy9kb3ducmV2LnhtbERPz2vCMBS+C/sfwht403SljtoZZRWEXYTpdpi3Z/PW&#10;FpuXmmRa/euXw2DHj+/3YjWYTlzI+daygqdpAoK4srrlWsHnx2aSg/ABWWNnmRTcyMNq+TBaYKHt&#10;lXd02YdaxBD2BSpoQugLKX3VkEE/tT1x5L6tMxgidLXUDq8x3HQyTZJnabDl2NBgT+uGqtP+xygo&#10;53l5fs94e98dD3T4Op5mqUuUGj8Ory8gAg3hX/znftMK0nmaxb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Wy6xQAAAN4AAAAPAAAAAAAAAAAAAAAAAJgCAABkcnMv&#10;ZG93bnJldi54bWxQSwUGAAAAAAQABAD1AAAAigMAAAAA&#10;" fillcolor="black" stroked="f"/>
                      <v:rect id="Rectangle 1842" o:spid="_x0000_s1163" style="position:absolute;left:6147;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JIcgA&#10;AADeAAAADwAAAGRycy9kb3ducmV2LnhtbESPT2vCQBTE70K/w/KE3nRjsMVEV6mFQi8F//RQb8/s&#10;Mwlm36a7W41++q4geBxm5jfMbNGZRpzI+dqygtEwAUFcWF1zqeB7+zGYgPABWWNjmRRcyMNi/tSb&#10;Ya7tmdd02oRSRAj7HBVUIbS5lL6oyKAf2pY4egfrDIYoXSm1w3OEm0amSfIqDdYcFyps6b2i4rj5&#10;MwqW2WT5uxrz13W939HuZ398SV2i1HO/e5uCCNSFR/je/tQK0iwdZ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2ckhyAAAAN4AAAAPAAAAAAAAAAAAAAAAAJgCAABk&#10;cnMvZG93bnJldi54bWxQSwUGAAAAAAQABAD1AAAAjQMAAAAA&#10;" fillcolor="black" stroked="f"/>
                      <v:rect id="Rectangle 1843" o:spid="_x0000_s1164" style="position:absolute;left:6147;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2Yc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6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69mHHAAAA3gAAAA8AAAAAAAAAAAAAAAAAmAIAAGRy&#10;cy9kb3ducmV2LnhtbFBLBQYAAAAABAAEAPUAAACMAwAAAAA=&#10;" fillcolor="black" stroked="f"/>
                      <v:rect id="Rectangle 1844" o:spid="_x0000_s1165" style="position:absolute;left:6147;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T+scA&#10;AADeAAAADwAAAGRycy9kb3ducmV2LnhtbESPQWsCMRSE74L/IbyCN826aNGtUVQQvAhqe6i35+Z1&#10;d3HzsiZRt/31jVDocZiZb5jZojW1uJPzlWUFw0ECgji3uuJCwcf7pj8B4QOyxtoyKfgmD4t5tzPD&#10;TNsHH+h+DIWIEPYZKihDaDIpfV6SQT+wDXH0vqwzGKJ0hdQOHxFuapkmyas0WHFcKLGhdUn55Xgz&#10;ClbTyeq6H/Hu53A+0enzfBmnLlGq99Iu30AEasN/+K+91QrSaToe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2U/rHAAAA3gAAAA8AAAAAAAAAAAAAAAAAmAIAAGRy&#10;cy9kb3ducmV2LnhtbFBLBQYAAAAABAAEAPUAAACMAwAAAAA=&#10;" fillcolor="black" stroked="f"/>
                      <v:rect id="Rectangle 1845" o:spid="_x0000_s1166" style="position:absolute;left:6147;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Njc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uh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kzY3HAAAA3gAAAA8AAAAAAAAAAAAAAAAAmAIAAGRy&#10;cy9kb3ducmV2LnhtbFBLBQYAAAAABAAEAPUAAACMAwAAAAA=&#10;" fillcolor="black" stroked="f"/>
                      <v:rect id="Rectangle 1846" o:spid="_x0000_s1167" style="position:absolute;left:6147;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oFsgA&#10;AADeAAAADwAAAGRycy9kb3ducmV2LnhtbESPT2sCMRTE7wW/Q3iCt5p1raKrUbRQ6KVQ/xz09tw8&#10;dxc3L9sk1a2f3hQKPQ4z8xtmvmxNLa7kfGVZwaCfgCDOra64ULDfvT1PQPiArLG2TAp+yMNy0Xma&#10;Y6btjTd03YZCRAj7DBWUITSZlD4vyaDv24Y4emfrDIYoXSG1w1uEm1qmSTKWBiuOCyU29FpSftl+&#10;GwXr6WT99fnCH/fN6UjHw+kySl2iVK/brmYgArXhP/zXftcK0mk6G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GgWyAAAAN4AAAAPAAAAAAAAAAAAAAAAAJgCAABk&#10;cnMvZG93bnJldi54bWxQSwUGAAAAAAQABAD1AAAAjQMAAAAA&#10;" fillcolor="black" stroked="f"/>
                      <v:rect id="Rectangle 1847" o:spid="_x0000_s1168" style="position:absolute;left:6147;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wY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STo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B8GLHAAAA3gAAAA8AAAAAAAAAAAAAAAAAmAIAAGRy&#10;cy9kb3ducmV2LnhtbFBLBQYAAAAABAAEAPUAAACMAwAAAAA=&#10;" fillcolor="black" stroked="f"/>
                      <v:rect id="Rectangle 1848" o:spid="_x0000_s1169" style="position:absolute;left:6147;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V+cgA&#10;AADeAAAADwAAAGRycy9kb3ducmV2LnhtbESPT2vCQBTE7wW/w/IKvdVNQ1M0uooKhV4K/umh3p7Z&#10;ZxLMvo27W41++q4geBxm5jfMeNqZRpzI+dqygrd+AoK4sLrmUsHP5vN1AMIHZI2NZVJwIQ/TSe9p&#10;jLm2Z17RaR1KESHsc1RQhdDmUvqiIoO+b1vi6O2tMxiidKXUDs8RbhqZJsmHNFhzXKiwpUVFxWH9&#10;ZxTMh4P5cfnO39fVbkvb390hS12i1MtzNxuBCNSFR/je/tIK0mG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TVX5yAAAAN4AAAAPAAAAAAAAAAAAAAAAAJgCAABk&#10;cnMvZG93bnJldi54bWxQSwUGAAAAAAQABAD1AAAAjQMAAAAA&#10;" fillcolor="black" stroked="f"/>
                      <v:rect id="Rectangle 1849" o:spid="_x0000_s1170" style="position:absolute;left:6147;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SToc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fy47HAAAA3gAAAA8AAAAAAAAAAAAAAAAAmAIAAGRy&#10;cy9kb3ducmV2LnhtbFBLBQYAAAAABAAEAPUAAACMAwAAAAA=&#10;" fillcolor="black" stroked="f"/>
                      <v:rect id="Rectangle 1850" o:spid="_x0000_s1171" style="position:absolute;left:6147;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NuFcgA&#10;AADeAAAADwAAAGRycy9kb3ducmV2LnhtbESPzWsCMRTE7wX/h/AEbzXr4udqFC0UeinUj4Penpvn&#10;7uLmZZukuu1f3xSEHoeZ+Q2zWLWmFjdyvrKsYNBPQBDnVldcKDjsX5+nIHxA1lhbJgXf5GG17Dwt&#10;MNP2zlu67UIhIoR9hgrKEJpMSp+XZND3bUMcvYt1BkOUrpDa4T3CTS3TJBlLgxXHhRIbeikpv+6+&#10;jILNbLr5/Bjy+8/2fKLT8XwdpS5Rqtdt13MQgdrwH36037SCdJa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024VyAAAAN4AAAAPAAAAAAAAAAAAAAAAAJgCAABk&#10;cnMvZG93bnJldi54bWxQSwUGAAAAAAQABAD1AAAAjQMAAAAA&#10;" fillcolor="black" stroked="f"/>
                      <v:rect id="Rectangle 1851" o:spid="_x0000_s1172" style="position:absolute;left:6147;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6Z8UA&#10;AADeAAAADwAAAGRycy9kb3ducmV2LnhtbERPz2vCMBS+C/4P4Q28aboyh3ZGsYOBF2E6D3p7Nm9t&#10;sXnpklirf/1yGOz48f1erHrTiI6cry0reJ4kIIgLq2suFRy+PsYzED4ga2wsk4I7eVgth4MFZtre&#10;eEfdPpQihrDPUEEVQptJ6YuKDPqJbYkj922dwRChK6V2eIvhppFpkrxKgzXHhgpbeq+ouOyvRkE+&#10;n+U/ny+8fezOJzodz5dp6hKlRk/9+g1EoD78i//cG60gnaf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pnxQAAAN4AAAAPAAAAAAAAAAAAAAAAAJgCAABkcnMv&#10;ZG93bnJldi54bWxQSwUGAAAAAAQABAD1AAAAigMAAAAA&#10;" fillcolor="black" stroked="f"/>
                      <v:rect id="Rectangle 1852" o:spid="_x0000_s1173" style="position:absolute;left:6147;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MgA&#10;AADeAAAADwAAAGRycy9kb3ducmV2LnhtbESPT2vCQBTE74LfYXmF3nTTUIuJrqJCoZeCf3qot2f2&#10;mQSzb+PuVtN++q4geBxm5jfMdN6ZRlzI+dqygpdhAoK4sLrmUsHX7n0wBuEDssbGMin4JQ/zWb83&#10;xVzbK2/osg2liBD2OSqoQmhzKX1RkUE/tC1x9I7WGQxRulJqh9cIN41Mk+RNGqw5LlTY0qqi4rT9&#10;MQqW2Xh5Xr/y59/msKf99+E0Sl2i1PNTt5iACNSFR/je/tAK0iwd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AF/8yAAAAN4AAAAPAAAAAAAAAAAAAAAAAJgCAABk&#10;cnMvZG93bnJldi54bWxQSwUGAAAAAAQABAD1AAAAjQMAAAAA&#10;" fillcolor="black" stroked="f"/>
                      <v:rect id="Rectangle 1853" o:spid="_x0000_s1174" style="position:absolute;left:6147;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83M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nk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WPNzHAAAA3gAAAA8AAAAAAAAAAAAAAAAAmAIAAGRy&#10;cy9kb3ducmV2LnhtbFBLBQYAAAAABAAEAPUAAACMAwAAAAA=&#10;" fillcolor="black" stroked="f"/>
                      <v:rect id="Rectangle 1854" o:spid="_x0000_s1175" style="position:absolute;left:6147;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qZR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WToZ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amUfHAAAA3gAAAA8AAAAAAAAAAAAAAAAAmAIAAGRy&#10;cy9kb3ducmV2LnhtbFBLBQYAAAAABAAEAPUAAACMAwAAAAA=&#10;" fillcolor="black" stroked="f"/>
                      <v:rect id="Rectangle 1855" o:spid="_x0000_s1176" style="position:absolute;left:6147;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HMM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uh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IBzDHAAAA3gAAAA8AAAAAAAAAAAAAAAAAmAIAAGRy&#10;cy9kb3ducmV2LnhtbFBLBQYAAAAABAAEAPUAAACMAwAAAAA=&#10;" fillcolor="black" stroked="f"/>
                      <v:rect id="Rectangle 1856" o:spid="_x0000_s1177" style="position:absolute;left:6147;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iq8gA&#10;AADeAAAADwAAAGRycy9kb3ducmV2LnhtbESPT2sCMRTE7wW/Q3iCt5p1bUVXo2ih0Euh/jno7bl5&#10;7i5uXrZJqls/vSkUPA4z8xtmtmhNLS7kfGVZwaCfgCDOra64ULDbvj+PQfiArLG2TAp+ycNi3nma&#10;Yabtldd02YRCRAj7DBWUITSZlD4vyaDv24Y4eifrDIYoXSG1w2uEm1qmSTKSBiuOCyU29FZSft78&#10;GAWryXj1/fXCn7f18UCH/fH8mrpEqV63XU5BBGrDI/zf/tAK0kk6G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KKryAAAAN4AAAAPAAAAAAAAAAAAAAAAAJgCAABk&#10;cnMvZG93bnJldi54bWxQSwUGAAAAAAQABAD1AAAAjQMAAAAA&#10;" fillcolor="black" stroked="f"/>
                      <v:rect id="Rectangle 1857" o:spid="_x0000_s1178" style="position:absolute;left:6147;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63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STo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tOt/HAAAA3gAAAA8AAAAAAAAAAAAAAAAAmAIAAGRy&#10;cy9kb3ducmV2LnhtbFBLBQYAAAAABAAEAPUAAACMAwAAAAA=&#10;" fillcolor="black" stroked="f"/>
                      <v:rect id="Rectangle 1858" o:spid="_x0000_s1179" style="position:absolute;left:6147;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fR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SToa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hn0THAAAA3gAAAA8AAAAAAAAAAAAAAAAAmAIAAGRy&#10;cy9kb3ducmV2LnhtbFBLBQYAAAAABAAEAPUAAACMAwAAAAA=&#10;" fillcolor="black" stroked="f"/>
                      <v:rect id="Rectangle 1859" o:spid="_x0000_s1180" style="position:absolute;left:6147;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BM8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aR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8wEzyAAAAN4AAAAPAAAAAAAAAAAAAAAAAJgCAABk&#10;cnMvZG93bnJldi54bWxQSwUGAAAAAAQABAD1AAAAjQMAAAAA&#10;" fillcolor="black" stroked="f"/>
                      <v:rect id="Rectangle 1860" o:spid="_x0000_s1181" style="position:absolute;left:6147;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q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T0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kqMkAAADeAAAADwAAAAAAAAAAAAAAAACYAgAA&#10;ZHJzL2Rvd25yZXYueG1sUEsFBgAAAAAEAAQA9QAAAI4DAAAAAA==&#10;" fillcolor="black" stroked="f"/>
                      <v:rect id="Rectangle 1861" o:spid="_x0000_s1182" style="position:absolute;left:6147;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w2sUA&#10;AADeAAAADwAAAGRycy9kb3ducmV2LnhtbERPz2vCMBS+C/sfwhN209SyiVZjmYOBF0HdDvP2bJ5t&#10;afPSJZl2/vXmIOz48f1e5r1pxYWcry0rmIwTEMSF1TWXCr4+P0YzED4ga2wtk4I/8pCvngZLzLS9&#10;8p4uh1CKGMI+QwVVCF0mpS8qMujHtiOO3Nk6gyFCV0rt8BrDTSvTJJlKgzXHhgo7eq+oaA6/RsF6&#10;Plv/7F54e9ufjnT8PjWvqUuUeh72bwsQgfrwL364N1pBOk+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DDaxQAAAN4AAAAPAAAAAAAAAAAAAAAAAJgCAABkcnMv&#10;ZG93bnJldi54bWxQSwUGAAAAAAQABAD1AAAAigMAAAAA&#10;" fillcolor="black" stroked="f"/>
                      <v:rect id="Rectangle 1862" o:spid="_x0000_s1183" style="position:absolute;left:6147;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VQc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dJx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bJVByAAAAN4AAAAPAAAAAAAAAAAAAAAAAJgCAABk&#10;cnMvZG93bnJldi54bWxQSwUGAAAAAAQABAD1AAAAjQMAAAAA&#10;" fillcolor="black" stroked="f"/>
                      <v:rect id="Rectangle 1863" o:spid="_x0000_s1184" style="position:absolute;left:6147;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AcYA&#10;AADeAAAADwAAAGRycy9kb3ducmV2LnhtbESPzWoCMRSF94LvEK7gTjMOWnVqFBUKbgpVu6i76+R2&#10;ZnByMyapTvv0zUJweTh/fItVa2pxI+crywpGwwQEcW51xYWCz+PbYAbCB2SNtWVS8EseVstuZ4GZ&#10;tnfe0+0QChFH2GeooAyhyaT0eUkG/dA2xNH7ts5giNIVUju8x3FTyzRJXqTBiuNDiQ1tS8ovhx+j&#10;YDOfba4fY37/259PdPo6XyapS5Tq99r1K4hAbXiGH+2dVpDO0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qAcYAAADeAAAADwAAAAAAAAAAAAAAAACYAgAAZHJz&#10;L2Rvd25yZXYueG1sUEsFBgAAAAAEAAQA9QAAAIsDAAAAAA==&#10;" fillcolor="black" stroked="f"/>
                      <v:rect id="Rectangle 1864" o:spid="_x0000_s1185" style="position:absolute;left:6147;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PmsgA&#10;AADeAAAADwAAAGRycy9kb3ducmV2LnhtbESPQWsCMRSE74X+h/AKvdWsi7a6GkUFwYtQbQ/19tw8&#10;dxc3L2uS6uqvb4SCx2FmvmHG09bU4kzOV5YVdDsJCOLc6ooLBd9fy7cBCB+QNdaWScGVPEwnz09j&#10;zLS98IbO21CICGGfoYIyhCaT0uclGfQd2xBH72CdwRClK6R2eIlwU8s0Sd6lwYrjQokNLUrKj9tf&#10;o2A+HMxPnz1e3zb7He1+9sd+6hKlXl/a2QhEoDY8wv/tlVaQDtOP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w+ayAAAAN4AAAAPAAAAAAAAAAAAAAAAAJgCAABk&#10;cnMvZG93bnJldi54bWxQSwUGAAAAAAQABAD1AAAAjQMAAAAA&#10;" fillcolor="black" stroked="f"/>
                      <v:rect id="Rectangle 1865" o:spid="_x0000_s1186" style="position:absolute;left:6147;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R7cgA&#10;AADeAAAADwAAAGRycy9kb3ducmV2LnhtbESPT2sCMRTE74V+h/AKvdWswba6GqUKhV6E+uegt+fm&#10;ubu4edkmqW799I1Q6HGYmd8wk1lnG3EmH2rHGvq9DARx4UzNpYbt5v1pCCJEZIONY9LwQwFm0/u7&#10;CebGXXhF53UsRYJwyFFDFWObSxmKiiyGnmuJk3d03mJM0pfSeLwkuG2kyrIXabHmtFBhS4uKitP6&#10;22qYj4bzr88BL6+rw572u8PpWflM68eH7m0MIlIX/8N/7Q+jQY3Uq4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ZHtyAAAAN4AAAAPAAAAAAAAAAAAAAAAAJgCAABk&#10;cnMvZG93bnJldi54bWxQSwUGAAAAAAQABAD1AAAAjQMAAAAA&#10;" fillcolor="black" stroked="f"/>
                      <v:rect id="Rectangle 1866" o:spid="_x0000_s1187" style="position:absolute;left:6147;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00dskA&#10;AADeAAAADwAAAGRycy9kb3ducmV2LnhtbESPS2/CMBCE75X4D9YicSsO6QMIGARIlbhUKo8D3JZ4&#10;SSLidWq7EPrr60qVehzNzDea6bw1tbiS85VlBYN+AoI4t7riQsF+9/Y4AuEDssbaMim4k4f5rPMw&#10;xUzbG2/oug2FiBD2GSooQ2gyKX1ekkHftw1x9M7WGQxRukJqh7cIN7VMk+RVGqw4LpTY0Kqk/LL9&#10;MgqW49Hy8+OZ3783pyMdD6fLS+oSpXrddjEBEagN/+G/9lorSMfp8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100dskAAADeAAAADwAAAAAAAAAAAAAAAACYAgAA&#10;ZHJzL2Rvd25yZXYueG1sUEsFBgAAAAAEAAQA9QAAAI4DAAAAAA==&#10;" fillcolor="black" stroked="f"/>
                      <v:rect id="Rectangle 1867" o:spid="_x0000_s1188" style="position:absolute;left:6147;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sAsgA&#10;AADeAAAADwAAAGRycy9kb3ducmV2LnhtbESPQWvCQBSE7wX/w/IKvTWbBm01uooKhV6Eanuot2f2&#10;mQSzb+PuVqO/visUPA4z8w0zmXWmESdyvras4CVJQRAXVtdcKvj+en8egvABWWNjmRRcyMNs2nuY&#10;YK7tmdd02oRSRAj7HBVUIbS5lL6oyKBPbEscvb11BkOUrpTa4TnCTSOzNH2VBmuOCxW2tKyoOGx+&#10;jYLFaLg4fvZ5dV3vtrT92R0GmUuVenrs5mMQgbpwD/+3P7SCbJS9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tKwCyAAAAN4AAAAPAAAAAAAAAAAAAAAAAJgCAABk&#10;cnMvZG93bnJldi54bWxQSwUGAAAAAAQABAD1AAAAjQMAAAAA&#10;" fillcolor="black" stroked="f"/>
                      <v:rect id="Rectangle 1868" o:spid="_x0000_s1189" style="position:absolute;left:6147;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mcgA&#10;AADeAAAADwAAAGRycy9kb3ducmV2LnhtbESPzWsCMRTE7wX/h/AEbzXr4udqFC0UeinUj4Penpvn&#10;7uLmZZukuu1f3xSEHoeZ+Q2zWLWmFjdyvrKsYNBPQBDnVldcKDjsX5+nIHxA1lhbJgXf5GG17Dwt&#10;MNP2zlu67UIhIoR9hgrKEJpMSp+XZND3bUMcvYt1BkOUrpDa4T3CTS3TJBlLgxXHhRIbeikpv+6+&#10;jILNbLr5/Bjy+8/2fKLT8XwdpS5Rqtdt13MQgdrwH36037SCdJZOR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mZyAAAAN4AAAAPAAAAAAAAAAAAAAAAAJgCAABk&#10;cnMvZG93bnJldi54bWxQSwUGAAAAAAQABAD1AAAAjQMAAAAA&#10;" fillcolor="black" stroked="f"/>
                      <v:rect id="Rectangle 1869" o:spid="_x0000_s1190" style="position:absolute;left:6147;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X7s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T8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qX7skAAADeAAAADwAAAAAAAAAAAAAAAACYAgAA&#10;ZHJzL2Rvd25yZXYueG1sUEsFBgAAAAAEAAQA9QAAAI4DAAAAAA==&#10;" fillcolor="black" stroked="f"/>
                      <v:rect id="Rectangle 1870" o:spid="_x0000_s1191" style="position:absolute;left:6147;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ydcgA&#10;AADeAAAADwAAAGRycy9kb3ducmV2LnhtbESPT2sCMRTE7wW/Q3iCt5p1sVVXo2ih0Euh/jno7bl5&#10;7i5uXrZJqls/vSkUPA4z8xtmtmhNLS7kfGVZwaCfgCDOra64ULDbvj+PQfiArLG2TAp+ycNi3nma&#10;Yabtldd02YRCRAj7DBWUITSZlD4vyaDv24Y4eifrDIYoXSG1w2uEm1qmSfIqDVYcF0ps6K2k/Lz5&#10;MQpWk/Hq+2vIn7f18UCH/fH8krpEqV63XU5BBGrDI/zf/tAK0kk6Gs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jJ1yAAAAN4AAAAPAAAAAAAAAAAAAAAAAJgCAABk&#10;cnMvZG93bnJldi54bWxQSwUGAAAAAAQABAD1AAAAjQMAAAAA&#10;" fillcolor="black" stroked="f"/>
                      <v:rect id="Rectangle 1871" o:spid="_x0000_s1192" style="position:absolute;left:6147;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mB8UA&#10;AADeAAAADwAAAGRycy9kb3ducmV2LnhtbERPz2vCMBS+C/4P4QneNLXo1M4oKgy8DKbuMG/P5q0t&#10;Ni81ybTbX78cBI8f3+/FqjW1uJHzlWUFo2ECgji3uuJCwefxbTAD4QOyxtoyKfglD6tlt7PATNs7&#10;7+l2CIWIIewzVFCG0GRS+rwkg35oG+LIfVtnMEToCqkd3mO4qWWaJC/SYMWxocSGtiXll8OPUbCZ&#10;zzbXjzG//+3PJzp9nS+T1CVK9Xvt+hVEoDY8xQ/3TitI5+k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YHxQAAAN4AAAAPAAAAAAAAAAAAAAAAAJgCAABkcnMv&#10;ZG93bnJldi54bWxQSwUGAAAAAAQABAD1AAAAigMAAAAA&#10;" fillcolor="black" stroked="f"/>
                      <v:rect id="Rectangle 1872" o:spid="_x0000_s1193" style="position:absolute;left:6147;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Dn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pW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rUDnMkAAADeAAAADwAAAAAAAAAAAAAAAACYAgAA&#10;ZHJzL2Rvd25yZXYueG1sUEsFBgAAAAAEAAQA9QAAAI4DAAAAAA==&#10;" fillcolor="black" stroked="f"/>
                      <v:rect id="Rectangle 1873" o:spid="_x0000_s1194" style="position:absolute;left:6147;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aJsYA&#10;AADeAAAADwAAAGRycy9kb3ducmV2LnhtbESPy2rCQBSG9wXfYThCd3ViaEuMjqKC0E3B20J3x8wx&#10;CWbOxJmppn16Z1Fw+fPf+CazzjTiRs7XlhUMBwkI4sLqmksF+93qLQPhA7LGxjIp+CUPs2nvZYK5&#10;tnfe0G0bShFH2OeooAqhzaX0RUUG/cC2xNE7W2cwROlKqR3e47hpZJokn9JgzfGhwpaWFRWX7Y9R&#10;sBhli+v6nb//NqcjHQ+ny0fqEqVe+918DCJQF57h//aXVpCO0i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aJsYAAADeAAAADwAAAAAAAAAAAAAAAACYAgAAZHJz&#10;L2Rvd25yZXYueG1sUEsFBgAAAAAEAAQA9QAAAIsDAAAAAA==&#10;" fillcolor="black" stroked="f"/>
                      <v:rect id="Rectangle 1874" o:spid="_x0000_s1195" style="position:absolute;left:6147;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vcgA&#10;AADeAAAADwAAAGRycy9kb3ducmV2LnhtbESPT2vCQBTE74V+h+UVvNWNwZYYXaUWCr0U/HfQ2zP7&#10;TILZt+nuVqOfvisIHoeZ+Q0zmXWmESdyvrasYNBPQBAXVtdcKtisv14zED4ga2wsk4ILeZhNn58m&#10;mGt75iWdVqEUEcI+RwVVCG0upS8qMuj7tiWO3sE6gyFKV0rt8BzhppFpkrxLgzXHhQpb+qyoOK7+&#10;jIL5KJv/Lob8c13ud7Tb7o9vqUuU6r10H2MQgbrwCN/b31pBOkqz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n+9yAAAAN4AAAAPAAAAAAAAAAAAAAAAAJgCAABk&#10;cnMvZG93bnJldi54bWxQSwUGAAAAAAQABAD1AAAAjQMAAAAA&#10;" fillcolor="black" stroked="f"/>
                      <v:rect id="Rectangle 1875" o:spid="_x0000_s1196" style="position:absolute;left:6147;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hysgA&#10;AADeAAAADwAAAGRycy9kb3ducmV2LnhtbESPT2sCMRTE74V+h/AKvdWsoS3rapRaKPRS8N9Bb8/N&#10;c3dx87JNUt320zeC4HGYmd8wk1lvW3EiHxrHGoaDDARx6UzDlYbN+uMpBxEissHWMWn4pQCz6f3d&#10;BAvjzryk0ypWIkE4FKihjrErpAxlTRbDwHXEyTs4bzEm6StpPJ4T3LZSZdmrtNhwWqixo/eayuPq&#10;x2qYj/L59+KZv/6W+x3ttvvji/KZ1o8P/dsYRKQ+3sLX9qfRoEYqV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OHKyAAAAN4AAAAPAAAAAAAAAAAAAAAAAJgCAABk&#10;cnMvZG93bnJldi54bWxQSwUGAAAAAAQABAD1AAAAjQMAAAAA&#10;" fillcolor="black" stroked="f"/>
                      <v:rect id="Rectangle 1876" o:spid="_x0000_s1197" style="position:absolute;left:6147;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hEUc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xm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iERRyAAAAN4AAAAPAAAAAAAAAAAAAAAAAJgCAABk&#10;cnMvZG93bnJldi54bWxQSwUGAAAAAAQABAD1AAAAjQMAAAAA&#10;" fillcolor="black" stroked="f"/>
                      <v:rect id="Rectangle 1877" o:spid="_x0000_s1198" style="position:absolute;left:6147;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cJcgA&#10;AADeAAAADwAAAGRycy9kb3ducmV2LnhtbESPT2vCQBTE70K/w/IKvemmwZYYXaUWCr0U/HfQ2zP7&#10;TILZt+nuVqOfvisIHoeZ+Q0zmXWmESdyvras4HWQgCAurK65VLBZf/UzED4ga2wsk4ILeZhNn3oT&#10;zLU985JOq1CKCGGfo4IqhDaX0hcVGfQD2xJH72CdwRClK6V2eI5w08g0Sd6lwZrjQoUtfVZUHFd/&#10;RsF8lM1/F0P+uS73O9pt98e31CVKvTx3H2MQgbrwCN/b31pBOkqz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YdwlyAAAAN4AAAAPAAAAAAAAAAAAAAAAAJgCAABk&#10;cnMvZG93bnJldi54bWxQSwUGAAAAAAQABAD1AAAAjQMAAAAA&#10;" fillcolor="black" stroked="f"/>
                      <v:rect id="Rectangle 1878" o:spid="_x0000_s1199" style="position:absolute;left:6147;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5vsgA&#10;AADeAAAADwAAAGRycy9kb3ducmV2LnhtbESPT2vCQBTE74LfYXmF3nTTUCVGV9FCoZeCf3qot2f2&#10;mQSzb9Pdrab99K4geBxm5jfMbNGZRpzJ+dqygpdhAoK4sLrmUsHX7n2QgfABWWNjmRT8kYfFvN+b&#10;Ya7thTd03oZSRAj7HBVUIbS5lL6oyKAf2pY4ekfrDIYoXSm1w0uEm0amSTKWBmuOCxW29FZRcdr+&#10;GgWrSbb6Wb/y5//msKf99+E0Sl2i1PNTt5yCCNSFR/je/tAK0kmaj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Xm+yAAAAN4AAAAPAAAAAAAAAAAAAAAAAJgCAABk&#10;cnMvZG93bnJldi54bWxQSwUGAAAAAAQABAD1AAAAjQMAAAAA&#10;" fillcolor="black" stroked="f"/>
                      <v:rect id="Rectangle 1879" o:spid="_x0000_s1200" style="position:absolute;left:6147;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ny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t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JyAAAAN4AAAAPAAAAAAAAAAAAAAAAAJgCAABk&#10;cnMvZG93bnJldi54bWxQSwUGAAAAAAQABAD1AAAAjQMAAAAA&#10;" fillcolor="black" stroked="f"/>
                      <v:rect id="Rectangle 1880" o:spid="_x0000_s1201" style="position:absolute;left:6147;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CU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xm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0JSyAAAAN4AAAAPAAAAAAAAAAAAAAAAAJgCAABk&#10;cnMvZG93bnJldi54bWxQSwUGAAAAAAQABAD1AAAAjQMAAAAA&#10;" fillcolor="black" stroked="f"/>
                      <v:rect id="Rectangle 1881" o:spid="_x0000_s1202" style="position:absolute;left:6147;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zWIMUA&#10;AADeAAAADwAAAGRycy9kb3ducmV2LnhtbERPy2rCQBTdF/yH4Qrd1YmhLTE6igpCNwVfC91dM9ck&#10;mLkTZ6aa9uudRcHl4bwns8404kbO15YVDAcJCOLC6ppLBfvd6i0D4QOyxsYyKfglD7Np72WCubZ3&#10;3tBtG0oRQ9jnqKAKoc2l9EVFBv3AtsSRO1tnMEToSqkd3mO4aWSaJJ/SYM2xocKWlhUVl+2PUbAY&#10;ZYvr+p2//zanIx0Pp8tH6hKlXvvdfAwiUBee4n/3l1aQjtI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NYgxQAAAN4AAAAPAAAAAAAAAAAAAAAAAJgCAABkcnMv&#10;ZG93bnJldi54bWxQSwUGAAAAAAQABAD1AAAAigMAAAAA&#10;" fillcolor="black" stroked="f"/>
                      <v:rect id="Rectangle 1882" o:spid="_x0000_s1203" style="position:absolute;left:6147;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zu8gA&#10;AADeAAAADwAAAGRycy9kb3ducmV2LnhtbESPQWvCQBSE7wX/w/IEb3VjsCWJrqKFQi+FanvQ2zP7&#10;TILZt3F3q2l/fbcgeBxm5htmvuxNKy7kfGNZwWScgCAurW64UvD1+fqYgfABWWNrmRT8kIflYvAw&#10;x0LbK2/osg2ViBD2BSqoQ+gKKX1Zk0E/th1x9I7WGQxRukpqh9cIN61Mk+RZGmw4LtTY0UtN5Wn7&#10;bRSs82x9/pjy++/msKf97nB6Sl2i1GjYr2YgAvXhHr6137SCNE+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HO7yAAAAN4AAAAPAAAAAAAAAAAAAAAAAJgCAABk&#10;cnMvZG93bnJldi54bWxQSwUGAAAAAAQABAD1AAAAjQMAAAAA&#10;" fillcolor="black" stroked="f"/>
                      <v:rect id="Rectangle 1883" o:spid="_x0000_s1204" style="position:absolute;left:6147;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M+8YA&#10;AADeAAAADwAAAGRycy9kb3ducmV2LnhtbESPy2rCQBSG9wXfYThCd3ViaIuJjqKC0E3B20J3x8wx&#10;CWbOxJmppn16Z1Fw+fPf+CazzjTiRs7XlhUMBwkI4sLqmksF+93qbQTCB2SNjWVS8EseZtPeywRz&#10;be+8ods2lCKOsM9RQRVCm0vpi4oM+oFtiaN3ts5giNKVUju8x3HTyDRJPqXBmuNDhS0tKyou2x+j&#10;YJGNFtf1O3//bU5HOh5Ol4/UJUq99rv5GESgLjzD/+0vrSDN0i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NM+8YAAADeAAAADwAAAAAAAAAAAAAAAACYAgAAZHJz&#10;L2Rvd25yZXYueG1sUEsFBgAAAAAEAAQA9QAAAIsDAAAAAA==&#10;" fillcolor="black" stroked="f"/>
                      <v:rect id="Rectangle 1884" o:spid="_x0000_s1205" style="position:absolute;left:6147;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MgA&#10;AADeAAAADwAAAGRycy9kb3ducmV2LnhtbESPT2vCQBTE7wW/w/KE3urG0BYTXaUWCl4K/umh3p7Z&#10;ZxLMvk13V41++q4geBxm5jfMZNaZRpzI+dqyguEgAUFcWF1zqeBn8/UyAuEDssbGMim4kIfZtPc0&#10;wVzbM6/otA6liBD2OSqoQmhzKX1RkUE/sC1x9PbWGQxRulJqh+cIN41Mk+RdGqw5LlTY0mdFxWF9&#10;NArm2Wj+t3zl7+tqt6Xt7+7wlrpEqed+9zEGEagLj/C9vdAK0izNh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z+lgyAAAAN4AAAAPAAAAAAAAAAAAAAAAAJgCAABk&#10;cnMvZG93bnJldi54bWxQSwUGAAAAAAQABAD1AAAAjQMAAAAA&#10;" fillcolor="black" stroked="f"/>
                      <v:rect id="Rectangle 1885" o:spid="_x0000_s1206" style="position:absolute;left:6147;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13F8YA&#10;AADeAAAADwAAAGRycy9kb3ducmV2LnhtbERPTWvCQBS8F/ofllfwVjcGFY2uoRYKvQjV9qC3Z/aZ&#10;hGTfprtbTfvr3YIgcxrmi1nmvWnFmZyvLSsYDRMQxIXVNZcKvj7fnmcgfEDW2FomBb/kIV89Piwx&#10;0/bCWzrvQiliCfsMFVQhdJmUvqjIoB/ajjhqJ+sMhkhdKbXDSyw3rUyTZCoN1hwXKuzotaKi2f0Y&#10;Bev5bP39MebN3/Z4oMP+2ExSlyg1eOpfFiAC9eFuvqXftYJ0HgH/d+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13F8YAAADeAAAADwAAAAAAAAAAAAAAAACYAgAAZHJz&#10;L2Rvd25yZXYueG1sUEsFBgAAAAAEAAQA9QAAAIsDAAAAAA==&#10;" fillcolor="black" stroked="f"/>
                      <v:rect id="Rectangle 1886" o:spid="_x0000_s1207" style="position:absolute;left:6147;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HSj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HSjMkAAADeAAAADwAAAAAAAAAAAAAAAACYAgAA&#10;ZHJzL2Rvd25yZXYueG1sUEsFBgAAAAAEAAQA9QAAAI4DAAAAAA==&#10;" fillcolor="black" stroked="f"/>
                      <v:rect id="Rectangle 1887" o:spid="_x0000_s1208" style="position:absolute;left:6147;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K+MgA&#10;AADeAAAADwAAAGRycy9kb3ducmV2LnhtbESPT2vCQBTE70K/w/KE3nRjsMVEV6mFQi8F//RQb8/s&#10;Mwlm36a7W41++q4geBxm5jfMbNGZRpzI+dqygtEwAUFcWF1zqeB7+zGYgPABWWNjmRRcyMNi/tSb&#10;Ya7tmdd02oRSRAj7HBVUIbS5lL6oyKAf2pY4egfrDIYoXSm1w3OEm0amSfIqDdYcFyps6b2i4rj5&#10;MwqW2WT5uxrz13W939HuZ398SV2i1HO/e5uCCNSFR/je/tQK0izN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uEr4yAAAAN4AAAAPAAAAAAAAAAAAAAAAAJgCAABk&#10;cnMvZG93bnJldi54bWxQSwUGAAAAAAQABAD1AAAAjQMAAAAA&#10;" fillcolor="black" stroked="f"/>
                      <v:rect id="Rectangle 1888" o:spid="_x0000_s1209" style="position:absolute;left:6147;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vY8gA&#10;AADeAAAADwAAAGRycy9kb3ducmV2LnhtbESPT2vCQBTE74LfYXmF3nTTUIuJrqJCoZeCf3qot2f2&#10;mQSzb+PuVtN++q4geBxm5jfMdN6ZRlzI+dqygpdhAoK4sLrmUsHX7n0wBuEDssbGMin4JQ/zWb83&#10;xVzbK2/osg2liBD2OSqoQmhzKX1RkUE/tC1x9I7WGQxRulJqh9cIN41Mk+RNGqw5LlTY0qqi4rT9&#10;MQqW2Xh5Xr/y59/msKf99+E0Sl2i1PNTt5iACNSFR/je/tAK0izNR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O9jyAAAAN4AAAAPAAAAAAAAAAAAAAAAAJgCAABk&#10;cnMvZG93bnJldi54bWxQSwUGAAAAAAQABAD1AAAAjQMAAAAA&#10;" fillcolor="black" stroked="f"/>
                      <v:rect id="Rectangle 1889" o:spid="_x0000_s1210" style="position:absolute;left:6147;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xF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d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nEUyAAAAN4AAAAPAAAAAAAAAAAAAAAAAJgCAABk&#10;cnMvZG93bnJldi54bWxQSwUGAAAAAAQABAD1AAAAjQMAAAAA&#10;" fillcolor="black" stroked="f"/>
                      <v:rect id="Rectangle 1890" o:spid="_x0000_s1211" style="position:absolute;left:6147;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rUj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p9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rUj8kAAADeAAAADwAAAAAAAAAAAAAAAACYAgAA&#10;ZHJzL2Rvd25yZXYueG1sUEsFBgAAAAAEAAQA9QAAAI4DAAAAAA==&#10;" fillcolor="black" stroked="f"/>
                      <v:rect id="Rectangle 1891" o:spid="_x0000_s1212" style="position:absolute;left:6147;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A/cUA&#10;AADeAAAADwAAAGRycy9kb3ducmV2LnhtbERPy2rCQBTdF/yH4Qrd1YmhLSY6igpCNwVfC91dM9ck&#10;mLkTZ6aa9uudRcHl4bwns8404kbO15YVDAcJCOLC6ppLBfvd6m0EwgdkjY1lUvBLHmbT3ssEc23v&#10;vKHbNpQihrDPUUEVQptL6YuKDPqBbYkjd7bOYIjQlVI7vMdw08g0ST6lwZpjQ4UtLSsqLtsfo2CR&#10;jRbX9Tt//21ORzoeTpeP1CVKvfa7+RhEoC48xf/uL60gzdI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UD9xQAAAN4AAAAPAAAAAAAAAAAAAAAAAJgCAABkcnMv&#10;ZG93bnJldi54bWxQSwUGAAAAAAQABAD1AAAAigMAAAAA&#10;" fillcolor="black" stroked="f"/>
                      <v:rect id="Rectangle 1892" o:spid="_x0000_s1213" style="position:absolute;left:6147;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lZscA&#10;AADeAAAADwAAAGRycy9kb3ducmV2LnhtbESPQWvCQBSE74X+h+UVvNWNwYpJXUULBS8FtT3U2zP7&#10;TILZt3F31eivd4VCj8PMfMNMZp1pxJmcry0rGPQTEMSF1TWXCn6+P1/HIHxA1thYJgVX8jCbPj9N&#10;MNf2wms6b0IpIoR9jgqqENpcSl9UZND3bUscvb11BkOUrpTa4SXCTSPTJBlJgzXHhQpb+qioOGxO&#10;RsEiGy+OqyF/3da7LW1/d4e31CVK9V66+TuIQF34D/+1l1pBmqVZB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55WbHAAAA3gAAAA8AAAAAAAAAAAAAAAAAmAIAAGRy&#10;cy9kb3ducmV2LnhtbFBLBQYAAAAABAAEAPUAAACMAwAAAAA=&#10;" fillcolor="black" stroked="f"/>
                      <v:rect id="Rectangle 1893" o:spid="_x0000_s1214" style="position:absolute;left:6147;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W4ccA&#10;AADeAAAADwAAAGRycy9kb3ducmV2LnhtbESPzWoCMRSF9wXfIVzBXU0cW9GpUbRQ6Eao2kXdXSe3&#10;M4OTm2mS6ujTm0Why8P545svO9uIM/lQO9YwGioQxIUzNZcaPvdvj1MQISIbbByThisFWC56D3PM&#10;jbvwls67WIo0wiFHDVWMbS5lKCqyGIauJU7et/MWY5K+lMbjJY3bRmZKTaTFmtNDhS29VlScdr9W&#10;w3o2Xf98PPHmtj0e6PB1PD1nXmk96HerFxCRuvgf/mu/Gw3ZbKw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o1uHHAAAA3gAAAA8AAAAAAAAAAAAAAAAAmAIAAGRy&#10;cy9kb3ducmV2LnhtbFBLBQYAAAAABAAEAPUAAACMAwAAAAA=&#10;" fillcolor="black" stroked="f"/>
                      <v:rect id="Rectangle 1894" o:spid="_x0000_s1215" style="position:absolute;left:6147;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zesgA&#10;AADeAAAADwAAAGRycy9kb3ducmV2LnhtbESPQWsCMRSE7wX/Q3iCt5q4tUVXo2ih0Euh2h7q7bl5&#10;7i5uXtYk6tpf3xQKPQ4z8w0zX3a2ERfyoXasYTRUIIgLZ2ouNXx+vNxPQISIbLBxTBpuFGC56N3N&#10;MTfuyhu6bGMpEoRDjhqqGNtcylBUZDEMXUucvIPzFmOSvpTG4zXBbSMzpZ6kxZrTQoUtPVdUHLdn&#10;q2E9naxP72N++97sd7T72h8fM6+0HvS71QxEpC7+h//ar0ZDNn1Q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HN6yAAAAN4AAAAPAAAAAAAAAAAAAAAAAJgCAABk&#10;cnMvZG93bnJldi54bWxQSwUGAAAAAAQABAD1AAAAjQMAAAAA&#10;" fillcolor="black" stroked="f"/>
                      <v:rect id="Rectangle 1895" o:spid="_x0000_s1216" style="position:absolute;left:6147;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tDckA&#10;AADeAAAADwAAAGRycy9kb3ducmV2LnhtbESPQUsDMRSE70L/Q3gFbzZxrdJumxYrCF4EWz10b283&#10;z92lm5c1ie3WX28KgsdhZr5hluvBduJIPrSONdxOFAjiypmWaw0f7883MxAhIhvsHJOGMwVYr0ZX&#10;S8yNO/GWjrtYiwThkKOGJsY+lzJUDVkME9cTJ+/TeYsxSV9L4/GU4LaTmVIP0mLLaaHBnp4aqg67&#10;b6thM59tvt6m/PqzLQsq9uXhPvNK6+vx8LgAEWmI/+G/9ovRkM3vVA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btDckAAADeAAAADwAAAAAAAAAAAAAAAACYAgAA&#10;ZHJzL2Rvd25yZXYueG1sUEsFBgAAAAAEAAQA9QAAAI4DAAAAAA==&#10;" fillcolor="black" stroked="f"/>
                      <v:rect id="Rectangle 1896" o:spid="_x0000_s1217" style="position:absolute;left:6147;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lskA&#10;AADeAAAADwAAAGRycy9kb3ducmV2LnhtbESPT2sCMRTE74V+h/AKvdWkayu6GqUWCr0I9c9Bb8/N&#10;c3dx87JNUt366Ruh4HGYmd8wk1lnG3EiH2rHGp57CgRx4UzNpYbN+uNpCCJEZIONY9LwSwFm0/u7&#10;CebGnXlJp1UsRYJwyFFDFWObSxmKiiyGnmuJk3dw3mJM0pfSeDwnuG1kptRAWqw5LVTY0ntFxXH1&#10;YzXMR8P599cLLy7L/Y522/3xNfNK68eH7m0MIlIXb+H/9qfRkI36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IlskAAADeAAAADwAAAAAAAAAAAAAAAACYAgAA&#10;ZHJzL2Rvd25yZXYueG1sUEsFBgAAAAAEAAQA9QAAAI4DAAAAAA==&#10;" fillcolor="black" stroked="f"/>
                      <v:rect id="Rectangle 1897" o:spid="_x0000_s1218" style="position:absolute;left:6147;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Q4s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5W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U9DiyAAAAN4AAAAPAAAAAAAAAAAAAAAAAJgCAABk&#10;cnMvZG93bnJldi54bWxQSwUGAAAAAAQABAD1AAAAjQMAAAAA&#10;" fillcolor="black" stroked="f"/>
                      <v:rect id="Rectangle 1898" o:spid="_x0000_s1219" style="position:absolute;left:6147;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91e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ys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3V5yAAAAN4AAAAPAAAAAAAAAAAAAAAAAJgCAABk&#10;cnMvZG93bnJldi54bWxQSwUGAAAAAAQABAD1AAAAjQMAAAAA&#10;" fillcolor="black" stroked="f"/>
                      <v:rect id="Rectangle 1899" o:spid="_x0000_s1220" style="position:absolute;left:6147;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3rD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YP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c3rDskAAADeAAAADwAAAAAAAAAAAAAAAACYAgAA&#10;ZHJzL2Rvd25yZXYueG1sUEsFBgAAAAAEAAQA9QAAAI4DAAAAAA==&#10;" fillcolor="black" stroked="f"/>
                      <v:rect id="Rectangle 1900" o:spid="_x0000_s1221" style="position:absolute;left:6147;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Ol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E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oFOlckAAADeAAAADwAAAAAAAAAAAAAAAACYAgAA&#10;ZHJzL2Rvd25yZXYueG1sUEsFBgAAAAAEAAQA9QAAAI4DAAAAAA==&#10;" fillcolor="black" stroked="f"/>
                      <v:rect id="Rectangle 1901" o:spid="_x0000_s1222" style="position:absolute;left:6147;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a58UA&#10;AADeAAAADwAAAGRycy9kb3ducmV2LnhtbERPTWsCMRC9F/wPYQRvNXFtRbdG0UKhF6FqD/U2bqa7&#10;i5vJNkl19debQ6HHx/ueLzvbiDP5UDvWMBoqEMSFMzWXGj73b49TECEiG2wck4YrBVgueg9zzI27&#10;8JbOu1iKFMIhRw1VjG0uZSgqshiGriVO3LfzFmOCvpTG4yWF20ZmSk2kxZpTQ4UtvVZUnHa/VsN6&#10;Nl3/fDzx5rY9HujwdTw9Z15pPeh3qxcQkbr4L/5zvxsN2Wys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trnxQAAAN4AAAAPAAAAAAAAAAAAAAAAAJgCAABkcnMv&#10;ZG93bnJldi54bWxQSwUGAAAAAAQABAD1AAAAigMAAAAA&#10;" fillcolor="black" stroked="f"/>
                      <v:rect id="Rectangle 1902" o:spid="_x0000_s1223" style="position:absolute;left:6147;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fM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VD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J/fMkAAADeAAAADwAAAAAAAAAAAAAAAACYAgAA&#10;ZHJzL2Rvd25yZXYueG1sUEsFBgAAAAAEAAQA9QAAAI4DAAAAAA==&#10;" fillcolor="black" stroked="f"/>
                      <v:rect id="Rectangle 1903" o:spid="_x0000_s1224" style="position:absolute;left:6147;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APMcA&#10;AADeAAAADwAAAGRycy9kb3ducmV2LnhtbESPzWoCMRSF9wXfIdyCu5pxtKKjUbQguBGq7UJ318nt&#10;zODkZppEHfv0zUJweTh/fLNFa2pxJecrywr6vQQEcW51xYWC76/12xiED8gaa8uk4E4eFvPOywwz&#10;bW+8o+s+FCKOsM9QQRlCk0np85IM+p5tiKP3Y53BEKUrpHZ4i+OmlmmSjKTBiuNDiQ19lJSf9xej&#10;YDUZr34/h7z9252OdDyczu+pS5TqvrbLKYhAbXiGH+2NVpBOB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xQDzHAAAA3gAAAA8AAAAAAAAAAAAAAAAAmAIAAGRy&#10;cy9kb3ducmV2LnhtbFBLBQYAAAAABAAEAPUAAACMAwAAAAA=&#10;" fillcolor="black" stroked="f"/>
                      <v:rect id="Rectangle 1904" o:spid="_x0000_s1225" style="position:absolute;left:6147;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lp8gA&#10;AADeAAAADwAAAGRycy9kb3ducmV2LnhtbESPQWvCQBSE7wX/w/KE3uom0RaNrlKFQi9CtR709sw+&#10;k2D2bbq71eiv7xYKPQ4z8w0zW3SmERdyvrasIB0kIIgLq2suFew+357GIHxA1thYJgU38rCY9x5m&#10;mGt75Q1dtqEUEcI+RwVVCG0upS8qMugHtiWO3sk6gyFKV0rt8BrhppFZkrxIgzXHhQpbWlVUnLff&#10;RsFyMl5+fYx4fd8cD3TYH8/PmUuUeux3r1MQgbrwH/5rv2sF2WSY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WnyAAAAN4AAAAPAAAAAAAAAAAAAAAAAJgCAABk&#10;cnMvZG93bnJldi54bWxQSwUGAAAAAAQABAD1AAAAjQMAAAAA&#10;" fillcolor="black" stroked="f"/>
                      <v:rect id="Rectangle 1905" o:spid="_x0000_s1226" style="position:absolute;left:6147;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70M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fa6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3vQyAAAAN4AAAAPAAAAAAAAAAAAAAAAAJgCAABk&#10;cnMvZG93bnJldi54bWxQSwUGAAAAAAQABAD1AAAAjQMAAAAA&#10;" fillcolor="black" stroked="f"/>
                      <v:rect id="Rectangle 1906" o:spid="_x0000_s1227" style="position:absolute;left:6147;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eS8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I57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PeS8kAAADeAAAADwAAAAAAAAAAAAAAAACYAgAA&#10;ZHJzL2Rvd25yZXYueG1sUEsFBgAAAAAEAAQA9QAAAI4DAAAAAA==&#10;" fillcolor="black" stroked="f"/>
                      <v:rect id="Rectangle 1907" o:spid="_x0000_s1228" style="position:absolute;left:6147;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pGP8gA&#10;AADeAAAADwAAAGRycy9kb3ducmV2LnhtbESPQWvCQBSE74X+h+UVvDUboxVNXaUKQi8FtT3U2zP7&#10;mgSzb+Puqml/vSsUPA4z8w0znXemEWdyvrasoJ+kIIgLq2suFXx9rp7HIHxA1thYJgW/5GE+e3yY&#10;Yq7thTd03oZSRAj7HBVUIbS5lL6oyKBPbEscvR/rDIYoXSm1w0uEm0ZmaTqSBmuOCxW2tKyoOGxP&#10;RsFiMl4c10P++Nvsd7T73h9eMpcq1Xvq3l5BBOrCPfzfftcKssmg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kY/yAAAAN4AAAAPAAAAAAAAAAAAAAAAAJgCAABk&#10;cnMvZG93bnJldi54bWxQSwUGAAAAAAQABAD1AAAAjQMAAAAA&#10;" fillcolor="black" stroked="f"/>
                      <v:group id="Group 1908" o:spid="_x0000_s1229" style="position:absolute;left:6084;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W7OccAAADeAAAADwAAAGRycy9kb3ducmV2LnhtbESPT4vCMBTE7wt+h/AE&#10;b2taxUWrUURUPMiCf0C8PZpnW2xeShPb+u03Cwt7HGbmN8xi1ZlSNFS7wrKCeBiBIE6tLjhTcL3s&#10;PqcgnEfWWFomBW9ysFr2PhaYaNvyiZqzz0SAsEtQQe59lUjp0pwMuqGtiIP3sLVBH2SdSV1jG+Cm&#10;lKMo+pIGCw4LOVa0ySl9nl9Gwb7Fdj2Ot83x+di875fJ9+0Yk1KDfreeg/DU+f/wX/ugFYxm43gC&#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6W7OccAAADe&#10;AAAADwAAAAAAAAAAAAAAAACqAgAAZHJzL2Rvd25yZXYueG1sUEsFBgAAAAAEAAQA+gAAAJ4DAAAA&#10;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90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hl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H3T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jYSMgA&#10;AADeAAAADwAAAGRycy9kb3ducmV2LnhtbESPQWsCMRSE7wX/Q3hCbzXr1lbdGkULBS8FtR7q7bl5&#10;7i5uXrZJqqu/3giFHoeZ+YaZzFpTixM5X1lW0O8lIIhzqysuFGy/Pp5GIHxA1lhbJgUX8jCbdh4m&#10;mGl75jWdNqEQEcI+QwVlCE0mpc9LMuh7tiGO3sE6gyFKV0jt8BzhppZpkrxKgxXHhRIbei8pP25+&#10;jYLFeLT4WQ3487re72j3vT++pC5R6rHbzt9ABGrDf/ivvdQK0vFz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NhIyAAAAN4AAAAPAAAAAAAAAAAAAAAAAJgCAABk&#10;cnMvZG93bnJldi54bWxQSwUGAAAAAAQABAD1AAAAjQM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MOsUA&#10;AADeAAAADwAAAGRycy9kb3ducmV2LnhtbERPz2vCMBS+D/wfwht4m6nViVaj6EDwIky3g96ezVtb&#10;bF66JGrdX78cBI8f3+/ZojW1uJLzlWUF/V4Cgji3uuJCwffX+m0MwgdkjbVlUnAnD4t552WGmbY3&#10;3tF1HwoRQ9hnqKAMocmk9HlJBn3PNsSR+7HOYIjQFVI7vMVwU8s0SUbSYMWxocSGPkrKz/uLUbCa&#10;jFe/n0Pe/u1ORzoeTuf31CVKdV/b5RREoDY8xQ/3RitIJ4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0w6xQAAAN4AAAAPAAAAAAAAAAAAAAAAAJgCAABkcnMv&#10;ZG93bnJldi54bWxQSwUGAAAAAAQABAD1AAAAig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po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Ya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mh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2KgcYA&#10;AADeAAAADwAAAGRycy9kb3ducmV2LnhtbESPzWoCMRSF94LvEK7gTjOOVnRqFBUKbgpVu6i76+R2&#10;ZnByMyapTvv0zUJweTh/fItVa2pxI+crywpGwwQEcW51xYWCz+PbYAbCB2SNtWVS8EseVstuZ4GZ&#10;tnfe0+0QChFH2GeooAyhyaT0eUkG/dA2xNH7ts5giNIVUju8x3FTyzRJptJgxfGhxIa2JeWXw49R&#10;sJnPNtePCb//7c8nOn2dLy+pS5Tq99r1K4hAbXiGH+2dVpDOx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2KgcYAAADeAAAADwAAAAAAAAAAAAAAAACYAgAAZHJz&#10;L2Rvd25yZXYueG1sUEsFBgAAAAAEAAQA9QAAAIsDA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vG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fbS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S8a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xbc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oN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Q7FtyAAAAN4AAAAPAAAAAAAAAAAAAAAAAJgCAABk&#10;cnMvZG93bnJldi54bWxQSwUGAAAAAAQABAD1AAAAjQM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U9s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aif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xT2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MgskA&#10;AADeAAAADwAAAGRycy9kb3ducmV2LnhtbESPzWsCMRTE7wX/h/AEbzXr+oGuRtFCoZdC/Tjo7bl5&#10;7i5uXrZJqtv+9U1B6HGYmd8wi1VranEj5yvLCgb9BARxbnXFhYLD/vV5CsIHZI21ZVLwTR5Wy87T&#10;AjNt77yl2y4UIkLYZ6igDKHJpPR5SQZ93zbE0btYZzBE6QqpHd4j3NQyTZKJNFhxXCixoZeS8uvu&#10;yyjYzKabz48Rv/9szyc6Hc/XceoSpXrddj0HEagN/+FH+00rSGfD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aMgskAAADeAAAADwAAAAAAAAAAAAAAAACYAgAA&#10;ZHJzL2Rvd25yZXYueG1sUEsFBgAAAAAEAAQA9QAAAI4DA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kw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qikZyAAAAN4AAAAPAAAAAAAAAAAAAAAAAJgCAABk&#10;cnMvZG93bnJldi54bWxQSwUGAAAAAAQABAD1AAAAjQ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3bsgA&#10;AADeAAAADwAAAGRycy9kb3ducmV2LnhtbESPT2sCMRTE7wW/Q3iCt5p1bUVXo2ih0Euh/jno7bl5&#10;7i5uXrZJqls/vSkUPA4z8xtmtmhNLS7kfGVZwaCfgCDOra64ULDbvj+PQfiArLG2TAp+ycNi3nma&#10;Yabtldd02YRCRAj7DBWUITSZlD4vyaDv24Y4eifrDIYoXSG1w2uEm1qmSTKSBiuOCyU29FZSft78&#10;GAWryXj1/fXCn7f18UCH/fH8mrpEqV63XU5BBGrDI/zf/tAK0skw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eLdu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S9ckA&#10;AADeAAAADwAAAGRycy9kb3ducmV2LnhtbESPS2/CMBCE75X4D9YicSsO6QMIGARIlbhUKo8D3JZ4&#10;SSLidWq7EPrr60qVehzNzDea6bw1tbiS85VlBYN+AoI4t7riQsF+9/Y4AuEDssbaMim4k4f5rPMw&#10;xUzbG2/oug2FiBD2GSooQ2gyKX1ekkHftw1x9M7WGQxRukJqh7cIN7VMk+RVGqw4LpTY0Kqk/LL9&#10;MgqW49Hy8+OZ3783pyMdD6fLS+oSpXrddjEBEagN/+G/9lorSMdP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TQS9ckAAADeAAAADwAAAAAAAAAAAAAAAACYAgAA&#10;ZHJzL2Rvd25yZXYueG1sUEsFBgAAAAAEAAQA9QAAAI4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uGh8UA&#10;AADeAAAADwAAAGRycy9kb3ducmV2LnhtbERPz2vCMBS+C/4P4QneNLU60c4oKgy8DKbuMG/P5q0t&#10;Ni81ybTbX78cBI8f3+/FqjW1uJHzlWUFo2ECgji3uuJCwefxbTAD4QOyxtoyKfglD6tlt7PATNs7&#10;7+l2CIWIIewzVFCG0GRS+rwkg35oG+LIfVtnMEToCqkd3mO4qWWaJFNpsOLYUGJD25Lyy+HHKNjM&#10;Z5vrx4Tf//bnE52+zpeX1CVK9Xvt+hVEoDY8xQ/3TitI5+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q4aHxQAAAN4AAAAPAAAAAAAAAAAAAAAAAJgCAABkcnMv&#10;ZG93bnJldi54bWxQSwUGAAAAAAQABAD1AAAAig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jH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cjHMkAAADeAAAADwAAAAAAAAAAAAAAAACYAgAA&#10;ZHJzL2Rvd25yZXYueG1sUEsFBgAAAAAEAAQA9QAAAI4DA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cXMcA&#10;AADeAAAADwAAAGRycy9kb3ducmV2LnhtbESPy2rCQBSG94W+w3AK7urEeEGjo1Sh4KbgbaG7Y+aY&#10;BDNn0pmppn36zkJw+fPf+GaL1tTiRs5XlhX0ugkI4tzqigsFh/3n+xiED8gaa8uk4Jc8LOavLzPM&#10;tL3zlm67UIg4wj5DBWUITSalz0sy6Lu2IY7exTqDIUpXSO3wHsdNLdMkGUmDFceHEhtalZRfdz9G&#10;wXIyXn5vBvz1tz2f6HQ8X4epS5TqvLUfUxCB2vAMP9prrSCd9Ps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EHFzHAAAA3gAAAA8AAAAAAAAAAAAAAAAAmAIAAGRy&#10;cy9kb3ducmV2LnhtbFBLBQYAAAAABAAEAPUAAACMAw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5x8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I57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i5x8kAAADeAAAADwAAAAAAAAAAAAAAAACYAgAA&#10;ZHJzL2Rvd25yZXYueG1sUEsFBgAAAAAEAAQA9QAAAI4DA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nsM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ajf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iewyAAAAN4AAAAPAAAAAAAAAAAAAAAAAJgCAABk&#10;cnMvZG93bnJldi54bWxQSwUGAAAAAAQABAD1AAAAjQM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aCK8gA&#10;AADeAAAADwAAAGRycy9kb3ducmV2LnhtbESPQWvCQBSE74X+h+UJvdWNiRaNrlILhV6Eaj3o7Zl9&#10;JsHs23R3q9Ff3y0IPQ4z8w0zW3SmEWdyvrasYNBPQBAXVtdcKth+vT+PQfiArLGxTAqu5GExf3yY&#10;Ya7thdd03oRSRAj7HBVUIbS5lL6oyKDv25Y4ekfrDIYoXSm1w0uEm0amSfIiDdYcFyps6a2i4rT5&#10;MQqWk/Hy+3PIq9v6sKf97nAapS5R6qnXvU5BBOrCf/je/tAK0kmW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1oIr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8aX8gA&#10;AADeAAAADwAAAGRycy9kb3ducmV2LnhtbESPT2sCMRTE74V+h/AKvdVsVyu6GkULQi9C/XPQ23Pz&#10;uru4eVmTqFs/fSMUPA4z8xtmPG1NLS7kfGVZwXsnAUGcW11xoWC7WbwNQPiArLG2TAp+ycN08vw0&#10;xkzbK6/osg6FiBD2GSooQ2gyKX1ekkHfsQ1x9H6sMxiidIXUDq8RbmqZJklfGqw4LpTY0GdJ+XF9&#10;Ngrmw8H89N3j5W112NN+dzh+pC5R6vWlnY1ABGrDI/zf/tIK0mG3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Pxpf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O/x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Tv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c7/EyAAAAN4AAAAPAAAAAAAAAAAAAAAAAJgCAABk&#10;cnMvZG93bnJldi54bWxQSwUGAAAAAAQABAD1AAAAjQM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Ehs8gA&#10;AADeAAAADwAAAGRycy9kb3ducmV2LnhtbESPT2sCMRTE74LfITyhN812bUVXo2ih0ItQ/xz09ty8&#10;7i5uXtYk1bWfvhEKPQ4z8xtmtmhNLa7kfGVZwfMgAUGcW11xoWC/e++PQfiArLG2TAru5GEx73Zm&#10;mGl74w1dt6EQEcI+QwVlCE0mpc9LMugHtiGO3pd1BkOUrpDa4S3CTS3TJBlJgxXHhRIbeispP2+/&#10;jYLVZLy6fL7w+mdzOtLxcDq/pi5R6qnXLqcgArXhP/zX/tAK0slw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oSGz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EK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o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7YQoyAAAAN4AAAAPAAAAAAAAAAAAAAAAAJgCAABk&#10;cnMvZG93bnJldi54bWxQSwUGAAAAAAQABAD1AAAAjQM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QWsUA&#10;AADeAAAADwAAAGRycy9kb3ducmV2LnhtbERPyW7CMBC9V+o/WFOJW3EIiyBgUEGqxKUS2wFuQzwk&#10;EfE4tV1I+/X1AYnj09tni9bU4kbOV5YV9LoJCOLc6ooLBYf95/sYhA/IGmvLpOCXPCzmry8zzLS9&#10;85Zuu1CIGMI+QwVlCE0mpc9LMui7tiGO3MU6gyFCV0jt8B7DTS3TJBlJgxXHhhIbWpWUX3c/RsFy&#10;Ml5+bwb89bc9n+h0PF+HqUuU6ry1H1MQgdrwFD/ca60gnfT7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hBaxQAAAN4AAAAPAAAAAAAAAAAAAAAAAJgCAABkcnMv&#10;ZG93bnJldi54bWxQSwUGAAAAAAQABAD1AAAAigM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61wcgA&#10;AADeAAAADwAAAGRycy9kb3ducmV2LnhtbESPQWvCQBSE74L/YXmF3nTTWMWkrqKFQi9C1R7q7Zl9&#10;TYLZt+nuVlN/fVcQPA4z8w0zW3SmESdyvras4GmYgCAurK65VPC5extMQfiArLGxTAr+yMNi3u/N&#10;MNf2zBs6bUMpIoR9jgqqENpcSl9UZNAPbUscvW/rDIYoXSm1w3OEm0amSTKRBmuOCxW29FpRcdz+&#10;GgWrbLr6+Xjm9WVz2NP+63Acpy5R6vGhW76ACNSFe/jWftcK0mw0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rXB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vIccA&#10;AADeAAAADwAAAGRycy9kb3ducmV2LnhtbESPzWoCMRSF9wXfIVzBXc10tKKjUVQQ3BSq7UJ318nt&#10;zODkZkyiTvv0zUJweTh/fLNFa2pxI+crywre+gkI4tzqigsF31+b1zEIH5A11pZJwS95WMw7LzPM&#10;tL3zjm77UIg4wj5DBWUITSalz0sy6Pu2IY7ej3UGQ5SukNrhPY6bWqZJMpIGK44PJTa0Lik/769G&#10;wWoyXl0+h/zxtzsd6Xg4nd9TlyjV67bLKYhAbXiGH+2tVpBOB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CbyHHAAAA3gAAAA8AAAAAAAAAAAAAAAAAmAIAAGRy&#10;cy9kb3ducmV2LnhtbFBLBQYAAAAABAAEAPUAAACMAw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7KusgA&#10;AADeAAAADwAAAGRycy9kb3ducmV2LnhtbESPQWvCQBSE74X+h+UVvDUboxVNXaUKQi8FtT3U2zP7&#10;mgSzb+Puqml/vSsUPA4z8w0znXemEWdyvrasoJ+kIIgLq2suFXx9rp7HIHxA1thYJgW/5GE+e3yY&#10;Yq7thTd03oZSRAj7HBVUIbS5lL6oyKBPbEscvR/rDIYoXSm1w0uEm0ZmaTqSBmuOCxW2tKyoOGxP&#10;RsFiMl4c10P++Nvsd7T73h9eMpcq1Xvq3l5BBOrCPfzfftcKsslg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Tsq6yAAAAN4AAAAPAAAAAAAAAAAAAAAAAJgCAABk&#10;cnMvZG93bnJldi54bWxQSwUGAAAAAAQABAD1AAAAjQM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UzckA&#10;AADeAAAADwAAAGRycy9kb3ducmV2LnhtbESPzWsCMRTE7wX/h/AEbzXr+oGuRtFCoZdC/Tjo7bl5&#10;7i5uXrZJqtv+9U1B6HGYmd8wi1VranEj5yvLCgb9BARxbnXFhYLD/vV5CsIHZI21ZVLwTR5Wy87T&#10;AjNt77yl2y4UIkLYZ6igDKHJpPR5SQZ93zbE0btYZzBE6QqpHd4j3NQyTZKJNFhxXCixoZeS8uvu&#10;yyjYzKabz48Rv/9szyc6Hc/XceoSpXrddj0HEagN/+FH+00rSGfD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xUzckAAADeAAAADwAAAAAAAAAAAAAAAACYAgAA&#10;ZHJzL2Rvd25yZXYueG1sUEsFBgAAAAAEAAQA9QAAAI4DA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xVsgA&#10;AADeAAAADwAAAGRycy9kb3ducmV2LnhtbESPT2sCMRTE74V+h/AKvdVsVyu6GkULQi9C/XPQ23Pz&#10;uru4eVmTqFs/fSMUPA4z8xtmPG1NLS7kfGVZwXsnAUGcW11xoWC7WbwNQPiArLG2TAp+ycN08vw0&#10;xkzbK6/osg6FiBD2GSooQ2gyKX1ekkHfsQ1x9H6sMxiidIXUDq8RbmqZJklfGqw4LpTY0GdJ+XF9&#10;Ngrmw8H89N3j5W112NN+dzh+pC5R6vWlnY1ABGrDI/zf/tIK0mG3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0PFW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lpIsgA&#10;AADeAAAADwAAAGRycy9kb3ducmV2LnhtbESPQWvCQBSE74X+h+UJ3urGmBZNXaUKgpeC2h7q7Zl9&#10;TYLZt3F31dhf7xYKPQ4z8w0znXemERdyvrasYDhIQBAXVtdcKvj8WD2NQfiArLGxTApu5GE+e3yY&#10;Yq7tlbd02YVSRAj7HBVUIbS5lL6oyKAf2JY4et/WGQxRulJqh9cIN41Mk+RFGqw5LlTY0rKi4rg7&#10;GwWLyXhx2mT8/rM97Gn/dTg+py5Rqt/r3l5BBOrCf/ivvdYK0sko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Wki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XMuc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dcy5yAAAAN4AAAAPAAAAAAAAAAAAAAAAAJgCAABk&#10;cnMvZG93bnJldi54bWxQSwUGAAAAAAQABAD1AAAAjQM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dSz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LOyAAAAN4AAAAPAAAAAAAAAAAAAAAAAJgCAABk&#10;cnMvZG93bnJldi54bWxQSwUGAAAAAAQABAD1AAAAjQM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3VckA&#10;AADeAAAADwAAAGRycy9kb3ducmV2LnhtbESPT2sCMRTE7wW/Q3hCbzXr1lZdjVILBS8F/x309tw8&#10;dxc3L9sk1bWfvikUPA4z8xtmOm9NLS7kfGVZQb+XgCDOra64ULDbfjyNQPiArLG2TApu5GE+6zxM&#10;MdP2ymu6bEIhIoR9hgrKEJpMSp+XZND3bEMcvZN1BkOUrpDa4TXCTS3TJHmVBiuOCyU29F5Sft58&#10;GwWL8WjxtRrw58/6eKDD/nh+SV2i1GO3fZuACNSGe/i/vdQK0vHz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v3VckAAADeAAAADwAAAAAAAAAAAAAAAACYAgAA&#10;ZHJzL2Rvd25yZXYueG1sUEsFBgAAAAAEAAQA9QAAAI4DA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jJ8UA&#10;AADeAAAADwAAAGRycy9kb3ducmV2LnhtbERPz2vCMBS+D/wfwhO8zXTViVajqCB4GUy3g96ezVtb&#10;bF5qErXbX78cBI8f3+/ZojW1uJHzlWUFb/0EBHFudcWFgu+vzesYhA/IGmvLpOCXPCzmnZcZZtre&#10;eUe3fShEDGGfoYIyhCaT0uclGfR92xBH7sc6gyFCV0jt8B7DTS3TJBlJgxXHhhIbWpeUn/dXo2A1&#10;Ga8un0P++NudjnQ8nM7vqUuU6nXb5RREoDY8xQ/3VitIJ4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GMnxQAAAN4AAAAPAAAAAAAAAAAAAAAAAJgCAABkcnMv&#10;ZG93bnJldi54bWxQSwUGAAAAAAQABAD1AAAAig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Gv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T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jGvMkAAADeAAAADwAAAAAAAAAAAAAAAACYAgAA&#10;ZHJzL2Rvd25yZXYueG1sUEsFBgAAAAAEAAQA9QAAAI4DA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5/McA&#10;AADeAAAADwAAAGRycy9kb3ducmV2LnhtbESPy2rCQBSG94W+w3AK7urEtIpGR9FCoRuhXha6O2aO&#10;STBzJs6Mmvr0nYXg8ue/8U1mranFlZyvLCvodRMQxLnVFRcKtpvv9yEIH5A11pZJwR95mE1fXyaY&#10;aXvjFV3XoRBxhH2GCsoQmkxKn5dk0HdtQxy9o3UGQ5SukNrhLY6bWqZJMpAGK44PJTb0VVJ+Wl+M&#10;gsVouDj/fvLyvjrsab87nPqpS5TqvLXzMYhAbXiGH+0frSAdffQ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b+fzHAAAA3gAAAA8AAAAAAAAAAAAAAAAAmAIAAGRy&#10;cy9kb3ducmV2LnhtbFBLBQYAAAAABAAEAPUAAACMAw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cZ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4b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l1xn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CE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lw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cIQ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ni8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Qf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CWeL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8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4P//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aZMgA&#10;AADeAAAADwAAAGRycy9kb3ducmV2LnhtbESPQWvCQBSE70L/w/KE3nRj2hSNrlILhV6Eaj3o7Zl9&#10;JsHs23R3q9Ff7xYKPQ4z8w0zW3SmEWdyvrasYDRMQBAXVtdcKth+vQ/GIHxA1thYJgVX8rCYP/Rm&#10;mGt74TWdN6EUEcI+RwVVCG0upS8qMuiHtiWO3tE6gyFKV0rt8BLhppFpkrxIgzXHhQpbequoOG1+&#10;jILlZLz8/nzm1W192NN+dzhlqUuUeux3r1MQgbrwH/5rf2gF6eQ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rFpkyAAAAN4AAAAPAAAAAAAAAAAAAAAAAJgCAABk&#10;cnMvZG93bnJldi54bWxQSwUGAAAAAAQABAD1AAAAjQM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EE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nF/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fsQTyAAAAN4AAAAPAAAAAAAAAAAAAAAAAJgCAABk&#10;cnMvZG93bnJldi54bWxQSwUGAAAAAAQABAD1AAAAjQM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hi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Rx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MmGIyAAAAN4AAAAPAAAAAAAAAAAAAAAAAJgCAABk&#10;cnMvZG93bnJldi54bWxQSwUGAAAAAAQABAD1AAAAjQM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31+sUA&#10;AADeAAAADwAAAGRycy9kb3ducmV2LnhtbERPu27CMBTdK/UfrFuJrTikBUHAIKhUqQtSeQywXeJL&#10;EhFfB9tAytfXAxLj0XlPZq2pxZWcrywr6HUTEMS51RUXCrab7/chCB+QNdaWScEfeZhNX18mmGl7&#10;4xVd16EQMYR9hgrKEJpMSp+XZNB3bUMcuaN1BkOErpDa4S2Gm1qmSTKQBiuODSU29FVSflpfjILF&#10;aLg4/37y8r467Gm/O5z6qUuU6ry18zGIQG14ih/uH60gHX30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fX6xQAAAN4AAAAPAAAAAAAAAAAAAAAAAJgCAABkcnMv&#10;ZG93bnJldi54bWxQSwUGAAAAAAQABAD1AAAAigM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YcgA&#10;AADeAAAADwAAAGRycy9kb3ducmV2LnhtbESPQWvCQBSE70L/w/KE3nRjWouJrlILhV6Eaj3o7Zl9&#10;JsHs23R3q9Ff7xYKPQ4z8w0zW3SmEWdyvrasYDRMQBAXVtdcKth+vQ8mIHxA1thYJgVX8rCYP/Rm&#10;mGt74TWdN6EUEcI+RwVVCG0upS8qMuiHtiWO3tE6gyFKV0rt8BLhppFpkrxIgzXHhQpbequoOG1+&#10;jIJlNll+fz7z6rY+7Gm/O5zGqUuUeux3r1MQgbrwH/5rf2gFafY0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4VBh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czQ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Y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3M0HHAAAA3gAAAA8AAAAAAAAAAAAAAAAAmAIAAGRy&#10;cy9kb3ducmV2LnhtbFBLBQYAAAAABAAEAPUAAACMAw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2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hl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5bayAAAAN4AAAAPAAAAAAAAAAAAAAAAAJgCAABk&#10;cnMvZG93bnJldi54bWxQSwUGAAAAAAQABAD1AAAAjQM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IrcgA&#10;AADeAAAADwAAAGRycy9kb3ducmV2LnhtbESPT2sCMRTE7wW/Q3iCt5p1bUVXo2ih0Euh/jno7bl5&#10;7i5uXrZJqls/vSkUPA4z8xtmtmhNLS7kfGVZwaCfgCDOra64ULDbvj+PQfiArLG2TAp+ycNi3nma&#10;Yabtldd02YRCRAj7DBWUITSZlD4vyaDv24Y4eifrDIYoXSG1w2uEm1qmSTKSBiuOCyU29FZSft78&#10;GAWryXj1/fXCn7f18UCH/fH8mrpEqV63XU5BBGrDI/zf/tAK0slw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QityAAAAN4AAAAPAAAAAAAAAAAAAAAAAJgCAABk&#10;cnMvZG93bnJldi54bWxQSwUGAAAAAAQABAD1AAAAjQM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tNsgA&#10;AADeAAAADwAAAGRycy9kb3ducmV2LnhtbESPT2sCMRTE74LfITyhN812bUVXo2ih0ItQ/xz09ty8&#10;7i5uXtYk1bWfvhEKPQ4z8xtmtmhNLa7kfGVZwfMgAUGcW11xoWC/e++PQfiArLG2TAru5GEx73Zm&#10;mGl74w1dt6EQEcI+QwVlCE0mpc9LMugHtiGO3pd1BkOUrpDa4S3CTS3TJBlJgxXHhRIbeispP2+/&#10;jYLVZLy6fL7w+mdzOtLxcDq/pi5R6qnXLqcgArXhP/zX/tAK0slw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Za02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1Q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jDVC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Q2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nF/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wJDZyAAAAN4AAAAPAAAAAAAAAAAAAAAAAJgCAABk&#10;cnMvZG93bnJldi54bWxQSwUGAAAAAAQABAD1AAAAjQM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IOrsgA&#10;AADeAAAADwAAAGRycy9kb3ducmV2LnhtbESPQWvCQBSE70L/w/KE3nRj2gaNrlILhV6Eaj3o7Zl9&#10;JsHs23R3q9Ff7xYKPQ4z8w0zW3SmEWdyvrasYDRMQBAXVtdcKth+vQ/GIHxA1thYJgVX8rCYP/Rm&#10;mGt74TWdN6EUEcI+RwVVCG0upS8qMuiHtiWO3tE6gyFKV0rt8BLhppFpkmTSYM1xocKW3ioqTpsf&#10;o2A5GS+/P595dVsf9rTfHU4vqUuUeux3r1MQgbrwH/5rf2gF6eQ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g6uyAAAAN4AAAAPAAAAAAAAAAAAAAAAAJgCAABk&#10;cnMvZG93bnJldi54bWxQSwUGAAAAAAQABAD1AAAAjQM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6rN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eh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16rNckAAADeAAAADwAAAAAAAAAAAAAAAACYAgAA&#10;ZHJzL2Rvd25yZXYueG1sUEsFBgAAAAAEAAQA9QAAAI4DA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R8UA&#10;AADeAAAADwAAAGRycy9kb3ducmV2LnhtbERPu27CMBTdK/EP1kViKw6hRRAwCCohdalUHgNsl/iS&#10;RMTXqW0g7dfXAxLj0XnPFq2pxY2crywrGPQTEMS51RUXCva79esYhA/IGmvLpOCXPCzmnZcZZtre&#10;eUO3bShEDGGfoYIyhCaT0uclGfR92xBH7mydwRChK6R2eI/hppZpkoykwYpjQ4kNfZSUX7ZXo2A1&#10;Ga9+vt/4629zOtLxcLq8py5Rqtdtl1MQgdrwFD/cn1pBOhm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T9HxQAAAN4AAAAPAAAAAAAAAAAAAAAAAJgCAABkcnMv&#10;ZG93bnJldi54bWxQSwUGAAAAAAQABAD1AAAAig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a3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Hse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jZrc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lnMcA&#10;AADeAAAADwAAAGRycy9kb3ducmV2LnhtbESPvW7CMBSF90q8g3WRuhWHtKWQYhBUQuqCBJQBtkt8&#10;m0TE16ltIPD0eKjEeHT+9I2nranFmZyvLCvo9xIQxLnVFRcKtj+LlyEIH5A11pZJwZU8TCedpzFm&#10;2l54TedNKEQcYZ+hgjKEJpPS5yUZ9D3bEEfv1zqDIUpXSO3wEsdNLdMkGUiDFceHEhv6Kik/bk5G&#10;wXw0nP+t3nh5Wx/2tN8dju+pS5R67razTxCB2vAI/7e/tYJ09Po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upZzHAAAA3gAAAA8AAAAAAAAAAAAAAAAAmAIAAGRy&#10;cy9kb3ducmV2LnhtbFBLBQYAAAAABAAEAPUAAACMAw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AB8gA&#10;AADeAAAADwAAAGRycy9kb3ducmV2LnhtbESPQWsCMRSE7wX/Q3hCbzXr1lbdGkULBS8FtR7q7bl5&#10;7i5uXrZJqqu/3giFHoeZ+YaZzFpTixM5X1lW0O8lIIhzqysuFGy/Pp5GIHxA1lhbJgUX8jCbdh4m&#10;mGl75jWdNqEQEcI+QwVlCE0mpc9LMuh7tiGO3sE6gyFKV0jt8BzhppZpkrxKgxXHhRIbei8pP25+&#10;jYLFeLT4WQ3487re72j3vT++pC5R6rHbzt9ABGrDf/ivvdQK0vHz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AH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ecMkA&#10;AADeAAAADwAAAGRycy9kb3ducmV2LnhtbESPS2/CMBCE75X4D9YicSsO6QMIGARIlbhUKo8D3JZ4&#10;SSLidWq7EPrr60qVehzNzDea6bw1tbiS85VlBYN+AoI4t7riQsF+9/Y4AuEDssbaMim4k4f5rPMw&#10;xUzbG2/oug2FiBD2GSooQ2gyKX1ekkHftw1x9M7WGQxRukJqh7cIN7VMk+RVGqw4LpTY0Kqk/LL9&#10;MgqW49Hy8+OZ3783pyMdD6fLS+oSpXrddjEBEagN/+G/9lorSMdP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CecMkAAADeAAAADwAAAAAAAAAAAAAAAACYAgAA&#10;ZHJzL2Rvd25yZXYueG1sUEsFBgAAAAAEAAQA9QAAAI4DA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w76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o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Dvr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jn8kA&#10;AADeAAAADwAAAGRycy9kb3ducmV2LnhtbESPT2sCMRTE7wW/Q3hCbzXr1lZdjVILBS8F/x309tw8&#10;dxc3L9sk1bWfvikUPA4z8xtmOm9NLS7kfGVZQb+XgCDOra64ULDbfjyNQPiArLG2TApu5GE+6zxM&#10;MdP2ymu6bEIhIoR9hgrKEJpMSp+XZND3bEMcvZN1BkOUrpDa4TXCTS3TJHmVBiuOCyU29F5Sft58&#10;GwWL8WjxtRrw58/6eKDD/nh+SV2i1GO3fZuACNSGe/i/vdQK0vHz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lWjn8kAAADeAAAADwAAAAAAAAAAAAAAAACYAgAA&#10;ZHJzL2Rvd25yZXYueG1sUEsFBgAAAAAEAAQA9QAAAI4DA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GB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Tx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GQYEyAAAAN4AAAAPAAAAAAAAAAAAAAAAAJgCAABk&#10;cnMvZG93bnJldi54bWxQSwUGAAAAAAQABAD1AAAAjQ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Yc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eR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cuYc8kAAADeAAAADwAAAAAAAAAAAAAAAACYAgAA&#10;ZHJzL2Rvd25yZXYueG1sUEsFBgAAAAAEAAQA9QAAAI4DA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96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9Dg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oc96MkAAADeAAAADwAAAAAAAAAAAAAAAACYAgAA&#10;ZHJzL2Rvd25yZXYueG1sUEsFBgAAAAAEAAQA9QAAAI4DA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pmsUA&#10;AADeAAAADwAAAGRycy9kb3ducmV2LnhtbERPPW/CMBDdK/EfrEPqVhzSlkKKQVAJqQsSUAbYjvia&#10;RMTn1DYQ+PV4qMT49L7H09bU4kzOV5YV9HsJCOLc6ooLBdufxcsQhA/IGmvLpOBKHqaTztMYM20v&#10;vKbzJhQihrDPUEEZQpNJ6fOSDPqebYgj92udwRChK6R2eInhppZpkgykwYpjQ4kNfZWUHzcno2A+&#10;Gs7/Vm+8vK0Pe9rvDsf31CVKPXfb2SeIQG14iP/d31pBOnr9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KmaxQAAAN4AAAAPAAAAAAAAAAAAAAAAAJgCAABkcnMv&#10;ZG93bnJldi54bWxQSwUGAAAAAAQABAD1AAAAig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MAckA&#10;AADeAAAADwAAAGRycy9kb3ducmV2LnhtbESPQWvCQBSE74L/YXlCb7oxba2JrqKFQi+Fanuot2f2&#10;mQSzb9Pdrab++q5Q8DjMzDfMfNmZRpzI+dqygvEoAUFcWF1zqeDz42U4BeEDssbGMin4JQ/LRb83&#10;x1zbM2/otA2liBD2OSqoQmhzKX1RkUE/si1x9A7WGQxRulJqh+cIN41Mk2QiDdYcFyps6bmi4rj9&#10;MQrW2XT9/f7Ab5fNfke7r/3xMXWJUneDbjUDEagLt/B/+1UrSLP7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FQMAckAAADeAAAADwAAAAAAAAAAAAAAAACYAgAA&#10;ZHJzL2Rvd25yZXYueG1sUEsFBgAAAAAEAAQA9QAAAI4DA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Vu8cA&#10;AADeAAAADwAAAGRycy9kb3ducmV2LnhtbESPy2rCQBSG9wXfYTiCuzoxthKjo2hB6KZQLwvdHTPH&#10;JJg5k86MmvbpO4tClz//jW++7Ewj7uR8bVnBaJiAIC6srrlUcNhvnjMQPiBrbCyTgm/ysFz0nuaY&#10;a/vgLd13oRRxhH2OCqoQ2lxKX1Rk0A9tSxy9i3UGQ5SulNrhI46bRqZJMpEGa44PFbb0VlFx3d2M&#10;gvU0W399vvDHz/Z8otPxfH1NXaLUoN+tZiACdeE//Nd+1wrS6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71bvHAAAA3gAAAA8AAAAAAAAAAAAAAAAAmAIAAGRy&#10;cy9kb3ducmV2LnhtbFBLBQYAAAAABAAEAPUAAACMAw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IMgA&#10;AADeAAAADwAAAGRycy9kb3ducmV2LnhtbESPQWvCQBSE7wX/w/KE3urGaEuMrlKFQi9CtR709sw+&#10;k2D2bbq71eiv7xYKPQ4z8w0zW3SmERdyvrasYDhIQBAXVtdcKth9vj1lIHxA1thYJgU38rCY9x5m&#10;mGt75Q1dtqEUEcI+RwVVCG0upS8qMugHtiWO3sk6gyFKV0rt8BrhppFpkrxIgzXHhQpbWlVUnLff&#10;RsFyki2/Psa8vm+OBzrsj+fn1CVKPfa71ymIQF34D/+137WCdDLK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93Ag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uV8gA&#10;AADeAAAADwAAAGRycy9kb3ducmV2LnhtbESPQWvCQBSE7wX/w/KE3urGtJYYXUULhV6EanvQ2zP7&#10;TILZt3F3q6m/visIPQ4z8w0znXemEWdyvrasYDhIQBAXVtdcKvj+en/KQPiArLGxTAp+ycN81nuY&#10;Yq7thdd03oRSRAj7HBVUIbS5lL6oyKAf2JY4egfrDIYoXSm1w0uEm0amSfIqDdYcFyps6a2i4rj5&#10;MQqW42x5+nzh1XW939Fuuz+OUpco9djvFhMQgbrwH763P7SCdPy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Je5X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LzMgA&#10;AADeAAAADwAAAGRycy9kb3ducmV2LnhtbESPQWvCQBSE70L/w/KE3nRjtCVGV6mFQi+Faj3o7Zl9&#10;JsHs23R3q7G/visUPA4z8w0zX3amEWdyvrasYDRMQBAXVtdcKth+vQ0yED4ga2wsk4IreVguHnpz&#10;zLW98JrOm1CKCGGfo4IqhDaX0hcVGfRD2xJH72idwRClK6V2eIlw08g0SZ6lwZrjQoUtvVZUnDY/&#10;RsFqmq2+Pyf88bs+7Gm/O5yeUpco9djvXmYgAnXhHv5vv2sF6X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UvM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DTu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SU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NO4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2I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K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zHYjyAAAAN4AAAAPAAAAAAAAAAAAAAAAAJgCAABk&#10;cnMvZG93bnJldi54bWxQSwUGAAAAAAQABAD1AAAAjQ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7oV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S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uhUyAAAAN4AAAAPAAAAAAAAAAAAAAAAAJgCAABk&#10;cnMvZG93bnJldi54bWxQSwUGAAAAAAQABAD1AAAAjQM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Nz8kA&#10;AADeAAAADwAAAGRycy9kb3ducmV2LnhtbESPQWvCQBSE74L/YXlCb7oxbW2MrqKFQi+Fanuot2f2&#10;mQSzb9Pdrab++q5Q8DjMzDfMfNmZRpzI+dqygvEoAUFcWF1zqeDz42WYgfABWWNjmRT8koflot+b&#10;Y67tmTd02oZSRAj7HBVUIbS5lL6oyKAf2ZY4egfrDIYoXSm1w3OEm0amSTKRBmuOCxW29FxRcdz+&#10;GAXrabb+fn/gt8tmv6Pd1/74mLpEqbtBt5qBCNSFW/i//aoVpNP7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1JNz8kAAADeAAAADwAAAAAAAAAAAAAAAACYAgAA&#10;ZHJzL2Rvd25yZXYueG1sUEsFBgAAAAAEAAQA9QAAAI4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3ZvcUA&#10;AADeAAAADwAAAGRycy9kb3ducmV2LnhtbERPu27CMBTdK/EP1kViKw6hRSFgEFRC6lKpPAbYLvEl&#10;iYivU9tA2q+vh0odj857vuxMI+7kfG1ZwWiYgCAurK65VHDYb54zED4ga2wsk4Jv8rBc9J7mmGv7&#10;4C3dd6EUMYR9jgqqENpcSl9UZNAPbUscuYt1BkOErpTa4SOGm0amSTKRBmuODRW29FZRcd3djIL1&#10;NFt/fb7wx8/2fKLT8Xx9TV2i1KDfrWYgAnXhX/znftcK0u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dm9xQAAAN4AAAAPAAAAAAAAAAAAAAAAAJgCAABkcnMv&#10;ZG93bnJldi54bWxQSwUGAAAAAAQABAD1AAAAig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8JskA&#10;AADeAAAADwAAAGRycy9kb3ducmV2LnhtbESPT2vCQBTE74V+h+UVeqsb01aS6CpaKPRSqH8Oentm&#10;n0kw+zbubjXtp+8KBY/DzPyGmcx604ozOd9YVjAcJCCIS6sbrhRs1u9PGQgfkDW2lknBD3mYTe/v&#10;Jlhoe+ElnVehEhHCvkAFdQhdIaUvazLoB7Yjjt7BOoMhSldJ7fAS4aaVaZKMpMGG40KNHb3VVB5X&#10;30bBIs8Wp68X/vxd7ne02+6Pr6lLlHp86OdjEIH6cAv/tz+0gjR/zn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F8JskAAADeAAAADwAAAAAAAAAAAAAAAACYAgAA&#10;ZHJzL2Rvd25yZXYueG1sUEsFBgAAAAAEAAQA9QAAAI4DA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DZscA&#10;AADeAAAADwAAAGRycy9kb3ducmV2LnhtbESPy2rCQBSG9wXfYTiCuzoxtmKio2hB6KZQLwvdHTPH&#10;JJg5k86MmvbpO4tClz//jW++7Ewj7uR8bVnBaJiAIC6srrlUcNhvnqcgfEDW2FgmBd/kYbnoPc0x&#10;1/bBW7rvQiniCPscFVQhtLmUvqjIoB/aljh6F+sMhihdKbXDRxw3jUyTZCIN1hwfKmzpraLiursZ&#10;Betsu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iQ2bHAAAA3gAAAA8AAAAAAAAAAAAAAAAAmAIAAGRy&#10;cy9kb3ducmV2LnhtbFBLBQYAAAAABAAEAPUAAACMAw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m/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bK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Lub9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4i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vx4iskAAADeAAAADwAAAAAAAAAAAAAAAACYAgAA&#10;ZHJzL2Rvd25yZXYueG1sUEsFBgAAAAAEAAQA9QAAAI4DA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dEcgA&#10;AADeAAAADwAAAGRycy9kb3ducmV2LnhtbESPQWvCQBSE74L/YXmF3nTTWMWkrqKFQi9C1R7q7Zl9&#10;TYLZt+nuVlN/fVcQPA4z8w0zW3SmESdyvras4GmYgCAurK65VPC5extMQfiArLGxTAr+yMNi3u/N&#10;MNf2zBs6bUMpIoR9jgqqENpcSl9UZNAPbUscvW/rDIYoXSm1w3OEm0amSTKRBmuOCxW29FpRcdz+&#10;GgWrbLr6+Xjm9WVz2NP+63Acpy5R6vGhW76ACNSFe/jWftcK0myU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sN0R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FZ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T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lFZckAAADeAAAADwAAAAAAAAAAAAAAAACYAgAA&#10;ZHJzL2Rvd25yZXYueG1sUEsFBgAAAAAEAAQA9QAAAI4DA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g/sgA&#10;AADeAAAADwAAAGRycy9kb3ducmV2LnhtbESPQWvCQBSE70L/w/KE3nRjWouJrlILhV6Eaj3o7Zl9&#10;JsHs23R3q9Ff7xYKPQ4z8w0zW3SmEWdyvrasYDRMQBAXVtdcKth+vQ8mIHxA1thYJgVX8rCYP/Rm&#10;mGt74TWdN6EUEcI+RwVVCG0upS8qMuiHtiWO3tE6gyFKV0rt8BLhppFpkrxIgzXHhQpbequoOG1+&#10;jIJlNll+fz7z6rY+7Gm/O5zGqUuUeux3r1MQgbrwH/5rf2gFafa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eD+yAAAAN4AAAAPAAAAAAAAAAAAAAAAAJgCAABk&#10;cnMvZG93bnJldi54bWxQSwUGAAAAAAQABAD1AAAAjQM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d+i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HvO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36JyAAAAN4AAAAPAAAAAAAAAAAAAAAAAJgCAABk&#10;cnMvZG93bnJldi54bWxQSwUGAAAAAAQABAD1AAAAjQM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bEskA&#10;AADeAAAADwAAAGRycy9kb3ducmV2LnhtbESPQWvCQBSE74L/YXlCb7oxba2JrqKFQi+Fanuot2f2&#10;mQSzb9Pdrab++q5Q8DjMzDfMfNmZRpzI+dqygvEoAUFcWF1zqeDz42U4BeEDssbGMin4JQ/LRb83&#10;x1zbM2/otA2liBD2OSqoQmhzKX1RkUE/si1x9A7WGQxRulJqh+cIN41Mk2QiDdYcFyps6bmi4rj9&#10;MQrW2XT9/f7Ab5fNfke7r/3xMXWJUneDbjUDEagLt/B/+1UrSLP7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ovbEskAAADeAAAADwAAAAAAAAAAAAAAAACYAgAA&#10;ZHJzL2Rvd25yZXYueG1sUEsFBgAAAAAEAAQA9QAAAI4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PYMUA&#10;AADeAAAADwAAAGRycy9kb3ducmV2LnhtbERPu27CMBTdK/EP1kViKw6hRSRgEFRC6lKpPAbYLvEl&#10;iYivU9tA2q+vh0odj857vuxMI+7kfG1ZwWiYgCAurK65VHDYb56nIHxA1thYJgXf5GG56D3NMdf2&#10;wVu670IpYgj7HBVUIbS5lL6oyKAf2pY4chfrDIYIXSm1w0cMN41Mk2QiDdYcGyps6a2i4rq7GQXr&#10;bLr++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E9gxQAAAN4AAAAPAAAAAAAAAAAAAAAAAJgCAABkcnMv&#10;ZG93bnJldi54bWxQSwUGAAAAAAQABAD1AAAAig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q+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jq+8kAAADeAAAADwAAAAAAAAAAAAAAAACYAgAA&#10;ZHJzL2Rvd25yZXYueG1sUEsFBgAAAAAEAAQA9QAAAI4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bhMYA&#10;AADeAAAADwAAAGRycy9kb3ducmV2LnhtbESPy2oCMRSG9wXfIRyhu5o4WNHRKFoodFOol4XujpPj&#10;zODkZJqkOu3TNwvB5c9/45svO9uIK/lQO9YwHCgQxIUzNZca9rv3lwmIEJENNo5Jwy8FWC56T3PM&#10;jbvxhq7bWIo0wiFHDVWMbS5lKCqyGAauJU7e2XmLMUlfSuPxlsZtIzOlxtJizemhwpbeKiou2x+r&#10;YT2drL+/Rvz5tzkd6Xg4XV4zr7R+7nerGYhIXXyE7+0PoyGbjlQ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IbhMYAAADeAAAADwAAAAAAAAAAAAAAAACYAgAAZHJz&#10;L2Rvd25yZXYueG1sUEsFBgAAAAAEAAQA9QAAAIsDA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6+H8gA&#10;AADeAAAADwAAAGRycy9kb3ducmV2LnhtbESPQWsCMRSE74X+h/AEbzVxsUVXo9SC4KVQbQ96e26e&#10;u4ubl20SdfXXN4VCj8PMfMPMFp1txIV8qB1rGA4UCOLCmZpLDV+fq6cxiBCRDTaOScONAizmjw8z&#10;zI278oYu21iKBOGQo4YqxjaXMhQVWQwD1xIn7+i8xZikL6XxeE1w28hMqRdpsea0UGFLbxUVp+3Z&#10;alhOxsvvjxG/3zeHPe13h9Nz5pXW/V73OgURqYv/4b/22mjIJi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r4f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ga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m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cIGjHAAAA3gAAAA8AAAAAAAAAAAAAAAAAmAIAAGRy&#10;cy9kb3ducmV2LnhtbFBLBQYAAAAABAAEAPUAAACMAw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F88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5R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EIXzyAAAAN4AAAAPAAAAAAAAAAAAAAAAAJgCAABk&#10;cnMvZG93bnJldi54bWxQSwUGAAAAAAQABAD1AAAAjQM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kdh8gA&#10;AADeAAAADwAAAGRycy9kb3ducmV2LnhtbESPQWsCMRSE70L/Q3iF3jTpshbdGqUKhV4EtT3U23Pz&#10;uru4eVmTVLf99Y0g9DjMzDfMbNHbVpzJh8axhseRAkFcOtNwpeHj/XU4AREissHWMWn4oQCL+d1g&#10;hoVxF97SeRcrkSAcCtRQx9gVUoayJoth5Dri5H05bzEm6StpPF4S3LYyU+pJWmw4LdTY0aqm8rj7&#10;thqW08nytMl5/bs97Gn/eTiOM6+0frjvX55BROrjf/jWfjMasmmu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2H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W4HMgA&#10;AADeAAAADwAAAGRycy9kb3ducmV2LnhtbESPQWsCMRSE70L/Q3iF3jRx0aKrUWqh4EVQ24Penpvn&#10;7uLmZZukuu2vb4RCj8PMfMPMl51txJV8qB1rGA4UCOLCmZpLDR/vb/0JiBCRDTaOScM3BVguHnpz&#10;zI278Y6u+1iKBOGQo4YqxjaXMhQVWQwD1xIn7+y8xZikL6XxeEtw28hMqWdpsea0UGFLrxUVl/2X&#10;1bCaTlaf2xFvfnanIx0Pp8s480rrp8fuZQYiUhf/w3/ttdGQTUd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bgcyAAAAN4AAAAPAAAAAAAAAAAAAAAAAJgCAABk&#10;cnMvZG93bnJldi54bWxQSwUGAAAAAAQABAD1AAAAjQ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cma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Ud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ZyZr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uD8MkA&#10;AADeAAAADwAAAGRycy9kb3ducmV2LnhtbESPT2sCMRTE74V+h/AKvdWki626GqUWCr0I9c9Bb8/N&#10;c3dx87JNUt366Ruh4HGYmd8wk1lnG3EiH2rHGp57CgRx4UzNpYbN+uNpCCJEZIONY9LwSwFm0/u7&#10;CebGnXlJp1UsRYJwyFFDFWObSxmKiiyGnmuJk3dw3mJM0pfSeDwnuG1kptSrtFhzWqiwpfeKiuPq&#10;x2qYj4bz768+Ly7L/Y522/3xJfNK68eH7m0MIlIXb+H/9qfRkI36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iuD8MkAAADeAAAADwAAAAAAAAAAAAAAAACYAgAA&#10;ZHJzL2Rvd25yZXYueG1sUEsFBgAAAAAEAAQA9QAAAI4DA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QXgsUA&#10;AADeAAAADwAAAGRycy9kb3ducmV2LnhtbERPy2oCMRTdF/yHcIXuauJgRUejaKHQTaE+Frq7Tq4z&#10;g5ObaZLqtF/fLASXh/OeLzvbiCv5UDvWMBwoEMSFMzWXGva795cJiBCRDTaOScMvBVguek9zzI27&#10;8Yau21iKFMIhRw1VjG0uZSgqshgGriVO3Nl5izFBX0rj8ZbCbSMzpcbSYs2pocKW3ioqLtsfq2E9&#10;nay/v0b8+bc5Hel4OF1eM6+0fu53qxmISF18iO/uD6Mhm45U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BeCxQAAAN4AAAAPAAAAAAAAAAAAAAAAAJgCAABkcnMv&#10;ZG93bnJldi54bWxQSwUGAAAAAAQABAD1AAAAig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yGc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T5R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IZ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NWcYA&#10;AADeAAAADwAAAGRycy9kb3ducmV2LnhtbESPy2rCQBSG9wXfYThCd3ViUNHUUVQodCN4W9TdMXNM&#10;gpkzcWaqaZ/eWQguf/4b33TemlrcyPnKsoJ+LwFBnFtdcaHgsP/6GIPwAVljbZkU/JGH+azzNsVM&#10;2ztv6bYLhYgj7DNUUIbQZFL6vCSDvmcb4uidrTMYonSF1A7vcdzUMk2SkTRYcXwosaFVSfll92sU&#10;LCfj5XUz4PX/9nSk48/pMkxdotR7t118ggjUhlf42f7WCtLJo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uNWcYAAADeAAAADwAAAAAAAAAAAAAAAACYAgAAZHJz&#10;L2Rvd25yZXYueG1sUEsFBgAAAAAEAAQA9QAAAIsDA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cows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Sc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VyjC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W2t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9E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FtrXHAAAA3gAAAA8AAAAAAAAAAAAAAAAAmAIAAGRy&#10;cy9kb3ducmV2LnhtbFBLBQYAAAAABAAEAPUAAACMAw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TLsgA&#10;AADeAAAADwAAAGRycy9kb3ducmV2LnhtbESPQWvCQBSE74X+h+UVvDUboxVNXaUKQi8FtT3U2zP7&#10;mgSzb+Puqml/vSsUPA4z8w0znXemEWdyvrasoJ+kIIgLq2suFXx9rp7HIHxA1thYJgW/5GE+e3yY&#10;Yq7thTd03oZSRAj7HBVUIbS5lL6oyKBPbEscvR/rDIYoXSm1w0uEm0ZmaTqSBmuOCxW2tKyoOGxP&#10;RsFiMl4c10P++Nvsd7T73h9eMpcq1Xvq3l5BBOrCPfzfftcKssmw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yRMu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LWsgA&#10;AADeAAAADwAAAGRycy9kb3ducmV2LnhtbESPQWvCQBSE7wX/w/IK3pqNIYqmrqIFoReh2h7q7Zl9&#10;TYLZt+nuVtP+ercgeBxm5htmvuxNK87kfGNZwShJQRCXVjdcKfh43zxNQfiArLG1TAp+ycNyMXiY&#10;Y6HthXd03odKRAj7AhXUIXSFlL6syaBPbEccvS/rDIYoXSW1w0uEm1ZmaTqRBhuOCzV29FJTedr/&#10;GAXr2XT9/Zbz9m93PNDh83gaZy5VavjYr55BBOrDPXxrv2oF2Swf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Ita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u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6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sLsHHAAAA3gAAAA8AAAAAAAAAAAAAAAAAmAIAAGRy&#10;cy9kb3ducmV2LnhtbFBLBQYAAAAABAAEAPUAAACMAw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wt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5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sLbHAAAA3gAAAA8AAAAAAAAAAAAAAAAAmAIAAGRy&#10;cy9kb3ducmV2LnhtbFBLBQYAAAAABAAEAPUAAACMAw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VL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jX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8hUtyAAAAN4AAAAPAAAAAAAAAAAAAAAAAJgCAABk&#10;cnMvZG93bnJldi54bWxQSwUGAAAAAAQABAD1AAAAjQM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BX8QA&#10;AADeAAAADwAAAGRycy9kb3ducmV2LnhtbERPy4rCMBTdD/gP4QqzG1OLinaMosLAbARfi3F3ba5t&#10;sbmpSUY78/VmIbg8nPd03ppa3Mj5yrKCfi8BQZxbXXGh4LD/+hiD8AFZY22ZFPyRh/ms8zbFTNs7&#10;b+m2C4WIIewzVFCG0GRS+rwkg75nG+LIna0zGCJ0hdQO7zHc1DJNkpE0WHFsKLGhVUn5ZfdrFCwn&#10;4+V1M+D1//Z0pOPP6TJMXaLUe7ddfIII1IaX+On+1grSyaA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tgV/EAAAA3gAAAA8AAAAAAAAAAAAAAAAAmAIAAGRycy9k&#10;b3ducmV2LnhtbFBLBQYAAAAABAAEAPUAAACJAw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kx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YZ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IST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H5McA&#10;AADeAAAADwAAAGRycy9kb3ducmV2LnhtbESPzWrCQBSF90LfYbgFdzppiCWmjtIIQjdCtV3U3TVz&#10;mwQzd+LMVKNP31kUujycP77FajCduJDzrWUFT9MEBHFldcu1gs+PzSQH4QOyxs4yKbiRh9XyYbTA&#10;Qtsr7+iyD7WII+wLVNCE0BdS+qohg35qe+LofVtnMETpaqkdXuO46WSaJM/SYMvxocGe1g1Vp/2P&#10;UVDO8/L8nvH2vjse6PB1PM1Slyg1fhxeX0AEGsJ/+K/9phWk8y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3R+THAAAA3gAAAA8AAAAAAAAAAAAAAAAAmAIAAGRy&#10;cy9kb3ducmV2LnhtbFBLBQYAAAAABAAEAPUAAACMAw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if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1E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74n/HAAAA3gAAAA8AAAAAAAAAAAAAAAAAmAIAAGRy&#10;cy9kb3ducmV2LnhtbFBLBQYAAAAABAAEAPUAAACMAw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8CM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Y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pfAjHAAAA3gAAAA8AAAAAAAAAAAAAAAAAmAIAAGRy&#10;cy9kb3ducmV2LnhtbFBLBQYAAAAABAAEAPUAAACMAw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Zk8kA&#10;AADeAAAADwAAAGRycy9kb3ducmV2LnhtbESPzWsCMRTE7wX/h/AEbzXr+oGuRtFCoZdC/Tjo7bl5&#10;7i5uXrZJqtv+9U1B6HGYmd8wi1VranEj5yvLCgb9BARxbnXFhYLD/vV5CsIHZI21ZVLwTR5Wy87T&#10;AjNt77yl2y4UIkLYZ6igDKHJpPR5SQZ93zbE0btYZzBE6QqpHd4j3NQyTZKJNFhxXCixoZeS8uvu&#10;yyjYzKabz48Rv/9szyc6Hc/XceoSpXrddj0HEagN/+FH+00rSGej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XZk8kAAADeAAAADwAAAAAAAAAAAAAAAACYAgAA&#10;ZHJzL2Rvd25yZXYueG1sUEsFBgAAAAAEAAQA9QAAAI4DA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58gA&#10;AADeAAAADwAAAGRycy9kb3ducmV2LnhtbESPT2vCQBTE70K/w/IKvemmIS0aXaUWCr0U/HfQ2zP7&#10;TILZt+nuVqOfvisIHoeZ+Q0zmXWmESdyvras4HWQgCAurK65VLBZf/WHIHxA1thYJgUX8jCbPvUm&#10;mGt75iWdVqEUEcI+RwVVCG0upS8qMugHtiWO3sE6gyFKV0rt8BzhppFpkrxLgzXHhQpb+qyoOK7+&#10;jIL5aDj/XWT8c13ud7Tb7o9vqUuUennuPsYgAnXhEb63v7WCdJS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TEHn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kf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A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A5HzHAAAA3gAAAA8AAAAAAAAAAAAAAAAAmAIAAGRy&#10;cy9kb3ducmV2LnhtbFBLBQYAAAAABAAEAPUAAACMAw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6C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TA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SegvHAAAA3gAAAA8AAAAAAAAAAAAAAAAAmAIAAGRy&#10;cy9kb3ducmV2LnhtbFBLBQYAAAAABAAEAPUAAACMAw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fk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NTP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t+QyAAAAN4AAAAPAAAAAAAAAAAAAAAAAJgCAABk&#10;cnMvZG93bnJldi54bWxQSwUGAAAAAAQABAD1AAAAjQM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L4sUA&#10;AADeAAAADwAAAGRycy9kb3ducmV2LnhtbERPz2vCMBS+C/sfwht403SljtoZZRWEXYTpdpi3Z/PW&#10;FpuXmmRa/euXw2DHj+/3YjWYTlzI+daygqdpAoK4srrlWsHnx2aSg/ABWWNnmRTcyMNq+TBaYKHt&#10;lXd02YdaxBD2BSpoQugLKX3VkEE/tT1x5L6tMxgidLXUDq8x3HQyTZJnabDl2NBgT+uGqtP+xygo&#10;53l5fs94e98dD3T4Op5mqUuUGj8Ory8gAg3hX/znftMK0nmW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UvixQAAAN4AAAAPAAAAAAAAAAAAAAAAAJgCAABkcnMv&#10;ZG93bnJldi54bWxQSwUGAAAAAAQABAD1AAAAigM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3uecgA&#10;AADeAAAADwAAAGRycy9kb3ducmV2LnhtbESPT2vCQBTE70K/w/KE3nRjsMVEV6mFQi8F//RQb8/s&#10;Mwlm36a7W41++q4geBxm5jfMbNGZRpzI+dqygtEwAUFcWF1zqeB7+zGYgPABWWNjmRRcyMNi/tSb&#10;Ya7tmdd02oRSRAj7HBVUIbS5lL6oyKAf2pY4egfrDIYoXSm1w3OEm0amSfIqDdYcFyps6b2i4rj5&#10;MwqW2WT5uxrz13W939HuZ398SV2i1HO/e5uCCNSFR/je/tQK0myc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e55yAAAAN4AAAAPAAAAAAAAAAAAAAAAAJgCAABk&#10;cnMvZG93bnJldi54bWxQSwUGAAAAAAQABAD1AAAAjQM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ROccA&#10;AADeAAAADwAAAGRycy9kb3ducmV2LnhtbESPzWoCMRSF9wXfIVzBXc10tKKjUVQQ3BSq7UJ318nt&#10;zODkZkyiTvv0zUJweTh/fLNFa2pxI+crywre+gkI4tzqigsF31+b1zEIH5A11pZJwS95WMw7LzPM&#10;tL3zjm77UIg4wj5DBWUITSalz0sy6Pu2IY7ej3UGQ5SukNrhPY6bWqZJMpIGK44PJTa0Lik/769G&#10;wWoyXl0+h/zxtzsd6Xg4nd9TlyjV67bLKYhAbXiGH+2tVpBOho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u0TnHAAAA3gAAAA8AAAAAAAAAAAAAAAAAmAIAAGRy&#10;cy9kb3ducmV2LnhtbFBLBQYAAAAABAAEAPUAAACMAw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0osgA&#10;AADeAAAADwAAAGRycy9kb3ducmV2LnhtbESPQWvCQBSE74X+h+UVvDUboxVNXaUKQi8FtT3U2zP7&#10;mgSzb+Puqml/vSsUPA4z8w0znXemEWdyvrasoJ+kIIgLq2suFXx9rp7HIHxA1thYJgW/5GE+e3yY&#10;Yq7thTd03oZSRAj7HBVUIbS5lL6oyKBPbEscvR/rDIYoXSm1w0uEm0ZmaTqSBmuOCxW2tKyoOGxP&#10;RsFiMl4c10P++Nvsd7T73h9eMpcq1Xvq3l5BBOrCPfzfftcKsslw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4nSiyAAAAN4AAAAPAAAAAAAAAAAAAAAAAJgCAABk&#10;cnMvZG93bnJldi54bWxQSwUGAAAAAAQABAD1AAAAjQM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q1ckA&#10;AADeAAAADwAAAGRycy9kb3ducmV2LnhtbESPzWsCMRTE7wX/h/AEbzXr+oGuRtFCoZdC/Tjo7bl5&#10;7i5uXrZJqtv+9U1B6HGYmd8wi1VranEj5yvLCgb9BARxbnXFhYLD/vV5CsIHZI21ZVLwTR5Wy87T&#10;AjNt77yl2y4UIkLYZ6igDKHJpPR5SQZ93zbE0btYZzBE6QqpHd4j3NQyTZKJNFhxXCixoZeS8uvu&#10;yyjYzKabz48Rv/9szyc6Hc/XceoSpXrddj0HEagN/+FH+00rSGej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DDq1ckAAADeAAAADwAAAAAAAAAAAAAAAACYAgAA&#10;ZHJzL2Rvd25yZXYueG1sUEsFBgAAAAAEAAQA9QAAAI4DA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PTsgA&#10;AADeAAAADwAAAGRycy9kb3ducmV2LnhtbESPT2sCMRTE74V+h/AKvdVsVyu6GkULQi9C/XPQ23Pz&#10;uru4eVmTqFs/fSMUPA4z8xtmPG1NLS7kfGVZwXsnAUGcW11xoWC7WbwNQPiArLG2TAp+ycN08vw0&#10;xkzbK6/osg6FiBD2GSooQ2gyKX1ekkHfsQ1x9H6sMxiidIXUDq8RbmqZJklfGqw4LpTY0GdJ+XF9&#10;Ngrmw8H89N3j5W112NN+dzh+pC5R6vWlnY1ABGrDI/zf/tIK0mGv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fE9O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XOsgA&#10;AADeAAAADwAAAGRycy9kb3ducmV2LnhtbESPQWvCQBSE74X+h+UJ3urGmBZNXaUKgpeC2h7q7Zl9&#10;TYLZt3F31dhf7xYKPQ4z8w0znXemERdyvrasYDhIQBAXVtdcKvj8WD2NQfiArLGxTApu5GE+e3yY&#10;Yq7tlbd02YVSRAj7HBVUIbS5lL6oyKAf2JY4et/WGQxRulJqh9cIN41Mk+RFGqw5LlTY0rKi4rg7&#10;GwWLyXhx2mT8/rM97Gn/dTg+py5Rqt/r3l5BBOrCf/ivvdYK0kk2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ldc6yAAAAN4AAAAPAAAAAAAAAAAAAAAAAJgCAABk&#10;cnMvZG93bnJldi54bWxQSwUGAAAAAAQABAD1AAAAjQM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yocgA&#10;AADeAAAADwAAAGRycy9kb3ducmV2LnhtbESPT2sCMRTE7wW/Q3hCbzXbVYuuRlGh0Euh/jno7bl5&#10;3V3cvKxJqls/vREKPQ4z8xtmOm9NLS7kfGVZwWsvAUGcW11xoWC3fX8ZgfABWWNtmRT8kof5rPM0&#10;xUzbK6/psgmFiBD2GSooQ2gyKX1ekkHfsw1x9L6tMxiidIXUDq8RbmqZJsmbNFhxXCixoVVJ+Wnz&#10;YxQsx6Pl+WvAn7f18UCH/fE0TF2i1HO3XUxABGrDf/iv/aEVpO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XKhyAAAAN4AAAAPAAAAAAAAAAAAAAAAAJgCAABk&#10;cnMvZG93bnJldi54bWxQSwUGAAAAAAQABAD1AAAAjQ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s1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C+zW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JTckA&#10;AADeAAAADwAAAGRycy9kb3ducmV2LnhtbESPT2sCMRTE7wW/Q3hCbzXr1lZdjVILBS8F/x309tw8&#10;dxc3L9sk1bWfvikUPA4z8xtmOm9NLS7kfGVZQb+XgCDOra64ULDbfjyNQPiArLG2TApu5GE+6zxM&#10;MdP2ymu6bEIhIoR9hgrKEJpMSp+XZND3bEMcvZN1BkOUrpDa4TXCTS3TJHmVBiuOCyU29F5Sft58&#10;GwWL8WjxtRrw58/6eKDD/nh+SV2i1GO3fZuACNSGe/i/vdQK0vHg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dJTckAAADeAAAADwAAAAAAAAAAAAAAAACYAgAA&#10;ZHJzL2Rvd25yZXYueG1sUEsFBgAAAAAEAAQA9QAAAI4DA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P8UA&#10;AADeAAAADwAAAGRycy9kb3ducmV2LnhtbERPz2vCMBS+D/wfwhO8zXTViVajqCB4GUy3g96ezVtb&#10;bF5qErXbX78cBI8f3+/ZojW1uJHzlWUFb/0EBHFudcWFgu+vzesYhA/IGmvLpOCXPCzmnZcZZtre&#10;eUe3fShEDGGfoYIyhCaT0uclGfR92xBH7sc6gyFCV0jt8B7DTS3TJBlJgxXHhhIbWpeUn/dXo2A1&#10;Ga8un0P++NudjnQ8nM7vqUuU6nXb5RREoDY8xQ/3VitIJ8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2N0/xQAAAN4AAAAPAAAAAAAAAAAAAAAAAJgCAABkcnMv&#10;ZG93bnJldi54bWxQSwUGAAAAAAQABAD1AAAAigM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4p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az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R4pMkAAADeAAAADwAAAAAAAAAAAAAAAACYAgAA&#10;ZHJzL2Rvd25yZXYueG1sUEsFBgAAAAAEAAQA9QAAAI4DA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iRMYA&#10;AADeAAAADwAAAGRycy9kb3ducmV2LnhtbESPzWrCQBSF9wXfYbiCuzoxpEWjo2hB6Kag1oXurplr&#10;EszcSWemGn16Z1Ho8nD++GaLzjTiSs7XlhWMhgkI4sLqmksF++/16xiED8gaG8uk4E4eFvPeywxz&#10;bW+8pesulCKOsM9RQRVCm0vpi4oM+qFtiaN3ts5giNKVUju8xXHTyDRJ3qXBmuNDhS19VFRcdr9G&#10;wWoyXv1sMv56bE9HOh5Ol7fUJUoN+t1yCiJQF/7Df+1PrSCdZF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iiRMYAAADeAAAADwAAAAAAAAAAAAAAAACYAgAAZHJz&#10;L2Rvd25yZXYueG1sUEsFBgAAAAAEAAQA9QAAAIs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H38gA&#10;AADeAAAADwAAAGRycy9kb3ducmV2LnhtbESPQWvCQBSE7wX/w/IK3pqNIYqmrqIFoReh2h7q7Zl9&#10;TYLZt+nuVtP+ercgeBxm5htmvuxNK87kfGNZwShJQRCXVjdcKfh43zxNQfiArLG1TAp+ycNyMXiY&#10;Y6HthXd03odKRAj7AhXUIXSFlL6syaBPbEccvS/rDIYoXSW1w0uEm1ZmaTqRBhuOCzV29FJTedr/&#10;GAXr2XT9/Zbz9m93PNDh83gaZy5VavjYr55BBOrDPXxrv2oF2SzP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5AffyAAAAN4AAAAPAAAAAAAAAAAAAAAAAJgCAABk&#10;cnMvZG93bnJldi54bWxQSwUGAAAAAAQABAD1AAAAjQM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ZqMgA&#10;AADeAAAADwAAAGRycy9kb3ducmV2LnhtbESPT2vCQBTE70K/w/IKvemmIS0aXaUWCr0U/HfQ2zP7&#10;TILZt+nuVqOfvisIHoeZ+Q0zmXWmESdyvras4HWQgCAurK65VLBZf/WHIHxA1thYJgUX8jCbPvUm&#10;mGt75iWdVqEUEcI+RwVVCG0upS8qMugHtiWO3sE6gyFKV0rt8BzhppFpkrxLgzXHhQpb+qyoOK7+&#10;jIL5aDj/XWT8c13ud7Tb7o9vqUuUennuPsYgAnXhEb63v7WCdJR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pmoyAAAAN4AAAAPAAAAAAAAAAAAAAAAAJgCAABk&#10;cnMvZG93bnJldi54bWxQSwUGAAAAAAQABAD1AAAAjQM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8M8gA&#10;AADeAAAADwAAAGRycy9kb3ducmV2LnhtbESPQWvCQBSE74X+h+UJ3urGmBZNXaUKgpeC2h7q7Zl9&#10;TYLZt3F31dhf7xYKPQ4z8w0znXemERdyvrasYDhIQBAXVtdcKvj8WD2NQfiArLGxTApu5GE+e3yY&#10;Yq7tlbd02YVSRAj7HBVUIbS5lL6oyKAf2JY4et/WGQxRulJqh9cIN41Mk+RFGqw5LlTY0rKi4rg7&#10;GwWLyXhx2mT8/rM97Gn/dTg+py5Rqt/r3l5BBOrCf/ivvdYK0kmW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jwz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kR8gA&#10;AADeAAAADwAAAGRycy9kb3ducmV2LnhtbESPT2vCQBTE74V+h+UVequbhlg0ukoVCr0I9c9Bb8/s&#10;Mwlm38bdrUY/fbcgeBxm5jfMeNqZRpzJ+dqygvdeAoK4sLrmUsFm/fU2AOEDssbGMim4kofp5Plp&#10;jLm2F17SeRVKESHsc1RQhdDmUvqiIoO+Z1vi6B2sMxiidKXUDi8RbhqZJsmHNFhzXKiwpXlFxXH1&#10;axTMhoPZ6SfjxW2539Fuuz/2U5co9frSfY5ABOrCI3xvf2sF6TDL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k6RHyAAAAN4AAAAPAAAAAAAAAAAAAAAAAJgCAABk&#10;cnMvZG93bnJldi54bWxQSwUGAAAAAAQABAD1AAAAjQM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8B3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3wHcyAAAAN4AAAAPAAAAAAAAAAAAAAAAAJgCAABk&#10;cnMvZG93bnJldi54bWxQSwUGAAAAAAQABAD1AAAAjQ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2fq8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ryAAAAN4AAAAPAAAAAAAAAAAAAAAAAJgCAABk&#10;cnMvZG93bnJldi54bWxQSwUGAAAAAAQABAD1AAAAjQM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E6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JJl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QTowyAAAAN4AAAAPAAAAAAAAAAAAAAAAAJgCAABk&#10;cnMvZG93bnJldi54bWxQSwUGAAAAAAQABAD1AAAAjQM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uQsUA&#10;AADeAAAADwAAAGRycy9kb3ducmV2LnhtbERPz2vCMBS+D/wfwhO8zdTSDa1G0YGwy0CdB709m2db&#10;bF66JNPqX28Ogx0/vt+zRWcacSXna8sKRsMEBHFhdc2lgv33+nUMwgdkjY1lUnAnD4t572WGubY3&#10;3tJ1F0oRQ9jnqKAKoc2l9EVFBv3QtsSRO1tnMEToSqkd3mK4aWSaJO/SYM2xocKWPioqLrtfo2A1&#10;Ga9+Nhl/PbanIx0Pp8tb6hKlBv1uOQURqAv/4j/3p1aQT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3q5CxQAAAN4AAAAPAAAAAAAAAAAAAAAAAJgCAABkcnMv&#10;ZG93bnJldi54bWxQSwUGAAAAAAQABAD1AAAAig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L2cgA&#10;AADeAAAADwAAAGRycy9kb3ducmV2LnhtbESPQWvCQBSE74X+h+UJvdWNIRYTXaUWCr0Iaj3o7Zl9&#10;JsHs23R3q2l/fVcQehxm5htmtuhNKy7kfGNZwWiYgCAurW64UrD7fH+egPABWWNrmRT8kIfF/PFh&#10;hoW2V97QZRsqESHsC1RQh9AVUvqyJoN+aDvi6J2sMxiidJXUDq8RblqZJsmLNNhwXKixo7eayvP2&#10;2yhY5pPl1zrj1e/meKDD/ngepy5R6mnQv05BBOrDf/je/tAK0jzL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gvZ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E0mcYA&#10;AADeAAAADwAAAGRycy9kb3ducmV2LnhtbESPy2rCQBSG94LvMByhO50YVDR1FC0U3Aj1sqi7Y+aY&#10;BDNn4sxU0z59ZyG4/PlvfPNla2pxJ+crywqGgwQEcW51xYWC4+GzPwXhA7LG2jIp+CUPy0W3M8dM&#10;2wfv6L4PhYgj7DNUUIbQZFL6vCSDfmAb4uhdrDMYonSF1A4fcdzUMk2SiTRYcXwosaGPkvLr/sco&#10;WM+m69vXiLd/u/OJTt/n6zh1iVJvvXb1DiJQG17hZ3ujFaSz0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E0mcYAAADeAAAADwAAAAAAAAAAAAAAAACYAgAAZHJz&#10;L2Rvd25yZXYueG1sUEsFBgAAAAAEAAQA9QAAAIsDA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2RA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6/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9kQLHAAAA3gAAAA8AAAAAAAAAAAAAAAAAmAIAAGRy&#10;cy9kb3ducmV2LnhtbFBLBQYAAAAABAAEAPUAAACMAw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Pd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XC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vD3XHAAAA3gAAAA8AAAAAAAAAAAAAAAAAmAIAAGRy&#10;cy9kb3ducmV2LnhtbFBLBQYAAAAABAAEAPUAAACMAw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q7s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ru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yms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SjKa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XAcgA&#10;AADeAAAADwAAAGRycy9kb3ducmV2LnhtbESPQWvCQBSE7wX/w/IEb3VjMEVTV1FB6KWgtod6e2af&#10;STD7Nu6umvbXd4VCj8PMfMPMFp1pxI2cry0rGA0TEMSF1TWXCj4/Ns8TED4ga2wsk4Jv8rCY955m&#10;mGt75x3d9qEUEcI+RwVVCG0upS8qMuiHtiWO3sk6gyFKV0rt8B7hppFpkrxIgzXHhQpbWldUnPdX&#10;o2A1nawu2zG//+yOBzp8Hc9Z6hKlBv1u+QoiUBf+w3/tN60gnY6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pcByAAAAN4AAAAPAAAAAAAAAAAAAAAAAJgCAABk&#10;cnMvZG93bnJldi54bWxQSwUGAAAAAAQABAD1AAAAjQ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Jd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g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UCXbHAAAA3gAAAA8AAAAAAAAAAAAAAAAAmAIAAGRy&#10;cy9kb3ducmV2LnhtbFBLBQYAAAAABAAEAPUAAACMAw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s7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3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KztyAAAAN4AAAAPAAAAAAAAAAAAAAAAAJgCAABk&#10;cnMvZG93bnJldi54bWxQSwUGAAAAAAQABAD1AAAAjQM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4n8UA&#10;AADeAAAADwAAAGRycy9kb3ducmV2LnhtbERPy4rCMBTdC/5DuMLsNLWoaMcoOjDgRhgfi3F3ba5t&#10;sbmpSUY78/WTheDycN7zZWtqcSfnK8sKhoMEBHFudcWFguPhsz8F4QOyxtoyKfglD8tFtzPHTNsH&#10;7+i+D4WIIewzVFCG0GRS+rwkg35gG+LIXawzGCJ0hdQOHzHc1DJNkok0WHFsKLGhj5Ly6/7HKFjP&#10;puvb14i3f7vziU7f5+s4dYlSb7129Q4iUBte4qd7oxWks9E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zifxQAAAN4AAAAPAAAAAAAAAAAAAAAAAJgCAABkcnMv&#10;ZG93bnJldi54bWxQSwUGAAAAAAQABAD1AAAAig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udBMgA&#10;AADeAAAADwAAAGRycy9kb3ducmV2LnhtbESPQWvCQBSE74X+h+UVeqsbg4pJXUUFoZeC2h7q7Zl9&#10;JsHs27i71eivd4VCj8PMfMNMZp1pxJmcry0r6PcSEMSF1TWXCr6/Vm9jED4ga2wsk4IreZhNn58m&#10;mGt74Q2dt6EUEcI+RwVVCG0upS8qMuh7tiWO3sE6gyFKV0rt8BLhppFpkoykwZrjQoUtLSsqjttf&#10;o2CRjRen9YA/b5v9jnY/++MwdYlSry/d/B1EoC78h//aH1pBmg2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50E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3+JMYA&#10;AADeAAAADwAAAGRycy9kb3ducmV2LnhtbESPy2rCQBSG94W+w3AK3dWJQUWjo1RB6KbgbaG7Y+aY&#10;BDNn0pmpRp/eWQguf/4b32TWmlpcyPnKsoJuJwFBnFtdcaFgt11+DUH4gKyxtkwKbuRhNn1/m2Cm&#10;7ZXXdNmEQsQR9hkqKENoMil9XpJB37ENcfRO1hkMUbpCaofXOG5qmSbJQBqsOD6U2NCipPy8+TcK&#10;5qPh/G/V49/7+nigw/547qcuUerzo/0egwjUhlf42f7RCtJRb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3+JMYAAADeAAAADwAAAAAAAAAAAAAAAACYAgAAZHJz&#10;L2Rvd25yZXYueG1sUEsFBgAAAAAEAAQA9QAAAIsDA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bv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96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RW7/HAAAA3gAAAA8AAAAAAAAAAAAAAAAAmAIAAGRy&#10;cy9kb3ducmV2LnhtbFBLBQYAAAAABAAEAPUAAACMAw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Fy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XC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DxcjHAAAA3gAAAA8AAAAAAAAAAAAAAAAAmAIAAGRy&#10;cy9kb3ducmV2LnhtbFBLBQYAAAAABAAEAPUAAACMAw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9gU8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z2BT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4J8gA&#10;AADeAAAADwAAAGRycy9kb3ducmV2LnhtbESPQWvCQBSE74X+h+UVvNWNIYqmrqKFQi8FtT3U2zP7&#10;TILZt3F31eivd4VCj8PMfMNM551pxJmcry0rGPQTEMSF1TWXCn6+P17HIHxA1thYJgVX8jCfPT9N&#10;Mdf2wms6b0IpIoR9jgqqENpcSl9UZND3bUscvb11BkOUrpTa4SXCTSPTJBlJgzXHhQpbeq+oOGxO&#10;RsFyMl4eVxl/3da7LW1/d4dh6hKlei/d4g1EoC78h//an1pBOsl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vgn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dv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g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qXbzHAAAA3gAAAA8AAAAAAAAAAAAAAAAAmAIAAGRy&#10;cy9kb3ducmV2LnhtbFBLBQYAAAAABAAEAPUAAACMAw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Dy8gA&#10;AADeAAAADwAAAGRycy9kb3ducmV2LnhtbESPQWvCQBSE74X+h+UVems2DRo0dRUVhF4Kanuot2f2&#10;NQlm38bdrcb+ercgeBxm5htmMutNK07kfGNZwWuSgiAurW64UvD1uXoZgfABWWNrmRRcyMNs+vgw&#10;wULbM2/otA2ViBD2BSqoQ+gKKX1Zk0Gf2I44ej/WGQxRukpqh+cIN63M0jSXBhuOCzV2tKypPGx/&#10;jYLFeLQ4rgf88bfZ72j3vT8MM5cq9fzUz99ABOrDPXxrv2sF2XiQ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uMPL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UMgA&#10;AADeAAAADwAAAGRycy9kb3ducmV2LnhtbESPT2sCMRTE7wW/Q3hCbzXbxVpdjaKFQi+C/w56e25e&#10;dxc3L2uS6tpP3whCj8PM/IaZzFpTiws5X1lW8NpLQBDnVldcKNhtP1+GIHxA1lhbJgU38jCbdp4m&#10;mGl75TVdNqEQEcI+QwVlCE0mpc9LMuh7tiGO3rd1BkOUrpDa4TXCTS3TJBlIgxXHhRIb+igpP21+&#10;jILFaLg4r/q8/F0fD3TYH09vqUuUeu628zGIQG34Dz/aX1pBOuo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9GZQyAAAAN4AAAAPAAAAAAAAAAAAAAAAAJgCAABk&#10;cnMvZG93bnJldi54bWxQSwUGAAAAAAQABAD1AAAAjQM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vyIsQA&#10;AADeAAAADwAAAGRycy9kb3ducmV2LnhtbERPy4rCMBTdD8w/hDswuzG1qGg1yigIsxnwtdDdtbm2&#10;xeamk2S0+vVmIbg8nPdk1ppaXMj5yrKCbicBQZxbXXGhYLddfg1B+ICssbZMCm7kYTZ9f5tgpu2V&#10;13TZhELEEPYZKihDaDIpfV6SQd+xDXHkTtYZDBG6QmqH1xhuapkmyUAarDg2lNjQoqT8vPk3Cuaj&#10;4fxv1ePf+/p4oMP+eO6nLlHq86P9HoMI1IaX+On+0QrSUW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r8iLEAAAA3gAAAA8AAAAAAAAAAAAAAAAAmAIAAGRycy9k&#10;b3ducmV2LnhtbFBLBQYAAAAABAAEAPUAAACJAw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XucgA&#10;AADeAAAADwAAAGRycy9kb3ducmV2LnhtbESPQWvCQBSE74X+h+UVeqsbg4pJXUUFoZeC2h7q7Zl9&#10;JsHs27i71eivd4VCj8PMfMNMZp1pxJmcry0r6PcSEMSF1TWXCr6/Vm9jED4ga2wsk4IreZhNn58m&#10;mGt74Q2dt6EUEcI+RwVVCG0upS8qMuh7tiWO3sE6gyFKV0rt8BLhppFpkoykwZrjQoUtLSsqjttf&#10;o2CRjRen9YA/b5v9jnY/++MwdYlSry/d/B1EoC78h//aH1pBmg1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1e5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o+cYA&#10;AADeAAAADwAAAGRycy9kb3ducmV2LnhtbESPy2rCQBSG94W+w3AK7urE4DU6ShUKbgreFro7Zo5J&#10;MHMmnZlq2qfvLASXP/+Nb7ZoTS1u5HxlWUGvm4Agzq2uuFBw2H++j0H4gKyxtkwKfsnDYv76MsNM&#10;2ztv6bYLhYgj7DNUUIbQZFL6vCSDvmsb4uhdrDMYonSF1A7vcdzUMk2SoTRYcXwosaFVSfl192MU&#10;LCfj5femz19/2/OJTsfzdZC6RKnOW/sxBRGoDc/wo73WCtJJf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Ro+cYAAADeAAAADwAAAAAAAAAAAAAAAACYAgAAZHJz&#10;L2Rvd25yZXYueG1sUEsFBgAAAAAEAAQA9QAAAIs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YsgA&#10;AADeAAAADwAAAGRycy9kb3ducmV2LnhtbESPzWsCMRTE74X+D+EVeqtZFz9Xo9RCoRehfhz09ty8&#10;7i5uXrZJqqt/fSMIHoeZ+Q0znbemFidyvrKsoNtJQBDnVldcKNhuPt9GIHxA1lhbJgUX8jCfPT9N&#10;MdP2zCs6rUMhIoR9hgrKEJpMSp+XZNB3bEMcvR/rDIYoXSG1w3OEm1qmSTKQBiuOCyU29FFSflz/&#10;GQWL8Wjx+93j5XV12NN+dzj2U5co9frSvk9ABGrDI3xvf2kF6bg3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M1i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TFcgA&#10;AADeAAAADwAAAGRycy9kb3ducmV2LnhtbESPQWvCQBSE7wX/w/IKvTWbBm01uooKhV6Eanuot2f2&#10;mQSzb+PuVqO/visUPA4z8w0zmXWmESdyvras4CVJQRAXVtdcKvj+en8egvABWWNjmRRcyMNs2nuY&#10;YK7tmdd02oRSRAj7HBVUIbS5lL6oyKBPbEscvb11BkOUrpTa4TnCTSOzNH2VBmuOCxW2tKyoOGx+&#10;jYLFaLg4fvZ5dV3vtrT92R0GmUuVenrs5mMQgbpwD/+3P7SCbNR/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WlMV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2jskA&#10;AADeAAAADwAAAGRycy9kb3ducmV2LnhtbESPT2sCMRTE7wW/Q3hCbzXr1lZdjVILBS8F/x309tw8&#10;dxc3L9sk1bWfvikUPA4z8xtmOm9NLS7kfGVZQb+XgCDOra64ULDbfjyNQPiArLG2TApu5GE+6zxM&#10;MdP2ymu6bEIhIoR9hgrKEJpMSp+XZND3bEMcvZN1BkOUrpDa4TXCTS3TJHmVBiuOCyU29F5Sft58&#10;GwWL8WjxtRrw58/6eKDD/nh+SV2i1GO3fZuACNSGe/i/vdQK0vFg+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b2jskAAADeAAAADwAAAAAAAAAAAAAAAACYAgAA&#10;ZHJzL2Rvd25yZXYueG1sUEsFBgAAAAAEAAQA9QAAAI4DA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9u+s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JK9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276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LY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3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s8thyAAAAN4AAAAPAAAAAAAAAAAAAAAAAJgCAABk&#10;cnMvZG93bnJldi54bWxQSwUGAAAAAAQABAD1AAAAjQM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VFsgA&#10;AADeAAAADwAAAGRycy9kb3ducmV2LnhtbESPT2sCMRTE7wW/Q3hCbzXbxVpdjaKFQi+C/w56e25e&#10;dxc3L2uS6tpP3whCj8PM/IaZzFpTiws5X1lW8NpLQBDnVldcKNhtP1+GIHxA1lhbJgU38jCbdp4m&#10;mGl75TVdNqEQEcI+QwVlCE0mpc9LMuh7tiGO3rd1BkOUrpDa4TXCTS3TJBlIgxXHhRIb+igpP21+&#10;jILFaLg4r/q8/F0fD3TYH09vqUuUeu628zGIQG34Dz/aX1pBOu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YVUW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wjcgA&#10;AADeAAAADwAAAGRycy9kb3ducmV2LnhtbESPT2sCMRTE74LfITyhN812sVVXo2ih0ItQ/xz09ty8&#10;7i5uXtYk1bWfvhEKPQ4z8xtmtmhNLa7kfGVZwfMgAUGcW11xoWC/e++PQfiArLG2TAru5GEx73Zm&#10;mGl74w1dt6EQEcI+QwVlCE0mpc9LMugHtiGO3pd1BkOUrpDa4S3CTS3TJHmVBiuOCyU29FZSft5+&#10;GwWryXh1+Rzy+mdzOtLxcDq/pC5R6qnXLqcgArXhP/zX/tAK0slw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LfCNyAAAAN4AAAAPAAAAAAAAAAAAAAAAAJgCAABk&#10;cnMvZG93bnJldi54bWxQSwUGAAAAAAQABAD1AAAAjQM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Jk/8UA&#10;AADeAAAADwAAAGRycy9kb3ducmV2LnhtbERPyW7CMBC9V+o/WFOJW3GIWAMGFaRKXCqxHeA2xEMS&#10;EY9T24W0X18fkDg+vX22aE0tbuR8ZVlBr5uAIM6trrhQcNh/vo9B+ICssbZMCn7Jw2L++jLDTNs7&#10;b+m2C4WIIewzVFCG0GRS+rwkg75rG+LIXawzGCJ0hdQO7zHc1DJNkqE0WHFsKLGhVUn5dfdjFCwn&#10;4+X3ps9ff9vziU7H83WQukSpzlv7MQURqA1P8cO91grSSX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mT/xQAAAN4AAAAPAAAAAAAAAAAAAAAAAJgCAABkcnMv&#10;ZG93bnJldi54bWxQSwUGAAAAAAQABAD1AAAAig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7BZMgA&#10;AADeAAAADwAAAGRycy9kb3ducmV2LnhtbESPQWvCQBSE74L/YXmF3nTTYNWkrqKFQi9C1R7q7Zl9&#10;TYLZt+nuVlN/fVcQPA4z8w0zW3SmESdyvras4GmYgCAurK65VPC5extMQfiArLGxTAr+yMNi3u/N&#10;MNf2zBs6bUMpIoR9jgqqENpcSl9UZNAPbUscvW/rDIYoXSm1w3OEm0amSTKWBmuOCxW29FpRcdz+&#10;GgWrbLr6+Rjx+rI57Gn/dTg+py5R6vGhW76ACNSFe/jWftcK0mw0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Fk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3scA&#10;AADeAAAADwAAAGRycy9kb3ducmV2LnhtbESPy2rCQBSG94LvMJxCdzppsBKjo2ih0E3BSxd1d8wc&#10;k2DmTDoz1ejTOwvB5c9/45stOtOIMzlfW1bwNkxAEBdW11wq+Nl9DjIQPiBrbCyTgit5WMz7vRnm&#10;2l54Q+dtKEUcYZ+jgiqENpfSFxUZ9EPbEkfvaJ3BEKUrpXZ4ieOmkWmSjKXBmuNDhS19VFSctv9G&#10;wWqSrf7WI/6+bQ572v8eTu+pS5R6femWUxCBuvAMP9pfWkE6GW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RGN7HAAAA3gAAAA8AAAAAAAAAAAAAAAAAmAIAAGRy&#10;cy9kb3ducmV2LnhtbFBLBQYAAAAABAAEAPUAAACMAw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9RcgA&#10;AADeAAAADwAAAGRycy9kb3ducmV2LnhtbESPQWvCQBSE74L/YXkFb7oxqMTUVbQgeBGq7aHentnX&#10;JJh9m+6umvbXu4VCj8PMfMMsVp1pxI2cry0rGI8SEMSF1TWXCt7ftsMMhA/IGhvLpOCbPKyW/d4C&#10;c23vfKDbMZQiQtjnqKAKoc2l9EVFBv3ItsTR+7TOYIjSlVI7vEe4aWSaJDNpsOa4UGFLLxUVl+PV&#10;KNjMs83X64T3P4fziU4f58s0dYlSg6du/QwiUBf+w3/tnVaQzif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Xb1F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jMsgA&#10;AADeAAAADwAAAGRycy9kb3ducmV2LnhtbESPT2vCQBTE70K/w/IKvemmwZYYXaUWCr0U/HfQ2zP7&#10;TILZt+nuVqOfvisIHoeZ+Q0zmXWmESdyvras4HWQgCAurK65VLBZf/UzED4ga2wsk4ILeZhNn3oT&#10;zLU985JOq1CKCGGfo4IqhDaX0hcVGfQD2xJH72CdwRClK6V2eI5w08g0Sd6lwZrjQoUtfVZUHFd/&#10;RsF8lM1/F0P+uS73O9pt98e31CVKvTx3H2MQgbrwCN/b31pBOhpm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jyMy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Gq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Sc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4ap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e3cgA&#10;AADeAAAADwAAAGRycy9kb3ducmV2LnhtbESPQWvCQBSE74X+h+UJvdWNIZYYXaUWCr0Iaj3o7Zl9&#10;JsHs23R3q2l/fVcQehxm5htmtuhNKy7kfGNZwWiYgCAurW64UrD7fH/OQfiArLG1TAp+yMNi/vgw&#10;w0LbK2/osg2ViBD2BSqoQ+gKKX1Zk0E/tB1x9E7WGQxRukpqh9cIN61Mk+RFGmw4LtTY0VtN5Xn7&#10;bRQsJ/nya53x6ndzPNBhfzyPU5co9TToX6cgAvXhP3xvf2gF6ST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Kh7dyAAAAN4AAAAPAAAAAAAAAAAAAAAAAJgCAABk&#10;cnMvZG93bnJldi54bWxQSwUGAAAAAAQABAD1AAAAjQM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7R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ZrtGyAAAAN4AAAAPAAAAAAAAAAAAAAAAAJgCAABk&#10;cnMvZG93bnJldi54bWxQSwUGAAAAAAQABAD1AAAAjQ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lMcgA&#10;AADeAAAADwAAAGRycy9kb3ducmV2LnhtbESPQWvCQBSE70L/w/IKvenGoBJTV9FCoZeC2h7q7Zl9&#10;JsHs27i71eivd4VCj8PMfMPMFp1pxJmcry0rGA4SEMSF1TWXCr6/3vsZCB+QNTaWScGVPCzmT70Z&#10;5tpeeEPnbShFhLDPUUEVQptL6YuKDPqBbYmjd7DOYIjSlVI7vES4aWSaJBNpsOa4UGFLbxUVx+2v&#10;UbCaZqvTesSft81+R7uf/XGcukSpl+du+QoiUBf+w3/tD60gnY6y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CUx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qsgA&#10;AADeAAAADwAAAGRycy9kb3ducmV2LnhtbESPQWvCQBSE70L/w/KE3nRj0DZGV6mFQi+Faj3o7Zl9&#10;JsHs23R3q7G/visUPA4z8w0zX3amEWdyvrasYDRMQBAXVtdcKth+vQ0yED4ga2wsk4IreVguHnpz&#10;zLW98JrOm1CKCGGfo4IqhDaX0hcVGfRD2xJH72idwRClK6V2eIlw08g0SZ6kwZrjQoUtvVZUnDY/&#10;RsFqmq2+P8f88bs+7Gm/O5wmqUuUeux3LzMQgbpwD/+337WCdDr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CqyAAAAN4AAAAPAAAAAAAAAAAAAAAAAJgCAABk&#10;cnMvZG93bnJldi54bWxQSwUGAAAAAAQABAD1AAAAjQM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U2MUA&#10;AADeAAAADwAAAGRycy9kb3ducmV2LnhtbERPy2rCQBTdC/7DcAvd6aTBSoyOooVCNwUfXdTdNXNN&#10;gpk76cxUo1/vLASXh/OeLTrTiDM5X1tW8DZMQBAXVtdcKvjZfQ4yED4ga2wsk4IreVjM+70Z5tpe&#10;eEPnbShFDGGfo4IqhDaX0hcVGfRD2xJH7midwRChK6V2eInhppFpkoylwZpjQ4UtfVRUnLb/RsFq&#10;kq3+1iP+vm0Oe9r/Hk7vqUuUen3pllMQgbrwFD/cX1pBOhl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xTYxQAAAN4AAAAPAAAAAAAAAAAAAAAAAJgCAABkcnMv&#10;ZG93bnJldi54bWxQSwUGAAAAAAQABAD1AAAAigM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xQ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B9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K7FD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OA8cA&#10;AADeAAAADwAAAGRycy9kb3ducmV2LnhtbESPy2rCQBSG94LvMJxCdzppsGKio2ih0E3BSxd1d8wc&#10;k2DmTDoz1ejTOwvB5c9/45stOtOIMzlfW1bwNkxAEBdW11wq+Nl9DiYgfEDW2FgmBVfysJj3ezPM&#10;tb3whs7bUIo4wj5HBVUIbS6lLyoy6Ie2JY7e0TqDIUpXSu3wEsdNI9MkGUuDNceHClv6qKg4bf+N&#10;glU2Wf2tR/x92xz2tP89nN5Tlyj1+tItpyACdeEZfrS/tII0G2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IjgPHAAAA3gAAAA8AAAAAAAAAAAAAAAAAmAIAAGRy&#10;cy9kb3ducmV2LnhtbFBLBQYAAAAABAAEAPUAAACMAw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rm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bJ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hCuY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178gA&#10;AADeAAAADwAAAGRycy9kb3ducmV2LnhtbESPT2vCQBTE70K/w/KE3nRjsMVEV6mFQi8F//RQb8/s&#10;Mwlm36a7W41++q4geBxm5jfMbNGZRpzI+dqygtEwAUFcWF1zqeB7+zGYgPABWWNjmRRcyMNi/tSb&#10;Ya7tmdd02oRSRAj7HBVUIbS5lL6oyKAf2pY4egfrDIYoXSm1w3OEm0amSfIqDdYcFyps6b2i4rj5&#10;MwqW2WT5uxrz13W939HuZ398SV2i1HO/e5uCCNSFR/je/tQK0myc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rXv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Qd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az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RoQdMkAAADeAAAADwAAAAAAAAAAAAAAAACYAgAA&#10;ZHJzL2Rvd25yZXYueG1sUEsFBgAAAAAEAAQA9QAAAI4DA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IAMgA&#10;AADeAAAADwAAAGRycy9kb3ducmV2LnhtbESPQWvCQBSE74X+h+UJvdWNIRYTXaUWCr0Iaj3o7Zl9&#10;JsHs23R3q2l/fVcQehxm5htmtuhNKy7kfGNZwWiYgCAurW64UrD7fH+egPABWWNrmRT8kIfF/PFh&#10;hoW2V97QZRsqESHsC1RQh9AVUvqyJoN+aDvi6J2sMxiidJXUDq8RblqZJsmLNNhwXKixo7eayvP2&#10;2yhY5pPl1zrj1e/meKDD/ngepy5R6mnQv05BBOrDf/je/tAK0jz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4gAyAAAAN4AAAAPAAAAAAAAAAAAAAAAAJgCAABk&#10;cnMvZG93bnJldi54bWxQSwUGAAAAAAQABAD1AAAAjQM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tm8gA&#10;AADeAAAADwAAAGRycy9kb3ducmV2LnhtbESPQWvCQBSE74X+h+UVeqsbg4pJXUUFoZeC2h7q7Zl9&#10;JsHs27i71eivd4VCj8PMfMNMZp1pxJmcry0r6PcSEMSF1TWXCr6/Vm9jED4ga2wsk4IreZhNn58m&#10;mGt74Q2dt6EUEcI+RwVVCG0upS8qMuh7tiWO3sE6gyFKV0rt8BLhppFpkoykwZrjQoUtLSsqjttf&#10;o2CRjRen9YA/b5v9jnY/++MwdYlSry/d/B1EoC78h//aH1pBmg2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vy2byAAAAN4AAAAPAAAAAAAAAAAAAAAAAJgCAABk&#10;cnMvZG93bnJldi54bWxQSwUGAAAAAAQABAD1AAAAjQ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z7MgA&#10;AADeAAAADwAAAGRycy9kb3ducmV2LnhtbESPQWvCQBSE74X+h+UVeqsbg4pJXUUFoZeC2h7q7Zl9&#10;JsHs27i71eivd4VCj8PMfMNMZp1pxJmcry0r6PcSEMSF1TWXCr6/Vm9jED4ga2wsk4IreZhNn58m&#10;mGt74Q2dt6EUEcI+RwVVCG0upS8qMuh7tiWO3sE6gyFKV0rt8BLhppFpkoykwZrjQoUtLSsqjttf&#10;o2CRjRen9YA/b5v9jnY/++MwdYlSry/d/B1EoC78h//aH1pBmg2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bPs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Wd8gA&#10;AADeAAAADwAAAGRycy9kb3ducmV2LnhtbESPQWvCQBSE74L/YXmF3nTTYNWkrqKFQi9C1R7q7Zl9&#10;TYLZt+nuVlN/fVcQPA4z8w0zW3SmESdyvras4GmYgCAurK65VPC5extMQfiArLGxTAr+yMNi3u/N&#10;MNf2zBs6bUMpIoR9jgqqENpcSl9UZNAPbUscvW/rDIYoXSm1w3OEm0amSTKWBmuOCxW29FpRcdz+&#10;GgWrbLr6+Rjx+rI57Gn/dTg+py5R6vGhW76ACNSFe/jWftcK0myU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IRZ3yAAAAN4AAAAPAAAAAAAAAAAAAAAAAJgCAABk&#10;cnMvZG93bnJldi54bWxQSwUGAAAAAAQABAD1AAAAjQM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CBcUA&#10;AADeAAAADwAAAGRycy9kb3ducmV2LnhtbERPy2rCQBTdC/7DcAvd6aTBiomOooVCNwUfXdTdNXNN&#10;gpk76cxUo1/vLASXh/OeLTrTiDM5X1tW8DZMQBAXVtdcKvjZfQ4mIHxA1thYJgVX8rCY93szzLW9&#10;8IbO21CKGMI+RwVVCG0upS8qMuiHtiWO3NE6gyFCV0rt8BLDTSPTJBlLgzXHhgpb+qioOG3/jYJV&#10;Nln9rUf8fdsc9rT/PZzeU5co9frSLacgAnXhKX64v7SCNBt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oIFxQAAAN4AAAAPAAAAAAAAAAAAAAAAAJgCAABkcnMv&#10;ZG93bnJldi54bWxQSwUGAAAAAAQABAD1AAAAig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nnsgA&#10;AADeAAAADwAAAGRycy9kb3ducmV2LnhtbESPT2vCQBTE70K/w/KE3nRjsMVEV6mFQi8F//RQb8/s&#10;Mwlm36a7W41++q4geBxm5jfMbNGZRpzI+dqygtEwAUFcWF1zqeB7+zGYgPABWWNjmRRcyMNi/tSb&#10;Ya7tmdd02oRSRAj7HBVUIbS5lL6oyKAf2pY4egfrDIYoXSm1w3OEm0amSfIqDdYcFyps6b2i4rj5&#10;MwqW2WT5uxrz13W939HuZ398SV2i1HO/e5uCCNSFR/je/tQK0myc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8iee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UGc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Ml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jFBnHAAAA3gAAAA8AAAAAAAAAAAAAAAAAmAIAAGRy&#10;cy9kb3ducmV2LnhtbFBLBQYAAAAABAAEAPUAAACMAw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xgsgA&#10;AADeAAAADwAAAGRycy9kb3ducmV2LnhtbESPQWsCMRSE70L/Q3iF3jRxqaJbo1Sh0EtBbQ/19ty8&#10;7i5uXtYk1W1/vREEj8PMfMPMFp1txIl8qB1rGA4UCOLCmZpLDV+fb/0JiBCRDTaOScMfBVjMH3oz&#10;zI0784ZO21iKBOGQo4YqxjaXMhQVWQwD1xIn78d5izFJX0rj8ZzgtpGZUmNpsea0UGFLq4qKw/bX&#10;alhOJ8vj+pk//jf7He2+94dR5pXWT4/d6wuISF28h2/td6Mhm47U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7GC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v9ccA&#10;AADeAAAADwAAAGRycy9kb3ducmV2LnhtbESPQWsCMRSE74X+h/AK3mrSRYuuRqkFoZeCWg96e26e&#10;u4ubl20Sddtf3whCj8PMfMNM551txIV8qB1reOkrEMSFMzWXGrZfy+cRiBCRDTaOScMPBZjPHh+m&#10;mBt35TVdNrEUCcIhRw1VjG0uZSgqshj6riVO3tF5izFJX0rj8ZrgtpGZUq/SYs1pocKW3isqTpuz&#10;1bAYjxbfqwF//q4Pe9rvDqdh5pXWvafubQIiUhf/w/f2h9GQjY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9L/XHAAAA3gAAAA8AAAAAAAAAAAAAAAAAmAIAAGRy&#10;cy9kb3ducmV2LnhtbFBLBQYAAAAABAAEAPUAAACMAw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b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yi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8Ypu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SGsgA&#10;AADeAAAADwAAAGRycy9kb3ducmV2LnhtbESPQWsCMRSE70L/Q3iF3jRx0aKrUWqh4EVQ24Penpvn&#10;7uLmZZukuu2vb4RCj8PMfMPMl51txJV8qB1rGA4UCOLCmZpLDR/vb/0JiBCRDTaOScM3BVguHnpz&#10;zI278Y6u+1iKBOGQo4YqxjaXMhQVWQwD1xIn7+y8xZikL6XxeEtw28hMqWdpsea0UGFLrxUVl/2X&#10;1bCaTlaf2xFvfnanIx0Pp8s480rrp8fuZQYiUhf/w3/ttdGQTc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GBIayAAAAN4AAAAPAAAAAAAAAAAAAAAAAJgCAABk&#10;cnMvZG93bnJldi54bWxQSwUGAAAAAAQABAD1AAAAjQM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3gcgA&#10;AADeAAAADwAAAGRycy9kb3ducmV2LnhtbESPQWsCMRSE70L/Q3iF3jTp0i26NUoVCl6Eanuot+fm&#10;dXdx87Imqa7++qYg9DjMzDfMdN7bVpzIh8axhseRAkFcOtNwpeHz4204BhEissHWMWm4UID57G4w&#10;xcK4M2/otI2VSBAOBWqoY+wKKUNZk8Uwch1x8r6dtxiT9JU0Hs8JbluZKfUsLTacFmrsaFlTedj+&#10;WA2LyXhxfH/i9XWz39Hua3/IM6+0frjvX19AROrjf/jWXhkN2SRX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LeByAAAAN4AAAAPAAAAAAAAAAAAAAAAAJgCAABk&#10;cnMvZG93bnJldi54bWxQSwUGAAAAAAQABAD1AAAAjQ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p9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Qd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in2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Mbc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o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yoxtyAAAAN4AAAAPAAAAAAAAAAAAAAAAAJgCAABk&#10;cnMvZG93bnJldi54bWxQSwUGAAAAAAQABAD1AAAAjQM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YH8UA&#10;AADeAAAADwAAAGRycy9kb3ducmV2LnhtbERPz2vCMBS+D/wfwht4m8nKHLUzigqDXQbTedDbs3lr&#10;i81LTaJW//rlMNjx4/s9nfe2FRfyoXGs4XmkQBCXzjRcadh+vz/lIEJENtg6Jg03CjCfDR6mWBh3&#10;5TVdNrESKYRDgRrqGLtCylDWZDGMXEecuB/nLcYEfSWNx2sKt63MlHqVFhtODTV2tKqpPG7OVsNy&#10;ki9PXy/8eV8f9rTfHY7jzCuth4/94g1EpD7+i//cH0ZDNhmr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RgfxQAAAN4AAAAPAAAAAAAAAAAAAAAAAJgCAABkcnMv&#10;ZG93bnJldi54bWxQSwUGAAAAAAQABAD1AAAAig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9hMgA&#10;AADeAAAADwAAAGRycy9kb3ducmV2LnhtbESPQUsDMRSE7wX/Q3iCt27iYkt3bVpsQfAi2OrB3l43&#10;z92lm5dtEtvVX98IBY/DzHzDzJeD7cSJfGgda7jPFAjiypmWaw0f78/jGYgQkQ12jknDDwVYLm5G&#10;cyyNO/OGTttYiwThUKKGJsa+lDJUDVkMmeuJk/flvMWYpK+l8XhOcNvJXKmptNhyWmiwp3VD1WH7&#10;bTWsitnq+PbAr7+b/Y52n/vDJPdK67vb4ekRRKQh/oev7RejIS8m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b2E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CxM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pa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qCxMYAAADeAAAADwAAAAAAAAAAAAAAAACYAgAAZHJz&#10;L2Rvd25yZXYueG1sUEsFBgAAAAAEAAQA9QAAAIsDA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nX8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hmm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idfyAAAAN4AAAAPAAAAAAAAAAAAAAAAAJgCAABk&#10;cnMvZG93bnJldi54bWxQSwUGAAAAAAQABAD1AAAAjQM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S5KMcA&#10;AADeAAAADwAAAGRycy9kb3ducmV2LnhtbESPQWsCMRSE74L/IbyCN826aNGtUVQQvAhqe6i35+Z1&#10;d3HzsiZRt/31jVDocZiZb5jZojW1uJPzlWUFw0ECgji3uuJCwcf7pj8B4QOyxtoyKfgmD4t5tzPD&#10;TNsHH+h+DIWIEPYZKihDaDIpfV6SQT+wDXH0vqwzGKJ0hdQOHxFuapkmyas0WHFcKLGhdUn55Xgz&#10;ClbTyeq6H/Hu53A+0enzfBmnLlGq99Iu30AEasN/+K+91QrS6X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kuSjHAAAA3gAAAA8AAAAAAAAAAAAAAAAAmAIAAGRy&#10;cy9kb3ducmV2LnhtbFBLBQYAAAAABAAEAPUAAACMAw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cs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70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ByzyAAAAN4AAAAPAAAAAAAAAAAAAAAAAJgCAABk&#10;cnMvZG93bnJldi54bWxQSwUGAAAAAAQABAD1AAAAjQM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Ex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36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BhMfHAAAA3gAAAA8AAAAAAAAAAAAAAAAAmAIAAGRy&#10;cy9kb3ducmV2LnhtbFBLBQYAAAAABAAEAPUAAACMAw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0hXMgA&#10;AADeAAAADwAAAGRycy9kb3ducmV2LnhtbESPQWvCQBSE74L/YXmF3nRjMKKpq6gg9FKotod6e2Zf&#10;k2D2bdzdavTXu4VCj8PMfMPMl51pxIWcry0rGA0TEMSF1TWXCj4/toMpCB+QNTaWScGNPCwX/d4c&#10;c22vvKPLPpQiQtjnqKAKoc2l9EVFBv3QtsTR+7bOYIjSlVI7vEa4aWSaJBNpsOa4UGFLm4qK0/7H&#10;KFjPpuvz+5jf7rvjgQ5fx1OWukSp56du9QIiUBf+w3/tV60gnWW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SFcyAAAAN4AAAAPAAAAAAAAAAAAAAAAAJgCAABk&#10;cnMvZG93bnJldi54bWxQSwUGAAAAAAQABAD1AAAAjQMAAAAA&#10;" fillcolor="black" stroked="f"/>
                      </v:group>
                      <v:group id="Group 2109" o:spid="_x0000_s1430" style="position:absolute;left:6084;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zntscAAADeAAAADwAAAGRycy9kb3ducmV2LnhtbESPT4vCMBTE78J+h/AW&#10;9qZpXRS3GkXEXTyI4B9YvD2aZ1tsXkoT2/rtjSB4HGbmN8xs0ZlSNFS7wrKCeBCBIE6tLjhTcDr+&#10;9icgnEfWWFomBXdysJh/9GaYaNvynpqDz0SAsEtQQe59lUjp0pwMuoGtiIN3sbVBH2SdSV1jG+Cm&#10;lMMoGkuDBYeFHCta5ZReDzej4K/Fdvkdr5vt9bK6n4+j3f82JqW+PrvlFISnzr/Dr/ZGKxj+jOIx&#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Tznts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Mas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mw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ExqwyAAAAN4AAAAPAAAAAAAAAAAAAAAAAJgCAABk&#10;cnMvZG93bnJldi54bWxQSwUGAAAAAAQABAD1AAAAjQM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OwsQA&#10;AADeAAAADwAAAGRycy9kb3ducmV2LnhtbERPz2vCMBS+C/sfwhN209SiotUocyDsMlC3g96ezbMt&#10;Ni9dkmn1rzcHwePH93u+bE0tLuR8ZVnBoJ+AIM6trrhQ8Puz7k1A+ICssbZMCm7kYbl468wx0/bK&#10;W7rsQiFiCPsMFZQhNJmUPi/JoO/bhjhyJ+sMhghdIbXDaww3tUyTZCwNVhwbSmzos6T8vPs3ClbT&#10;yepvM+Tv+/Z4oMP+eB6lLlHqvdt+zEAEasNL/HR/aQXpdDS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MjsLEAAAA3gAAAA8AAAAAAAAAAAAAAAAAmAIAAGRycy9k&#10;b3ducmV2LnhtbFBLBQYAAAAABAAEAPUAAACJAw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ArW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o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CtZ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ZIec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6Y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WSHnHAAAA3gAAAA8AAAAAAAAAAAAAAAAAmAIAAGRy&#10;cy9kb3ducmV2LnhtbFBLBQYAAAAABAAEAPUAAACMAw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rt4scA&#10;AADeAAAADwAAAGRycy9kb3ducmV2LnhtbESPQWsCMRSE74L/IbyCN826aNGtUVQQvAhqe6i35+Z1&#10;d3HzsiZRt/31jVDocZiZb5jZojW1uJPzlWUFw0ECgji3uuJCwcf7pj8B4QOyxtoyKfgmD4t5tzPD&#10;TNsHH+h+DIWIEPYZKihDaDIpfV6SQT+wDXH0vqwzGKJ0hdQOHxFuapkmyas0WHFcKLGhdUn55Xgz&#10;ClbTyeq6H/Hu53A+0enzfBmnLlGq99Iu30AEasN/+K+91QrS6T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a7eLHAAAA3gAAAA8AAAAAAAAAAAAAAAAAmAIAAGRy&#10;cy9kb3ducmV2LnhtbFBLBQYAAAAABAAEAPUAAACMAw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zlccA&#10;AADeAAAADwAAAGRycy9kb3ducmV2LnhtbESPQWsCMRSE74X+h/AK3mq2QYuuRqkFoZeCWg96e26e&#10;u4ubl20Sddtf3whCj8PMfMNM551txIV8qB1reOlnIIgLZ2ouNWy/ls8jECEiG2wck4YfCjCfPT5M&#10;MTfuymu6bGIpEoRDjhqqGNtcylBUZDH0XUucvKPzFmOSvpTG4zXBbSNVlr1KizWnhQpbeq+oOG3O&#10;VsNiPFp8rwb8+bs+7Gm/O5yGymda9566twmISF38D9/bH0aDGg+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Ic5XHAAAA3gAAAA8AAAAAAAAAAAAAAAAAmAIAAGRy&#10;cy9kb3ducmV2LnhtbFBLBQYAAAAABAAEAPUAAACMAw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WDs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ko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RNYOyAAAAN4AAAAPAAAAAAAAAAAAAAAAAJgCAABk&#10;cnMvZG93bnJldi54bWxQSwUGAAAAAAQABAD1AAAAjQM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1Oe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S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tTnrHAAAA3gAAAA8AAAAAAAAAAAAAAAAAmAIAAGRy&#10;cy9kb3ducmV2LnhtbFBLBQYAAAAABAAEAPUAAACMAw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Hr4cgA&#10;AADeAAAADwAAAGRycy9kb3ducmV2LnhtbESPT2vCQBTE7wW/w/IKvdVNQ1M0uooKhV4K/umh3p7Z&#10;ZxLMvo27W41++q4geBxm5jfMeNqZRpzI+dqygrd+AoK4sLrmUsHP5vN1AMIHZI2NZVJwIQ/TSe9p&#10;jLm2Z17RaR1KESHsc1RQhdDmUvqiIoO+b1vi6O2tMxiidKXUDs8RbhqZJsmHNFhzXKiwpUVFxWH9&#10;ZxTMh4P5cfnO39fVbkvb390hS12i1MtzNxuBCNSFR/je/tIK0mG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4evhyAAAAN4AAAAPAAAAAAAAAAAAAAAAAJgCAABk&#10;cnMvZG93bnJldi54bWxQSwUGAAAAAAQABAD1AAAAjQ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1l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A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zdZbHAAAA3gAAAA8AAAAAAAAAAAAAAAAAmAIAAGRy&#10;cy9kb3ducmV2LnhtbFBLBQYAAAAABAAEAPUAAACMAw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QDcgA&#10;AADeAAAADwAAAGRycy9kb3ducmV2LnhtbESPzWsCMRTE7wX/h/AEbzXr4udqFC0UeinUj4Penpvn&#10;7uLmZZukuu1f3xSEHoeZ+Q2zWLWmFjdyvrKsYNBPQBDnVldcKDjsX5+nIHxA1lhbJgXf5GG17Dwt&#10;MNP2zlu67UIhIoR9hgrKEJpMSp+XZND3bUMcvYt1BkOUrpDa4T3CTS3TJBlLgxXHhRIbeikpv+6+&#10;jILNbLr5/Bjy+8/2fKLT8XwdpS5Rqtdt13MQgdrwH36037SCdDZK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f9ANyAAAAN4AAAAPAAAAAAAAAAAAAAAAAJgCAABk&#10;cnMvZG93bnJldi54bWxQSwUGAAAAAAQABAD1AAAAjQM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Ef8UA&#10;AADeAAAADwAAAGRycy9kb3ducmV2LnhtbERPz2vCMBS+C/4P4Q28aboyh3ZGsYOBF2E6D3p7Nm9t&#10;sXnpklirf/1yGOz48f1erHrTiI6cry0reJ4kIIgLq2suFRy+PsYzED4ga2wsk4I7eVgth4MFZtre&#10;eEfdPpQihrDPUEEVQptJ6YuKDPqJbYkj922dwRChK6V2eIvhppFpkrxKgzXHhgpbeq+ouOyvRkE+&#10;n+U/ny+8fezOJzodz5dp6hKlRk/9+g1EoD78i//cG60gnU/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4ER/xQAAAN4AAAAPAAAAAAAAAAAAAAAAAJgCAABkcnMv&#10;ZG93bnJldi54bWxQSwUGAAAAAAQABAD1AAAAig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h5MgA&#10;AADeAAAADwAAAGRycy9kb3ducmV2LnhtbESPT2vCQBTE74LfYXmF3nTTUIuJrqJCoZeCf3qot2f2&#10;mQSzb+PuVtN++q4geBxm5jfMdN6ZRlzI+dqygpdhAoK4sLrmUsHX7n0wBuEDssbGMin4JQ/zWb83&#10;xVzbK2/osg2liBD2OSqoQmhzKX1RkUE/tC1x9I7WGQxRulJqh9cIN41Mk+RNGqw5LlTY0qqi4rT9&#10;MQqW2Xh5Xr/y59/msKf99+E0Sl2i1PNTt5iACNSFR/je/tAK0myU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rOHk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McA&#10;AADeAAAADwAAAGRycy9kb3ducmV2LnhtbESPy2rCQBSG94W+w3AK7urEtIpGR9FCoRuhXha6O2aO&#10;STBzJs6Mmvr0nYXg8ue/8U1mranFlZyvLCvodRMQxLnVFRcKtpvv9yEIH5A11pZJwR95mE1fXyaY&#10;aXvjFV3XoRBxhH2GCsoQmkxKn5dk0HdtQxy9o3UGQ5SukNrhLY6bWqZJMpAGK44PJTb0VVJ+Wl+M&#10;gsVouDj/fvLyvjrsab87nPqpS5TqvLXzMYhAbXiGH+0frSAd9T8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P3qTHAAAA3gAAAA8AAAAAAAAAAAAAAAAAmAIAAGRy&#10;cy9kb3ducmV2LnhtbFBLBQYAAAAABAAEAPUAAACMAw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7P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68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3s/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HlS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lo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eVI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1A08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To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nUDT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Yp8gA&#10;AADeAAAADwAAAGRycy9kb3ducmV2LnhtbESPT2sCMRTE7wW/Q3hCbzXbVYuuRlGh0Euh/jno7bl5&#10;3V3cvKxJqls/vREKPQ4z8xtmOm9NLS7kfGVZwWsvAUGcW11xoWC3fX8ZgfABWWNtmRT8kof5rPM0&#10;xUzbK6/psgmFiBD2GSooQ2gyKX1ekkHfsw1x9L6tMxiidIXUDq8RbmqZJsmbNFhxXCixoVVJ+Wnz&#10;YxQsx6Pl+WvAn7f18UCH/fE0TF2i1HO3XUxABGrDf/iv/aEVpO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dNinyAAAAN4AAAAPAAAAAAAAAAAAAAAAAJgCAABk&#10;cnMvZG93bnJldi54bWxQSwUGAAAAAAQABAD1AAAAjQM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9PMgA&#10;AADeAAAADwAAAGRycy9kb3ducmV2LnhtbESPQWvCQBSE70L/w/KE3nRj2hSNrlILhV6Eaj3o7Zl9&#10;JsHs23R3q9Ff7xYKPQ4z8w0zW3SmEWdyvrasYDRMQBAXVtdcKth+vQ/GIHxA1thYJgVX8rCYP/Rm&#10;mGt74TWdN6EUEcI+RwVVCG0upS8qMuiHtiWO3tE6gyFKV0rt8BLhppFpkrxIgzXHhQpbequoOG1+&#10;jILlZLz8/nzm1W192NN+dzhlqUuUeux3r1MQgbrwH/5rf2gF6SR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H08yAAAAN4AAAAPAAAAAAAAAAAAAAAAAJgCAABk&#10;cnMvZG93bnJldi54bWxQSwUGAAAAAAQABAD1AAAAjQ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jS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Gg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uNL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0MgA&#10;AADeAAAADwAAAGRycy9kb3ducmV2LnhtbESPQWsCMRSE74L/ITyhN826ra1ujVIFoZeC2h7q7bl5&#10;7i5uXrZJ1LW/3giFHoeZ+YaZzltTizM5X1lWMBwkIIhzqysuFHx9rvpjED4ga6wtk4IreZjPup0p&#10;ZtpeeEPnbShEhLDPUEEZQpNJ6fOSDPqBbYijd7DOYIjSFVI7vES4qWWaJM/SYMVxocSGliXlx+3J&#10;KFhMxouf9RN//G72O9p974+j1CVKPfTat1cQgdrwH/5rv2sF6WT0+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kbQyAAAAN4AAAAPAAAAAAAAAAAAAAAAAJgCAABk&#10;cnMvZG93bnJldi54bWxQSwUGAAAAAAQABAD1AAAAjQM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SosUA&#10;AADeAAAADwAAAGRycy9kb3ducmV2LnhtbERPu27CMBTdK/UfrFuJrTikBUHAIKhUqQtSeQywXeJL&#10;EhFfB9tAytfXAxLj0XlPZq2pxZWcrywr6HUTEMS51RUXCrab7/chCB+QNdaWScEfeZhNX18mmGl7&#10;4xVd16EQMYR9hgrKEJpMSp+XZNB3bUMcuaN1BkOErpDa4S2Gm1qmSTKQBiuODSU29FVSflpfjILF&#10;aLg4/37y8r467Gm/O5z6qUuU6ry18zGIQG14ih/uH60gHfU/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dKixQAAAN4AAAAPAAAAAAAAAAAAAAAAAJgCAABkcnMv&#10;ZG93bnJldi54bWxQSwUGAAAAAAQABAD1AAAAig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3OcgA&#10;AADeAAAADwAAAGRycy9kb3ducmV2LnhtbESPQWvCQBSE70L/w/KE3nRjWouJrlILhV6Eaj3o7Zl9&#10;JsHs23R3q9Ff7xYKPQ4z8w0zW3SmEWdyvrasYDRMQBAXVtdcKth+vQ8mIHxA1thYJgVX8rCYP/Rm&#10;mGt74TWdN6EUEcI+RwVVCG0upS8qMuiHtiWO3tE6gyFKV0rt8BLhppFpkrxIgzXHhQpbequoOG1+&#10;jIJlNll+fz7z6rY+7Gm/O5zGqUuUeux3r1MQgbrwH/5rf2gFaTZ+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Xc5yAAAAN4AAAAPAAAAAAAAAAAAAAAAAJgCAABk&#10;cnMvZG93bnJldi54bWxQSwUGAAAAAAQABAD1AAAAjQM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t2cYA&#10;AADeAAAADwAAAGRycy9kb3ducmV2LnhtbESPy2rCQBSG94LvMByhO50YVDR1FC0U3Aj1sqi7Y+aY&#10;BDNn4sxU0z59ZyG4/PlvfPNla2pxJ+crywqGgwQEcW51xYWC4+GzPwXhA7LG2jIp+CUPy0W3M8dM&#10;2wfv6L4PhYgj7DNUUIbQZFL6vCSDfmAb4uhdrDMYonSF1A4fcdzUMk2SiTRYcXwosaGPkvLr/sco&#10;WM+m69vXiLd/u/OJTt/n6zh1iVJvvXb1DiJQG17hZ3ujFaSz8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mt2cYAAADeAAAADwAAAAAAAAAAAAAAAACYAgAAZHJz&#10;L2Rvd25yZXYueG1sUEsFBgAAAAAEAAQA9QAAAIs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IQ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36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FCELHAAAA3gAAAA8AAAAAAAAAAAAAAAAAmAIAAGRy&#10;cy9kb3ducmV2LnhtbFBLBQYAAAAABAAEAPUAAACMAw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WN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W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XljXHAAAA3gAAAA8AAAAAAAAAAAAAAAAAmAIAAGRy&#10;cy9kb3ducmV2LnhtbFBLBQYAAAAABAAEAPUAAACMAw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zrs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zOu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r2sgA&#10;AADeAAAADwAAAGRycy9kb3ducmV2LnhtbESPQWvCQBSE74X+h+UVvNWNIYqmrqKFQi8FtT3U2zP7&#10;TILZt3F31eivd4VCj8PMfMNM551pxJmcry0rGPQTEMSF1TWXCn6+P17HIHxA1thYJgVX8jCfPT9N&#10;Mdf2wms6b0IpIoR9jgqqENpcSl9UZND3bUscvb11BkOUrpTa4SXCTSPTJBlJgzXHhQpbeq+oOGxO&#10;RsFyMl4eVxl/3da7LW1/d4dh6hKlei/d4g1EoC78h//an1pBOhl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cqva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OQcgA&#10;AADeAAAADwAAAGRycy9kb3ducmV2LnhtbESPQWvCQBSE7wX/w/IEb3VjMEVTV1FB6KWgtod6e2af&#10;STD7Nu6umvbXd4VCj8PMfMPMFp1pxI2cry0rGA0TEMSF1TWXCj4/Ns8TED4ga2wsk4Jv8rCY955m&#10;mGt75x3d9qEUEcI+RwVVCG0upS8qMuiHtiWO3sk6gyFKV0rt8B7hppFpkrxIgzXHhQpbWldUnPdX&#10;o2A1nawu2zG//+yOBzp8Hc9Z6hKlBv1u+QoiUBf+w3/tN60gnW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Pg5ByAAAAN4AAAAPAAAAAAAAAAAAAAAAAJgCAABk&#10;cnMvZG93bnJldi54bWxQSwUGAAAAAAQABAD1AAAAjQ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QN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Xg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skDbHAAAA3gAAAA8AAAAAAAAAAAAAAAAAmAIAAGRy&#10;cy9kb3ducmV2LnhtbFBLBQYAAAAABAAEAPUAAACMAw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A1r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v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oDWtyAAAAN4AAAAPAAAAAAAAAAAAAAAAAJgCAABk&#10;cnMvZG93bnJldi54bWxQSwUGAAAAAAQABAD1AAAAjQM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38UA&#10;AADeAAAADwAAAGRycy9kb3ducmV2LnhtbERPy4rCMBTdC/5DuMLsNLWoaMcoOjDgRhgfi3F3ba5t&#10;sbmpSUY78/WTheDycN7zZWtqcSfnK8sKhoMEBHFudcWFguPhsz8F4QOyxtoyKfglD8tFtzPHTNsH&#10;7+i+D4WIIewzVFCG0GRS+rwkg35gG+LIXawzGCJ0hdQOHzHc1DJNkok0WHFsKLGhj5Ly6/7HKFjP&#10;puvb14i3f7vziU7f5+s4dYlSb7129Q4iUBte4qd7oxWks/E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6HfxQAAAN4AAAAPAAAAAAAAAAAAAAAAAJgCAABkcnMv&#10;ZG93bnJldi54bWxQSwUGAAAAAAQABAD1AAAAigM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MERMgA&#10;AADeAAAADwAAAGRycy9kb3ducmV2LnhtbESPQWvCQBSE74X+h+UVeqsbg4pJXUUFoZeC2h7q7Zl9&#10;JsHs27i71eivd4VCj8PMfMNMZp1pxJmcry0r6PcSEMSF1TWXCr6/Vm9jED4ga2wsk4IreZhNn58m&#10;mGt74Q2dt6EUEcI+RwVVCG0upS8qMuh7tiWO3sE6gyFKV0rt8BLhppFpkoykwZrjQoUtLSsqjttf&#10;o2CRjRen9YA/b5v9jnY/++MwdYlSry/d/B1EoC78h//aH1pBmg0H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cwRE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7BMYA&#10;AADeAAAADwAAAGRycy9kb3ducmV2LnhtbESPzWrCQBSF9wXfYbiCuzoxmKLRUbQgdFNQ60J318w1&#10;CWbupDOjpn16Z1Ho8nD++ObLzjTiTs7XlhWMhgkI4sLqmksFh6/N6wSED8gaG8uk4Ic8LBe9lznm&#10;2j54R/d9KEUcYZ+jgiqENpfSFxUZ9EPbEkfvYp3BEKUrpXb4iOOmkWmSvEmDNceHClt6r6i47m9G&#10;wXo6WX9vx/z5uzuf6HQ8X7PUJUoN+t1qBiJQF/7Df+0PrSCdZ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A7BMYAAADeAAAADwAAAAAAAAAAAAAAAACYAgAAZHJz&#10;L2Rvd25yZXYueG1sUEsFBgAAAAAEAAQA9QAAAIsDA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yen8gA&#10;AADeAAAADwAAAGRycy9kb3ducmV2LnhtbESPQWvCQBSE74L/YXmF3nRjMKKpq6gg9FKotod6e2Zf&#10;k2D2bdzdavTXu4VCj8PMfMPMl51pxIWcry0rGA0TEMSF1TWXCj4/toMpCB+QNTaWScGNPCwX/d4c&#10;c22vvKPLPpQiQtjnqKAKoc2l9EVFBv3QtsTR+7bOYIjSlVI7vEa4aWSaJBNpsOa4UGFLm4qK0/7H&#10;KFjPpuvz+5jf7rvjgQ5fx1OWukSp56du9QIiUBf+w3/tV60gnWX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3J6f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A6MgA&#10;AADeAAAADwAAAGRycy9kb3ducmV2LnhtbESPT2vCQBTE7wW/w/IKvdVNQ1M0uooKhV4K/umh3p7Z&#10;ZxLMvo27W41++q4geBxm5jfMeNqZRpzI+dqygrd+AoK4sLrmUsHP5vN1AMIHZI2NZVJwIQ/TSe9p&#10;jLm2Z17RaR1KESHsc1RQhdDmUvqiIoO+b1vi6O2tMxiidKXUDs8RbhqZJsmHNFhzXKiwpUVFxWH9&#10;ZxTMh4P5cfnO39fVbkvb390hS12i1MtzNxuBCNSFR/je/tIK0mGW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DgDoyAAAAN4AAAAPAAAAAAAAAAAAAAAAAJgCAABk&#10;cnMvZG93bnJldi54bWxQSwUGAAAAAAQABAD1AAAAjQM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lc8gA&#10;AADeAAAADwAAAGRycy9kb3ducmV2LnhtbESPQWvCQBSE70L/w/KE3nRj2hSNrlILhV6Eaj3o7Zl9&#10;JsHs23R3q9Ff7xYKPQ4z8w0zW3SmEWdyvrasYDRMQBAXVtdcKth+vQ/GIHxA1thYJgVX8rCYP/Rm&#10;mGt74TWdN6EUEcI+RwVVCG0upS8qMuiHtiWO3tE6gyFKV0rt8BLhppFpkrxIgzXHhQpbequoOG1+&#10;jILlZLz8/nzm1W192NN+dzhlqUuUeux3r1MQgbrwH/5rf2gF6STL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QqVzyAAAAN4AAAAPAAAAAAAAAAAAAAAAAJgCAABk&#10;cnMvZG93bnJldi54bWxQSwUGAAAAAAQABAD1AAAAjQM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s9B8gA&#10;AADeAAAADwAAAGRycy9kb3ducmV2LnhtbESPQWvCQBSE7wX/w/IEb3VjMEVTV1FB6KWgtod6e2af&#10;STD7Nu6umvbXd4VCj8PMfMPMFp1pxI2cry0rGA0TEMSF1TWXCj4/Ns8TED4ga2wsk4Jv8rCY955m&#10;mGt75x3d9qEUEcI+RwVVCG0upS8qMuiHtiWO3sk6gyFKV0rt8B7hppFpkrxIgzXHhQpbWldUnPdX&#10;o2A1nawu2zG//+yOBzp8Hc9Z6hKlBv1u+QoiUBf+w3/tN60gnW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qz0H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eYnMgA&#10;AADeAAAADwAAAGRycy9kb3ducmV2LnhtbESPT2vCQBTE7wW/w/IKvdVNQ1M0uooKhV4K/umh3p7Z&#10;ZxLMvo27W41++q4geBxm5jfMeNqZRpzI+dqygrd+AoK4sLrmUsHP5vN1AMIHZI2NZVJwIQ/TSe9p&#10;jLm2Z17RaR1KESHsc1RQhdDmUvqiIoO+b1vi6O2tMxiidKXUDs8RbhqZJsmHNFhzXKiwpUVFxWH9&#10;ZxTMh4P5cfnO39fVbkvb390hS12i1MtzNxuBCNSFR/je/tIK0mGW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55icyAAAAN4AAAAPAAAAAAAAAAAAAAAAAJgCAABk&#10;cnMvZG93bnJldi54bWxQSwUGAAAAAAQABAD1AAAAjQM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G6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QbryAAAAN4AAAAPAAAAAAAAAAAAAAAAAJgCAABk&#10;cnMvZG93bnJldi54bWxQSwUGAAAAAAQABAD1AAAAjQM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mjc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STL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eaNwyAAAAN4AAAAPAAAAAAAAAAAAAAAAAJgCAABk&#10;cnMvZG93bnJldi54bWxQSwUGAAAAAAQABAD1AAAAjQM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3AsUA&#10;AADeAAAADwAAAGRycy9kb3ducmV2LnhtbERPz2vCMBS+D/wfwhO8zdRih1aj6EDYZaDOg96ezbMt&#10;Ni9dErXbX28Ogx0/vt/zZWcacSfna8sKRsMEBHFhdc2lgsPX5nUCwgdkjY1lUvBDHpaL3sscc20f&#10;vKP7PpQihrDPUUEVQptL6YuKDPqhbYkjd7HOYIjQlVI7fMRw08g0Sd6kwZpjQ4UtvVdUXPc3o2A9&#10;nay/t2P+/N2dT3Q6nq9Z6hKlBv1uNQMRqAv/4j/3h1aQTr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jcCxQAAAN4AAAAPAAAAAAAAAAAAAAAAAJgCAABkcnMv&#10;ZG93bnJldi54bWxQSwUGAAAAAAQABAD1AAAAig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SmcgA&#10;AADeAAAADwAAAGRycy9kb3ducmV2LnhtbESPQWvCQBSE70L/w/IKvemmoRETXaUKhV4K1fZQb8/s&#10;Mwlm38bdrUZ/vVsQehxm5htmtuhNK07kfGNZwfMoAUFcWt1wpeD76204AeEDssbWMim4kIfF/GEw&#10;w0LbM6/ptAmViBD2BSqoQ+gKKX1Zk0E/sh1x9PbWGQxRukpqh+cIN61Mk2QsDTYcF2rsaFVTedj8&#10;GgXLfLI8fr7wx3W929L2Z3fIUpco9fTYv05BBOrDf/jeftcK0jzLcv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qpKZyAAAAN4AAAAPAAAAAAAAAAAAAAAAAJgCAABk&#10;cnMvZG93bnJldi54bWxQSwUGAAAAAAQABAD1AAAAjQM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xucYA&#10;AADeAAAADwAAAGRycy9kb3ducmV2LnhtbESPy2rCQBSG9wXfYThCd3ViqKLRUVQQuil4W+jumDkm&#10;wcyZODPV1KfvLAouf/4b33TemlrcyfnKsoJ+LwFBnFtdcaHgsF9/jED4gKyxtkwKfsnDfNZ5m2Km&#10;7YO3dN+FQsQR9hkqKENoMil9XpJB37MNcfQu1hkMUbpCaoePOG5qmSbJUBqsOD6U2NCqpPy6+zEK&#10;luPR8rb55O/n9nyi0/F8HaQuUeq92y4mIAK14RX+b39pBel4MI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zxucYAAADeAAAADwAAAAAAAAAAAAAAAACYAgAAZHJz&#10;L2Rvd25yZXYueG1sUEsFBgAAAAAEAAQA9QAAAIsDA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UIs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Wg8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wVCLHAAAA3gAAAA8AAAAAAAAAAAAAAAAAmAIAAGRy&#10;cy9kb3ducmV2LnhtbFBLBQYAAAAABAAEAPUAAACMAw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KV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XCU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iylXHAAAA3gAAAA8AAAAAAAAAAAAAAAAAmAIAAGRy&#10;cy9kb3ducmV2LnhtbFBLBQYAAAAABAAEAPUAAACMAw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vz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Fg2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m/O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3u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Xgy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H97rHAAAA3gAAAA8AAAAAAAAAAAAAAAAAmAIAAGRy&#10;cy9kb3ducmV2LnhtbFBLBQYAAAAABAAEAPUAAACMAw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SI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1IhyAAAAN4AAAAPAAAAAAAAAAAAAAAAAJgCAABk&#10;cnMvZG93bnJldi54bWxQSwUGAAAAAAQABAD1AAAAjQ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MVsgA&#10;AADeAAAADwAAAGRycy9kb3ducmV2LnhtbESPT2vCQBTE74V+h+UVems2hho0dRUtFHop+O9Qb8/s&#10;Mwlm38bdrab99G5B8DjMzG+Yyaw3rTiT841lBYMkBUFcWt1wpWC7+XgZgfABWWNrmRT8kofZ9PFh&#10;goW2F17ReR0qESHsC1RQh9AVUvqyJoM+sR1x9A7WGQxRukpqh5cIN63M0jSXBhuOCzV29F5TeVz/&#10;GAWL8WhxWr7y199qv6Pd9/44zFyq1PNTP38DEagP9/Ct/akVZONhns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WcxWyAAAAN4AAAAPAAAAAAAAAAAAAAAAAJgCAABk&#10;cnMvZG93bnJldi54bWxQSwUGAAAAAAQABAD1AAAAjQM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pzcgA&#10;AADeAAAADwAAAGRycy9kb3ducmV2LnhtbESPT2sCMRTE7wW/Q3hCbzXbRa2uRlGh0Euh/jno7bl5&#10;3V3cvKxJqls/vREKPQ4z8xtmOm9NLS7kfGVZwWsvAUGcW11xoWC3fX8ZgfABWWNtmRT8kof5rPM0&#10;xUzbK6/psgmFiBD2GSooQ2gyKX1ekkHfsw1x9L6tMxiidIXUDq8RbmqZJslQGqw4LpTY0Kqk/LT5&#10;MQqW49Hy/NXnz9v6eKDD/ngapC5R6rnbLiYgArXhP/zX/tAK0v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WnNyAAAAN4AAAAPAAAAAAAAAAAAAAAAAJgCAABk&#10;cnMvZG93bnJldi54bWxQSwUGAAAAAAQABAD1AAAAjQM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9v8QA&#10;AADeAAAADwAAAGRycy9kb3ducmV2LnhtbERPy4rCMBTdD/gP4QqzG1PLKFqNooIwmwFfC91dm2tb&#10;bG5qktGOXz9ZDLg8nPd03ppa3Mn5yrKCfi8BQZxbXXGh4LBff4xA+ICssbZMCn7Jw3zWeZtipu2D&#10;t3TfhULEEPYZKihDaDIpfV6SQd+zDXHkLtYZDBG6QmqHjxhuapkmyVAarDg2lNjQqqT8uvsxCpbj&#10;0fK2+eTv5/Z8otPxfB2kLlHqvdsuJiACteEl/nd/aQXpeDC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K/b/EAAAA3gAAAA8AAAAAAAAAAAAAAAAAmAIAAGRycy9k&#10;b3ducmV2LnhtbFBLBQYAAAAABAAEAPUAAACJAw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ZYJMkA&#10;AADeAAAADwAAAGRycy9kb3ducmV2LnhtbESPT2vCQBTE74LfYXlCb2bTUMWkrqKFQi+F+udQb8/s&#10;axLMvo27W0376bsFweMwM79h5svetOJCzjeWFTwmKQji0uqGKwX73et4BsIHZI2tZVLwQx6Wi+Fg&#10;joW2V97QZRsqESHsC1RQh9AVUvqyJoM+sR1x9L6sMxiidJXUDq8RblqZpelUGmw4LtTY0UtN5Wn7&#10;bRSs89n6/PHE77+b44EOn8fTJHOpUg+jfvUMIlAf7uFb+00ryPLJN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8ZYJMkAAADeAAAADwAAAAAAAAAAAAAAAACYAgAA&#10;ZHJzL2Rvd25yZXYueG1sUEsFBgAAAAAEAAQA9QAAAI4DA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nZMcA&#10;AADeAAAADwAAAGRycy9kb3ducmV2LnhtbESPzWoCMRSF9wXfIVzBXc100KqjUVQQ3BSq7UJ318nt&#10;zODkZkyiTvv0zUJweTh/fLNFa2pxI+crywre+gkI4tzqigsF31+b1zEIH5A11pZJwS95WMw7LzPM&#10;tL3zjm77UIg4wj5DBWUITSalz0sy6Pu2IY7ej3UGQ5SukNrhPY6bWqZJ8i4NVhwfSmxoXVJ+3l+N&#10;gtVkvLp8Dvjjb3c60vFwOg9TlyjV67bLKYhAbXiGH+2tVpBOh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lZ2THAAAA3gAAAA8AAAAAAAAAAAAAAAAAmAIAAGRy&#10;cy9kb3ducmV2LnhtbFBLBQYAAAAABAAEAPUAAACMAw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C/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lw1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L/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ciMgA&#10;AADeAAAADwAAAGRycy9kb3ducmV2LnhtbESPzWsCMRTE7wX/h/AEbzXr4udqFC0UeinUj4Penpvn&#10;7uLmZZukuu1f3xSEHoeZ+Q2zWLWmFjdyvrKsYNBPQBDnVldcKDjsX5+nIHxA1lhbJgXf5GG17Dwt&#10;MNP2zlu67UIhIoR9hgrKEJpMSp+XZND3bUMcvYt1BkOUrpDa4T3CTS3TJBlLgxXHhRIbeikpv+6+&#10;jILNbLr5/Bjy+8/2fKLT8XwdpS5Rqtdt13MQgdrwH36037SCdDaapP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u1yI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5E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T0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9/kT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5hZ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v3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HmFnyAAAAN4AAAAPAAAAAAAAAAAAAAAAAJgCAABk&#10;cnMvZG93bnJldi54bWxQSwUGAAAAAAQABAD1AAAAjQM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LE/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SR7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UsT8yAAAAN4AAAAPAAAAAAAAAAAAAAAAAJgCAABk&#10;cnMvZG93bnJldi54bWxQSwUGAAAAAAQABAD1AAAAjQ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Bai8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gb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gFqL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EM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Bc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zP8QyAAAAN4AAAAPAAAAAAAAAAAAAAAAAJgCAABk&#10;cnMvZG93bnJldi54bWxQSwUGAAAAAAQABAD1AAAAjQM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NrYsUA&#10;AADeAAAADwAAAGRycy9kb3ducmV2LnhtbERPz2vCMBS+D/wfwhO8zXRFp1ajqCB4GUy3g96ezVtb&#10;bF5qErXbX78cBI8f3+/ZojW1uJHzlWUFb/0EBHFudcWFgu+vzesYhA/IGmvLpOCXPCzmnZcZZtre&#10;eUe3fShEDGGfoYIyhCaT0uclGfR92xBH7sc6gyFCV0jt8B7DTS3TJHmXBiuODSU2tC4pP++vRsFq&#10;Ml5dPgf88bc7Hel4OJ2HqUuU6nXb5RREoDY8xQ/3VitIJ8N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2tixQAAAN4AAAAPAAAAAAAAAAAAAAAAAJgCAABkcnMv&#10;ZG93bnJldi54bWxQSwUGAAAAAAQABAD1AAAAig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cgA&#10;AADeAAAADwAAAGRycy9kb3ducmV2LnhtbESPT2vCQBTE74LfYXmCN90Y/JfUVbRQ6KVQtYd6e2Zf&#10;k2D2bbq71bSfvlsQehxm5jfMatOZRlzJ+dqygsk4AUFcWF1zqeDt+DRagvABWWNjmRR8k4fNut9b&#10;Ya7tjfd0PYRSRAj7HBVUIbS5lL6oyKAf25Y4eh/WGQxRulJqh7cIN41Mk2QuDdYcFyps6bGi4nL4&#10;Mgp22XL3+Trll5/9+USn9/NllrpEqeGg2z6ACNSF//C9/awVpNlskc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875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XQ8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GW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wF0PHAAAA3gAAAA8AAAAAAAAAAAAAAAAAmAIAAGRy&#10;cy9kb3ducmV2LnhtbFBLBQYAAAAABAAEAPUAAACMAw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y2MgA&#10;AADeAAAADwAAAGRycy9kb3ducmV2LnhtbESPQWvCQBSE74L/YXmF3nRjqBJTV9FCwYtQbQ/19sy+&#10;JsHs23R3q9Ff7xYEj8PMfMPMFp1pxImcry0rGA0TEMSF1TWXCr4+3wcZCB+QNTaWScGFPCzm/d4M&#10;c23PvKXTLpQiQtjnqKAKoc2l9EVFBv3QtsTR+7HOYIjSlVI7PEe4aWSaJBNpsOa4UGFLbxUVx92f&#10;UbCaZqvfjxfeXLeHPe2/D8dx6hKlnp+65SuIQF14hO/ttVaQTsfZ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vLLY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sr8gA&#10;AADeAAAADwAAAGRycy9kb3ducmV2LnhtbESPT2vCQBTE74LfYXmF3nTTUCVGV9FCoZeCf3qot2f2&#10;mQSzb9Pdrab99K4geBxm5jfMbNGZRpzJ+dqygpdhAoK4sLrmUsHX7n2QgfABWWNjmRT8kYfFvN+b&#10;Ya7thTd03oZSRAj7HBVUIbS5lL6oyKAf2pY4ekfrDIYoXSm1w0uEm0amSTKWBmuOCxW29FZRcdr+&#10;GgWrSbb6Wb/y5//msKf99+E0Sl2i1PNTt5yCCNSFR/je/tAK0sko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iyv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JN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DLO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Iok0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RQMgA&#10;AADeAAAADwAAAGRycy9kb3ducmV2LnhtbESPQWvCQBSE74X+h+UVvNWNQUtMXUUFoZeC2h7q7Zl9&#10;JsHs27i7avTXd4VCj8PMfMNMZp1pxIWcry0rGPQTEMSF1TWXCr6/Vq8ZCB+QNTaWScGNPMymz08T&#10;zLW98oYu21CKCGGfo4IqhDaX0hcVGfR92xJH72CdwRClK6V2eI1w08g0Sd6kwZrjQoUtLSsqjtuz&#10;UbAYZ4vTesif981+R7uf/XGUukSp3ks3fwcRqAv/4b/2h1aQjkfZ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yxFA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02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6TjL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7TbyAAAAN4AAAAPAAAAAAAAAAAAAAAAAJgCAABk&#10;cnMvZG93bnJldi54bWxQSwUGAAAAAAQABAD1AAAAjQ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qrMkA&#10;AADeAAAADwAAAGRycy9kb3ducmV2LnhtbESPT2vCQBTE70K/w/IK3symQSWmrqKFQi+F+udQb8/s&#10;axLMvo27W0376bsFweMwM79h5svetOJCzjeWFTwlKQji0uqGKwX73esoB+EDssbWMin4IQ/LxcNg&#10;joW2V97QZRsqESHsC1RQh9AVUvqyJoM+sR1x9L6sMxiidJXUDq8RblqZpelUGmw4LtTY0UtN5Wn7&#10;bRSsZ/n6/DHm99/N8UCHz+NpkrlUqeFjv3oGEagP9/Ct/aYVZLNJP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UqrMkAAADeAAAADwAAAAAAAAAAAAAAAACYAgAA&#10;ZHJzL2Rvd25yZXYueG1sUEsFBgAAAAAEAAQA9QAAAI4DA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PN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DLO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Y83yAAAAN4AAAAPAAAAAAAAAAAAAAAAAJgCAABk&#10;cnMvZG93bnJldi54bWxQSwUGAAAAAAQABAD1AAAAjQM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bRcUA&#10;AADeAAAADwAAAGRycy9kb3ducmV2LnhtbERPy2rCQBTdC/7DcAvudNJQS4yOooWCG8FHF3V3zVyT&#10;YOZOOjNq2q93FgWXh/OeLTrTiBs5X1tW8DpKQBAXVtdcKvg6fA4zED4ga2wsk4Jf8rCY93szzLW9&#10;845u+1CKGMI+RwVVCG0upS8qMuhHtiWO3Nk6gyFCV0rt8B7DTSPTJHmXBmuODRW29FFRcdlfjYLV&#10;JFv9bN9487c7Hen4fbqMU5coNXjpllMQgbrwFP+711pBOhl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htFxQAAAN4AAAAPAAAAAAAAAAAAAAAAAJgCAABkcnMv&#10;ZG93bnJldi54bWxQSwUGAAAAAAQABAD1AAAAigM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q+3sgA&#10;AADeAAAADwAAAGRycy9kb3ducmV2LnhtbESPT2vCQBTE7wW/w/IKvdVNQy1JdBUtFHop1D8HvT2z&#10;zySYfZvubjX66bsFweMwM79hJrPetOJEzjeWFbwMExDEpdUNVwo264/nDIQPyBpby6TgQh5m08HD&#10;BAttz7yk0ypUIkLYF6igDqErpPRlTQb90HbE0TtYZzBE6SqpHZ4j3LQyTZI3abDhuFBjR+81lcfV&#10;r1GwyLPFz/crf12X+x3ttvvjKHWJUk+P/XwMIlAf7uFb+1MrSPNRl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yr7e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BnscA&#10;AADeAAAADwAAAGRycy9kb3ducmV2LnhtbESPy2rCQBSG94LvMJyCO5001GKio2ih4Ebw0kXdHTPH&#10;JJg5k86MmvbpnUXB5c9/45stOtOIGzlfW1bwOkpAEBdW11wq+Dp8DicgfEDW2FgmBb/kYTHv92aY&#10;a3vnHd32oRRxhH2OCqoQ2lxKX1Rk0I9sSxy9s3UGQ5SulNrhPY6bRqZJ8i4N1hwfKmzpo6Lisr8a&#10;BatssvrZvvHmb3c60vH7dBmnLlFq8NItpyACdeEZ/m+vtYI0G2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pgZ7HAAAA3gAAAA8AAAAAAAAAAAAAAAAAmAIAAGRy&#10;cy9kb3ducmV2LnhtbFBLBQYAAAAABAAEAPUAAACMAw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kB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o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ZSQF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6csgA&#10;AADeAAAADwAAAGRycy9kb3ducmV2LnhtbESPT2vCQBTE74LfYXmF3nTTUIuJrqJCoZeCf3qot2f2&#10;mQSzb+PuVtN++q4geBxm5jfMdN6ZRlzI+dqygpdhAoK4sLrmUsHX7n0wBuEDssbGMin4JQ/zWb83&#10;xVzbK2/osg2liBD2OSqoQmhzKX1RkUE/tC1x9I7WGQxRulJqh9cIN41Mk+RNGqw5LlTY0qqi4rT9&#10;MQqW2Xh5Xr/y59/msKf99+E0Sl2i1PNTt5iACNSFR/je/tAK0myU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t7py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f6cgA&#10;AADeAAAADwAAAGRycy9kb3ducmV2LnhtbESPQWvCQBSE70L/w/KE3nRjWouJrlILhV6Eaj3o7Zl9&#10;JsHs23R3q9Ff7xYKPQ4z8w0zW3SmEWdyvrasYDRMQBAXVtdcKth+vQ8mIHxA1thYJgVX8rCYP/Rm&#10;mGt74TWdN6EUEcI+RwVVCG0upS8qMuiHtiWO3tE6gyFKV0rt8BLhppFpkrxIgzXHhQpbequoOG1+&#10;jIJlNll+fz7z6rY+7Gm/O5zGqUuUeux3r1MQgbrwH/5rf2gFaTbO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pyAAAAN4AAAAPAAAAAAAAAAAAAAAAAJgCAABk&#10;cnMvZG93bnJldi54bWxQSwUGAAAAAAQABAD1AAAAjQM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HncgA&#10;AADeAAAADwAAAGRycy9kb3ducmV2LnhtbESPQWvCQBSE74X+h+UVeqsbg4pJXUUFoZeC2h7q7Zl9&#10;JsHs27i71eivd4VCj8PMfMNMZp1pxJmcry0r6PcSEMSF1TWXCr6/Vm9jED4ga2wsk4IreZhNn58m&#10;mGt74Q2dt6EUEcI+RwVVCG0upS8qMuh7tiWO3sE6gyFKV0rt8BLhppFpkoykwZrjQoUtLSsqjttf&#10;o2CRjRen9YA/b5v9jnY/++MwdYlSry/d/B1EoC78h//aH1pBmg2z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Eoed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4iBsgA&#10;AADeAAAADwAAAGRycy9kb3ducmV2LnhtbESPQWvCQBSE70L/w/IKvemmoRETXaUKhV4K1fZQb8/s&#10;Mwlm38bdrUZ/vVsQehxm5htmtuhNK07kfGNZwfMoAUFcWt1wpeD76204AeEDssbWMim4kIfF/GEw&#10;w0LbM6/ptAmViBD2BSqoQ+gKKX1Zk0E/sh1x9PbWGQxRukpqh+cIN61Mk2QsDTYcF2rsaFVTedj8&#10;GgXLfLI8fr7wx3W929L2Z3fIUpco9fTYv05BBOrDf/jeftcK0jzLM/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XiIGyAAAAN4AAAAPAAAAAAAAAAAAAAAAAJgCAABk&#10;cnMvZG93bnJldi54bWxQSwUGAAAAAAQABAD1AAAAjQM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y8c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JP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4y8cckAAADeAAAADwAAAAAAAAAAAAAAAACYAgAA&#10;ZHJzL2Rvd25yZXYueG1sUEsFBgAAAAAEAAQA9QAAAI4DA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Z6sgA&#10;AADeAAAADwAAAGRycy9kb3ducmV2LnhtbESPT2vCQBTE74LfYXmCN90Y/JfUVbRQ6KVQtYd6e2Zf&#10;k2D2bbq71bSfvlsQehxm5jfMatOZRlzJ+dqygsk4AUFcWF1zqeDt+DRagvABWWNjmRR8k4fNut9b&#10;Ya7tjfd0PYRSRAj7HBVUIbS5lL6oyKAf25Y4eh/WGQxRulJqh7cIN41Mk2QuDdYcFyps6bGi4nL4&#10;Mgp22XL3+Trll5/9+USn9/NllrpEqeGg2z6ACNSF//C9/awVpNksW8D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wBnqyAAAAN4AAAAPAAAAAAAAAAAAAAAAAJgCAABk&#10;cnMvZG93bnJldi54bWxQSwUGAAAAAAQABAD1AAAAjQM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mMUA&#10;AADeAAAADwAAAGRycy9kb3ducmV2LnhtbERPy2rCQBTdC/7DcAvudNJQi4mOooWCG8FHF3V3zVyT&#10;YOZOOjNq2q93FgWXh/OeLTrTiBs5X1tW8DpKQBAXVtdcKvg6fA4nIHxA1thYJgW/5GEx7/dmmGt7&#10;5x3d9qEUMYR9jgqqENpcSl9UZNCPbEscubN1BkOErpTa4T2Gm0amSfIuDdYcGyps6aOi4rK/GgWr&#10;bLL62b7x5m93OtLx+3QZpy5RavDSLacgAnXhKf53r7WCNBt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42YxQAAAN4AAAAPAAAAAAAAAAAAAAAAAJgCAABkcnMv&#10;ZG93bnJldi54bWxQSwUGAAAAAAQABAD1AAAAigM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oA8gA&#10;AADeAAAADwAAAGRycy9kb3ducmV2LnhtbESPQWvCQBSE7wX/w/IK3ppNQxWTuooWCl6Eqj3U2zP7&#10;mgSzb9PdVdP+ercgeBxm5htmOu9NK87kfGNZwXOSgiAurW64UvC5e3+agPABWWNrmRT8kof5bPAw&#10;xULbC2/ovA2ViBD2BSqoQ+gKKX1Zk0Gf2I44et/WGQxRukpqh5cIN63M0nQsDTYcF2rs6K2m8rg9&#10;GQXLfLL8+Xjh9d/msKf91+E4ylyq1PCxX7yCCNSHe/jWXmkFWT7K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EygD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1ZcYA&#10;AADeAAAADwAAAGRycy9kb3ducmV2LnhtbESPzWoCMRSF90LfIVyhO00cWtHRKLVQcCOo7aLurpPr&#10;zODkZpqkOvXpzULo8nD++ObLzjbiQj7UjjWMhgoEceFMzaWGr8+PwQREiMgGG8ek4Y8CLBdPvTnm&#10;xl15R5d9LEUa4ZCjhirGNpcyFBVZDEPXEifv5LzFmKQvpfF4TeO2kZlSY2mx5vRQYUvvFRXn/a/V&#10;sJpOVj/bF97cdscDHb6P59fMK62f+93bDESkLv6HH+210ZBNx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Z1ZcYAAADeAAAADwAAAAAAAAAAAAAAAACYAgAAZHJz&#10;L2Rvd25yZXYueG1sUEsFBgAAAAAEAAQA9QAAAIsDA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Q/sgA&#10;AADeAAAADwAAAGRycy9kb3ducmV2LnhtbESPQWsCMRSE70L/Q3iF3jRxqaJbo1Sh0Euh2h7q7bl5&#10;3V3cvKxJqqu/vhEEj8PMfMPMFp1txJF8qB1rGA4UCOLCmZpLDd9fb/0JiBCRDTaOScOZAizmD70Z&#10;5sadeE3HTSxFgnDIUUMVY5tLGYqKLIaBa4mT9+u8xZikL6XxeEpw28hMqbG0WHNaqLClVUXFfvNn&#10;NSynk+Xh85k/LuvdlrY/u/0o80rrp8fu9QVEpC7ew7f2u9GQTcdq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StD+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OiccA&#10;AADeAAAADwAAAGRycy9kb3ducmV2LnhtbESPQWsCMRSE74X+h/AK3mrSxYquRqkFoZdCtR709tw8&#10;dxc3L9sk6tZf3whCj8PMfMNM551txJl8qB1reOkrEMSFMzWXGjbfy+cRiBCRDTaOScMvBZjPHh+m&#10;mBt34RWd17EUCcIhRw1VjG0uZSgqshj6riVO3sF5izFJX0rj8ZLgtpGZUkNpsea0UGFL7xUVx/XJ&#10;aliMR4ufrwF/Xlf7He22++Nr5pXWvafubQIiUhf/w/f2h9GQjY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YTonHAAAA3gAAAA8AAAAAAAAAAAAAAAAAmAIAAGRy&#10;cy9kb3ducmV2LnhtbFBLBQYAAAAABAAEAPUAAACMAw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rE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YT9Q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NTrEskAAADeAAAADwAAAAAAAAAAAAAAAACYAgAA&#10;ZHJzL2Rvd25yZXYueG1sUEsFBgAAAAAEAAQA9QAAAI4DA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1zZ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c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PXNm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W/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Ydq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cdb9yAAAAN4AAAAPAAAAAAAAAAAAAAAAAJgCAABk&#10;cnMvZG93bnJldi54bWxQSwUGAAAAAAQABAD1AAAAjQ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Iis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M8KV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o0iK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ZR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0RyAAAAN4AAAAPAAAAAAAAAAAAAAAAAJgCAABk&#10;cnMvZG93bnJldi54bWxQSwUGAAAAAAQABAD1AAAAjQM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5Y8UA&#10;AADeAAAADwAAAGRycy9kb3ducmV2LnhtbERPTWsCMRC9C/0PYYTeNHFpRVej1ELBi6C2h3obN+Pu&#10;4mayTVLd+uvNQejx8b7ny8424kI+1I41jIYKBHHhTM2lhq/Pj8EERIjIBhvHpOGPAiwXT7055sZd&#10;eUeXfSxFCuGQo4YqxjaXMhQVWQxD1xIn7uS8xZigL6XxeE3htpGZUmNpsebUUGFL7xUV5/2v1bCa&#10;TlY/2xfe3HbHAx2+j+fXzCutn/vd2wxEpC7+ix/utdGQTc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HljxQAAAN4AAAAPAAAAAAAAAAAAAAAAAJgCAABkcnMv&#10;ZG93bnJldi54bWxQSwUGAAAAAAQABAD1AAAAig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c+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dTV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PNz4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juMYA&#10;AADeAAAADwAAAGRycy9kb3ducmV2LnhtbESPy2rCQBSG94W+w3AEd3VisKLRUWpBcCN4W+jumDkm&#10;wcyZdGbU1KfvLAouf/4b33TemlrcyfnKsoJ+LwFBnFtdcaHgsF9+jED4gKyxtkwKfsnDfPb+NsVM&#10;2wdv6b4LhYgj7DNUUIbQZFL6vCSDvmcb4uhdrDMYonSF1A4fcdzUMk2SoTRYcXwosaHvkvLr7mYU&#10;LMajxc9mwOvn9nyi0/F8/UxdolS3035NQARqwyv8315pBel4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juMYAAADeAAAADwAAAAAAAAAAAAAAAACYAgAAZHJz&#10;L2Rvd25yZXYueG1sUEsFBgAAAAAEAAQA9QAAAIs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GI8gA&#10;AADeAAAADwAAAGRycy9kb3ducmV2LnhtbESPQWvCQBSE7wX/w/KE3uomoYqmrqKFQi8FtT3U2zP7&#10;TILZt+nuVqO/3hUEj8PMfMNM551pxJGcry0rSAcJCOLC6ppLBT/fHy9jED4ga2wsk4IzeZjPek9T&#10;zLU98ZqOm1CKCGGfo4IqhDaX0hcVGfQD2xJHb2+dwRClK6V2eIpw08gsSUbSYM1xocKW3isqDpt/&#10;o2A5GS//Vq/8dVnvtrT93R2GmUuUeu53izcQgbrwCN/bn1pBNhml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k0Yj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YV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WSY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B2FTHAAAA3gAAAA8AAAAAAAAAAAAAAAAAmAIAAGRy&#10;cy9kb3ducmV2LnhtbFBLBQYAAAAABAAEAPUAAACMAw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9z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g4eI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DX3P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Tlu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0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k5bvHAAAA3gAAAA8AAAAAAAAAAAAAAAAAmAIAAGRy&#10;cy9kb3ducmV2LnhtbFBLBQYAAAAABAAEAPUAAACMAw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hAI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g4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oQCDHAAAA3gAAAA8AAAAAAAAAAAAAAAAAmAIAAGRy&#10;cy9kb3ducmV2LnhtbFBLBQYAAAAABAAEAPUAAACMAw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eV8gA&#10;AADeAAAADwAAAGRycy9kb3ducmV2LnhtbESPQWvCQBSE74L/YXmF3nRjqEFTV1Gh4EVQ20O9PbOv&#10;STD7Nu5uNfbXu4VCj8PMfMPMFp1pxJWcry0rGA0TEMSF1TWXCj7e3wYTED4ga2wsk4I7eVjM+70Z&#10;5treeE/XQyhFhLDPUUEVQptL6YuKDPqhbYmj92WdwRClK6V2eItw08g0STJpsOa4UGFL64qK8+Hb&#10;KFhNJ6vL7oW3P/vTkY6fp/M4dYlSz0/d8hVEoC78h//aG60gnWaj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et5X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7zMgA&#10;AADeAAAADwAAAGRycy9kb3ducmV2LnhtbESPzWsCMRTE7wX/h/AKvdWsS/1ajaKFgpeCXwe9PTev&#10;u4ubl22S6rZ/fSMIHoeZ+Q0znbemFhdyvrKsoNdNQBDnVldcKNjvPl5HIHxA1lhbJgW/5GE+6zxN&#10;MdP2yhu6bEMhIoR9hgrKEJpMSp+XZNB3bUMcvS/rDIYoXSG1w2uEm1qmSTKQBiuOCyU29F5Sft7+&#10;GAXL8Wj5vX7jz7/N6UjHw+ncT12i1Mtzu5iACNSGR/jeXmkF6XjQG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nvMyAAAAN4AAAAPAAAAAAAAAAAAAAAAAJgCAABk&#10;cnMvZG93bnJldi54bWxQSwUGAAAAAAQABAD1AAAAjQM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nvvsQA&#10;AADeAAAADwAAAGRycy9kb3ducmV2LnhtbERPy4rCMBTdD8w/hCu4G1OLI1qNMg4IbgRfC91dm2tb&#10;bG46SdSOXz9ZDLg8nPd03ppa3Mn5yrKCfi8BQZxbXXGh4LBffoxA+ICssbZMCn7Jw3z2/jbFTNsH&#10;b+m+C4WIIewzVFCG0GRS+rwkg75nG+LIXawzGCJ0hdQOHzHc1DJNkqE0WHFsKLGh75Ly6+5mFCzG&#10;o8XPZsDr5/Z8otPxfP1MXaJUt9N+TUAEasNL/O9eaQXpe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777EAAAA3gAAAA8AAAAAAAAAAAAAAAAAmAIAAGRycy9k&#10;b3ducmV2LnhtbFBLBQYAAAAABAAEAPUAAACJAw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KJcgA&#10;AADeAAAADwAAAGRycy9kb3ducmV2LnhtbESPQWvCQBSE7wX/w/KE3urGUMWkrqKFQi8FtT3U2zP7&#10;TILZt+nuVqO/3hUEj8PMfMNM551pxJGcry0rGA4SEMSF1TWXCn6+P14mIHxA1thYJgVn8jCf9Z6m&#10;mGt74jUdN6EUEcI+RwVVCG0upS8qMugHtiWO3t46gyFKV0rt8BThppFpkoylwZrjQoUtvVdUHDb/&#10;RsEymyz/Vq/8dVnvtrT93R1GqUuUeu53izcQgbrwCN/bn1pBmo2H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Uol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pBc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Pk0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KQXHAAAA3gAAAA8AAAAAAAAAAAAAAAAAmAIAAGRy&#10;cy9kb3ducmV2LnhtbFBLBQYAAAAABAAEAPUAAACMAw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Mns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SQd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J7HAAAA3gAAAA8AAAAAAAAAAAAAAAAAmAIAAGRy&#10;cy9kb3ducmV2LnhtbFBLBQYAAAAABAAEAPUAAACMAw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S6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g+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tEunHAAAA3gAAAA8AAAAAAAAAAAAAAAAAmAIAAGRy&#10;cy9kb3ducmV2LnhtbFBLBQYAAAAABAAEAPUAAACMAw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G3csgA&#10;AADeAAAADwAAAGRycy9kb3ducmV2LnhtbESPT2sCMRTE7wW/Q3iCt5p1bUVXo2ih0Euh/jno7bl5&#10;7i5uXrZJqls/vSkUPA4z8xtmtmhNLS7kfGVZwaCfgCDOra64ULDbvj+PQfiArLG2TAp+ycNi3nma&#10;Yabtldd02YRCRAj7DBWUITSZlD4vyaDv24Y4eifrDIYoXSG1w2uEm1qmSTKSBiuOCyU29FZSft78&#10;GAWryXj1/fXCn7f18UCH/fH8mrpEqV63XU5BBGrDI/zf/tAK0skoH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Ybdy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vB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S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ILwbHAAAA3gAAAA8AAAAAAAAAAAAAAAAAmAIAAGRy&#10;cy9kb3ducmV2LnhtbFBLBQYAAAAABAAEAPUAAACMAw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Kn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Sgd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ip3HAAAA3gAAAA8AAAAAAAAAAAAAAAAAmAIAAGRy&#10;cy9kb3ducmV2LnhtbFBLBQYAAAAABAAEAPUAAACMAw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U6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WRp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FhTq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xcckA&#10;AADeAAAADwAAAGRycy9kb3ducmV2LnhtbESPzWsCMRTE7wX/h/AEbzXrYv1YjaKFQi+F+nHQ23Pz&#10;3F3cvGyTVLf+9aZQ6HGYmd8w82VranEl5yvLCgb9BARxbnXFhYL97u15AsIHZI21ZVLwQx6Wi87T&#10;HDNtb7yh6zYUIkLYZ6igDKHJpPR5SQZ93zbE0TtbZzBE6QqpHd4i3NQyTZKRNFhxXCixodeS8sv2&#10;2yhYTyfrr88hf9w3pyMdD6fLS+oSpXrddjUDEagN/+G/9rtWkE5H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FqxcckAAADeAAAADwAAAAAAAAAAAAAAAACYAgAA&#10;ZHJzL2Rvd25yZXYueG1sUEsFBgAAAAAEAAQA9QAAAI4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lA8UA&#10;AADeAAAADwAAAGRycy9kb3ducmV2LnhtbERPz2vCMBS+C/sfwhN209SyiVZjmYOBF0HdDvP2bJ5t&#10;afPSJZl2/vXmIOz48f1e5r1pxYWcry0rmIwTEMSF1TWXCr4+P0YzED4ga2wtk4I/8pCvngZLzLS9&#10;8p4uh1CKGMI+QwVVCF0mpS8qMujHtiOO3Nk6gyFCV0rt8BrDTSvTJJlKgzXHhgo7eq+oaA6/RsF6&#10;Plv/7F54e9ufjnT8PjWvqUuUeh72bwsQgfrwL364N1pBOp+m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SUDxQAAAN4AAAAPAAAAAAAAAAAAAAAAAJgCAABkcnMv&#10;ZG93bnJldi54bWxQSwUGAAAAAAQABAD1AAAAigM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mAm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p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YCYyAAAAN4AAAAPAAAAAAAAAAAAAAAAAJgCAABk&#10;cnMvZG93bnJldi54bWxQSwUGAAAAAAQABAD1AAAAjQM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2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Q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qv9jHAAAA3gAAAA8AAAAAAAAAAAAAAAAAmAIAAGRy&#10;cy9kb3ducmV2LnhtbFBLBQYAAAAABAAEAPUAAACMAw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aQ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j4Mo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hpD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ENMgA&#10;AADeAAAADwAAAGRycy9kb3ducmV2LnhtbESPT2sCMRTE7wW/Q3iCt5p1bUVXo2ih0Euh/jno7bl5&#10;7i5uXrZJqls/vSkUPA4z8xtmtmhNLS7kfGVZwaCfgCDOra64ULDbvj+PQfiArLG2TAp+ycNi3nma&#10;Yabtldd02YRCRAj7DBWUITSZlD4vyaDv24Y4eifrDIYoXSG1w2uEm1qmSTKSBiuOCyU29FZSft78&#10;GAWryXj1/fXCn7f18UCH/fH8mrpEqV63XU5BBGrDI/zf/tAK0slom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9IQ0yAAAAN4AAAAPAAAAAAAAAAAAAAAAAJgCAABk&#10;cnMvZG93bnJldi54bWxQSwUGAAAAAAQABAD1AAAAjQM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hr8gA&#10;AADeAAAADwAAAGRycy9kb3ducmV2LnhtbESPT2sCMRTE74LfITyhN812bUVXo2ih0ItQ/xz09ty8&#10;7i5uXtYk1bWfvhEKPQ4z8xtmtmhNLa7kfGVZwfMgAUGcW11xoWC/e++PQfiArLG2TAru5GEx73Zm&#10;mGl74w1dt6EQEcI+QwVlCE0mpc9LMugHtiGO3pd1BkOUrpDa4S3CTS3TJBlJgxXHhRIbeispP2+/&#10;jYLVZLy6fL7w+mdzOtLxcDq/pi5R6qnXLqcgArXhP/zX/tAK0slo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CGv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G528gA&#10;AADeAAAADwAAAGRycy9kb3ducmV2LnhtbESPT2sCMRTE7wW/Q3hCbzXb1YquRlGh0Euh/jno7bl5&#10;3V3cvKxJqls/vREKPQ4z8xtmOm9NLS7kfGVZwWsvAUGcW11xoWC3fX8ZgfABWWNtmRT8kof5rPM0&#10;xUzbK6/psgmFiBD2GSooQ2gyKX1ekkHfsw1x9L6tMxiidIXUDq8RbmqZJslQGqw4LpTY0Kqk/LT5&#10;MQqW49Hy/DXgz9v6eKDD/nh6S12i1HO3XUxABGrDf/iv/aEVpO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Ubnb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0cQ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GwP4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HRxAyAAAAN4AAAAPAAAAAAAAAAAAAAAAAJgCAABk&#10;cnMvZG93bnJldi54bWxQSwUGAAAAAAQABAD1AAAAjQM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N8gA&#10;AADeAAAADwAAAGRycy9kb3ducmV2LnhtbESPQWvCQBSE70L/w/KE3nRj2gaNrlILhV6Eaj3o7Zl9&#10;JsHs23R3q9Ff7xYKPQ4z8w0zW3SmEWdyvrasYDRMQBAXVtdcKth+vQ/GIHxA1thYJgVX8rCYP/Rm&#10;mGt74TWdN6EUEcI+RwVVCG0upS8qMuiHtiWO3tE6gyFKV0rt8BLhppFpkmTSYM1xocKW3ioqTpsf&#10;o2A5GS+/P595dVsf9rTfHU4vqUuUeux3r1MQgbrwH/5rf2gF6SR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z4I3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nr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Gz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nrMkAAADeAAAADwAAAAAAAAAAAAAAAACYAgAA&#10;ZHJzL2Rvd25yZXYueG1sUEsFBgAAAAAEAAQA9QAAAI4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z3sUA&#10;AADeAAAADwAAAGRycy9kb3ducmV2LnhtbERPu27CMBTdK/EP1kViKw6hRRAwCCohdalUHgNsl/iS&#10;RMTXqW0g7dfXAxLj0XnPFq2pxY2crywrGPQTEMS51RUXCva79esYhA/IGmvLpOCXPCzmnZcZZtre&#10;eUO3bShEDGGfoYIyhCaT0uclGfR92xBH7mydwRChK6R2eI/hppZpkoykwYpjQ4kNfZSUX7ZXo2A1&#10;Ga9+vt/4629zOtLxcLq8py5Rqtdtl1MQgdrwFD/cn1pBOhk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LPexQAAAN4AAAAPAAAAAAAAAAAAAAAAAJgCAABkcnMv&#10;ZG93bnJldi54bWxQSwUGAAAAAAQABAD1AAAAig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WR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Bs9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UBZFyAAAAN4AAAAPAAAAAAAAAAAAAAAAAJgCAABk&#10;cnMvZG93bnJldi54bWxQSwUGAAAAAAQABAD1AAAAjQM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MpcYA&#10;AADeAAAADwAAAGRycy9kb3ducmV2LnhtbESPy2rCQBSG94W+w3AK3dWJQUWjo1RB6KbgbaG7Y+aY&#10;BDNn0pmpRp/eWQguf/4b32TWmlpcyPnKsoJuJwFBnFtdcaFgt11+DUH4gKyxtkwKbuRhNn1/m2Cm&#10;7ZXXdNmEQsQR9hkqKENoMil9XpJB37ENcfRO1hkMUbpCaofXOG5qmSbJQBqsOD6U2NCipPy8+TcK&#10;5qPh/G/V49/7+nigw/547qcuUerzo/0egwjUhlf42f7RCtLRoBc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zMpcYAAADeAAAADwAAAAAAAAAAAAAAAACYAgAAZHJz&#10;L2Rvd25yZXYueG1sUEsFBgAAAAAEAAQA9QAAAIs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pP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0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gaT7HAAAA3gAAAA8AAAAAAAAAAAAAAAAAmAIAAGRy&#10;cy9kb3ducmV2LnhtbFBLBQYAAAAABAAEAPUAAACMAw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3S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W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y90nHAAAA3gAAAA8AAAAAAAAAAAAAAAAAmAIAAGRy&#10;cy9kb3ducmV2LnhtbFBLBQYAAAAABAAEAPUAAACMAw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5S0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lLS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fKpsgA&#10;AADeAAAADwAAAGRycy9kb3ducmV2LnhtbESPQWvCQBSE74X+h+UVvNWNIYqmrqKFQi8FtT3U2zP7&#10;TILZt3F31eivd4VCj8PMfMNM551pxJmcry0rGPQTEMSF1TWXCn6+P17HIHxA1thYJgVX8jCfPT9N&#10;Mdf2wms6b0IpIoR9jgqqENpcSl9UZND3bUscvb11BkOUrpTa4SXCTSPTJBlJgzXHhQpbeq+oOGxO&#10;RsFyMl4eVxl/3da7LW1/d4dh6hKlei/d4g1EoC78h//an1pBOhll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8qmyAAAAN4AAAAPAAAAAAAAAAAAAAAAAJgCAABk&#10;cnMvZG93bnJldi54bWxQSwUGAAAAAAQABAD1AAAAjQM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v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Q0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bbz3HAAAA3gAAAA8AAAAAAAAAAAAAAAAAmAIAAGRy&#10;cy9kb3ducmV2LnhtbFBLBQYAAAAABAAEAPUAAACMAw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xSsgA&#10;AADeAAAADwAAAGRycy9kb3ducmV2LnhtbESPQWvCQBSE74X+h+UVems2DRo0dRUVhF4Kanuot2f2&#10;NQlm38bdrcb+ercgeBxm5htmMutNK07kfGNZwWuSgiAurW64UvD1uXoZgfABWWNrmRRcyMNs+vgw&#10;wULbM2/otA2ViBD2BSqoQ+gKKX1Zk0Gf2I44ej/WGQxRukpqh+cIN63M0jSXBhuOCzV2tKypPGx/&#10;jYLFeLQ4rgf88bfZ72j3vT8MM5cq9fzUz99ABOrDPXxrv2sF2Tgf5P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yfFK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U0cgA&#10;AADeAAAADwAAAGRycy9kb3ducmV2LnhtbESPT2sCMRTE7wW/Q3hCbzXbxVpdjaKFQi+C/w56e25e&#10;dxc3L2uS6tpP3whCj8PM/IaZzFpTiws5X1lW8NpLQBDnVldcKNhtP1+GIHxA1lhbJgU38jCbdp4m&#10;mGl75TVdNqEQEcI+QwVlCE0mpc9LMuh7tiGO3rd1BkOUrpDa4TXCTS3TJBlIgxXHhRIb+igpP21+&#10;jILFaLg4r/q8/F0fD3TYH09vqUuUeu628zGIQG34Dz/aX1pBOhr03+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hVTRyAAAAN4AAAAPAAAAAAAAAAAAAAAAAJgCAABk&#10;cnMvZG93bnJldi54bWxQSwUGAAAAAAQABAD1AAAAjQM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rAo8QA&#10;AADeAAAADwAAAGRycy9kb3ducmV2LnhtbERPy4rCMBTdD8w/hDswuzG1qGg1yigIsxnwtdDdtbm2&#10;xeamk2S0+vVmIbg8nPdk1ppaXMj5yrKCbicBQZxbXXGhYLddfg1B+ICssbZMCm7kYTZ9f5tgpu2V&#10;13TZhELEEPYZKihDaDIpfV6SQd+xDXHkTtYZDBG6QmqH1xhuapkmyUAarDg2lNjQoqT8vPk3Cuaj&#10;4fxv1ePf+/p4oMP+eO6nLlHq86P9HoMI1IaX+On+0QrS0aAX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awKPEAAAA3gAAAA8AAAAAAAAAAAAAAAAAmAIAAGRycy9k&#10;b3ducmV2LnhtbFBLBQYAAAAABAAEAPUAAACJAw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ZlOMgA&#10;AADeAAAADwAAAGRycy9kb3ducmV2LnhtbESPQWvCQBSE74X+h+UVeqsbg4pJXUUFoZeC2h7q7Zl9&#10;JsHs27i71eivd4VCj8PMfMNMZp1pxJmcry0r6PcSEMSF1TWXCr6/Vm9jED4ga2wsk4IreZhNn58m&#10;mGt74Q2dt6EUEcI+RwVVCG0upS8qMuh7tiWO3sE6gyFKV0rt8BLhppFpkoykwZrjQoUtLSsqjttf&#10;o2CRjRen9YA/b5v9jnY/++MwdYlSry/d/B1EoC78h//aH1pBmo0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VmU4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VaeMYA&#10;AADeAAAADwAAAGRycy9kb3ducmV2LnhtbESPy2rCQBSG9wXfYThCd3ViqKLRUVQQuil4W+jumDkm&#10;wcyZODPV1KfvLAouf/4b33TemlrcyfnKsoJ+LwFBnFtdcaHgsF9/jED4gKyxtkwKfsnDfNZ5m2Km&#10;7YO3dN+FQsQR9hkqKENoMil9XpJB37MNcfQu1hkMUbpCaoePOG5qmSbJUBqsOD6U2NCqpPy6+zEK&#10;luPR8rb55O/n9nyi0/F8HaQuUeq92y4mIAK14RX+b39pBel4OI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VaeMYAAADeAAAADwAAAAAAAAAAAAAAAACYAgAAZHJz&#10;L2Rvd25yZXYueG1sUEsFBgAAAAAEAAQA9QAAAIs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4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g0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5/+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hl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WiY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rYZTHAAAA3gAAAA8AAAAAAAAAAAAAAAAAmAIAAGRy&#10;cy9kb3ducmV2LnhtbFBLBQYAAAAABAAEAPUAAACMAw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ED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Fw0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Z8QP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5ce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Q8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OXHvHAAAA3gAAAA8AAAAAAAAAAAAAAAAAmAIAAGRy&#10;cy9kb3ducmV2LnhtbFBLBQYAAAAABAAEAPUAAACMAw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L54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X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wvngyAAAAN4AAAAPAAAAAAAAAAAAAAAAAJgCAABk&#10;cnMvZG93bnJldi54bWxQSwUGAAAAAAQABAD1AAAAjQM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l8gA&#10;AADeAAAADwAAAGRycy9kb3ducmV2LnhtbESPT2vCQBTE74V+h+UVems2hho0dRUtFHop+O9Qb8/s&#10;Mwlm38bdrab99G5B8DjMzG+Yyaw3rTiT841lBYMkBUFcWt1wpWC7+XgZgfABWWNrmRT8kofZ9PFh&#10;goW2F17ReR0qESHsC1RQh9AVUvqyJoM+sR1x9A7WGQxRukpqh5cIN63M0jSXBhuOCzV29F5TeVz/&#10;GAWL8WhxWr7y199qv6Pd9/44zFyq1PNTP38DEagP9/Ct/akVZON8m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EGeXyAAAAN4AAAAPAAAAAAAAAAAAAAAAAJgCAABk&#10;cnMvZG93bnJldi54bWxQSwUGAAAAAAQABAD1AAAAjQM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D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Fw8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XMIMyAAAAN4AAAAPAAAAAAAAAAAAAAAAAJgCAABk&#10;cnMvZG93bnJldi54bWxQSwUGAAAAAAQABAD1AAAAjQM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WfsQA&#10;AADeAAAADwAAAGRycy9kb3ducmV2LnhtbERPy4rCMBTdD/gP4QqzG1PLKFqNooIwmwFfC91dm2tb&#10;bG5qktGOXz9ZDLg8nPd03ppa3Mn5yrKCfi8BQZxbXXGh4LBff4xA+ICssbZMCn7Jw3zWeZtipu2D&#10;t3TfhULEEPYZKihDaDIpfV6SQd+zDXHkLtYZDBG6QmqHjxhuapkmyVAarDg2lNjQqqT8uvsxCpbj&#10;0fK2+eTv5/Z8otPxfB2kLlHqvdsuJiACteEl/nd/aQXpeDi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DVn7EAAAA3gAAAA8AAAAAAAAAAAAAAAAAmAIAAGRycy9k&#10;b3ducmV2LnhtbFBLBQYAAAAABAAEAPUAAACJAw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z5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LpJ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o/z5ckAAADeAAAADwAAAAAAAAAAAAAAAACYAgAA&#10;ZHJzL2Rvd25yZXYueG1sUEsFBgAAAAAEAAQA9QAAAI4DA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QxcYA&#10;AADeAAAADwAAAGRycy9kb3ducmV2LnhtbESPzWrCQBSF9wXfYbiCuzox2KDRUbQgdFNQ60J318w1&#10;CWbupDOjpj59Z1Ho8nD++ObLzjTiTs7XlhWMhgkI4sLqmksFh6/N6wSED8gaG8uk4Ic8LBe9lznm&#10;2j54R/d9KEUcYZ+jgiqENpfSFxUZ9EPbEkfvYp3BEKUrpXb4iOOmkWmSZNJgzfGhwpbeKyqu+5tR&#10;sJ5O1t/bMX8+d+cTnY7n61vqEqUG/W41AxGoC//hv/aHVpBOs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mQxcYAAADeAAAADwAAAAAAAAAAAAAAAACYAgAAZHJz&#10;L2Rvd25yZXYueG1sUEsFBgAAAAAEAAQA9QAAAIsDA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U1XsgA&#10;AADeAAAADwAAAGRycy9kb3ducmV2LnhtbESPQWvCQBSE74L/YXmF3nRjqEFTV1Gh4EVQ20O9PbOv&#10;STD7Nu5uNfbXu4VCj8PMfMPMFp1pxJWcry0rGA0TEMSF1TWXCj7e3wYTED4ga2wsk4I7eVjM+70Z&#10;5treeE/XQyhFhLDPUUEVQptL6YuKDPqhbYmj92WdwRClK6V2eItw08g0STJpsOa4UGFL64qK8+Hb&#10;KFhNJ6vL7oW3P/vTkY6fp/M4dYlSz0/d8hVEoC78h//aG60gnWbZ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lTVe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rK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WR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6sp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OssgA&#10;AADeAAAADwAAAGRycy9kb3ducmV2LnhtbESPQWvCQBSE70L/w/KE3nRj2gaNrlILhV6Eaj3o7Zl9&#10;JsHs23R3q9Ff7xYKPQ4z8w0zW3SmEWdyvrasYDRMQBAXVtdcKth+vQ/GIHxA1thYJgVX8rCYP/Rm&#10;mGt74TWdN6EUEcI+RwVVCG0upS8qMuiHtiWO3tE6gyFKV0rt8BLhppFpkmTSYM1xocKW3ioqTpsf&#10;o2A5GS+/P595dVsf9rTfHU4vqUuUeux3r1MQgbrwH/5rf2gF6STL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Cw6y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WxsgA&#10;AADeAAAADwAAAGRycy9kb3ducmV2LnhtbESPQWvCQBSE74X+h+UVems2DRo0dRUVhF4Kanuot2f2&#10;NQlm38bdrcb+ercgeBxm5htmMutNK07kfGNZwWuSgiAurW64UvD1uXoZgfABWWNrmRRcyMNs+vgw&#10;wULbM2/otA2ViBD2BSqoQ+gKKX1Zk0Gf2I44ej/WGQxRukpqh+cIN63M0jSXBhuOCzV2tKypPGx/&#10;jYLFeLQ4rgf88bfZ72j3vT8MM5cq9fzUz99ABOrDPXxrv2sF2Tj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4pbG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zXcgA&#10;AADeAAAADwAAAGRycy9kb3ducmV2LnhtbESPT2vCQBTE74V+h+UVems2hho0dRUtFHop+O9Qb8/s&#10;Mwlm38bdrab99G5B8DjMzG+Yyaw3rTiT841lBYMkBUFcWt1wpWC7+XgZgfABWWNrmRT8kofZ9PFh&#10;goW2F17ReR0qESHsC1RQh9AVUvqyJoM+sR1x9A7WGQxRukpqh5cIN63M0jSXBhuOCzV29F5TeVz/&#10;GAWL8WhxWr7y199qv6Pd9/44zFyq1PNTP38DEagP9/Ct/akVZOM8H8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rjNdyAAAAN4AAAAPAAAAAAAAAAAAAAAAAJgCAABk&#10;cnMvZG93bnJldi54bWxQSwUGAAAAAAQABAD1AAAAjQM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tKs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TrMs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K0qyAAAAN4AAAAPAAAAAAAAAAAAAAAAAJgCAABk&#10;cnMvZG93bnJldi54bWxQSwUGAAAAAAQABAD1AAAAjQM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IscgA&#10;AADeAAAADwAAAGRycy9kb3ducmV2LnhtbESPQWvCQBSE70L/w/KE3nRjaFONrlILhV6Eaj3o7Zl9&#10;JsHs23R3q9Ff7xYKPQ4z8w0zW3SmEWdyvrasYDRMQBAXVtdcKth+vQ/GIHxA1thYJgVX8rCYP/Rm&#10;mGt74TWdN6EUEcI+RwVVCG0upS8qMuiHtiWO3tE6gyFKV0rt8BLhppFpkmTSYM1xocKW3ioqTpsf&#10;o2A5GS+/P594dVsf9rTfHU7PqUuUeux3r1MQgbrwH/5rf2gF6STL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MAixyAAAAN4AAAAPAAAAAAAAAAAAAAAAAJgCAABk&#10;cnMvZG93bnJldi54bWxQSwUGAAAAAAQABAD1AAAAjQM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w8UA&#10;AADeAAAADwAAAGRycy9kb3ducmV2LnhtbERPz2vCMBS+D/wfwhO8zdTiilaj6EDYZaDOg96ezbMt&#10;Ni9dErXzr18Ogx0/vt/zZWcacSfna8sKRsMEBHFhdc2lgsPX5nUCwgdkjY1lUvBDHpaL3sscc20f&#10;vKP7PpQihrDPUUEVQptL6YuKDPqhbYkjd7HOYIjQlVI7fMRw08g0STJpsObYUGFL7xUV1/3NKFhP&#10;J+vv7Zg/n7vziU7H8/UtdYlSg363moEI1IV/8Z/7QytIp1k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5zDxQAAAN4AAAAPAAAAAAAAAAAAAAAAAJgCAABkcnMv&#10;ZG93bnJldi54bWxQSwUGAAAAAAQABAD1AAAAigM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5WM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4zlY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GGMcA&#10;AADeAAAADwAAAGRycy9kb3ducmV2LnhtbESPy2rCQBSG94W+w3AK7urE0HqJjqKFQjdCvSx0d8wc&#10;k2DmTJwZNfXpOwvB5c9/45vMWlOLKzlfWVbQ6yYgiHOrKy4UbDff70MQPiBrrC2Tgj/yMJu+vkww&#10;0/bGK7quQyHiCPsMFZQhNJmUPi/JoO/ahjh6R+sMhihdIbXDWxw3tUyTpC8NVhwfSmzoq6T8tL4Y&#10;BYvRcHH+/eDlfXXY0353OH2mLlGq89bOxyACteEZfrR/tIJ01B9E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ABhjHAAAA3gAAAA8AAAAAAAAAAAAAAAAAmAIAAGRy&#10;cy9kb3ducmV2LnhtbFBLBQYAAAAABAAEAPUAAACMAw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jg8gA&#10;AADeAAAADwAAAGRycy9kb3ducmV2LnhtbESPzWsCMRTE7wX/h/AKvdWsS/1ajaKFgpeCXwe9PTev&#10;u4ubl22S6rZ/fSMIHoeZ+Q0znbemFhdyvrKsoNdNQBDnVldcKNjvPl5HIHxA1lhbJgW/5GE+6zxN&#10;MdP2yhu6bEMhIoR9hgrKEJpMSp+XZNB3bUMcvS/rDIYoXSG1w2uEm1qmSTKQBiuOCyU29F5Sft7+&#10;GAXL8Wj5vX7jz7/N6UjHw+ncT12i1Mtzu5iACNSGR/jeXmkF6Xgw7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TKOD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499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5H4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5499MkAAADeAAAADwAAAAAAAAAAAAAAAACYAgAA&#10;ZHJzL2Rvd25yZXYueG1sUEsFBgAAAAAEAAQA9QAAAI4DA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Yb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Go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KYb8kAAADeAAAADwAAAAAAAAAAAAAAAACYAgAA&#10;ZHJzL2Rvd25yZXYueG1sUEsFBgAAAAAEAAQA9QAAAI4DA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AG8gA&#10;AADeAAAADwAAAGRycy9kb3ducmV2LnhtbESPT2sCMRTE7wW/Q3hCbzXbxVpdjaKFQi+C/w56e25e&#10;dxc3L2uS6tpP3whCj8PM/IaZzFpTiws5X1lW8NpLQBDnVldcKNhtP1+GIHxA1lhbJgU38jCbdp4m&#10;mGl75TVdNqEQEcI+QwVlCE0mpc9LMuh7tiGO3rd1BkOUrpDa4TXCTS3TJBlIgxXHhRIb+igpP21+&#10;jILFaLg4r/q8/F0fD3TYH09vqUuUeu628zGIQG34Dz/aX1pBOhq8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OwAbyAAAAN4AAAAPAAAAAAAAAAAAAAAAAJgCAABk&#10;cnMvZG93bnJldi54bWxQSwUGAAAAAAQABAD1AAAAjQM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el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wbQ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d6WAyAAAAN4AAAAPAAAAAAAAAAAAAAAAAJgCAABk&#10;cnMvZG93bnJldi54bWxQSwUGAAAAAAQABAD1AAAAjQ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798gA&#10;AADeAAAADwAAAGRycy9kb3ducmV2LnhtbESPQWvCQBSE70L/w/KE3nRjaFONrlILhV6Eaj3o7Zl9&#10;JsHs23R3q9Ff7xYKPQ4z8w0zW3SmEWdyvrasYDRMQBAXVtdcKth+vQ/GIHxA1thYJgVX8rCYP/Rm&#10;mGt74TWdN6EUEcI+RwVVCG0upS8qMuiHtiWO3tE6gyFKV0rt8BLhppFpkmTSYM1xocKW3ioqTpsf&#10;o2A5GS+/P594dVsf9rTfHU7PqUuUeux3r1MQgbrwH/5rf2gF6SR7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Tv3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bMkA&#10;AADeAAAADwAAAGRycy9kb3ducmV2LnhtbESPzWsCMRTE7wX/h/CE3mq2i/VjNYoKhV6E+nHQ23Pz&#10;uru4eVmTVLf+9Y1Q6HGYmd8w03lranEl5yvLCl57CQji3OqKCwX73fvLCIQPyBpry6TghzzMZ52n&#10;KWba3nhD120oRISwz1BBGUKTSenzkgz6nm2Io/dlncEQpSukdniLcFPLNEkG0mDFcaHEhlYl5eft&#10;t1GwHI+Wl88+r++b05GOh9P5LXWJUs/ddjEBEagN/+G/9odWkI4Hw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ebMkAAADeAAAADwAAAAAAAAAAAAAAAACYAgAA&#10;ZHJzL2Rvd25yZXYueG1sUEsFBgAAAAAEAAQA9QAAAI4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KHsUA&#10;AADeAAAADwAAAGRycy9kb3ducmV2LnhtbERPyW7CMBC9V+o/WFOJW3GIWpaAQVCpUi9IZTnAbYiH&#10;JCIeB9tAytfXBySOT2+fzFpTiys5X1lW0OsmIIhzqysuFGw33+9DED4ga6wtk4I/8jCbvr5MMNP2&#10;xiu6rkMhYgj7DBWUITSZlD4vyaDv2oY4ckfrDIYIXSG1w1sMN7VMk6QvDVYcG0ps6Kuk/LS+GAWL&#10;0XBx/v3g5X112NN+dzh9pi5RqvPWzscgArXhKX64f7SCdNQfxL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goexQAAAN4AAAAPAAAAAAAAAAAAAAAAAJgCAABkcnMv&#10;ZG93bnJldi54bWxQSwUGAAAAAAQABAD1AAAAigM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vh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TZ+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Oq+F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2P8YA&#10;AADeAAAADwAAAGRycy9kb3ducmV2LnhtbESPzWrCQBSF94LvMNyCO500VInRUbRQcCNU20XdXTPX&#10;JJi5k86MGvv0zkLo8nD++ObLzjTiSs7XlhW8jhIQxIXVNZcKvr8+hhkIH5A1NpZJwZ08LBf93hxz&#10;bW+8o+s+lCKOsM9RQRVCm0vpi4oM+pFtiaN3ss5giNKVUju8xXHTyDRJJtJgzfGhwpbeKyrO+4tR&#10;sJ5m69/PN97+7Y4HOvwcz+PUJUoNXrrVDESgLvyHn+2NVpBOJ1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V2P8YAAADeAAAADwAAAAAAAAAAAAAAAACYAgAAZHJz&#10;L2Rvd25yZXYueG1sUEsFBgAAAAAEAAQA9QAAAIsDA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TpMgA&#10;AADeAAAADwAAAGRycy9kb3ducmV2LnhtbESPQWvCQBSE7wX/w/KE3urGUCWmrqKFghdBbQ/19sw+&#10;k2D2bbq71eivd4VCj8PMfMNM551pxJmcry0rGA4SEMSF1TWXCr4+P14yED4ga2wsk4IreZjPek9T&#10;zLW98JbOu1CKCGGfo4IqhDaX0hcVGfQD2xJH72idwRClK6V2eIlw08g0ScbSYM1xocKW3isqTrtf&#10;o2A5yZY/m1de37aHPe2/D6dR6hKlnvvd4g1EoC78h//aK60gnYyz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mdOk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N0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sZ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S03T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S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DT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hIyAAAAN4AAAAPAAAAAAAAAAAAAAAAAJgCAABk&#10;cnMvZG93bnJldi54bWxQSwUGAAAAAAQABAD1AAAAjQM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wPMgA&#10;AADeAAAADwAAAGRycy9kb3ducmV2LnhtbESPQWvCQBSE70L/w/IKvenGoBJTV9FCoZeC2h7q7Zl9&#10;JsHs27i71eivd4VCj8PMfMPMFp1pxJmcry0rGA4SEMSF1TWXCr6/3vsZCB+QNTaWScGVPCzmT70Z&#10;5tpeeEPnbShFhLDPUUEVQptL6YuKDPqBbYmjd7DOYIjSlVI7vES4aWSaJBNpsOa4UGFLbxUVx+2v&#10;UbCaZqvTesSft81+R7uf/XGcukSpl+du+QoiUBf+w3/tD60gnU6y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7nA8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LVp8kA&#10;AADeAAAADwAAAGRycy9kb3ducmV2LnhtbESPT2vCQBTE70K/w/IK3symQSWmrqKFQi+F+udQb8/s&#10;axLMvo27W0376bsFweMwM79h5svetOJCzjeWFTwlKQji0uqGKwX73esoB+EDssbWMin4IQ/LxcNg&#10;joW2V97QZRsqESHsC1RQh9AVUvqyJoM+sR1x9L6sMxiidJXUDq8RblqZpelUGmw4LtTY0UtN5Wn7&#10;bRSsZ/n6/DHm99/N8UCHz+NpkrlUqeFjv3oGEagP9/Ct/aYVZLNp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LVp8kAAADeAAAADwAAAAAAAAAAAAAAAACYAgAA&#10;ZHJzL2Rvd25yZXYueG1sUEsFBgAAAAAEAAQA9QAAAI4DA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BL0MgA&#10;AADeAAAADwAAAGRycy9kb3ducmV2LnhtbESPQWvCQBSE74X+h+UVvNVNgw0xukotCL0UqvWgt2f2&#10;mQSzb9PdVVN/fVcQehxm5htmOu9NK87kfGNZwcswAUFcWt1wpWDzvXzOQfiArLG1TAp+ycN89vgw&#10;xULbC6/ovA6ViBD2BSqoQ+gKKX1Zk0E/tB1x9A7WGQxRukpqh5cIN61MkySTBhuOCzV29F5TeVyf&#10;jILFOF/8fI3487ra72i33R9fU5coNXjq3yYgAvXhP3xvf2gF6TjL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cEvQyAAAAN4AAAAPAAAAAAAAAAAAAAAAAJgCAABk&#10;cnMvZG93bnJldi54bWxQSwUGAAAAAAQABAD1AAAAjQM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uS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DLO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PO5LyAAAAN4AAAAPAAAAAAAAAAAAAAAAAJgCAABk&#10;cnMvZG93bnJldi54bWxQSwUGAAAAAAQABAD1AAAAjQM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N6OcUA&#10;AADeAAAADwAAAGRycy9kb3ducmV2LnhtbERPz2vCMBS+C/4P4Q28aboypVaj6GDgRZhuh3l7Ns+2&#10;2Lx0SdS6v94chB0/vt/zZWcacSXna8sKXkcJCOLC6ppLBd9fH8MMhA/IGhvLpOBOHpaLfm+OubY3&#10;3tF1H0oRQ9jnqKAKoc2l9EVFBv3ItsSRO1lnMEToSqkd3mK4aWSaJBNpsObYUGFL7xUV5/3FKFhP&#10;s/Xv5xtv/3bHAx1+judx6hKlBi/dagYiUBf+xU/3RitIp5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3o5xQAAAN4AAAAPAAAAAAAAAAAAAAAAAJgCAABkcnMv&#10;ZG93bnJldi54bWxQSwUGAAAAAAQABAD1AAAAig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osgA&#10;AADeAAAADwAAAGRycy9kb3ducmV2LnhtbESPQWvCQBSE74X+h+UJ3urGYCWJrlILQi+Fanuot2f2&#10;mQSzb9PdVVN/fVcQehxm5htmvuxNK87kfGNZwXiUgCAurW64UvD1uX7KQPiArLG1TAp+ycNy8fgw&#10;x0LbC2/ovA2ViBD2BSqoQ+gKKX1Zk0E/sh1x9A7WGQxRukpqh5cIN61Mk2QqDTYcF2rs6LWm8rg9&#10;GQWrPFv9fEz4/brZ72j3vT8+py5RajjoX2YgAvXhP3xvv2kFaT7N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79+i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g4sYA&#10;AADeAAAADwAAAGRycy9kb3ducmV2LnhtbESPzWrCQBSF94LvMNyCO500VDHRUbRQcCNU20XdXTPX&#10;JJi5k86MGvv0zkLo8nD++ObLzjTiSs7XlhW8jhIQxIXVNZcKvr8+hlMQPiBrbCyTgjt5WC76vTnm&#10;2t54R9d9KEUcYZ+jgiqENpfSFxUZ9CPbEkfvZJ3BEKUrpXZ4i+OmkWmSTKTBmuNDhS29V1Sc9xej&#10;YJ1N17+fb7z92x0PdPg5nsepS5QavHSrGYhAXfgPP9sbrSDNJ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zg4sYAAADeAAAADwAAAAAAAAAAAAAAAACYAgAAZHJz&#10;L2Rvd25yZXYueG1sUEsFBgAAAAAEAAQA9QAAAIsDA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BFecgA&#10;AADeAAAADwAAAGRycy9kb3ducmV2LnhtbESPQWvCQBSE7wX/w/KE3urGUMWkrqKFQi8FtT3U2zP7&#10;TILZt+nuVqO/3hUEj8PMfMNM551pxJGcry0rGA4SEMSF1TWXCn6+P14mIHxA1thYJgVn8jCf9Z6m&#10;mGt74jUdN6EUEcI+RwVVCG0upS8qMugHtiWO3t46gyFKV0rt8BThppFpkoylwZrjQoUtvVdUHDb/&#10;RsEymyz/Vq/8dVnvtrT93R1GqUuUeu53izcQgbrwCN/bn1pBmo2z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QEV5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bD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tsO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l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Btl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3n6V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fm4cgA&#10;AADeAAAADwAAAGRycy9kb3ducmV2LnhtbESPQWvCQBSE74X+h+UVeqsbg4pJXUUFoZeC2h7q7Zl9&#10;JsHs27i71eivd4VCj8PMfMNMZp1pxJmcry0r6PcSEMSF1TWXCr6/Vm9jED4ga2wsk4IreZhNn58m&#10;mGt74Q2dt6EUEcI+RwVVCG0upS8qMuh7tiWO3sE6gyFKV0rt8BLhppFpkoykwZrjQoUtLSsqjttf&#10;o2CRjRen9YA/b5v9jnY/++MwdYlSry/d/B1EoC78h//aH1pBmo2y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N+bhyAAAAN4AAAAPAAAAAAAAAAAAAAAAAJgCAABk&#10;cnMvZG93bnJldi54bWxQSwUGAAAAAAQABAD1AAAAjQM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Des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p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tDeskAAADeAAAADwAAAAAAAAAAAAAAAACYAgAA&#10;ZHJzL2Rvd25yZXYueG1sUEsFBgAAAAAEAAQA9QAAAI4DA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dDc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qd0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4lsgA&#10;AADeAAAADwAAAGRycy9kb3ducmV2LnhtbESPQWvCQBSE70L/w/KE3nRjaK2JrlILhV6Eaj3o7Zl9&#10;JsHs23R3q9Ff7xYKPQ4z8w0zW3SmEWdyvrasYDRMQBAXVtdcKth+vQ8mIHxA1thYJgVX8rCYP/Rm&#10;mGt74TWdN6EUEcI+RwVVCG0upS8qMuiHtiWO3tE6gyFKV0rt8BLhppFpkoylwZrjQoUtvVVUnDY/&#10;RsEymyy/P594dVsf9rTfHU7PqUuUeux3r1MQgbrwH/5rf2gFaTbO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5XiWyAAAAN4AAAAPAAAAAAAAAAAAAAAAAJgCAABk&#10;cnMvZG93bnJldi54bWxQSwUGAAAAAAQABAD1AAAAjQM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s5MUA&#10;AADeAAAADwAAAGRycy9kb3ducmV2LnhtbERPz2vCMBS+C/4P4Q28aboyxVaj6GDgRZhuh3l7Ns+2&#10;2Lx0SdS6v94chB0/vt/zZWcacSXna8sKXkcJCOLC6ppLBd9fH8MpCB+QNTaWScGdPCwX/d4cc21v&#10;vKPrPpQihrDPUUEVQptL6YuKDPqRbYkjd7LOYIjQlVI7vMVw08g0SSbSYM2xocKW3isqzvuLUbDO&#10;puvfzzfe/u2OBzr8HM/j1CVKDV661QxEoC78i5/ujVaQZp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uzkxQAAAN4AAAAPAAAAAAAAAAAAAAAAAJgCAABkcnMv&#10;ZG93bnJldi54bWxQSwUGAAAAAAQABAD1AAAAig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Jf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Nkl/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6+M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bKI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nevjHAAAA3gAAAA8AAAAAAAAAAAAAAAAAmAIAAGRy&#10;cy9kb3ducmV2LnhtbFBLBQYAAAAABAAEAPUAAACMAw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fY8gA&#10;AADeAAAADwAAAGRycy9kb3ducmV2LnhtbESPQWsCMRSE7wX/Q3iCt5q41FZXo2ih0Euh2h7q7bl5&#10;7i5uXtYk6tpf3xQKPQ4z8w0zX3a2ERfyoXasYTRUIIgLZ2ouNXx+vNxPQISIbLBxTBpuFGC56N3N&#10;MTfuyhu6bGMpEoRDjhqqGNtcylBUZDEMXUucvIPzFmOSvpTG4zXBbSMzpR6lxZrTQoUtPVdUHLdn&#10;q2E9naxP7w/89r3Z72j3tT+OM6+0HvS71QxEpC7+h//ar0ZDNn1S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q99jyAAAAN4AAAAPAAAAAAAAAAAAAAAAAJgCAABk&#10;cnMvZG93bnJldi54bWxQSwUGAAAAAAQABAD1AAAAjQM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BFMkA&#10;AADeAAAADwAAAGRycy9kb3ducmV2LnhtbESPQUsDMRSE70L/Q3gFbzZxsdpumxYrCF4EWz10b283&#10;z92lm5c1ie3WX28KgsdhZr5hluvBduJIPrSONdxOFAjiypmWaw0f7883MxAhIhvsHJOGMwVYr0ZX&#10;S8yNO/GWjrtYiwThkKOGJsY+lzJUDVkME9cTJ+/TeYsxSV9L4/GU4LaTmVL30mLLaaHBnp4aqg67&#10;b6thM59tvt7u+PVnWxZU7MvDNPNK6+vx8LgAEWmI/+G/9ovRkM0fVA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lBFMkAAADeAAAADwAAAAAAAAAAAAAAAACYAgAA&#10;ZHJzL2Rvd25yZXYueG1sUEsFBgAAAAAEAAQA9QAAAI4DA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kj8kA&#10;AADeAAAADwAAAGRycy9kb3ducmV2LnhtbESPzWsCMRTE70L/h/AKvWnS7Ye6GqUWhF4K9eOgt+fm&#10;ubu4edkmUbf965tCocdhZn7DTOedbcSFfKgda7gfKBDEhTM1lxq2m2V/BCJEZIONY9LwRQHms5ve&#10;FHPjrryiyzqWIkE45KihirHNpQxFRRbDwLXEyTs6bzEm6UtpPF4T3DYyU+pZWqw5LVTY0mtFxWl9&#10;thoW49Hi8+OR379Xhz3td4fTU+aV1ne33csERKQu/of/2m9GQzYeqg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jXkj8kAAADeAAAADwAAAAAAAAAAAAAAAACYAgAA&#10;ZHJzL2Rvd25yZXYueG1sUEsFBgAAAAAEAAQA9QAAAI4DA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8+8kA&#10;AADeAAAADwAAAGRycy9kb3ducmV2LnhtbESPT2sCMRTE74V+h/AKvdWki626GqUWCr0I9c9Bb8/N&#10;c3dx87JNUt366Ruh4HGYmd8wk1lnG3EiH2rHGp57CgRx4UzNpYbN+uNpCCJEZIONY9LwSwFm0/u7&#10;CebGnXlJp1UsRYJwyFFDFWObSxmKiiyGnmuJk3dw3mJM0pfSeDwnuG1kptSrtFhzWqiwpfeKiuPq&#10;x2qYj4bz768+Ly7L/Y522/3xJfNK68eH7m0MIlIXb+H/9qfRkI0G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dx8+8kAAADeAAAADwAAAAAAAAAAAAAAAACYAgAA&#10;ZHJzL2Rvd25yZXYueG1sUEsFBgAAAAAEAAQA9QAAAI4DA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ZY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9Q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NlgyAAAAN4AAAAPAAAAAAAAAAAAAAAAAJgCAABk&#10;cnMvZG93bnJldi54bWxQSwUGAAAAAAQABAD1AAAAjQ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HF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ao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QkcX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j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M0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Q7ijMkAAADeAAAADwAAAAAAAAAAAAAAAACYAgAA&#10;ZHJzL2Rvd25yZXYueG1sUEsFBgAAAAAEAAQA9QAAAI4DA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2/sUA&#10;AADeAAAADwAAAGRycy9kb3ducmV2LnhtbERPTWsCMRC9F/wPYQRvNXGxVbdG0UKhF6FqD/U2bqa7&#10;i5vJNkl19debQ6HHx/ueLzvbiDP5UDvWMBoqEMSFMzWXGj73b49TECEiG2wck4YrBVgueg9zzI27&#10;8JbOu1iKFMIhRw1VjG0uZSgqshiGriVO3LfzFmOCvpTG4yWF20ZmSj1LizWnhgpbeq2oOO1+rYb1&#10;bLr++Rjz5rY9HujwdTw9ZV5pPeh3qxcQkbr4L/5zvxsN2Wyi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Xb+xQAAAN4AAAAPAAAAAAAAAAAAAAAAAJgCAABkcnMv&#10;ZG93bnJldi54bWxQSwUGAAAAAAQABAD1AAAAig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3TZckA&#10;AADeAAAADwAAAGRycy9kb3ducmV2LnhtbESPT0sDMRTE74LfITyhN5u4qO1umxYrCF4E++fQ3l43&#10;z92lm5c1SdvVT28KQo/DzPyGmc5724oT+dA41vAwVCCIS2carjRs1m/3YxAhIhtsHZOGHwown93e&#10;TLEw7sxLOq1iJRKEQ4Ea6hi7QspQ1mQxDF1HnLwv5y3GJH0ljcdzgttWZko9S4sNp4UaO3qtqTys&#10;jlbDIh8vvj8f+eN3ud/Rbrs/PGVeaT24618mICL18Rr+b78bDVk+Uj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3TZckAAADeAAAADwAAAAAAAAAAAAAAAACYAgAA&#10;ZHJzL2Rvd25yZXYueG1sUEsFBgAAAAAEAAQA9QAAAI4DA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sJccA&#10;AADeAAAADwAAAGRycy9kb3ducmV2LnhtbESPzWoCMRSF9wXfIdyCu5px0KqjUbQguBGq7UJ318nt&#10;zODkZppEHfv0zUJweTh/fLNFa2pxJecrywr6vQQEcW51xYWC76/12xiED8gaa8uk4E4eFvPOywwz&#10;bW+8o+s+FCKOsM9QQRlCk0np85IM+p5tiKP3Y53BEKUrpHZ4i+OmlmmSvEuDFceHEhv6KCk/7y9G&#10;wWoyXv1+Dnj7tzsd6Xg4nYepS5TqvrbLKYhAbXiGH+2NVpBOR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7CXHAAAA3gAAAA8AAAAAAAAAAAAAAAAAmAIAAGRy&#10;cy9kb3ducmV2LnhtbFBLBQYAAAAABAAEAPUAAACMAw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vsgA&#10;AADeAAAADwAAAGRycy9kb3ducmV2LnhtbESPQWvCQBSE7wX/w/KE3uomQVuNrlKFQi9CtR709sw+&#10;k2D2bbq71eiv7xYKPQ4z8w0zW3SmERdyvrasIB0kIIgLq2suFew+357GIHxA1thYJgU38rCY9x5m&#10;mGt75Q1dtqEUEcI+RwVVCG0upS8qMugHtiWO3sk6gyFKV0rt8BrhppFZkjxLgzXHhQpbWlVUnLff&#10;RsFyMl5+fQx5fd8cD3TYH8+jzCVKPfa71ymIQF34D/+137WCbPK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ckm+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XycgA&#10;AADeAAAADwAAAGRycy9kb3ducmV2LnhtbESPQWsCMRSE74X+h/AKvdWsi7a6GkUFwYtQbQ/19tw8&#10;dxc3L2uS6uqvb4SCx2FmvmHG09bU4kzOV5YVdDsJCOLc6ooLBd9fy7cBCB+QNdaWScGVPEwnz09j&#10;zLS98IbO21CICGGfoYIyhCaT0uclGfQd2xBH72CdwRClK6R2eIlwU8s0Sd6lwYrjQokNLUrKj9tf&#10;o2A+HMxPnz1e3zb7He1+9sd+6hKlXl/a2QhEoDY8wv/tlVaQDj+6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NfJyAAAAN4AAAAPAAAAAAAAAAAAAAAAAJgCAABk&#10;cnMvZG93bnJldi54bWxQSwUGAAAAAAQABAD1AAAAjQM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UsgA&#10;AADeAAAADwAAAGRycy9kb3ducmV2LnhtbESPQWsCMRSE7wX/Q3hCbzXr1lbdGkULBS8FtR7q7bl5&#10;7i5uXrZJqqu/3giFHoeZ+YaZzFpTixM5X1lW0O8lIIhzqysuFGy/Pp5GIHxA1lhbJgUX8jCbdh4m&#10;mGl75jWdNqEQEcI+QwVlCE0mpc9LMuh7tiGO3sE6gyFKV0jt8BzhppZpkrxKgxXHhRIbei8pP25+&#10;jYLFeLT4WQ3487re72j3vT++pC5R6rHbzt9ABGrDf/ivvdQK0vGw/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HJS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qJsgA&#10;AADeAAAADwAAAGRycy9kb3ducmV2LnhtbESPzWsCMRTE74X+D+EVeqtZFz9Xo9RCoRehfhz09ty8&#10;7i5uXrZJqqt/fSMIHoeZ+Q0znbemFidyvrKsoNtJQBDnVldcKNhuPt9GIHxA1lhbJgUX8jCfPT9N&#10;MdP2zCs6rUMhIoR9hgrKEJpMSp+XZNB3bEMcvR/rDIYoXSG1w3OEm1qmSTKQBiuOCyU29FFSflz/&#10;GQWL8Wjx+93j5XV12NN+dzj2U5co9frSvk9ABGrDI3xvf2kF6XjY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Beom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lPv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mo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U+9yAAAAN4AAAAPAAAAAAAAAAAAAAAAAJgCAABk&#10;cnMvZG93bnJldi54bWxQSwUGAAAAAAQABAD1AAAAjQM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RysgA&#10;AADeAAAADwAAAGRycy9kb3ducmV2LnhtbESPzWsCMRTE7wX/h/AKvdWsS/1ajaKFgpeCXwe9PTev&#10;u4ubl22S6rZ/fSMIHoeZ+Q0znbemFhdyvrKsoNdNQBDnVldcKNjvPl5HIHxA1lhbJgW/5GE+6zxN&#10;MdP2yhu6bEMhIoR9hgrKEJpMSp+XZNB3bUMcvS/rDIYoXSG1w2uEm1qmSTKQBiuOCyU29F5Sft7+&#10;GAXL8Wj5vX7jz7/N6UjHw+ncT12i1Mtzu5iACNSGR/jeXmkF6XjYG8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m9HKyAAAAN4AAAAPAAAAAAAAAAAAAAAAAJgCAABk&#10;cnMvZG93bnJldi54bWxQSwUGAAAAAAQABAD1AAAAjQMAAAAA&#10;" fillcolor="black" stroked="f"/>
                      </v:group>
                      <v:group id="Group 2310" o:spid="_x0000_s1631" style="position:absolute;left:6084;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QszMcAAADeAAAADwAAAGRycy9kb3ducmV2LnhtbESPQWvCQBSE74X+h+UJ&#10;vekmlmqNriJSiwcRqoJ4e2SfSTD7NmTXJP57VxB6HGbmG2a26EwpGqpdYVlBPIhAEKdWF5wpOB7W&#10;/W8QziNrLC2Tgjs5WMzf32aYaNvyHzV7n4kAYZeggtz7KpHSpTkZdANbEQfvYmuDPsg6k7rGNsBN&#10;KYdRNJIGCw4LOVa0yim97m9GwW+L7fIz/mm218vqfj587U7bmJT66HXLKQhPnf8Pv9obrWA4Gcdj&#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7QszMcAAADe&#10;AAAADwAAAAAAAAAAAAAAAACqAgAAZHJzL2Rvd25yZXYueG1sUEsFBgAAAAAEAAQA+gAAAJ4DAAAA&#10;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gI8UA&#10;AADeAAAADwAAAGRycy9kb3ducmV2LnhtbERPz2vCMBS+D/wfwht4m6lFp1aj6EDwIky3g96ezVtb&#10;bF66JGrdX78cBI8f3+/ZojW1uJLzlWUF/V4Cgji3uuJCwffX+m0MwgdkjbVlUnAnD4t552WGmbY3&#10;3tF1HwoRQ9hnqKAMocmk9HlJBn3PNsSR+7HOYIjQFVI7vMVwU8s0Sd6lwYpjQ4kNfZSUn/cXo2A1&#10;Ga9+Pwe8/dudjnQ8nM7D1CVKdV/b5RREoDY8xQ/3RitIJ6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OAjxQAAAN4AAAAPAAAAAAAAAAAAAAAAAJgCAABkcnMv&#10;ZG93bnJldi54bWxQSwUGAAAAAAQABAD1AAAAigM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FuMgA&#10;AADeAAAADwAAAGRycy9kb3ducmV2LnhtbESPQWvCQBSE7wX/w/KE3urGoK2JrlKFQi9CtR709sw+&#10;k2D2bbq71eiv7xYKPQ4z8w0zW3SmERdyvrasYDhIQBAXVtdcKth9vj1NQPiArLGxTApu5GEx7z3M&#10;MNf2yhu6bEMpIoR9jgqqENpcSl9UZNAPbEscvZN1BkOUrpTa4TXCTSPTJHmWBmuOCxW2tKqoOG+/&#10;jYJlNll+fYx4fd8cD3TYH8/j1CVKPfa71ymIQF34D/+137WCNHsZ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EW4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mmMYA&#10;AADeAAAADwAAAGRycy9kb3ducmV2LnhtbESPzWoCMRSF94LvEK7gTjMOWnVqFBUKbgpVu6i76+R2&#10;ZnByMyapTvv0zUJweTh/fItVa2pxI+crywpGwwQEcW51xYWCz+PbYAbCB2SNtWVS8EseVstuZ4GZ&#10;tnfe0+0QChFH2GeooAyhyaT0eUkG/dA2xNH7ts5giNIVUju8x3FTyzRJXqTBiuNDiQ1tS8ovhx+j&#10;YDOfba4fY37/259PdPo6XyapS5Tq99r1K4hAbXiGH+2dVpDOp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ImmMYAAADeAAAADwAAAAAAAAAAAAAAAACYAgAAZHJz&#10;L2Rvd25yZXYueG1sUEsFBgAAAAAEAAQA9QAAAIs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A8gA&#10;AADeAAAADwAAAGRycy9kb3ducmV2LnhtbESPQWsCMRSE74X+h/AKvdWsi7a6GkUFwYtQbQ/19tw8&#10;dxc3L2uS6uqvb4SCx2FmvmHG09bU4kzOV5YVdDsJCOLc6ooLBd9fy7cBCB+QNdaWScGVPEwnz09j&#10;zLS98IbO21CICGGfoYIyhCaT0uclGfQd2xBH72CdwRClK6R2eIlwU8s0Sd6lwYrjQokNLUrKj9tf&#10;o2A+HMxPnz1e3zb7He1+9sd+6hKlXl/a2QhEoDY8wv/tlVaQDj/S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HoMDyAAAAN4AAAAPAAAAAAAAAAAAAAAAAJgCAABk&#10;cnMvZG93bnJldi54bWxQSwUGAAAAAAQABAD1AAAAjQM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ddMgA&#10;AADeAAAADwAAAGRycy9kb3ducmV2LnhtbESPT2sCMRTE74V+h/AKvdWswba6GqUKhV6E+uegt+fm&#10;ubu4edkmqW799I1Q6HGYmd8wk1lnG3EmH2rHGvq9DARx4UzNpYbt5v1pCCJEZIONY9LwQwFm0/u7&#10;CebGXXhF53UsRYJwyFFDFWObSxmKiiyGnmuJk3d03mJM0pfSeLwkuG2kyrIXabHmtFBhS4uKitP6&#10;22qYj4bzr88BL6+rw572u8PpWflM68eH7m0MIlIX/8N/7Q+jQY1el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zB10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478kA&#10;AADeAAAADwAAAGRycy9kb3ducmV2LnhtbESPS2/CMBCE75X4D9YicSsO6QMIGARIlbhUKo8D3JZ4&#10;SSLidWq7EPrr60qVehzNzDea6bw1tbiS85VlBYN+AoI4t7riQsF+9/Y4AuEDssbaMim4k4f5rPMw&#10;xUzbG2/oug2FiBD2GSooQ2gyKX1ekkHftw1x9M7WGQxRukJqh7cIN7VMk+RVGqw4LpTY0Kqk/LL9&#10;MgqW49Hy8+OZ3783pyMdD6fLS+oSpXrddjEBEagN/+G/9lorSMfD9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YC478kAAADeAAAADwAAAAAAAAAAAAAAAACYAgAA&#10;ZHJzL2Rvd25yZXYueG1sUEsFBgAAAAAEAAQA9QAAAI4DA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kgm8gA&#10;AADeAAAADwAAAGRycy9kb3ducmV2LnhtbESPQWvCQBSE7wX/w/IKvTWbBm01uooKhV6Eanuot2f2&#10;mQSzb+PuVqO/visUPA4z8w0zmXWmESdyvras4CVJQRAXVtdcKvj+en8egvABWWNjmRRcyMNs2nuY&#10;YK7tmdd02oRSRAj7HBVUIbS5lL6oyKBPbEscvb11BkOUrpTa4TnCTSOzNH2VBmuOCxW2tKyoOGx+&#10;jYLFaLg4fvZ5dV3vtrT92R0GmUuVenrs5mMQgbpwD/+3P7SCbPSW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SCb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FAMgA&#10;AADeAAAADwAAAGRycy9kb3ducmV2LnhtbESPzWsCMRTE7wX/h/AEbzXr4udqFC0UeinUj4Penpvn&#10;7uLmZZukuu1f3xSEHoeZ+Q2zWLWmFjdyvrKsYNBPQBDnVldcKDjsX5+nIHxA1lhbJgXf5GG17Dwt&#10;MNP2zlu67UIhIoR9hgrKEJpMSp+XZND3bUMcvYt1BkOUrpDa4T3CTS3TJBlLgxXHhRIbeikpv+6+&#10;jILNbLr5/Bjy+8/2fKLT8XwdpS5Rqtdt13MQgdrwH36037SCdDZJR/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JYUAyAAAAN4AAAAPAAAAAAAAAAAAAAAAAJgCAABk&#10;cnMvZG93bnJldi54bWxQSwUGAAAAAAQABAD1AAAAjQ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bd8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H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cbd8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7MgA&#10;AADeAAAADwAAAGRycy9kb3ducmV2LnhtbESPT2sCMRTE7wW/Q3iCt5p1sVVXo2ih0Euh/jno7bl5&#10;7i5uXrZJqls/vSkUPA4z8xtmtmhNLS7kfGVZwaCfgCDOra64ULDbvj+PQfiArLG2TAp+ycNi3nma&#10;Yabtldd02YRCRAj7DBWUITSZlD4vyaDv24Y4eifrDIYoXSG1w2uEm1qmSfIqDVYcF0ps6K2k/Lz5&#10;MQpWk/Hq+2vIn7f18UCH/fH8krpEqV63XU5BBGrDI/zf/tAK0sko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77syAAAAN4AAAAPAAAAAAAAAAAAAAAAAJgCAABk&#10;cnMvZG93bnJldi54bWxQSwUGAAAAAAQABAD1AAAAjQM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qnsUA&#10;AADeAAAADwAAAGRycy9kb3ducmV2LnhtbERPz2vCMBS+C/4P4QneNLXo1M4oKgy8DKbuMG/P5q0t&#10;Ni81ybTbX78cBI8f3+/FqjW1uJHzlWUFo2ECgji3uuJCwefxbTAD4QOyxtoyKfglD6tlt7PATNs7&#10;7+l2CIWIIewzVFCG0GRS+rwkg35oG+LIfVtnMEToCqkd3mO4qWWaJC/SYMWxocSGtiXll8OPUbCZ&#10;zzbXjzG//+3PJzp9nS+T1CVK9Xvt+hVEoDY8xQ/3TitI59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CqexQAAAN4AAAAPAAAAAAAAAAAAAAAAAJgCAABkcnMv&#10;ZG93bnJldi54bWxQSwUGAAAAAAQABAD1AAAAigM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iPBc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iPBckAAADeAAAADwAAAAAAAAAAAAAAAACYAgAA&#10;ZHJzL2Rvd25yZXYueG1sUEsFBgAAAAAEAAQA9QAAAI4DA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uwRccA&#10;AADeAAAADwAAAGRycy9kb3ducmV2LnhtbESPvW7CMBSF90q8g3WRuhWHtKWQYhBUQuqCBJQBtkt8&#10;m0TE16ltIPD0eKjEeHT+9I2nranFmZyvLCvo9xIQxLnVFRcKtj+LlyEIH5A11pZJwZU8TCedpzFm&#10;2l54TedNKEQcYZ+hgjKEJpPS5yUZ9D3bEEfv1zqDIUpXSO3wEsdNLdMkGUiDFceHEhv6Kik/bk5G&#10;wXw0nP+t3nh5Wx/2tN8dju+pS5R67razTxCB2vAI/7e/tYJ09PE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LsEXHAAAA3gAAAA8AAAAAAAAAAAAAAAAAmAIAAGRy&#10;cy9kb3ducmV2LnhtbFBLBQYAAAAABAAEAPUAAACMAw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V3sgA&#10;AADeAAAADwAAAGRycy9kb3ducmV2LnhtbESPQWsCMRSE7wX/Q3hCbzXr1lbdGkULBS8FtR7q7bl5&#10;7i5uXrZJqqu/3giFHoeZ+YaZzFpTixM5X1lW0O8lIIhzqysuFGy/Pp5GIHxA1lhbJgUX8jCbdh4m&#10;mGl75jWdNqEQEcI+QwVlCE0mpc9LMuh7tiGO3sE6gyFKV0jt8BzhppZpkrxKgxXHhRIbei8pP25+&#10;jYLFeLT4WQ3487re72j3vT++pC5R6rHbzt9ABGrDf/ivvdQK0vHw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xxXeyAAAAN4AAAAPAAAAAAAAAAAAAAAAAJgCAABk&#10;cnMvZG93bnJldi54bWxQSwUGAAAAAAQABAD1AAAAjQM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WLqckA&#10;AADeAAAADwAAAGRycy9kb3ducmV2LnhtbESPS2/CMBCE75X4D9YicSsO6QMIGARIlbhUKo8D3JZ4&#10;SSLidWq7EPrr60qVehzNzDea6bw1tbiS85VlBYN+AoI4t7riQsF+9/Y4AuEDssbaMim4k4f5rPMw&#10;xUzbG2/oug2FiBD2GSooQ2gyKX1ekkHftw1x9M7WGQxRukJqh7cIN7VMk+RVGqw4LpTY0Kqk/LL9&#10;MgqW49Hy8+OZ3783pyMdD6fLS+oSpXrddjEBEagN/+G/9lorSMfDp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WLqckAAADeAAAADwAAAAAAAAAAAAAAAACYAgAA&#10;ZHJzL2Rvd25yZXYueG1sUEsFBgAAAAAEAAQA9QAAAI4DA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uM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kNI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S4y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C2RskA&#10;AADeAAAADwAAAGRycy9kb3ducmV2LnhtbESPT2sCMRTE7wW/Q3hCbzXr1lZdjVILBS8F/x309tw8&#10;dxc3L9sk1bWfvikUPA4z8xtmOm9NLS7kfGVZQb+XgCDOra64ULDbfjyNQPiArLG2TApu5GE+6zxM&#10;MdP2ymu6bEIhIoR9hgrKEJpMSp+XZND3bEMcvZN1BkOUrpDa4TXCTS3TJHmVBiuOCyU29F5Sft58&#10;GwWL8WjxtRrw58/6eKDD/nh+SV2i1GO3fZuACNSGe/i/vdQK0vHweQ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7C2RskAAADeAAAADwAAAAAAAAAAAAAAAACYAgAA&#10;ZHJzL2Rvd25yZXYueG1sUEsFBgAAAAAEAAQA9QAAAI4DA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T3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Tlc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PdyAAAAN4AAAAPAAAAAAAAAAAAAAAAAJgCAABk&#10;cnMvZG93bnJldi54bWxQSwUGAAAAAAQABAD1AAAAjQM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Nq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5Gz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6Nqs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oM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NXg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2IoMckAAADeAAAADwAAAAAAAAAAAAAAAACYAgAA&#10;ZHJzL2Rvd25yZXYueG1sUEsFBgAAAAAEAAQA9QAAAI4DA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28Q8UA&#10;AADeAAAADwAAAGRycy9kb3ducmV2LnhtbERPPW/CMBDdK/EfrEPqVhzSlkKKQVAJqQsSUAbYjvia&#10;RMTn1DYQ+PV4qMT49L7H09bU4kzOV5YV9HsJCOLc6ooLBdufxcsQhA/IGmvLpOBKHqaTztMYM20v&#10;vKbzJhQihrDPUEEZQpNJ6fOSDPqebYgj92udwRChK6R2eInhppZpkgykwYpjQ4kNfZWUHzcno2A+&#10;Gs7/Vm+8vK0Pe9rvDsf31CVKPXfb2SeIQG14iP/d31pBOvp4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xDxQAAAN4AAAAPAAAAAAAAAAAAAAAAAJgCAABkcnMv&#10;ZG93bnJldi54bWxQSwUGAAAAAAQABAD1AAAAig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EZ2MkA&#10;AADeAAAADwAAAGRycy9kb3ducmV2LnhtbESPQWvCQBSE74L/YXlCb7oxba2JrqKFQi+Fanuot2f2&#10;mQSzb9Pdrab++q5Q8DjMzDfMfNmZRpzI+dqygvEoAUFcWF1zqeDz42U4BeEDssbGMin4JQ/LRb83&#10;x1zbM2/otA2liBD2OSqoQmhzKX1RkUE/si1x9A7WGQxRulJqh+cIN41Mk2QiDdYcFyps6bmi4rj9&#10;MQrW2XT9/f7Ab5fNfke7r/3xMXWJUneDbjUDEagLt/B/+1UrSLOn+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EZ2MkAAADeAAAADwAAAAAAAAAAAAAAAACYAgAA&#10;ZHJzL2Rvd25yZXYueG1sUEsFBgAAAAAEAAQA9QAAAI4DA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DOMYA&#10;AADeAAAADwAAAGRycy9kb3ducmV2LnhtbESPy2rCQBSG94W+w3AK7urE4DU6ShUKbgreFro7Zo5J&#10;MHMmnZlq2qfvLASXP/+Nb7ZoTS1u5HxlWUGvm4Agzq2uuFBw2H++j0H4gKyxtkwKfsnDYv76MsNM&#10;2ztv6bYLhYgj7DNUUIbQZFL6vCSDvmsb4uhdrDMYonSF1A7vcdzUMk2SoTRYcXwosaFVSfl192MU&#10;LCfj5femz19/2/OJTsfzdZC6RKnOW/sxBRGoDc/wo73WCtLJqB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3DOMYAAADeAAAADwAAAAAAAAAAAAAAAACYAgAAZHJz&#10;L2Rvd25yZXYueG1sUEsFBgAAAAAEAAQA9QAAAIsDA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Fmo8gA&#10;AADeAAAADwAAAGRycy9kb3ducmV2LnhtbESPzWsCMRTE74X+D+EVeqtZFz9Xo9RCoRehfhz09ty8&#10;7i5uXrZJqqt/fSMIHoeZ+Q0znbemFidyvrKsoNtJQBDnVldcKNhuPt9GIHxA1lhbJgUX8jCfPT9N&#10;MdP2zCs6rUMhIoR9hgrKEJpMSp+XZNB3bEMcvR/rDIYoXSG1w3OEm1qmSTKQBiuOCyU29FFSflz/&#10;GQWL8Wjx+93j5XV12NN+dzj2U5co9frSvk9ABGrDI3xvf2kF6XjY6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wWaj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41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PTW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E/jU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9dT8kA&#10;AADeAAAADwAAAGRycy9kb3ducmV2LnhtbESPT2sCMRTE7wW/Q3hCbzXr1lZdjVILBS8F/x309tw8&#10;dxc3L9sk1bWfvikUPA4z8xtmOm9NLS7kfGVZQb+XgCDOra64ULDbfjyNQPiArLG2TApu5GE+6zxM&#10;MdP2ymu6bEIhIoR9hgrKEJpMSp+XZND3bEMcvZN1BkOUrpDa4TXCTS3TJHmVBiuOCyU29F5Sft58&#10;GwWL8WjxtRrw58/6eKDD/nh+SV2i1GO3fZuACNSGe/i/vdQK0vFw8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9dT8kAAADeAAAADwAAAAAAAAAAAAAAAACYAgAA&#10;ZHJzL2Rvd25yZXYueG1sUEsFBgAAAAAEAAQA9QAAAI4DA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FO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PK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sU7yAAAAN4AAAAPAAAAAAAAAAAAAAAAAJgCAABk&#10;cnMvZG93bnJldi54bWxQSwUGAAAAAAQABAD1AAAAjQM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pgo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mCgyAAAAN4AAAAPAAAAAAAAAAAAAAAAAJgCAABk&#10;cnMvZG93bnJldi54bWxQSwUGAAAAAAQABAD1AAAAjQ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18gA&#10;AADeAAAADwAAAGRycy9kb3ducmV2LnhtbESPT2sCMRTE7wW/Q3hCbzXbxVpdjaKFQi+C/w56e25e&#10;dxc3L2uS6tpP3whCj8PM/IaZzFpTiws5X1lW8NpLQBDnVldcKNhtP1+GIHxA1lhbJgU38jCbdp4m&#10;mGl75TVdNqEQEcI+QwVlCE0mpc9LMuh7tiGO3rd1BkOUrpDa4TXCTS3TJBlIgxXHhRIb+igpP21+&#10;jILFaLg4r/q8/F0fD3TYH09vqUuUeu628zGIQG34Dz/aX1pBOnrv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P7X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bTMgA&#10;AADeAAAADwAAAGRycy9kb3ducmV2LnhtbESPT2sCMRTE74LfITyhN812sVVXo2ih0ItQ/xz09ty8&#10;7i5uXtYk1bWfvhEKPQ4z8xtmtmhNLa7kfGVZwfMgAUGcW11xoWC/e++PQfiArLG2TAru5GEx73Zm&#10;mGl74w1dt6EQEcI+QwVlCE0mpc9LMugHtiGO3pd1BkOUrpDa4S3CTS3TJHmVBiuOCyU29FZSft5+&#10;GwWryXh1+Rzy+mdzOtLxcDq/pC5R6qnXLqcgArXhP/zX/tAK0slo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FtMyAAAAN4AAAAPAAAAAAAAAAAAAAAAAJgCAABk&#10;cnMvZG93bnJldi54bWxQSwUGAAAAAAQABAD1AAAAjQM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PPsUA&#10;AADeAAAADwAAAGRycy9kb3ducmV2LnhtbERPyW7CMBC9V+o/WFOJW3GIWAMGFaRKXCqxHeA2xEMS&#10;EY9T24W0X18fkDg+vX22aE0tbuR8ZVlBr5uAIM6trrhQcNh/vo9B+ICssbZMCn7Jw2L++jLDTNs7&#10;b+m2C4WIIewzVFCG0GRS+rwkg75rG+LIXawzGCJ0hdQO7zHc1DJNkqE0WHFsKLGhVUn5dfdjFCwn&#10;4+X3ps9ff9vziU7H83WQukSpzlv7MQURqA1P8cO91grSyag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88+xQAAAN4AAAAPAAAAAAAAAAAAAAAAAJgCAABkcnMv&#10;ZG93bnJldi54bWxQSwUGAAAAAAQABAD1AAAAig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qpcgA&#10;AADeAAAADwAAAGRycy9kb3ducmV2LnhtbESPQWvCQBSE74L/YXmF3nTTYNWkrqKFQi9C1R7q7Zl9&#10;TYLZt+nuVlN/fVcQPA4z8w0zW3SmESdyvras4GmYgCAurK65VPC5extMQfiArLGxTAr+yMNi3u/N&#10;MNf2zBs6bUMpIoR9jgqqENpcSl9UZNAPbUscvW/rDIYoXSm1w3OEm0amSTKWBmuOCxW29FpRcdz+&#10;GgWrbLr6+Rjx+rI57Gn/dTg+py5R6vGhW76ACNSFe/jWftcK0mwy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t2ql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V5ccA&#10;AADeAAAADwAAAGRycy9kb3ducmV2LnhtbESPzWoCMRSF9wXfIVzBXc100KqjUVQQ3BSq7UJ318nt&#10;zODkZkyiTvv0zUJweTh/fLNFa2pxI+crywre+gkI4tzqigsF31+b1zEIH5A11pZJwS95WMw7LzPM&#10;tL3zjm77UIg4wj5DBWUITSalz0sy6Pu2IY7ej3UGQ5SukNrhPY6bWqZJ8i4NVhwfSmxoXVJ+3l+N&#10;gtVkvLp8Dvjjb3c60vFwOg9TlyjV67bLKYhAbXiGH+2tVpBOR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UVeXHAAAA3gAAAA8AAAAAAAAAAAAAAAAAmAIAAGRy&#10;cy9kb3ducmV2LnhtbFBLBQYAAAAABAAEAPUAAACMAw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wf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lo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GPB+yAAAAN4AAAAPAAAAAAAAAAAAAAAAAJgCAABk&#10;cnMvZG93bnJldi54bWxQSwUGAAAAAAQABAD1AAAAjQM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CcgA&#10;AADeAAAADwAAAGRycy9kb3ducmV2LnhtbESPzWsCMRTE7wX/h/AEbzXr4udqFC0UeinUj4Penpvn&#10;7uLmZZukuu1f3xSEHoeZ+Q2zWLWmFjdyvrKsYNBPQBDnVldcKDjsX5+nIHxA1lhbJgXf5GG17Dwt&#10;MNP2zlu67UIhIoR9hgrKEJpMSp+XZND3bUMcvYt1BkOUrpDa4T3CTS3TJBlLgxXHhRIbeikpv+6+&#10;jILNbLr5/Bjy+8/2fKLT8XwdpS5Rqtdt13MQgdrwH36037SCdDY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m4J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LksgA&#10;AADeAAAADwAAAGRycy9kb3ducmV2LnhtbESPQWsCMRSE74L/ITyhN826ra1ujVIFoZeC2h7q7bl5&#10;7i5uXrZJ1LW/3giFHoeZ+YaZzltTizM5X1lWMBwkIIhzqysuFHx9rvpjED4ga6wtk4IreZjPup0p&#10;ZtpeeEPnbShEhLDPUEEZQpNJ6fOSDPqBbYijd7DOYIjSFVI7vES4qWWaJM/SYMVxocSGliXlx+3J&#10;KFhMxouf9RN//G72O9p974+j1CVKPfTat1cQgdrwH/5rv2sF6eRl9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suS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T5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1Pm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2fcgA&#10;AADeAAAADwAAAGRycy9kb3ducmV2LnhtbESPQWvCQBSE74X+h+UJ3urGYFpNXaUKgpeC2h7q7Zl9&#10;TYLZt3F31dhf7xYKPQ4z8w0znXemERdyvrasYDhIQBAXVtdcKvj8WD2NQfiArLGxTApu5GE+e3yY&#10;Yq7tlbd02YVSRAj7HBVUIbS5lL6oyKAf2JY4et/WGQxRulJqh9cIN41Mk+RZGqw5LlTY0rKi4rg7&#10;GwWLyXhx2oz4/Wd72NP+63DMUpco1e91b68gAnXhP/zXXmsF6eQl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Z9yAAAAN4AAAAPAAAAAAAAAAAAAAAAAJgCAABk&#10;cnMvZG93bnJldi54bWxQSwUGAAAAAAQABAD1AAAAjQ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oCs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b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8WgK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3Nkc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h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c2RyAAAAN4AAAAPAAAAAAAAAAAAAAAAAJgCAABk&#10;cnMvZG93bnJldi54bWxQSwUGAAAAAAQABAD1AAAAjQM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Z48UA&#10;AADeAAAADwAAAGRycy9kb3ducmV2LnhtbERPz2vCMBS+D/wfwhO8zXRFp1ajqCB4GUy3g96ezVtb&#10;bF5qErXbX78cBI8f3+/ZojW1uJHzlWUFb/0EBHFudcWFgu+vzesYhA/IGmvLpOCXPCzmnZcZZtre&#10;eUe3fShEDGGfoYIyhCaT0uclGfR92xBH7sc6gyFCV0jt8B7DTS3TJHmXBiuODSU2tC4pP++vRsFq&#10;Ml5dPgf88bc7Hel4OJ2HqUuU6nXb5RREoDY8xQ/3VitIJ6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njxQAAAN4AAAAPAAAAAAAAAAAAAAAAAJgCAABkcnMv&#10;ZG93bnJldi54bWxQSwUGAAAAAAQABAD1AAAAig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78eMgA&#10;AADeAAAADwAAAGRycy9kb3ducmV2LnhtbESPT2vCQBTE74LfYXmCN90Y/JfUVbRQ6KVQtYd6e2Zf&#10;k2D2bbq71bSfvlsQehxm5jfMatOZRlzJ+dqygsk4AUFcWF1zqeDt+DRagvABWWNjmRR8k4fNut9b&#10;Ya7tjfd0PYRSRAj7HBVUIbS5lL6oyKAf25Y4eh/WGQxRulJqh7cIN41Mk2QuDdYcFyps6bGi4nL4&#10;Mgp22XL3+Trll5/9+USn9/NllrpEqeGg2z6ACNSF//C9/awVpNli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vx4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fWMcA&#10;AADeAAAADwAAAGRycy9kb3ducmV2LnhtbESPy2rCQBSG94W+w3AK7urE0HqJjqKFQjdCvSx0d8wc&#10;k2DmTJwZNfXpOwvB5c9/45vMWlOLKzlfWVbQ6yYgiHOrKy4UbDff70MQPiBrrC2Tgj/yMJu+vkww&#10;0/bGK7quQyHiCPsMFZQhNJmUPi/JoO/ahjh6R+sMhihdIbXDWxw3tUyTpC8NVhwfSmzoq6T8tL4Y&#10;BYvRcHH+/eDlfXXY0353OH2mLlGq89bOxyACteEZfrR/tIJ0NOhH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4n1jHAAAA3gAAAA8AAAAAAAAAAAAAAAAAmAIAAGRy&#10;cy9kb3ducmV2LnhtbFBLBQYAAAAABAAEAPUAAACMAw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Q6w8gA&#10;AADeAAAADwAAAGRycy9kb3ducmV2LnhtbESPzWsCMRTE7wX/h/AKvdWsS/1ajaKFgpeCXwe9PTev&#10;u4ubl22S6rZ/fSMIHoeZ+Q0znbemFhdyvrKsoNdNQBDnVldcKNjvPl5HIHxA1lhbJgW/5GE+6zxN&#10;MdP2yhu6bEMhIoR9hgrKEJpMSp+XZNB3bUMcvS/rDIYoXSG1w2uEm1qmSTKQBiuOCyU29F5Sft7+&#10;GAXL8Wj5vX7jz7/N6UjHw+ncT12i1Mtzu5iACNSGR/jeXmkF6Xg46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dDrD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kt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Ho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KaktMkAAADeAAAADwAAAAAAAAAAAAAAAACYAgAA&#10;ZHJzL2Rvd25yZXYueG1sUEsFBgAAAAAEAAQA9QAAAI4DA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L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5Gw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oBL8kAAADeAAAADwAAAAAAAAAAAAAAAACYAgAA&#10;ZHJzL2Rvd25yZXYueG1sUEsFBgAAAAAEAAQA9QAAAI4DA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ZW8gA&#10;AADeAAAADwAAAGRycy9kb3ducmV2LnhtbESPT2sCMRTE7wW/Q3hCbzXbxVpdjaKFQi+C/w56e25e&#10;dxc3L2uS6tpP3whCj8PM/IaZzFpTiws5X1lW8NpLQBDnVldcKNhtP1+GIHxA1lhbJgU38jCbdp4m&#10;mGl75TVdNqEQEcI+QwVlCE0mpc9LMuh7tiGO3rd1BkOUrpDa4TXCTS3TJBlIgxXHhRIb+igpP21+&#10;jILFaLg4r/q8/F0fD3TYH09vqUuUeu628zGIQG34Dz/aX1pBOnof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5lb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88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b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TzzAyAAAAN4AAAAPAAAAAAAAAAAAAAAAAJgCAABk&#10;cnMvZG93bnJldi54bWxQSwUGAAAAAAQABAD1AAAAjQ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2it8gA&#10;AADeAAAADwAAAGRycy9kb3ducmV2LnhtbESPQWvCQBSE70L/w/KE3nRjaFONrlILhV6Eaj3o7Zl9&#10;JsHs23R3q9Ff7xYKPQ4z8w0zW3SmEWdyvrasYDRMQBAXVtdcKth+vQ/GIHxA1thYJgVX8rCYP/Rm&#10;mGt74TWdN6EUEcI+RwVVCG0upS8qMuiHtiWO3tE6gyFKV0rt8BLhppFpkmTSYM1xocKW3ioqTpsf&#10;o2A5GS+/P594dVsf9rTfHU7PqUuUeux3r1MQgbrwH/5rf2gF6eQ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aK3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HLMkA&#10;AADeAAAADwAAAGRycy9kb3ducmV2LnhtbESPzWsCMRTE7wX/h/CE3mq2i/VjNYoKhV6E+nHQ23Pz&#10;uru4eVmTVLf+9Y1Q6HGYmd8w03lranEl5yvLCl57CQji3OqKCwX73fvLCIQPyBpry6TghzzMZ52n&#10;KWba3nhD120oRISwz1BBGUKTSenzkgz6nm2Io/dlncEQpSukdniLcFPLNEkG0mDFcaHEhlYl5eft&#10;t1GwHI+Wl88+r++b05GOh9P5LXWJUs/ddjEBEagN/+G/9odWkI6Hg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EHLMkAAADeAAAADwAAAAAAAAAAAAAAAACYAgAA&#10;ZHJzL2Rvd25yZXYueG1sUEsFBgAAAAAEAAQA9QAAAI4DA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6TXsUA&#10;AADeAAAADwAAAGRycy9kb3ducmV2LnhtbERPyW7CMBC9V+o/WFOJW3GIWpaAQVCpUi9IZTnAbYiH&#10;JCIeB9tAytfXBySOT2+fzFpTiys5X1lW0OsmIIhzqysuFGw33+9DED4ga6wtk4I/8jCbvr5MMNP2&#10;xiu6rkMhYgj7DBWUITSZlD4vyaDv2oY4ckfrDIYIXSG1w1sMN7VMk6QvDVYcG0ps6Kuk/LS+GAWL&#10;0XBx/v3g5X112NN+dzh9pi5RqvPWzscgArXhKX64f7SCdDTox7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pNexQAAAN4AAAAPAAAAAAAAAAAAAAAAAJgCAABkcnMv&#10;ZG93bnJldi54bWxQSwUGAAAAAAQABAD1AAAAig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2x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fYy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jbF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EJhc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Y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CYXHAAAA3gAAAA8AAAAAAAAAAAAAAAAAmAIAAGRy&#10;cy9kb3ducmV2LnhtbFBLBQYAAAAABAAEAPUAAACMAw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sHsgA&#10;AADeAAAADwAAAGRycy9kb3ducmV2LnhtbESPT2sCMRTE74LfIbxCb5p1aauuRtFCoReh/jno7bl5&#10;3V3cvGyTVNd++kYQPA4z8xtmOm9NLc7kfGVZwaCfgCDOra64ULDbfvRGIHxA1lhbJgVX8jCfdTtT&#10;zLS98JrOm1CICGGfoYIyhCaT0uclGfR92xBH79s6gyFKV0jt8BLhppZpkrxJgxXHhRIbei8pP21+&#10;jYLleLT8+Xrh1d/6eKDD/nh6TV2i1PNTu5iACNSGR/je/tQK0vFw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rawe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8yacgA&#10;AADeAAAADwAAAGRycy9kb3ducmV2LnhtbESPT2sCMRTE7wW/Q3iCt5p1sVVXo2ih0Euh/jno7bl5&#10;7i5uXrZJqls/vSkUPA4z8xtmtmhNLS7kfGVZwaCfgCDOra64ULDbvj+PQfiArLG2TAp+ycNi3nma&#10;Yabtldd02YRCRAj7DBWUITSZlD4vyaDv24Y4eifrDIYoXSG1w2uEm1qmSfIqDVYcF0ps6K2k/Lz5&#10;MQpWk/Hq+2vIn7f18UCH/fH8krpEqV63XU5BBGrDI/zf/tAK0slo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zJp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X8s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NB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jOX8skAAADeAAAADwAAAAAAAAAAAAAAAACYAgAA&#10;ZHJzL2Rvd25yZXYueG1sUEsFBgAAAAAEAAQA9QAAAI4DA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PhsgA&#10;AADeAAAADwAAAGRycy9kb3ducmV2LnhtbESPT2sCMRTE74LfITyhN812sVVXo2ih0ItQ/xz09ty8&#10;7i5uXtYk1bWfvhEKPQ4z8xtmtmhNLa7kfGVZwfMgAUGcW11xoWC/e++PQfiArLG2TAru5GEx73Zm&#10;mGl74w1dt6EQEcI+QwVlCE0mpc9LMugHtiGO3pd1BkOUrpDa4S3CTS3TJHmVBiuOCyU29FZSft5+&#10;GwWryXh1+Rzy+mdzOtLxcDq/pC5R6qnXLqcgArXhP/zX/tAK0slo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2g+GyAAAAN4AAAAPAAAAAAAAAAAAAAAAAJgCAABk&#10;cnMvZG93bnJldi54bWxQSwUGAAAAAAQABAD1AAAAjQM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qHc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h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qodyAAAAN4AAAAPAAAAAAAAAAAAAAAAAJgCAABk&#10;cnMvZG93bnJldi54bWxQSwUGAAAAAAQABAD1AAAAjQ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0askA&#10;AADeAAAADwAAAGRycy9kb3ducmV2LnhtbESPzWsCMRTE7wX/h/CE3mq2i/VjNYoKhV6E+nHQ23Pz&#10;uru4eVmTVLf+9Y1Q6HGYmd8w03lranEl5yvLCl57CQji3OqKCwX73fvLCIQPyBpry6TghzzMZ52n&#10;KWba3nhD120oRISwz1BBGUKTSenzkgz6nm2Io/dlncEQpSukdniLcFPLNEkG0mDFcaHEhlYl5eft&#10;t1GwHI+Wl88+r++b05GOh9P5LXWJUs/ddjEBEagN/+G/9odWkI6Hw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kQ0askAAADeAAAADwAAAAAAAAAAAAAAAACYAgAA&#10;ZHJzL2Rvd25yZXYueG1sUEsFBgAAAAAEAAQA9QAAAI4DA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R8cgA&#10;AADeAAAADwAAAGRycy9kb3ducmV2LnhtbESPQWvCQBSE70L/w/KE3nRjaBuNrlILhV6Eaj3o7Zl9&#10;JsHs23R3q9Ff7xYKPQ4z8w0zW3SmEWdyvrasYDRMQBAXVtdcKth+vQ/GIHxA1thYJgVX8rCYP/Rm&#10;mGt74TWdN6EUEcI+RwVVCG0upS8qMuiHtiWO3tE6gyFKV0rt8BLhppFpkrxIgzXHhQpbequoOG1+&#10;jILlZLz8/nzi1W192NN+dzg9py5R6rHfvU5BBOrCf/iv/aEVpJMs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CJHxyAAAAN4AAAAPAAAAAAAAAAAAAAAAAJgCAABk&#10;cnMvZG93bnJldi54bWxQSwUGAAAAAAQABAD1AAAAjQM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cFg8UA&#10;AADeAAAADwAAAGRycy9kb3ducmV2LnhtbERPu27CMBTdK/EP1kViKw4RLRAwCCohdalUHgNsl/iS&#10;RMTXqW0g7dfXAxLj0XnPFq2pxY2crywrGPQTEMS51RUXCva79esYhA/IGmvLpOCXPCzmnZcZZtre&#10;eUO3bShEDGGfoYIyhCaT0uclGfR92xBH7mydwRChK6R2eI/hppZpkrxLgxXHhhIb+igpv2yvRsFq&#10;Ml79fA/5629zOtLxcLq8pS5Rqtdtl1MQgdrwFD/cn1pBOhm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wWDxQAAAN4AAAAPAAAAAAAAAAAAAAAAAJgCAABkcnMv&#10;ZG93bnJldi54bWxQSwUGAAAAAAQABAD1AAAAigM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ugGM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TYa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26AY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5oscA&#10;AADeAAAADwAAAGRycy9kb3ducmV2LnhtbESPy2rCQBSG9wXfYTiCuzox2Bqjo2hB6KZQLwvdHTPH&#10;JJg5k86MmvbpO4tClz//jW++7Ewj7uR8bVnBaJiAIC6srrlUcNhvnjMQPiBrbCyTgm/ysFz0nuaY&#10;a/vgLd13oRRxhH2OCqoQ2lxKX1Rk0A9tSxy9i3UGQ5SulNrhI46bRqZJ8ioN1hwfKmzpraLiursZ&#10;Betptv76HPPHz/Z8otPxfH1JXaLUoN+tZiACdeE//Nd+1wrS6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eaLHAAAA3gAAAA8AAAAAAAAAAAAAAAAAmAIAAGRy&#10;cy9kb3ducmV2LnhtbFBLBQYAAAAABAAEAPUAAACMAw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cOcgA&#10;AADeAAAADwAAAGRycy9kb3ducmV2LnhtbESPQWvCQBSE7wX/w/KE3urGoG2MrlKFQi9CtR709sw+&#10;k2D2bbq71eiv7xYKPQ4z8w0zW3SmERdyvrasYDhIQBAXVtdcKth9vj1lIHxA1thYJgU38rCY9x5m&#10;mGt75Q1dtqEUEcI+RwVVCG0upS8qMugHtiWO3sk6gyFKV0rt8BrhppFpkjxLgzXHhQpbWlVUnLff&#10;RsFyki2/Pka8vm+OBzrsj+dx6hKlHvvd6xREoC78h//a71pBOnn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Nw5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CT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Pya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qkJOyAAAAN4AAAAPAAAAAAAAAAAAAAAAAJgCAABk&#10;cnMvZG93bnJldi54bWxQSwUGAAAAAAQABAD1AAAAjQM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n1ckA&#10;AADeAAAADwAAAGRycy9kb3ducmV2LnhtbESPQWvCQBSE74L/YXlCb7oxbW2MrqKFQi+Fanuot2f2&#10;mQSzb9Pdrab++q5Q8DjMzDfMfNmZRpzI+dqygvEoAUFcWF1zqeDz42WYgfABWWNjmRT8koflot+b&#10;Y67tmTd02oZSRAj7HBVUIbS5lL6oyKAf2ZY4egfrDIYoXSm1w3OEm0amSTKRBmuOCxW29FxRcdz+&#10;GAXrabb+fn/gt8tmv6Pd1/74mLpEqbtBt5qBCNSFW/i//aoVpNOn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n1ckAAADeAAAADwAAAAAAAAAAAAAAAACYAgAA&#10;ZHJzL2Rvd25yZXYueG1sUEsFBgAAAAAEAAQA9QAAAI4DA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9/ocgA&#10;AADeAAAADwAAAGRycy9kb3ducmV2LnhtbESPQWvCQBSE70L/w/KE3nRj0DZGV6mFQi+Faj3o7Zl9&#10;JsHs23R3q7G/visUPA4z8w0zX3amEWdyvrasYDRMQBAXVtdcKth+vQ0yED4ga2wsk4IreVguHnpz&#10;zLW98JrOm1CKCGGfo4IqhDaX0hcVGfRD2xJH72idwRClK6V2eIlw08g0SZ6kwZrjQoUtvVZUnDY/&#10;RsFqmq2+P8f88bs+7Gm/O5wmqUuUeux3LzMQgbpwD/+337WCdPq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D3+h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PaO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K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9o6yAAAAN4AAAAPAAAAAAAAAAAAAAAAAJgCAABk&#10;cnMvZG93bnJldi54bWxQSwUGAAAAAAQABAD1AAAAjQ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ET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K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URN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h1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WiY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3eHWyAAAAN4AAAAPAAAAAAAAAAAAAAAAAJgCAABk&#10;cnMvZG93bnJldi54bWxQSwUGAAAAAAQABAD1AAAAjQM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1pMUA&#10;AADeAAAADwAAAGRycy9kb3ducmV2LnhtbERPu27CMBTdK/EP1kViKw4RLSFgEFRC6lKpPAbYLvEl&#10;iYivU9tA2q+vh0odj857vuxMI+7kfG1ZwWiYgCAurK65VHDYb54zED4ga2wsk4Jv8rBc9J7mmGv7&#10;4C3dd6EUMYR9jgqqENpcSl9UZNAPbUscuYt1BkOErpTa4SOGm0amSfIqDdYcGyps6a2i4rq7GQXr&#10;abb++hzzx8/2fKLT8Xx9SV2i1KDfrWYgAnXhX/znftcK0u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nWkxQAAAN4AAAAPAAAAAAAAAAAAAAAAAJgCAABkcnMv&#10;ZG93bnJldi54bWxQSwUGAAAAAAQABAD1AAAAig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7QP8kA&#10;AADeAAAADwAAAGRycy9kb3ducmV2LnhtbESPT2vCQBTE74V+h+UVeqsbQ1uT6CpaKPRSqH8Oentm&#10;n0kw+zbubjXtp+8KBY/DzPyGmcx604ozOd9YVjAcJCCIS6sbrhRs1u9PGQgfkDW2lknBD3mYTe/v&#10;Jlhoe+ElnVehEhHCvkAFdQhdIaUvazLoB7Yjjt7BOoMhSldJ7fAS4aaVaZK8SoMNx4UaO3qrqTyu&#10;vo2CRZ4tTl/P/Pm73O9ot90fX1KXKPX40M/HIAL14Rb+b39oBWk+yn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7QP8kAAADeAAAADwAAAAAAAAAAAAAAAACYAgAA&#10;ZHJzL2Rvd25yZXYueG1sUEsFBgAAAAAEAAQA9QAAAI4DA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f8cA&#10;AADeAAAADwAAAGRycy9kb3ducmV2LnhtbESPy2rCQBSG9wXfYTiCuzox2Gqio2hB6KZQLwvdHTPH&#10;JJg5k86MmvbpO4tClz//jW++7Ewj7uR8bVnBaJiAIC6srrlUcNhvnqcgfEDW2FgmBd/kYbnoPc0x&#10;1/bBW7rvQiniCPscFVQhtLmUvqjIoB/aljh6F+sMhihdKbXDRxw3jUyT5FUarDk+VNjSW0XFdXcz&#10;CtbZdP31OeaPn+35RKfj+fqSukSpQb9bzUAE6sJ/+K/9rhWk2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t73/HAAAA3gAAAA8AAAAAAAAAAAAAAAAAmAIAAGRy&#10;cy9kb3ducmV2LnhtbFBLBQYAAAAABAAEAPUAAACMAw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K5MgA&#10;AADeAAAADwAAAGRycy9kb3ducmV2LnhtbESPQWvCQBSE7wX/w/KE3urGoK2JrlKFQi9CtR709sw+&#10;k2D2bbq71eiv7xYKPQ4z8w0zW3SmERdyvrasYDhIQBAXVtdcKth9vj1NQPiArLGxTApu5GEx7z3M&#10;MNf2yhu6bEMpIoR9jgqqENpcSl9UZNAPbEscvZN1BkOUrpTa4TXCTSPTJHmWBmuOCxW2tKqoOG+/&#10;jYJlNll+fYx4fd8cD3TYH8/j1CVKPfa71ymIQF34D/+137WCNHv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oUrkyAAAAN4AAAAPAAAAAAAAAAAAAAAAAJgCAABk&#10;cnMvZG93bnJldi54bWxQSwUGAAAAAAQABAD1AAAAjQM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Uk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PUk8kAAADeAAAADwAAAAAAAAAAAAAAAACYAgAA&#10;ZHJzL2Rvd25yZXYueG1sUEsFBgAAAAAEAAQA9QAAAI4DA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9xCMkA&#10;AADeAAAADwAAAGRycy9kb3ducmV2LnhtbESPQWvCQBSE74L/YXlCb7oxba2JrqKFQi+Fanuot2f2&#10;mQSzb9Pdrab++q5Q8DjMzDfMfNmZRpzI+dqygvEoAUFcWF1zqeDz42U4BeEDssbGMin4JQ/LRb83&#10;x1zbM2/otA2liBD2OSqoQmhzKX1RkUE/si1x9A7WGQxRulJqh+cIN41Mk2QiDdYcFyps6bmi4rj9&#10;MQrW2XT9/f7Ab5fNfke7r/3xMXWJUneDbjUDEagLt/B/+1UrSLOn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j9xCMkAAADeAAAADwAAAAAAAAAAAAAAAACYAgAA&#10;ZHJzL2Rvd25yZXYueG1sUEsFBgAAAAAEAAQA9QAAAI4DA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pfMgA&#10;AADeAAAADwAAAGRycy9kb3ducmV2LnhtbESPQWvCQBSE74L/YXmF3nTTYNWkrqKFQi9C1R7q7Zl9&#10;TYLZt+nuVlN/fVcQPA4z8w0zW3SmESdyvras4GmYgCAurK65VPC5extMQfiArLGxTAr+yMNi3u/N&#10;MNf2zBs6bUMpIoR9jgqqENpcSl9UZNAPbUscvW/rDIYoXSm1w3OEm0amSTKWBmuOCxW29FpRcdz+&#10;GgWrbLr6+Rjx+rI57Gn/dTg+py5R6vGhW76ACNSFe/jWftcK0myS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1ul8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pM58gA&#10;AADeAAAADwAAAGRycy9kb3ducmV2LnhtbESPT2vCQBTE74LfYXmCN90Y/JfUVbRQ6KVQtYd6e2Zf&#10;k2D2bbq71bSfvlsQehxm5jfMatOZRlzJ+dqygsk4AUFcWF1zqeDt+DRagvABWWNjmRR8k4fNut9b&#10;Ya7tjfd0PYRSRAj7HBVUIbS5lL6oyKAf25Y4eh/WGQxRulJqh7cIN41Mk2QuDdYcFyps6bGi4nL4&#10;Mgp22XL3+Trll5/9+USn9/NllrpEqeGg2z6ACNSF//C9/awVpNkim8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kznyAAAAN4AAAAPAAAAAAAAAAAAAAAAAJgCAABk&#10;cnMvZG93bnJldi54bWxQSwUGAAAAAAQABAD1AAAAjQ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SkMgA&#10;AADeAAAADwAAAGRycy9kb3ducmV2LnhtbESPQWvCQBSE70L/w/KE3nRjaK2JrlILhV6Eaj3o7Zl9&#10;JsHs23R3q9Ff7xYKPQ4z8w0zW3SmEWdyvrasYDRMQBAXVtdcKth+vQ8mIHxA1thYJgVX8rCYP/Rm&#10;mGt74TWdN6EUEcI+RwVVCG0upS8qMuiHtiWO3tE6gyFKV0rt8BLhppFpkoylwZrjQoUtvVVUnDY/&#10;RsEymyy/P594dVsf9rTfHU7PqUuUeux3r1MQgbrwH/5rf2gFafa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NKQ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3C8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TbK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BHcLyAAAAN4AAAAPAAAAAAAAAAAAAAAAAJgCAABk&#10;cnMvZG93bnJldi54bWxQSwUGAAAAAAQABAD1AAAAjQM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vjecUA&#10;AADeAAAADwAAAGRycy9kb3ducmV2LnhtbERPu27CMBTdK/EP1kViKw4RLSRgEFRC6lKpPAbYLvEl&#10;iYivU9tA2q+vh0odj857vuxMI+7kfG1ZwWiYgCAurK65VHDYb56nIHxA1thYJgXf5GG56D3NMdf2&#10;wVu670IpYgj7HBVUIbS5lL6oyKAf2pY4chfrDIYIXSm1w0cMN41Mk+RVGqw5NlTY0ltFxXV3MwrW&#10;2XT99Tnmj5/t+USn4/n6krpEqUG/W81ABOrCv/jP/a4VpN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N5xQAAAN4AAAAPAAAAAAAAAAAAAAAAAJgCAABkcnMv&#10;ZG93bnJldi54bWxQSwUGAAAAAAQABAD1AAAAig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G4s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9dG4skAAADeAAAADwAAAAAAAAAAAAAAAACYAgAA&#10;ZHJzL2Rvd25yZXYueG1sUEsFBgAAAAAEAAQA9QAAAI4DA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urscA&#10;AADeAAAADwAAAGRycy9kb3ducmV2LnhtbESPzWoCMRSF9wXfIVyhu5o4tGWcGkUFoZuC2i7q7jq5&#10;zgxObsYk1Wmf3iwKLg/nj286720rLuRD41jDeKRAEJfONFxp+PpcP+UgQkQ22DomDb8UYD4bPEyx&#10;MO7KW7rsYiXSCIcCNdQxdoWUoazJYhi5jjh5R+ctxiR9JY3Haxq3rcyUepUWG04PNXa0qqk87X6s&#10;huUkX543z/zxtz3saf99OL1kXmn9OOwXbyAi9fEe/m+/Gw3ZJFc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T7q7HAAAA3gAAAA8AAAAAAAAAAAAAAAAAmAIAAGRy&#10;cy9kb3ducmV2LnhtbFBLBQYAAAAABAAEAPUAAACMAw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9LNcgA&#10;AADeAAAADwAAAGRycy9kb3ducmV2LnhtbESPQWsCMRSE70L/Q3iF3jRxacu6GqUKQi+Faj3o7bl5&#10;7i5uXrZJqtv++qYg9DjMzDfMbNHbVlzIh8axhvFIgSAunWm40rD7WA9zECEiG2wdk4ZvCrCY3w1m&#10;WBh35Q1dtrESCcKhQA11jF0hZShrshhGriNO3sl5izFJX0nj8ZrgtpWZUs/SYsNpocaOVjWV5+2X&#10;1bCc5MvP90d++9kcD3TYH89PmVdaP9z3L1MQkfr4H761X42GbJKr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0s1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3VQsgA&#10;AADeAAAADwAAAGRycy9kb3ducmV2LnhtbESPT2sCMRTE74V+h/AKvdXEpS3rapRaKPRS8N9Bb8/N&#10;c3dx87JNUt320zeC4HGYmd8wk1lvW3EiHxrHGoYDBYK4dKbhSsNm/fGUgwgR2WDrmDT8UoDZ9P5u&#10;goVxZ17SaRUrkSAcCtRQx9gVUoayJoth4Dri5B2ctxiT9JU0Hs8JbluZKfUqLTacFmrs6L2m8rj6&#10;sRrmo3z+vXjmr7/lfke77f74knml9eND/zYGEamPt/C1/Wk0ZKNc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zdVC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w2cgA&#10;AADeAAAADwAAAGRycy9kb3ducmV2LnhtbESPQWsCMRSE74X+h/AK3mritpV1NUotFHopVNuD3p6b&#10;5+7i5mWbRN321zdCweMwM98ws0VvW3EiHxrHGkZDBYK4dKbhSsPX5+t9DiJEZIOtY9LwQwEW89ub&#10;GRbGnXlFp3WsRIJwKFBDHWNXSBnKmiyGoeuIk7d33mJM0lfSeDwnuG1lptRYWmw4LdTY0UtN5WF9&#10;tBqWk3z5/fHI77+r3Za2m93hKfNK68Fd/zwFEamP1/B/+81oyCa5eo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XDZyAAAAN4AAAAPAAAAAAAAAAAAAAAAAJgCAABk&#10;cnMvZG93bnJldi54bWxQSwUGAAAAAAQABAD1AAAAjQ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orcgA&#10;AADeAAAADwAAAGRycy9kb3ducmV2LnhtbESPQWsCMRSE74X+h/AK3mrSxZZ1NUotCF4K1XrQ23Pz&#10;3F3cvGyTqNv++qYg9DjMzDfMdN7bVlzIh8axhqehAkFcOtNwpWH7uXzMQYSIbLB1TBq+KcB8dn83&#10;xcK4K6/psomVSBAOBWqoY+wKKUNZk8UwdB1x8o7OW4xJ+koaj9cEt63MlHqRFhtOCzV29FZTedqc&#10;rYbFOF98fYz4/Wd92NN+dzg9Z15pPXjoXycgIvXxP3xrr4yGbJyr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Oit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NN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ThX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JE02yAAAAN4AAAAPAAAAAAAAAAAAAAAAAJgCAABk&#10;cnMvZG93bnJldi54bWxQSwUGAAAAAAQABAD1AAAAjQ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TQcgA&#10;AADeAAAADwAAAGRycy9kb3ducmV2LnhtbESPQWsCMRSE70L/Q3gFb5p0qbJujVILBS9CtT3U23Pz&#10;uru4edkmUdf++qYg9DjMzDfMfNnbVpzJh8axhoexAkFcOtNwpeHj/XWUgwgR2WDrmDRcKcBycTeY&#10;Y2Hchbd03sVKJAiHAjXUMXaFlKGsyWIYu444eV/OW4xJ+koaj5cEt63MlJpKiw2nhRo7eqmpPO5O&#10;VsNqlq++3x5587M97Gn/eThOMq+0Ht73z08gIvXxP3xrr42GbJa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9tNB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22sgA&#10;AADeAAAADwAAAGRycy9kb3ducmV2LnhtbESPQWsCMRSE74X+h/AK3mri0tZ1NUotFHopVNuD3p6b&#10;5+7i5mWbRN321zdCweMwM98ws0VvW3EiHxrHGkZDBYK4dKbhSsPX5+t9DiJEZIOtY9LwQwEW89ub&#10;GRbGnXlFp3WsRIJwKFBDHWNXSBnKmiyGoeuIk7d33mJM0lfSeDwnuG1lptSTtNhwWqixo5eaysP6&#10;aDUsJ/ny++OB339Xuy1tN7vDY+aV1oO7/nkKIlIfr+H/9pvRkE1yNY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nbayAAAAN4AAAAPAAAAAAAAAAAAAAAAAJgCAABk&#10;cnMvZG93bnJldi54bWxQSwUGAAAAAAQABAD1AAAAjQM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iqMUA&#10;AADeAAAADwAAAGRycy9kb3ducmV2LnhtbERPz2vCMBS+D/wfwhN2m4llG7UzigrCLgN1O8zbs3m2&#10;xealJpl2++vNYeDx4/s9nfe2FRfyoXGsYTxSIIhLZxquNHx9rp9yECEiG2wdk4ZfCjCfDR6mWBh3&#10;5S1ddrESKYRDgRrqGLtCylDWZDGMXEecuKPzFmOCvpLG4zWF21ZmSr1Kiw2nhho7WtVUnnY/VsNy&#10;ki/Pm2f++Nse9rT/PpxeMq+0fhz2izcQkfp4F/+7342GbJKr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eKoxQAAAN4AAAAPAAAAAAAAAAAAAAAAAJgCAABkcnMv&#10;ZG93bnJldi54bWxQSwUGAAAAAAQABAD1AAAAig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HM8gA&#10;AADeAAAADwAAAGRycy9kb3ducmV2LnhtbESPQUsDMRSE7wX/Q3iCtzbporK7bVpsoeBFsNVDe3vd&#10;vO4u3bysSWxXf70RBI/DzHzDzJeD7cSFfGgda5hOFAjiypmWaw3vb5txDiJEZIOdY9LwRQGWi5vR&#10;HEvjrrylyy7WIkE4lKihibEvpQxVQxbDxPXEyTs5bzEm6WtpPF4T3HYyU+pRWmw5LTTY07qh6rz7&#10;tBpWRb76eL3nl+/t8UCH/fH8kHml9d3t8DQDEWmI/+G/9rPRkBW5K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Ucz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4c8cA&#10;AADeAAAADwAAAGRycy9kb3ducmV2LnhtbESPzWrCQBSF94W+w3AL3dWJoS0xZiIqCG4Karuou2vm&#10;mgQzd+LMqGmf3lkUujycP75iNphOXMn51rKC8SgBQVxZ3XKt4Otz9ZKB8AFZY2eZFPyQh1n5+FBg&#10;ru2Nt3TdhVrEEfY5KmhC6HMpfdWQQT+yPXH0jtYZDFG6WmqHtzhuOpkmybs02HJ8aLCnZUPVaXcx&#10;ChaTbHHevPLH7/awp/334fSWukSp56dhPgURaAj/4b/2WitIJ9k4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KeHPHAAAA3gAAAA8AAAAAAAAAAAAAAAAAmAIAAGRy&#10;cy9kb3ducmV2LnhtbFBLBQYAAAAABAAEAPUAAACMAw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d6MgA&#10;AADeAAAADwAAAGRycy9kb3ducmV2LnhtbESPQWvCQBSE74X+h+UVequbhFpidJUqCL0Ianuot2f2&#10;mQSzb9PdrUZ/fVcQehxm5htmMutNK07kfGNZQTpIQBCXVjdcKfj6XL7kIHxA1thaJgUX8jCbPj5M&#10;sND2zBs6bUMlIoR9gQrqELpCSl/WZNAPbEccvYN1BkOUrpLa4TnCTSuzJHmTBhuOCzV2tKipPG5/&#10;jYL5KJ//rF95dd3sd7T73h+HmUuUen7q38cgAvXhP3xvf2gF2ShP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t3o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n8gA&#10;AADeAAAADwAAAGRycy9kb3ducmV2LnhtbESPT2vCQBTE74V+h+UVvNWNwZYYXaUWCr0U/HfQ2zP7&#10;TILZt+nuVqOfvisIHoeZ+Q0zmXWmESdyvrasYNBPQBAXVtdcKtisv14zED4ga2wsk4ILeZhNn58m&#10;mGt75iWdVqEUEcI+RwVVCG0upS8qMuj7tiWO3sE6gyFKV0rt8BzhppFpkrxLgzXHhQpb+qyoOK7+&#10;jIL5KJv/Lob8c13ud7Tb7o9vqUuU6r10H2MQgbrwCN/b31pBOso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Of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mBMgA&#10;AADeAAAADwAAAGRycy9kb3ducmV2LnhtbESPQWvCQBSE7wX/w/KE3urGaEuMrlKFQi9CtR709sw+&#10;k2D2bbq71eiv7xYKPQ4z8w0zW3SmERdyvrasYDhIQBAXVtdcKth9vj1lIHxA1thYJgU38rCY9x5m&#10;mGt75Q1dtqEUEcI+RwVVCG0upS8qMugHtiWO3sk6gyFKV0rt8BrhppFpkrxIgzXHhQpbWlVUnLff&#10;RsFyki2/Psa8vm+OBzrsj+fn1CVKPfa71ymIQF34D/+137WCdJIN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OYE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cMgA&#10;AADeAAAADwAAAGRycy9kb3ducmV2LnhtbESPQWvCQBSE74L/YXkFb7oxqMTUVbQgeBGq7aHentnX&#10;JJh9m+6umvbXu4VCj8PMfMMsVp1pxI2cry0rGI8SEMSF1TWXCt7ftsMMhA/IGhvLpOCbPKyW/d4C&#10;c23vfKDbMZQiQtjnqKAKoc2l9EVFBv3ItsTR+7TOYIjSlVI7vEe4aWSaJDNpsOa4UGFLLxUVl+PV&#10;KNjMs83X64T3P4fziU4f58s0dYlSg6du/QwiUBf+w3/tnVaQzrPx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sX5w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3b68gA&#10;AADeAAAADwAAAGRycy9kb3ducmV2LnhtbESPQWvCQBSE74L/YXmF3nRjqBJTV9FCwYtQbQ/19sy+&#10;JsHs23R3q9Ff7xYEj8PMfMPMFp1pxImcry0rGA0TEMSF1TWXCr4+3wcZCB+QNTaWScGFPCzm/d4M&#10;c23PvKXTLpQiQtjnqKAKoc2l9EVFBv3QtsTR+7HOYIjSlVI7PEe4aWSaJBNpsOa4UGFLbxUVx92f&#10;UbCaZqvfjxfeXLeHPe2/D8dx6hKlnp+65SuIQF14hO/ttVaQTrPR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vryAAAAN4AAAAPAAAAAAAAAAAAAAAAAJgCAABk&#10;cnMvZG93bnJldi54bWxQSwUGAAAAAAQABAD1AAAAjQ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FnMgA&#10;AADeAAAADwAAAGRycy9kb3ducmV2LnhtbESPQWvCQBSE7wX/w/KE3urGUCWmrqKFghdBbQ/19sw+&#10;k2D2bbq71eivd4VCj8PMfMNM551pxJmcry0rGA4SEMSF1TWXCr4+P14yED4ga2wsk4IreZjPek9T&#10;zLW98JbOu1CKCGGfo4IqhDaX0hcVGfQD2xJH72idwRClK6V2eIlw08g0ScbSYM1xocKW3isqTrtf&#10;o2A5yZY/m1de37aHPe2/D6dR6hKlnvvd4g1EoC78h//aK60gnWTD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L0Wc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PgB8gA&#10;AADeAAAADwAAAGRycy9kb3ducmV2LnhtbESPQWvCQBSE7wX/w/KE3urGoG2MrlKFQi9CtR709sw+&#10;k2D2bbq71eiv7xYKPQ4z8w0zW3SmERdyvrasYDhIQBAXVtdcKth9vj1lIHxA1thYJgU38rCY9x5m&#10;mGt75Q1dtqEUEcI+RwVVCG0upS8qMugHtiWO3sk6gyFKV0rt8BrhppFpkjxLgzXHhQpbWlVUnLff&#10;RsFyki2/Pka8vm+OBzrsj+dx6hKlHvvd6xREoC78h//a71pBOsm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AHyAAAAN4AAAAPAAAAAAAAAAAAAAAAAJgCAABk&#10;cnMvZG93bnJldi54bWxQSwUGAAAAAAQABAD1AAAAjQM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0dcUA&#10;AADeAAAADwAAAGRycy9kb3ducmV2LnhtbERPz2vCMBS+D/Y/hDfYbaaWbdTaVFQQvAzU7TBvz+bZ&#10;FpuXmkTt9tebw2DHj+93MRtMJ67kfGtZwXiUgCCurG65VvD1uXrJQPiArLGzTAp+yMOsfHwoMNf2&#10;xlu67kItYgj7HBU0IfS5lL5qyKAf2Z44ckfrDIYIXS21w1sMN51Mk+RdGmw5NjTY07Kh6rS7GAWL&#10;SbY4b17543d72NP++3B6S12i1PPTMJ+CCDSEf/Gfe60VpJNsHP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R1xQAAAN4AAAAPAAAAAAAAAAAAAAAAAJgCAABkcnMv&#10;ZG93bnJldi54bWxQSwUGAAAAAAQABAD1AAAAig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DR7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6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NHu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zsYA&#10;AADeAAAADwAAAGRycy9kb3ducmV2LnhtbESPy2rCQBSG9wXfYThCd3ViaEuMjqKC0E3B20J3x8wx&#10;CWbOxJmppn16Z1Fw+fPf+CazzjTiRs7XlhUMBwkI4sLqmksF+93qLQPhA7LGxjIp+CUPs2nvZYK5&#10;tnfe0G0bShFH2OeooAqhzaX0RUUG/cC2xNE7W2cwROlKqR3e47hpZJokn9JgzfGhwpaWFRWX7Y9R&#10;sBhli+v6nb//NqcjHQ+ny0fqEqVe+918DCJQF57h//aXVpCOsj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yzsYAAADeAAAADwAAAAAAAAAAAAAAAACYAgAAZHJz&#10;L2Rvd25yZXYueG1sUEsFBgAAAAAEAAQA9QAAAIs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XVcgA&#10;AADeAAAADwAAAGRycy9kb3ducmV2LnhtbESPT2vCQBTE74V+h+UVvNWNwZYYXaUWCr0U/HfQ2zP7&#10;TILZt+nuVqOfvisIHoeZ+Q0zmXWmESdyvrasYNBPQBAXVtdcKtisv14zED4ga2wsk4ILeZhNn58m&#10;mGt75iWdVqEUEcI+RwVVCG0upS8qMuj7tiWO3sE6gyFKV0rt8BzhppFpkrxLgzXHhQpb+qyoOK7+&#10;jIL5KJv/Lob8c13ud7Tb7o9vqUuU6r10H2MQgbrwCN/b31pBOsrS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qhdV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JIsgA&#10;AADeAAAADwAAAGRycy9kb3ducmV2LnhtbESPT2sCMRTE74V+h/AKvdWsoS3rapRaKPRS8N9Bb8/N&#10;c3dx87JNUt320zeC4HGYmd8wk1lvW3EiHxrHGoaDDARx6UzDlYbN+uMpBxEissHWMWn4pQCz6f3d&#10;BAvjzryk0ypWIkE4FKihjrErpAxlTRbDwHXEyTs4bzEm6StpPJ4T3LZSZdmrtNhwWqixo/eayuPq&#10;x2qYj/L59+KZv/6W+x3ttvvji/KZ1o8P/dsYRKQ+3sLX9qfRoEa5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eIki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Qsuc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yl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NCy5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20zcgA&#10;AADeAAAADwAAAGRycy9kb3ducmV2LnhtbESPT2vCQBTE70K/w/IKvemmwZYYXaUWCr0U/HfQ2zP7&#10;TILZt+nuVqOfvisIHoeZ+Q0zmXWmESdyvras4HWQgCAurK65VLBZf/UzED4ga2wsk4ILeZhNn3oT&#10;zLU985JOq1CKCGGfo4IqhDaX0hcVGfQD2xJH72CdwRClK6V2eI5w08g0Sd6lwZrjQoUtfVZUHFd/&#10;RsF8lM1/F0P+uS73O9pt98e31CVKvTx3H2MQgbrwCN/b31pBOsrS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bTNyAAAAN4AAAAPAAAAAAAAAAAAAAAAAJgCAABk&#10;cnMvZG93bnJldi54bWxQSwUGAAAAAAQABAD1AAAAjQM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ERVsgA&#10;AADeAAAADwAAAGRycy9kb3ducmV2LnhtbESPT2vCQBTE74LfYXmF3nTTUCVGV9FCoZeCf3qot2f2&#10;mQSzb9Pdrab99K4geBxm5jfMbNGZRpzJ+dqygpdhAoK4sLrmUsHX7n2QgfABWWNjmRT8kYfFvN+b&#10;Ya7thTd03oZSRAj7HBVUIbS5lL6oyKAf2pY4ekfrDIYoXSm1w0uEm0amSTKWBmuOCxW29FZRcdr+&#10;GgWrSbb6Wb/y5//msKf99+E0Sl2i1PNTt5yCCNSFR/je/tAK0kmWj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RFWyAAAAN4AAAAPAAAAAAAAAAAAAAAAAJgCAABk&#10;cnMvZG93bnJldi54bWxQSwUGAAAAAAQABAD1AAAAjQ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PI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rJ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Q48h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qu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y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yq6yAAAAN4AAAAPAAAAAAAAAAAAAAAAAJgCAABk&#10;cnMvZG93bnJldi54bWxQSwUGAAAAAAQABAD1AAAAjQM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yMUA&#10;AADeAAAADwAAAGRycy9kb3ducmV2LnhtbERPy2rCQBTdF/yH4Qrd1YmhLTE6igpCNwVfC91dM9ck&#10;mLkTZ6aa9uudRcHl4bwns8404kbO15YVDAcJCOLC6ppLBfvd6i0D4QOyxsYyKfglD7Np72WCubZ3&#10;3tBtG0oRQ9jnqKAKoc2l9EVFBv3AtsSRO1tnMEToSqkd3mO4aWSaJJ/SYM2xocKWlhUVl+2PUbAY&#10;ZYvr+p2//zanIx0Pp8tH6hKlXvvdfAwiUBee4n/3l1aQjrI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L7IxQAAAN4AAAAPAAAAAAAAAAAAAAAAAJgCAABkcnMv&#10;ZG93bnJldi54bWxQSwUGAAAAAAQABAD1AAAAig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bU8gA&#10;AADeAAAADwAAAGRycy9kb3ducmV2LnhtbESPQWvCQBSE7wX/w/IEb3VjsCWJrqKFQi+FanvQ2zP7&#10;TILZt3F3q2l/fbcgeBxm5htmvuxNKy7kfGNZwWScgCAurW64UvD1+fqYgfABWWNrmRT8kIflYvAw&#10;x0LbK2/osg2ViBD2BSqoQ+gKKX1Zk0E/th1x9I7WGQxRukpqh9cIN61Mk+RZGmw4LtTY0UtN5Wn7&#10;bRSs82x9/pjy++/msKf97nB6Sl2i1GjYr2YgAvXhHr6137SCNM/S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tT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kE8cA&#10;AADeAAAADwAAAGRycy9kb3ducmV2LnhtbESPy2rCQBSG9wXfYTiCuzoxthKjo2hB6KZQLwvdHTPH&#10;JJg5k86MmvbpO4tClz//jW++7Ewj7uR8bVnBaJiAIC6srrlUcNhvnjMQPiBrbCyTgm/ysFz0nuaY&#10;a/vgLd13oRRxhH2OCqoQ2lxKX1Rk0A9tSxy9i3UGQ5SulNrhI46bRqZJMpEGa44PFbb0VlFx3d2M&#10;gvU0W399vvDHz/Z8otPxfH1NXaLUoN+tZiACdeE//Nd+1wrSa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JBPHAAAA3gAAAA8AAAAAAAAAAAAAAAAAmAIAAGRy&#10;cy9kb3ducmV2LnhtbFBLBQYAAAAABAAEAPUAAACMAw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BiMgA&#10;AADeAAAADwAAAGRycy9kb3ducmV2LnhtbESPQWvCQBSE7wX/w/KE3urGaEuMrlKFQi9CtR709sw+&#10;k2D2bbq71eiv7xYKPQ4z8w0zW3SmERdyvrasYDhIQBAXVtdcKth9vj1lIHxA1thYJgU38rCY9x5m&#10;mGt75Q1dtqEUEcI+RwVVCG0upS8qMugHtiWO3sk6gyFKV0rt8BrhppFpkrxIgzXHhQpbWlVUnLff&#10;RsFyki2/Psa8vm+OBzrsj+fn1CVKPfa71ymIQF34D/+137WCdJK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c4GI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f/8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w9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oR//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26ZMgA&#10;AADeAAAADwAAAGRycy9kb3ducmV2LnhtbESPQWvCQBSE70L/w/KE3nRjtCVGV6mFQi+Faj3o7Zl9&#10;JsHs23R3q7G/visUPA4z8w0zX3amEWdyvrasYDRMQBAXVtdcKth+vQ0yED4ga2wsk4IreVguHnpz&#10;zLW98JrOm1CKCGGfo4IqhDaX0hcVGfRD2xJH72idwRClK6V2eIlw08g0SZ6lwZrjQoUtvVZUnDY/&#10;RsFqmq2+Pyf88bs+7Gm/O5yeUpco9djvXmYgAnXhHv5vv2sF6T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7bpk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iE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Qb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CIQ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Hi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I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SIeLyAAAAN4AAAAPAAAAAAAAAAAAAAAAAJgCAABk&#10;cnMvZG93bnJldi54bWxQSwUGAAAAAAQABAD1AAAAjQ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Z/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S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mhn8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8Z8kA&#10;AADeAAAADwAAAGRycy9kb3ducmV2LnhtbESPQWvCQBSE74L/YXlCb7oxbW2MrqKFQi+Fanuot2f2&#10;mQSzb9Pdrab++q5Q8DjMzDfMfNmZRpzI+dqygvEoAUFcWF1zqeDz42WYgfABWWNjmRT8koflot+b&#10;Y67tmTd02oZSRAj7HBVUIbS5lL6oyKAf2ZY4egfrDIYoXSm1w3OEm0amSTKRBmuOCxW29FxRcdz+&#10;GAXrabb+fn/gt8tmv6Pd1/74mLpEqbtBt5qBCNSFW/i//aoVpNPs/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a8Z8kAAADeAAAADwAAAAAAAAAAAAAAAACYAgAA&#10;ZHJzL2Rvd25yZXYueG1sUEsFBgAAAAAEAAQA9QAAAI4DA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oFcUA&#10;AADeAAAADwAAAGRycy9kb3ducmV2LnhtbERPu27CMBTdK/EP1kViKw6hRSFgEFRC6lKpPAbYLvEl&#10;iYivU9tA2q+vh0odj857vuxMI+7kfG1ZwWiYgCAurK65VHDYb54zED4ga2wsk4Jv8rBc9J7mmGv7&#10;4C3dd6EUMYR9jgqqENpcSl9UZNAPbUscuYt1BkOErpTa4SOGm0amSTKRBmuODRW29FZRcd3djIL1&#10;NFt/fb7wx8/2fKLT8Xx9TV2i1KDfrWYgAnXhX/znftcK0m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SgVxQAAAN4AAAAPAAAAAAAAAAAAAAAAAJgCAABkcnMv&#10;ZG93bnJldi54bWxQSwUGAAAAAAQABAD1AAAAig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Nj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n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WNjskAAADeAAAADwAAAAAAAAAAAAAAAACYAgAA&#10;ZHJzL2Rvd25yZXYueG1sUEsFBgAAAAAEAAQA9QAAAI4DA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lXbs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U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5V27HAAAA3gAAAA8AAAAAAAAAAAAAAAAAmAIAAGRy&#10;cy9kb3ducmV2LnhtbFBLBQYAAAAABAAEAPUAAACMAw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y9cgA&#10;AADeAAAADwAAAGRycy9kb3ducmV2LnhtbESPQWvCQBSE74L/YXkFb7oxqMTUVbQgeBGq7aHentnX&#10;JJh9m+6umvbXu4VCj8PMfMMsVp1pxI2cry0rGI8SEMSF1TWXCt7ftsMMhA/IGhvLpOCbPKyW/d4C&#10;c23vfKDbMZQiQtjnqKAKoc2l9EVFBv3ItsTR+7TOYIjSlVI7vEe4aWSaJDNpsOa4UGFLLxUVl+PV&#10;KNjMs83X64T3P4fziU4f58s0dYlSg6du/QwiUBf+w3/tnVaQzrPJ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dfL1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sgsgA&#10;AADeAAAADwAAAGRycy9kb3ducmV2LnhtbESPT2vCQBTE70K/w/IKvemmwZYYXaUWCr0U/HfQ2zP7&#10;TILZt+nuVqOfvisIHoeZ+Q0zmXWmESdyvras4HWQgCAurK65VLBZf/UzED4ga2wsk4ILeZhNn3oT&#10;zLU985JOq1CKCGGfo4IqhDaX0hcVGfQD2xJH72CdwRClK6V2eI5w08g0Sd6lwZrjQoUtfVZUHFd/&#10;RsF8lM1/F0P+uS73O9pt98e31CVKvTx3H2MQgbrwCN/b31pBOsq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2yCyAAAAN4AAAAPAAAAAAAAAAAAAAAAAJgCAABk&#10;cnMvZG93bnJldi54bWxQSwUGAAAAAAQABAD1AAAAjQM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JG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Qbj+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8kZyAAAAN4AAAAPAAAAAAAAAAAAAAAAAJgCAABk&#10;cnMvZG93bnJldi54bWxQSwUGAAAAAAQABAD1AAAAjQM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RbcgA&#10;AADeAAAADwAAAGRycy9kb3ducmV2LnhtbESPQWvCQBSE74X+h+UJvdWNIZYYXaUWCr0Iaj3o7Zl9&#10;JsHs23R3q2l/fVcQehxm5htmtuhNKy7kfGNZwWiYgCAurW64UrD7fH/OQfiArLG1TAp+yMNi/vgw&#10;w0LbK2/osg2ViBD2BSqoQ+gKKX1Zk0E/tB1x9E7WGQxRukpqh9cIN61Mk+RFGmw4LtTY0VtN5Xn7&#10;bRQsJ/nya53x6ndzPNBhfzyPU5co9TToX6cgAvXhP3xvf2gF6ST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lFtyAAAAN4AAAAPAAAAAAAAAAAAAAAAAJgCAABk&#10;cnMvZG93bnJldi54bWxQSwUGAAAAAAQABAD1AAAAjQM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09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Ph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TvT2yAAAAN4AAAAPAAAAAAAAAAAAAAAAAJgCAABk&#10;cnMvZG93bnJldi54bWxQSwUGAAAAAAQABAD1AAAAjQ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qgcgA&#10;AADeAAAADwAAAGRycy9kb3ducmV2LnhtbESPQWvCQBSE70L/w/IKvenGoBJTV9FCoZeC2h7q7Zl9&#10;JsHs27i71eivd4VCj8PMfMPMFp1pxJmcry0rGA4SEMSF1TWXCr6/3vsZCB+QNTaWScGVPCzmT70Z&#10;5tpeeEPnbShFhLDPUUEVQptL6YuKDPqBbYmjd7DOYIjSlVI7vES4aWSaJBNpsOa4UGFLbxUVx+2v&#10;UbCaZqvTesSft81+R7uf/XGcukSpl+du+QoiUBf+w3/tD60gnWaj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nGqB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GsgA&#10;AADeAAAADwAAAGRycy9kb3ducmV2LnhtbESPQWvCQBSE70L/w/KE3nRj0DZGV6mFQi+Faj3o7Zl9&#10;JsHs23R3q7G/visUPA4z8w0zX3amEWdyvrasYDRMQBAXVtdcKth+vQ0yED4ga2wsk4IreVguHnpz&#10;zLW98JrOm1CKCGGfo4IqhDaX0hcVGfRD2xJH72idwRClK6V2eIlw08g0SZ6kwZrjQoUtvVZUnDY/&#10;RsFqmq2+P8f88bs+7Gm/O5wmqUuUeux3LzMQgbpwD/+337WCdJq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0M8a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baMUA&#10;AADeAAAADwAAAGRycy9kb3ducmV2LnhtbERPy2rCQBTdC/7DcAvd6aTBSoyOooVCNwUfXdTdNXNN&#10;gpk76cxUo1/vLASXh/OeLTrTiDM5X1tW8DZMQBAXVtdcKvjZfQ4yED4ga2wsk4IreVjM+70Z5tpe&#10;eEPnbShFDGGfo4IqhDaX0hcVGfRD2xJH7midwRChK6V2eInhppFpkoylwZpjQ4UtfVRUnLb/RsFq&#10;kq3+1iP+vm0Oe9r/Hk7vqUuUen3pllMQgbrwFD/cX1pBOsl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1toxQAAAN4AAAAPAAAAAAAAAAAAAAAAAJgCAABkcnMv&#10;ZG93bnJldi54bWxQSwUGAAAAAAQABAD1AAAAig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P+8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G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7z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s8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yc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gwbPHAAAA3gAAAA8AAAAAAAAAAAAAAAAAmAIAAGRy&#10;cy9kb3ducmV2LnhtbFBLBQYAAAAABAAEAPUAAACMAw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kKMgA&#10;AADeAAAADwAAAGRycy9kb3ducmV2LnhtbESPQWvCQBSE74L/YXmF3nRjqBJTV9FCwYtQbQ/19sy+&#10;JsHs23R3q9Ff7xYEj8PMfMPMFp1pxImcry0rGA0TEMSF1TWXCr4+3wcZCB+QNTaWScGFPCzm/d4M&#10;c23PvKXTLpQiQtjnqKAKoc2l9EVFBv3QtsTR+7HOYIjSlVI7PEe4aWSaJBNpsOa4UGFLbxUVx92f&#10;UbCaZqvfjxfeXLeHPe2/D8dx6hKlnp+65SuIQF14hO/ttVaQTrPx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GQo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76X8gA&#10;AADeAAAADwAAAGRycy9kb3ducmV2LnhtbESPT2vCQBTE74LfYXmF3nTTUCVGV9FCoZeCf3qot2f2&#10;mQSzb9Pdrab99K4geBxm5jfMbNGZRpzJ+dqygpdhAoK4sLrmUsHX7n2QgfABWWNjmRT8kYfFvN+b&#10;Ya7thTd03oZSRAj7HBVUIbS5lL6oyKAf2pY4ekfrDIYoXSm1w0uEm0amSTKWBmuOCxW29FZRcdr+&#10;GgWrSbb6Wb/y5//msKf99+E0Sl2i1PNTt5yCCNSFR/je/tAK0kk2Su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fvpf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fx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K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Ml/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HsM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PR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8ew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diK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6TjP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l2IryAAAAN4AAAAPAAAAAAAAAAAAAAAAAJgCAABk&#10;cnMvZG93bnJldi54bWxQSwUGAAAAAAQABAD1AAAAjQM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8XMkA&#10;AADeAAAADwAAAGRycy9kb3ducmV2LnhtbESPT2vCQBTE70K/w/IK3symQSWmrqKFQi+F+udQb8/s&#10;axLMvo27W0376bsFweMwM79h5svetOJCzjeWFTwlKQji0uqGKwX73esoB+EDssbWMin4IQ/LxcNg&#10;joW2V97QZRsqESHsC1RQh9AVUvqyJoM+sR1x9L6sMxiidJXUDq8RblqZpelUGmw4LtTY0UtN5Wn7&#10;bRSsZ/n6/DHm99/N8UCHz+NpkrlUqeFjv3oGEagP9/Ct/aYVZLN8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0X8XMkAAADeAAAADwAAAAAAAAAAAAAAAACYAgAA&#10;ZHJzL2Rvd25yZXYueG1sUEsFBgAAAAAEAAQA9QAAAI4DA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Zx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KNX+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CVnHyAAAAN4AAAAPAAAAAAAAAAAAAAAAAJgCAABk&#10;cnMvZG93bnJldi54bWxQSwUGAAAAAAQABAD1AAAAjQM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NtcUA&#10;AADeAAAADwAAAGRycy9kb3ducmV2LnhtbERPy2rCQBTdC/7DcAvudNJQS4yOooWCG8FHF3V3zVyT&#10;YOZOOjNq2q93FgWXh/OeLTrTiBs5X1tW8DpKQBAXVtdcKvg6fA4zED4ga2wsk4Jf8rCY93szzLW9&#10;845u+1CKGMI+RwVVCG0upS8qMuhHtiWO3Nk6gyFCV0rt8B7DTSPTJHmXBmuODRW29FFRcdlfjYLV&#10;JFv9bN9487c7Hen4fbqMU5coNXjpllMQgbrwFP+711pBOsn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s21xQAAAN4AAAAPAAAAAAAAAAAAAAAAAJgCAABkcnMv&#10;ZG93bnJldi54bWxQSwUGAAAAAAQABAD1AAAAig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oLsgA&#10;AADeAAAADwAAAGRycy9kb3ducmV2LnhtbESPT2vCQBTE7wW/w/IKvdVNQy1JdBUtFHop1D8HvT2z&#10;zySYfZvubjX66bsFweMwM79hJrPetOJEzjeWFbwMExDEpdUNVwo264/nDIQPyBpby6TgQh5m08HD&#10;BAttz7yk0ypUIkLYF6igDqErpPRlTQb90HbE0TtYZzBE6SqpHZ4j3LQyTZI3abDhuFBjR+81lcfV&#10;r1GwyLPFz/crf12X+x3ttvvjKHWJUk+P/XwMIlAf7uFb+1MrSPNslM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mgu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wLDsYA&#10;AADeAAAADwAAAGRycy9kb3ducmV2LnhtbESPzWrCQBSF94LvMNyCO500VInRUbRQcCNU20XdXTPX&#10;JJi5k86MGvv0zkLo8nD++ObLzjTiSs7XlhW8jhIQxIXVNZcKvr8+hhkIH5A1NpZJwZ08LBf93hxz&#10;bW+8o+s+lCKOsM9RQRVCm0vpi4oM+pFtiaN3ss5giNKVUju8xXHTyDRJJtJgzfGhwpbeKyrO+4tR&#10;sJ5m69/PN97+7Y4HOvwcz+PUJUoNXrrVDESgLvyHn+2NVpBOs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wLDsYAAADeAAAADwAAAAAAAAAAAAAAAACYAgAAZHJz&#10;L2Rvd25yZXYueG1sUEsFBgAAAAAEAAQA9QAAAIsDA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ulcgA&#10;AADeAAAADwAAAGRycy9kb3ducmV2LnhtbESPQWvCQBSE7wX/w/KE3urGUCWmrqKFghdBbQ/19sw+&#10;k2D2bbq71eivd4VCj8PMfMNM551pxJmcry0rGA4SEMSF1TWXCr4+P14yED4ga2wsk4IreZjPek9T&#10;zLW98JbOu1CKCGGfo4IqhDaX0hcVGfQD2xJH72idwRClK6V2eIlw08g0ScbSYM1xocKW3isqTrtf&#10;o2A5yZY/m1de37aHPe2/D6dR6hKlnvvd4g1EoC78h//aK60gnWT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K6V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w4s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rJ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jDi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Ve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Q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pV5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cNDcgA&#10;AADeAAAADwAAAGRycy9kb3ducmV2LnhtbESPQWvCQBSE70L/w/IKvenGoBJTV9FCoZeC2h7q7Zl9&#10;JsHs27i71eivd4VCj8PMfMPMFp1pxJmcry0rGA4SEMSF1TWXCr6/3vsZCB+QNTaWScGVPCzmT70Z&#10;5tpeeEPnbShFhLDPUUEVQptL6YuKDPqBbYmjd7DOYIjSlVI7vES4aWSaJBNpsOa4UGFLbxUVx+2v&#10;UbCaZqvTesSft81+R7uf/XGcukSpl+du+QoiUBf+w3/tD60gnWa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tw0N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olskA&#10;AADeAAAADwAAAGRycy9kb3ducmV2LnhtbESPT2vCQBTE70K/w/IK3symQSWmrqKFQi+F+udQb8/s&#10;axLMvo27W0376bsFweMwM79h5svetOJCzjeWFTwlKQji0uqGKwX73esoB+EDssbWMin4IQ/LxcNg&#10;joW2V97QZRsqESHsC1RQh9AVUvqyJoM+sR1x9L6sMxiidJXUDq8RblqZpelUGmw4LtTY0UtN5Wn7&#10;bRSsZ/n6/DHm99/N8UCHz+NpkrlUqeFjv3oGEagP9/Ct/aYVZLN8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uolskAAADeAAAADwAAAAAAAAAAAAAAAACYAgAA&#10;ZHJzL2Rvd25yZXYueG1sUEsFBgAAAAAEAAQA9QAAAI4DA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k24cgA&#10;AADeAAAADwAAAGRycy9kb3ducmV2LnhtbESPQWvCQBSE74X+h+UVvNVNgw0xukotCL0UqvWgt2f2&#10;mQSzb9PdVVN/fVcQehxm5htmOu9NK87kfGNZwcswAUFcWt1wpWDzvXzOQfiArLG1TAp+ycN89vgw&#10;xULbC6/ovA6ViBD2BSqoQ+gKKX1Zk0E/tB1x9A7WGQxRukpqh5cIN61MkySTBhuOCzV29F5TeVyf&#10;jILFOF/8fI3487ra72i33R9fU5coNXjq3yYgAvXhP3xvf2gF6TjP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KTbhyAAAAN4AAAAPAAAAAAAAAAAAAAAAAJgCAABk&#10;cnMvZG93bnJldi54bWxQSwUGAAAAAAQABAD1AAAAjQM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WTe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K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ZZN6yAAAAN4AAAAPAAAAAAAAAAAAAAAAAJgCAABk&#10;cnMvZG93bnJldi54bWxQSwUGAAAAAAQABAD1AAAAjQM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CMUA&#10;AADeAAAADwAAAGRycy9kb3ducmV2LnhtbERPz2vCMBS+C/4P4Q28aboypVaj6GDgRZhuh3l7Ns+2&#10;2Lx0SdS6v94chB0/vt/zZWcacSXna8sKXkcJCOLC6ppLBd9fH8MMhA/IGhvLpOBOHpaLfm+OubY3&#10;3tF1H0oRQ9jnqKAKoc2l9EVFBv3ItsSRO1lnMEToSqkd3mK4aWSaJBNpsObYUGFL7xUV5/3FKFhP&#10;s/Xv5xtv/3bHAx1+judx6hKlBi/dagYiUBf+xU/3RitIp9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cIxQAAAN4AAAAPAAAAAAAAAAAAAAAAAJgCAABkcnMv&#10;ZG93bnJldi54bWxQSwUGAAAAAAQABAD1AAAAig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ik8gA&#10;AADeAAAADwAAAGRycy9kb3ducmV2LnhtbESPQWvCQBSE74X+h+UJ3urGYCWJrlILQi+Fanuot2f2&#10;mQSzb9PdVVN/fVcQehxm5htmvuxNK87kfGNZwXiUgCAurW64UvD1uX7KQPiArLG1TAp+ycNy8fgw&#10;x0LbC2/ovA2ViBD2BSqoQ+gKKX1Zk0E/sh1x9A7WGQxRukpqh5cIN61Mk2QqDTYcF2rs6LWm8rg9&#10;GQWrPFv9fEz4/brZ72j3vT8+py5RajjoX2YgAvXhP3xvv2kFaZ5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qKT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d08cA&#10;AADeAAAADwAAAGRycy9kb3ducmV2LnhtbESPy2rCQBSG9wXfYTiCuzox2Bqjo2hB6KZQLwvdHTPH&#10;JJg5k86MmvbpO4tClz//jW++7Ewj7uR8bVnBaJiAIC6srrlUcNhvnjMQPiBrbCyTgm/ysFz0nuaY&#10;a/vgLd13oRRxhH2OCqoQ2lxKX1Rk0A9tSxy9i3UGQ5SulNrhI46bRqZJ8ioN1hwfKmzpraLiursZ&#10;Betptv76HPPHz/Z8otPxfH1JXaLUoN+tZiACdeE//Nd+1wrSa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VndPHAAAA3gAAAA8AAAAAAAAAAAAAAAAAmAIAAGRy&#10;cy9kb3ducmV2LnhtbFBLBQYAAAAABAAEAPUAAACMAw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k4SMgA&#10;AADeAAAADwAAAGRycy9kb3ducmV2LnhtbESPQWvCQBSE7wX/w/KE3urGoG2MrlKFQi9CtR709sw+&#10;k2D2bbq71eiv7xYKPQ4z8w0zW3SmERdyvrasYDhIQBAXVtdcKth9vj1lIHxA1thYJgU38rCY9x5m&#10;mGt75Q1dtqEUEcI+RwVVCG0upS8qMugHtiWO3sk6gyFKV0rt8BrhppFpkjxLgzXHhQpbWlVUnLff&#10;RsFyki2/Pka8vm+OBzrsj+dx6hKlHvvd6xREoC78h//a71pBOsl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ThIyAAAAN4AAAAPAAAAAAAAAAAAAAAAAJgCAABk&#10;cnMvZG93bnJldi54bWxQSwUGAAAAAAQABAD1AAAAjQM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umP8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y9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y6Y/yAAAAN4AAAAPAAAAAAAAAAAAAAAAAJgCAABk&#10;cnMvZG93bnJldi54bWxQSwUGAAAAAAQABAD1AAAAjQM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DpMkA&#10;AADeAAAADwAAAGRycy9kb3ducmV2LnhtbESPQWvCQBSE74L/YXlCb7oxbW2MrqKFQi+Fanuot2f2&#10;mQSzb9Pdrab++q5Q8DjMzDfMfNmZRpzI+dqygvEoAUFcWF1zqeDz42WYgfABWWNjmRT8koflot+b&#10;Y67tmTd02oZSRAj7HBVUIbS5lL6oyKAf2ZY4egfrDIYoXSm1w3OEm0amSTKRBmuOCxW29FxRcdz+&#10;GAXrabb+fn/gt8tmv6Pd1/74mLpEqbtBt5qBCNSFW/i//aoVpNPs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cDpM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6b0MgA&#10;AADeAAAADwAAAGRycy9kb3ducmV2LnhtbESPQWvCQBSE70L/w/KE3nRj0DZGV6mFQi+Faj3o7Zl9&#10;JsHs23R3q7G/visUPA4z8w0zX3amEWdyvrasYDRMQBAXVtdcKth+vQ0yED4ga2wsk4IreVguHnpz&#10;zLW98JrOm1CKCGGfo4IqhDaX0hcVGfRD2xJH72idwRClK6V2eIlw08g0SZ6kwZrjQoUtvVZUnDY/&#10;RsFqmq2+P8f88bs+7Gm/O5wmqUuUeux3LzMQgbpwD/+337WCdJo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pvQ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S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K9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Ij5LyAAAAN4AAAAPAAAAAAAAAAAAAAAAAJgCAABk&#10;cnMvZG93bnJldi54bWxQSwUGAAAAAAQABAD1AAAAjQ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CgP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K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8KA8yAAAAN4AAAAPAAAAAAAAAAAAAAAAAJgCAABk&#10;cnMvZG93bnJldi54bWxQSwUGAAAAAAQABAD1AAAAjQM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Fp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Sgb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AWnyAAAAN4AAAAPAAAAAAAAAAAAAAAAAJgCAABk&#10;cnMvZG93bnJldi54bWxQSwUGAAAAAAQABAD1AAAAjQM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R1cUA&#10;AADeAAAADwAAAGRycy9kb3ducmV2LnhtbERPu27CMBTdK/EP1kViKw4RLSFgEFRC6lKpPAbYLvEl&#10;iYivU9tA2q+vh0odj857vuxMI+7kfG1ZwWiYgCAurK65VHDYb54zED4ga2wsk4Jv8rBc9J7mmGv7&#10;4C3dd6EUMYR9jgqqENpcSl9UZNAPbUscuYt1BkOErpTa4SOGm0amSfIqDdYcGyps6a2i4rq7GQXr&#10;abb++hzzx8/2fKLT8Xx9SV2i1KDfrWYgAnXhX/znftcK0m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5HVxQAAAN4AAAAPAAAAAAAAAAAAAAAAAJgCAABkcnMv&#10;ZG93bnJldi54bWxQSwUGAAAAAAQABAD1AAAAig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0TskA&#10;AADeAAAADwAAAGRycy9kb3ducmV2LnhtbESPT2vCQBTE74V+h+UVeqsbQ1uT6CpaKPRSqH8Oentm&#10;n0kw+zbubjXtp+8KBY/DzPyGmcx604ozOd9YVjAcJCCIS6sbrhRs1u9PGQgfkDW2lknBD3mYTe/v&#10;Jlhoe+ElnVehEhHCvkAFdQhdIaUvazLoB7Yjjt7BOoMhSldJ7fAS4aaVaZK8SoMNx4UaO3qrqTyu&#10;vo2CRZ4tTl/P/Pm73O9ot90fX1KXKPX40M/HIAL14Rb+b39oBWmejX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80TskAAADeAAAADwAAAAAAAAAAAAAAAACYAgAA&#10;ZHJzL2Rvd25yZXYueG1sUEsFBgAAAAAEAAQA9QAAAI4DA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t9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eZZ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A7fTHAAAA3gAAAA8AAAAAAAAAAAAAAAAAmAIAAGRy&#10;cy9kb3ducmV2LnhtbFBLBQYAAAAABAAEAPUAAACMAw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xIb8gA&#10;AADeAAAADwAAAGRycy9kb3ducmV2LnhtbESPT2vCQBTE74V+h+UVvNWNwZYYXaUWCr0U/HfQ2zP7&#10;TILZt+nuVqOfvisIHoeZ+Q0zmXWmESdyvrasYNBPQBAXVtdcKtisv14zED4ga2wsk4ILeZhNn58m&#10;mGt75iWdVqEUEcI+RwVVCG0upS8qMuj7tiWO3sE6gyFKV0rt8BzhppFpkrxLgzXHhQpb+qyoOK7+&#10;jIL5KJv/Lob8c13ud7Tb7o9vqUuU6r10H2MQgbrwCN/b31pBOsqy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Eh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WGMgA&#10;AADeAAAADwAAAGRycy9kb3ducmV2LnhtbESPQWvCQBSE74X+h+UVems2hioxdRUtFLwI1fZQb8/s&#10;Mwlm38bdVaO/3i0Uehxm5htmMutNK87kfGNZwSBJQRCXVjdcKfj++njJQfiArLG1TAqu5GE2fXyY&#10;YKHthdd03oRKRAj7AhXUIXSFlL6syaBPbEccvb11BkOUrpLa4SXCTSuzNB1Jgw3HhRo7eq+pPGxO&#10;RsFinC+On6+8uq13W9r+7A7DzKVKPT/18zcQgfrwH/5rL7WCbJzn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tYY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zg8kA&#10;AADeAAAADwAAAGRycy9kb3ducmV2LnhtbESPT2vCQBTE7wW/w/IEb3XT1EpMXUULhV4K9c+h3p7Z&#10;1ySYfRt3V4399F2h4HGYmd8w03lnGnEm52vLCp6GCQjiwuqaSwXbzftjBsIHZI2NZVJwJQ/zWe9h&#10;irm2F17ReR1KESHsc1RQhdDmUvqiIoN+aFvi6P1YZzBE6UqpHV4i3DQyTZKxNFhzXKiwpbeKisP6&#10;ZBQsJ9ny+DXiz9/Vfke77/3hJXWJUoN+t3gFEagL9/B/+0MrSCdZ9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Jzg8kAAADeAAAADwAAAAAAAAAAAAAAAACYAgAA&#10;ZHJzL2Rvd25yZXYueG1sUEsFBgAAAAAEAAQA9QAAAI4DA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vr98gA&#10;AADeAAAADwAAAGRycy9kb3ducmV2LnhtbESPT2vCQBTE70K/w/IKvemmwZYYXaUWCr0U/HfQ2zP7&#10;TILZt+nuVqOfvisIHoeZ+Q0zmXWmESdyvras4HWQgCAurK65VLBZf/UzED4ga2wsk4ILeZhNn3oT&#10;zLU985JOq1CKCGGfo4IqhDaX0hcVGfQD2xJH72CdwRClK6V2eI5w08g0Sd6lwZrjQoUtfVZUHFd/&#10;RsF8lM1/F0P+uS73O9pt98e31CVKvTx3H2MQgbrwCN/b31pBOsqy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u+v3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Ob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TrNs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905syAAAAN4AAAAPAAAAAAAAAAAAAAAAAJgCAABk&#10;cnMvZG93bnJldi54bWxQSwUGAAAAAAQABAD1AAAAjQ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QG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p1k2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dAb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l1g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E6yb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l1gMkAAADeAAAADwAAAAAAAAAAAAAAAACYAgAA&#10;ZHJzL2Rvd25yZXYueG1sUEsFBgAAAAAEAAQA9QAAAI4DA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8sUA&#10;AADeAAAADwAAAGRycy9kb3ducmV2LnhtbERPz2vCMBS+D/wfwhN2m6lljtoZRQeDXYTpdlhvr82z&#10;LTYvNcm0+tcvh4HHj+/3YjWYTpzJ+daygukkAUFcWd1yreD76/0pA+EDssbOMim4kofVcvSwwFzb&#10;C+/ovA+1iCHsc1TQhNDnUvqqIYN+YnviyB2sMxgidLXUDi8x3HQyTZIXabDl2NBgT28NVcf9r1Gw&#10;mWeb0+czb2+7sqDipzzOUpco9Tge1q8gAg3hLv53f2gF6TzL4t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9uHyxQAAAN4AAAAPAAAAAAAAAAAAAAAAAJgCAABkcnMv&#10;ZG93bnJldi54bWxQSwUGAAAAAAQABAD1AAAAig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EacgA&#10;AADeAAAADwAAAGRycy9kb3ducmV2LnhtbESPQWvCQBSE7wX/w/KE3urG0JYkuooWCl4KanvQ2zP7&#10;TILZt3F31bS/visUehxm5htmOu9NK67kfGNZwXiUgCAurW64UvD1+f6UgfABWWNrmRR8k4f5bPAw&#10;xULbG2/oug2ViBD2BSqoQ+gKKX1Zk0E/sh1x9I7WGQxRukpqh7cIN61Mk+RVGmw4LtTY0VtN5Wl7&#10;MQqWebY8r5/542dz2NN+dzi9pC5R6nHYLyYgAvXhP/zXXmkFaZ5l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kRp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l7KccA&#10;AADeAAAADwAAAGRycy9kb3ducmV2LnhtbESPy2rCQBSG94LvMBzBnU4abElSR9FCoZuCt0XdHTOn&#10;STBzJs5MNe3TO4uCy5//xjdf9qYVV3K+sazgaZqAIC6tbrhScNi/TzIQPiBrbC2Tgl/ysFwMB3Ms&#10;tL3xlq67UIk4wr5ABXUIXSGlL2sy6Ke2I47et3UGQ5SuktrhLY6bVqZJ8iINNhwfauzorabyvPsx&#10;CtZ5tr5sZvz5tz0d6fh1Oj+nLlFqPOpXryAC9eER/m9/aAVpnu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ZeynHAAAA3gAAAA8AAAAAAAAAAAAAAAAAmAIAAGRy&#10;cy9kb3ducmV2LnhtbFBLBQYAAAAABAAEAPUAAACMAw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es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7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d6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dAxcgA&#10;AADeAAAADwAAAGRycy9kb3ducmV2LnhtbESPQWvCQBSE7wX/w/IEb3VjsCWJrqKFQi+FanvQ2zP7&#10;TILZt3F3q2l/fbcgeBxm5htmvuxNKy7kfGNZwWScgCAurW64UvD1+fqYgfABWWNrmRT8kIflYvAw&#10;x0LbK2/osg2ViBD2BSqoQ+gKKX1Zk0E/th1x9I7WGQxRukpqh9cIN61Mk+RZGmw4LtTY0UtN5Wn7&#10;bRSs82x9/pjy++/msKf97nB6Sl2i1GjYr2YgAvXhHr6137SCNM/y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x0DFyAAAAN4AAAAPAAAAAAAAAAAAAAAAAJgCAABk&#10;cnMvZG93bnJldi54bWxQSwUGAAAAAAQABAD1AAAAjQM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X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8m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vlXskAAADeAAAADwAAAAAAAAAAAAAAAACYAgAA&#10;ZHJzL2Rvd25yZXYueG1sUEsFBgAAAAAEAAQA9QAAAI4DA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9K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y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Yn0q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YscgA&#10;AADeAAAADwAAAGRycy9kb3ducmV2LnhtbESPT2vCQBTE7wW/w/IKvdVNQy1JdBUtFHop1D8HvT2z&#10;zySYfZvubjX66bsFweMwM79hJrPetOJEzjeWFbwMExDEpdUNVwo264/nDIQPyBpby6TgQh5m08HD&#10;BAttz7yk0ypUIkLYF6igDqErpPRlTQb90HbE0TtYZzBE6SqpHZ4j3LQyTZI3abDhuFBjR+81lcfV&#10;r1GwyLPFz/crf12X+x3ttvvjKHWJUk+P/XwMIlAf7uFb+1MrSPMsH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tixyAAAAN4AAAAPAAAAAAAAAAAAAAAAAJgCAABk&#10;cnMvZG93bnJldi54bWxQSwUGAAAAAAQABAD1AAAAjQM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GxsgA&#10;AADeAAAADwAAAGRycy9kb3ducmV2LnhtbESPQWvCQBSE74X+h+UJ3urGYCWJrlILQi+Fanuot2f2&#10;mQSzb9PdVVN/fVcQehxm5htmvuxNK87kfGNZwXiUgCAurW64UvD1uX7KQPiArLG1TAp+ycNy8fgw&#10;x0LbC2/ovA2ViBD2BSqoQ+gKKX1Zk0E/sh1x9A7WGQxRukpqh5cIN61Mk2QqDTYcF2rs6LWm8rg9&#10;GQWrPFv9fEz4/brZ72j3vT8+py5RajjoX2YgAvXhP3xvv2kFaZ7l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EbG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DjXckA&#10;AADeAAAADwAAAGRycy9kb3ducmV2LnhtbESPT2vCQBTE74V+h+UVeqsbQ1uT6CpaKPRSqH8Oentm&#10;n0kw+zbubjXtp+8KBY/DzPyGmcx604ozOd9YVjAcJCCIS6sbrhRs1u9PGQgfkDW2lknBD3mYTe/v&#10;Jlhoe+ElnVehEhHCvkAFdQhdIaUvazLoB7Yjjt7BOoMhSldJ7fAS4aaVaZK8SoMNx4UaO3qrqTyu&#10;vo2CRZ4tTl/P/Pm73O9ot90fX1KXKPX40M/HIAL14Rb+b39oBWme5S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7DjXckAAADeAAAADwAAAAAAAAAAAAAAAACYAgAA&#10;ZHJzL2Rvd25yZXYueG1sUEsFBgAAAAAEAAQA9QAAAI4DA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93L8UA&#10;AADeAAAADwAAAGRycy9kb3ducmV2LnhtbERPy2rCQBTdC/7DcAV3OmmwJUkdRQuFbgq+FnV3zdwm&#10;wcydODPVtF/vLAouD+c9X/amFVdyvrGs4GmagCAurW64UnDYv08yED4ga2wtk4Jf8rBcDAdzLLS9&#10;8Zauu1CJGMK+QAV1CF0hpS9rMuintiOO3Ld1BkOErpLa4S2Gm1amSfIiDTYcG2rs6K2m8rz7MQrW&#10;eba+bGb8+bc9Hen4dTo/py5RajzqV68gAvXhIf53f2gFaZ7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3cvxQAAAN4AAAAPAAAAAAAAAAAAAAAAAJgCAABkcnMv&#10;ZG93bnJldi54bWxQSwUGAAAAAAQABAD1AAAAig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StMgA&#10;AADeAAAADwAAAGRycy9kb3ducmV2LnhtbESPQWvCQBSE7wX/w/IEb3VjsCWJrqKFQi+FanvQ2zP7&#10;TILZt3F3q2l/fbcgeBxm5htmvuxNKy7kfGNZwWScgCAurW64UvD1+fqYgfABWWNrmRT8kIflYvAw&#10;x0LbK2/osg2ViBD2BSqoQ+gKKX1Zk0E/th1x9I7WGQxRukpqh9cIN61Mk+RZGmw4LtTY0UtN5Wn7&#10;bRSs82x9/pjy++/msKf97nB6Sl2i1GjYr2YgAvXhHr6137SCNM/y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9K0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hM8cA&#10;AADeAAAADwAAAGRycy9kb3ducmV2LnhtbESPzWoCMRSF9wXfIVyhu5o4tMWZGkUFoZuC2i7q7jq5&#10;zgxObsYk1Wmf3iwKLg/nj286720rLuRD41jDeKRAEJfONFxp+PpcP01AhIhssHVMGn4pwHw2eJhi&#10;YdyVt3TZxUqkEQ4Faqhj7AopQ1mTxTByHXHyjs5bjEn6ShqP1zRuW5kp9SotNpweauxoVVN52v1Y&#10;Dct8sjxvnvnjb3vY0/77cHrJvNL6cdgv3kBE6uM9/N9+NxqyPFc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y4TPHAAAA3gAAAA8AAAAAAAAAAAAAAAAAmAIAAGRy&#10;cy9kb3ducmV2LnhtbFBLBQYAAAAABAAEAPUAAACMAw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qMgA&#10;AADeAAAADwAAAGRycy9kb3ducmV2LnhtbESPQWsCMRSE74L/ITyhN01c2uKuRqmC0Euh2h7q7bl5&#10;7i5uXrZJqtv++qYg9DjMzDfMYtXbVlzIh8axhulEgSAunWm40vD+th3PQISIbLB1TBq+KcBqORws&#10;sDDuyju67GMlEoRDgRrqGLtCylDWZDFMXEecvJPzFmOSvpLG4zXBbSszpR6lxYbTQo0dbWoqz/sv&#10;q2Gdz9afr/f88rM7HujwcTw/ZF5pfTfqn+YgIvXxP3xrPxsNWZ6rK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kSo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a38gA&#10;AADeAAAADwAAAGRycy9kb3ducmV2LnhtbESPT2sCMRTE74V+h/AK3mriYou7GqUWCl4K9c9Bb8/N&#10;c3dx87JNom776ZtCocdhZn7DzBa9bcWVfGgcaxgNFQji0pmGKw277dvjBESIyAZbx6ThiwIs5vd3&#10;MyyMu/GarptYiQThUKCGOsaukDKUNVkMQ9cRJ+/kvMWYpK+k8XhLcNvKTKlnabHhtFBjR681lefN&#10;xWpY5pPl58eY37/XxwMd9sfzU+aV1oOH/mUKIlIf/8N/7ZXRkOW5yu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LNrf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RM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zP1SN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mB/RMkAAADeAAAADwAAAAAAAAAAAAAAAACYAgAA&#10;ZHJzL2Rvd25yZXYueG1sUEsFBgAAAAAEAAQA9QAAAI4DA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nMM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Z6rC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iecw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Cq8gA&#10;AADeAAAADwAAAGRycy9kb3ducmV2LnhtbESPQUsDMRSE7wX/Q3iCt27iYkt3bVpsQfAi2OrB3l43&#10;z92lm5dtEtvVX98IBY/DzHzDzJeD7cSJfGgda7jPFAjiypmWaw0f78/jGYgQkQ12jknDDwVYLm5G&#10;cyyNO/OGTttYiwThUKKGJsa+lDJUDVkMmeuJk/flvMWYpK+l8XhOcNvJXKmptNhyWmiwp3VD1WH7&#10;bTWsitnq+PbAr7+b/Y52n/vDJPdK67vb4ekRRKQh/oev7RejIS8KNYG/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UKryAAAAN4AAAAPAAAAAAAAAAAAAAAAAJgCAABk&#10;cnMvZG93bnJldi54bWxQSwUGAAAAAAQABAD1AAAAjQ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c3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eFmsL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F9zc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5R8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eqxF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t5R8kAAADeAAAADwAAAAAAAAAAAAAAAACYAgAA&#10;ZHJzL2Rvd25yZXYueG1sUEsFBgAAAAAEAAQA9QAAAI4DA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tNcUA&#10;AADeAAAADwAAAGRycy9kb3ducmV2LnhtbERPz2vCMBS+D/wfwhN2m4llG7YzigrCLgN1O8zbs3m2&#10;xealJpl2++vNYeDx4/s9nfe2FRfyoXGsYTxSIIhLZxquNHx9rp8mIEJENtg6Jg2/FGA+GzxMsTDu&#10;ylu67GIlUgiHAjXUMXaFlKGsyWIYuY44cUfnLcYEfSWNx2sKt63MlHqVFhtODTV2tKqpPO1+rIZl&#10;PlmeN8/88bc97Gn/fTi9ZF5p/TjsF28gIvXxLv53vxsNWZ6r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O01xQAAAN4AAAAPAAAAAAAAAAAAAAAAAJgCAABkcnMv&#10;ZG93bnJldi54bWxQSwUGAAAAAAQABAD1AAAAig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hIrsgA&#10;AADeAAAADwAAAGRycy9kb3ducmV2LnhtbESPT2sCMRTE74V+h/AK3mriYou7GqUWCl4K9c9Bb8/N&#10;c3dx87JNom776ZtCocdhZn7DzBa9bcWVfGgcaxgNFQji0pmGKw277dvjBESIyAZbx6ThiwIs5vd3&#10;MyyMu/GarptYiQThUKCGOsaukDKUNVkMQ9cRJ+/kvMWYpK+k8XhLcNvKTKlnabHhtFBjR681lefN&#10;xWpY5pPl58eY37/XxwMd9sfzU+aV1oOH/mUKIlIf/8N/7ZXRkOW5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Eiu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37sYA&#10;AADeAAAADwAAAGRycy9kb3ducmV2LnhtbESPzWrCQBSF94LvMFzBnU4MtpjoKFoodFNQ60J318w1&#10;CWbuxJmppn16Z1Ho8nD++BarzjTiTs7XlhVMxgkI4sLqmksFh6/30QyED8gaG8uk4Ic8rJb93gJz&#10;bR+8o/s+lCKOsM9RQRVCm0vpi4oM+rFtiaN3sc5giNKVUjt8xHHTyDRJXqXBmuNDhS29VVRc999G&#10;wSabbW7bKX/+7s4nOh3P15fUJUoNB9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t37sYAAADeAAAADwAAAAAAAAAAAAAAAACYAgAAZHJz&#10;L2Rvd25yZXYueG1sUEsFBgAAAAAEAAQA9QAAAIsDA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Sdc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6nK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J9J1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VMAsgA&#10;AADeAAAADwAAAGRycy9kb3ducmV2LnhtbESPT2vCQBTE7wW/w/KE3urG0BYTXaUWCl4K/umh3p7Z&#10;ZxLMvk13V41++q4geBxm5jfMZNaZRpzI+dqyguEgAUFcWF1zqeBn8/UyAuEDssbGMim4kIfZtPc0&#10;wVzbM6/otA6liBD2OSqoQmhzKX1RkUE/sC1x9PbWGQxRulJqh+cIN41Mk+RdGqw5LlTY0mdFxWF9&#10;NArm2Wj+t3zl7+tqt6Xt7+7wlrpEqed+9zEGEagLj/C9vdAK0iwbp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9UwC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pm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ZYN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emZ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x7c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Za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UHHt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UdsgA&#10;AADeAAAADwAAAGRycy9kb3ducmV2LnhtbESPQWvCQBSE7wX/w/KE3urGUMWkrqJCoZeC2h7q7Zl9&#10;JsHs27i71eivd4VCj8PMfMNM551pxJmcry0rGA4SEMSF1TWXCr6/3l8mIHxA1thYJgVX8jCf9Z6m&#10;mGt74Q2dt6EUEcI+RwVVCG0upS8qMugHtiWO3sE6gyFKV0rt8BLhppFpkoylwZrjQoUtrSoqjttf&#10;o2CZTZan9St/3jb7He1+9sdR6hKlnvvd4g1EoC78h//aH1pBmmXD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NR2yAAAAN4AAAAPAAAAAAAAAAAAAAAAAJgCAABk&#10;cnMvZG93bnJldi54bWxQSwUGAAAAAAQABAD1AAAAjQ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5KAcgA&#10;AADeAAAADwAAAGRycy9kb3ducmV2LnhtbESPQWvCQBSE7wX/w/KE3urGUMWkrqKFQi8FtT3U2zP7&#10;TILZt+nuVqO/3hUEj8PMfMNM551pxJGcry0rGA4SEMSF1TWXCn6+P14mIHxA1thYJgVn8jCf9Z6m&#10;mGt74jUdN6EUEcI+RwVVCG0upS8qMugHtiWO3t46gyFKV0rt8BThppFpkoylwZrjQoUtvVdUHDb/&#10;RsEymyz/Vq/8dVnvtrT93R1GqUuUeu53izcQgbrwCN/bn1pBmmXDM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zkoByAAAAN4AAAAPAAAAAAAAAAAAAAAAAJgCAABk&#10;cnMvZG93bnJldi54bWxQSwUGAAAAAAQABAD1AAAAjQM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vmsgA&#10;AADeAAAADwAAAGRycy9kb3ducmV2LnhtbESPQWvCQBSE7wX/w/KE3urGoK2JrlKFQi9CtR709sw+&#10;k2D2bbq71eiv7xYKPQ4z8w0zW3SmERdyvrasYDhIQBAXVtdcKth9vj1NQPiArLGxTApu5GEx7z3M&#10;MNf2yhu6bEMpIoR9jgqqENpcSl9UZNAPbEscvZN1BkOUrpTa4TXCTSPTJHmWBmuOCxW2tKqoOG+/&#10;jYJlNll+fYx4fd8cD3TYH8/j1CVKPfa71ymIQF34D/+137WCNMu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u+ayAAAAN4AAAAPAAAAAAAAAAAAAAAAAJgCAABk&#10;cnMvZG93bnJldi54bWxQSwUGAAAAAAQABAD1AAAAjQMAAAAA&#10;" fillcolor="black" stroked="f"/>
                      </v:group>
                      <v:rect id="Rectangle 2511" o:spid="_x0000_s1832" style="position:absolute;left:6084;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176MUA&#10;AADeAAAADwAAAGRycy9kb3ducmV2LnhtbERPz2vCMBS+C/4P4QneNLW4YatRdDDYZaDOg96ezbMt&#10;Ni81ybTbX28Ogx0/vt+LVWcacSfna8sKJuMEBHFhdc2lgsPX+2gGwgdkjY1lUvBDHlbLfm+BubYP&#10;3tF9H0oRQ9jnqKAKoc2l9EVFBv3YtsSRu1hnMEToSqkdPmK4aWSaJK/SYM2xocKW3ioqrvtvo2CT&#10;zTa37ZQ/f3fnE52O5+tL6hKlho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XvoxQAAAN4AAAAPAAAAAAAAAAAAAAAAAJgCAABkcnMv&#10;ZG93bnJldi54bWxQSwUGAAAAAAQABAD1AAAAigMAAAAA&#10;" fillcolor="black" stroked="f"/>
                      <v:rect id="Rectangle 2512" o:spid="_x0000_s1833" style="position:absolute;left:6084;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ec8gA&#10;AADeAAAADwAAAGRycy9kb3ducmV2LnhtbESPT2vCQBTE7wW/w/KE3urG0BYTXaUWCl4K/umh3p7Z&#10;ZxLMvk13V41++q4geBxm5jfMZNaZRpzI+dqyguEgAUFcWF1zqeBn8/UyAuEDssbGMim4kIfZtPc0&#10;wVzbM6/otA6liBD2OSqoQmhzKX1RkUE/sC1x9PbWGQxRulJqh+cIN41Mk+RdGqw5LlTY0mdFxWF9&#10;NArm2Wj+t3zl7+tqt6Xt7+7wlrpEqed+9zEGEagLj/C9vdAK0iwb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5zyAAAAN4AAAAPAAAAAAAAAAAAAAAAAJgCAABk&#10;cnMvZG93bnJldi54bWxQSwUGAAAAAAQABAD1AAAAjQMAAAAA&#10;" fillcolor="black" stroked="f"/>
                      <v:rect id="Rectangle 2513" o:spid="_x0000_s1834" style="position:absolute;left:6084;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9U8YA&#10;AADeAAAADwAAAGRycy9kb3ducmV2LnhtbESPy2rCQBSG9wXfYThCd3ViaIuJjqKC0E3B20J3x8wx&#10;CWbOxJmppn16Z1Fw+fPf+CazzjTiRs7XlhUMBwkI4sLqmksF+93qbQTCB2SNjWVS8EseZtPeywRz&#10;be+8ods2lCKOsM9RQRVCm0vpi4oM+oFtiaN3ts5giNKVUju8x3HTyDRJPqXBmuNDhS0tKyou2x+j&#10;YJGNFtf1O3//bU5HOh5Ol4/UJUq99rv5GESgLjzD/+0vrSDNsj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e9U8YAAADeAAAADwAAAAAAAAAAAAAAAACYAgAAZHJz&#10;L2Rvd25yZXYueG1sUEsFBgAAAAAEAAQA9QAAAIsDAAAAAA==&#10;" fillcolor="black" stroked="f"/>
                      <v:rect id="Rectangle 2514" o:spid="_x0000_s1835" style="position:absolute;left:6084;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YyMgA&#10;AADeAAAADwAAAGRycy9kb3ducmV2LnhtbESPT2vCQBTE7wW/w/KE3urG0BYTXaUWCl4K/umh3p7Z&#10;ZxLMvk13V41++q4geBxm5jfMZNaZRpzI+dqyguEgAUFcWF1zqeBn8/UyAuEDssbGMim4kIfZtPc0&#10;wVzbM6/otA6liBD2OSqoQmhzKX1RkUE/sC1x9PbWGQxRulJqh+cIN41Mk+RdGqw5LlTY0mdFxWF9&#10;NArm2Wj+t3zl7+tqt6Xt7+7wlrpEqed+9zEGEagLj/C9vdAK0ixLh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SxjIyAAAAN4AAAAPAAAAAAAAAAAAAAAAAJgCAABk&#10;cnMvZG93bnJldi54bWxQSwUGAAAAAAQABAD1AAAAjQMAAAAA&#10;" fillcolor="black" stroked="f"/>
                      <v:rect id="Rectangle 2515" o:spid="_x0000_s1836" style="position:absolute;left:6084;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Gv8gA&#10;AADeAAAADwAAAGRycy9kb3ducmV2LnhtbESPT2sCMRTE74V+h/AK3mrWYIu7GqUWCl4K9c9Bb8/N&#10;c3dx87JNom776ZtCocdhZn7DzBa9bcWVfGgcaxgNMxDEpTMNVxp227fHCYgQkQ22jknDFwVYzO/v&#10;ZlgYd+M1XTexEgnCoUANdYxdIWUoa7IYhq4jTt7JeYsxSV9J4/GW4LaVKsuepcWG00KNHb3WVJ43&#10;F6thmU+Wnx9jfv9eHw902B/PT8pnWg8e+pcpiEh9/A//tVdGg8pzpe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mYa/yAAAAN4AAAAPAAAAAAAAAAAAAAAAAJgCAABk&#10;cnMvZG93bnJldi54bWxQSwUGAAAAAAQABAD1AAAAjQMAAAAA&#10;" fillcolor="black" stroked="f"/>
                      <v:rect id="Rectangle 2516" o:spid="_x0000_s1837" style="position:absolute;left:6084;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jJ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dUjJMkAAADeAAAADwAAAAAAAAAAAAAAAACYAgAA&#10;ZHJzL2Rvd25yZXYueG1sUEsFBgAAAAAEAAQA9QAAAI4DAAAAAA==&#10;" fillcolor="black" stroked="f"/>
                      <v:rect id="Rectangle 2517" o:spid="_x0000_s1838" style="position:absolute;left:6084;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7UMgA&#10;AADeAAAADwAAAGRycy9kb3ducmV2LnhtbESPT2vCQBTE70K/w/KE3nRjsMVEV6mFQi8F//RQb8/s&#10;Mwlm36a7W41++q4geBxm5jfMbNGZRpzI+dqygtEwAUFcWF1zqeB7+zGYgPABWWNjmRRcyMNi/tSb&#10;Ya7tmdd02oRSRAj7HBVUIbS5lL6oyKAf2pY4egfrDIYoXSm1w3OEm0amSfIqDdYcFyps6b2i4rj5&#10;MwqW2WT5uxrz13W939HuZ398SV2i1HO/e5uCCNSFR/je/tQK0ixLx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PLtQyAAAAN4AAAAPAAAAAAAAAAAAAAAAAJgCAABk&#10;cnMvZG93bnJldi54bWxQSwUGAAAAAAQABAD1AAAAjQMAAAAA&#10;" fillcolor="black" stroked="f"/>
                      <v:rect id="Rectangle 2518" o:spid="_x0000_s1839" style="position:absolute;left:6084;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ey8gA&#10;AADeAAAADwAAAGRycy9kb3ducmV2LnhtbESPT2vCQBTE74LfYXmF3nTTUIuJrqJCoZeCf3qot2f2&#10;mQSzb+PuVtN++q4geBxm5jfMdN6ZRlzI+dqygpdhAoK4sLrmUsHX7n0wBuEDssbGMin4JQ/zWb83&#10;xVzbK2/osg2liBD2OSqoQmhzKX1RkUE/tC1x9I7WGQxRulJqh9cIN41Mk+RNGqw5LlTY0qqi4rT9&#10;MQqW2Xh5Xr/y59/msKf99+E0Sl2i1PNTt5iACNSFR/je/tAK0ixLR3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cB7LyAAAAN4AAAAPAAAAAAAAAAAAAAAAAJgCAABk&#10;cnMvZG93bnJldi54bWxQSwUGAAAAAAQABAD1AAAAjQMAAAAA&#10;" fillcolor="black" stroked="f"/>
                      <v:rect id="Rectangle 2519" o:spid="_x0000_s1840" style="position:absolute;left:6084;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Av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ooC8yAAAAN4AAAAPAAAAAAAAAAAAAAAAAJgCAABk&#10;cnMvZG93bnJldi54bWxQSwUGAAAAAAQABAD1AAAAjQMAAAAA&#10;" fillcolor="black" stroked="f"/>
                      <v:rect id="Rectangle 2520" o:spid="_x0000_s1841" style="position:absolute;left:6084;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4lJ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Z+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4lJ8kAAADeAAAADwAAAAAAAAAAAAAAAACYAgAA&#10;ZHJzL2Rvd25yZXYueG1sUEsFBgAAAAAEAAQA9QAAAI4DAAAAAA==&#10;" fillcolor="black" stroked="f"/>
                      <v:rect id="Rectangle 2521" o:spid="_x0000_s1842" style="position:absolute;left:6084;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xVcUA&#10;AADeAAAADwAAAGRycy9kb3ducmV2LnhtbERPy2rCQBTdF/yH4Qrd1YmhLSY6igpCNwVfC91dM9ck&#10;mLkTZ6aa9uudRcHl4bwns8404kbO15YVDAcJCOLC6ppLBfvd6m0EwgdkjY1lUvBLHmbT3ssEc23v&#10;vKHbNpQihrDPUUEVQptL6YuKDPqBbYkjd7bOYIjQlVI7vMdw08g0ST6lwZpjQ4UtLSsqLtsfo2CR&#10;jRbX9Tt//21ORzoeTpeP1CVKvfa7+RhEoC48xf/uL60gzbI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cbFVxQAAAN4AAAAPAAAAAAAAAAAAAAAAAJgCAABkcnMv&#10;ZG93bnJldi54bWxQSwUGAAAAAAQABAD1AAAAigMAAAAA&#10;" fillcolor="black" stroked="f"/>
                      <v:rect id="Rectangle 2522" o:spid="_x0000_s1843" style="position:absolute;left:6084;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UzscA&#10;AADeAAAADwAAAGRycy9kb3ducmV2LnhtbESPQWvCQBSE74X+h+UVvNWNwYpJXUULBS8FtT3U2zP7&#10;TILZt3F31eivd4VCj8PMfMNMZp1pxJmcry0rGPQTEMSF1TWXCn6+P1/HIHxA1thYJgVX8jCbPj9N&#10;MNf2wms6b0IpIoR9jgqqENpcSl9UZND3bUscvb11BkOUrpTa4SXCTSPTJBlJgzXHhQpb+qioOGxO&#10;RsEiGy+OqyF/3da7LW1/d4e31CVK9V66+TuIQF34D/+1l1pBmmVpB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9FM7HAAAA3gAAAA8AAAAAAAAAAAAAAAAAmAIAAGRy&#10;cy9kb3ducmV2LnhtbFBLBQYAAAAABAAEAPUAAACMAwAAAAA=&#10;" fillcolor="black" stroked="f"/>
                      <v:rect id="Rectangle 2523" o:spid="_x0000_s1844" style="position:absolute;left:6084;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rjscA&#10;AADeAAAADwAAAGRycy9kb3ducmV2LnhtbESPy2rCQBSG9wXfYTiCuzoxtmKio2hB6KZQLwvdHTPH&#10;JJg5k86MmvbpO4tClz//jW++7Ewj7uR8bVnBaJiAIC6srrlUcNhvnqcgfEDW2FgmBd/kYbnoPc0x&#10;1/bBW7rvQiniCPscFVQhtLmUvqjIoB/aljh6F+sMhihdKbXDRxw3jUyTZCIN1hwfKmzpraLiursZ&#10;Betsu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eK47HAAAA3gAAAA8AAAAAAAAAAAAAAAAAmAIAAGRy&#10;cy9kb3ducmV2LnhtbFBLBQYAAAAABAAEAPUAAACMAwAAAAA=&#10;" fillcolor="black" stroked="f"/>
                      <v:rect id="Rectangle 2524" o:spid="_x0000_s1845" style="position:absolute;left:6084;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KOF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Za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ko4VyAAAAN4AAAAPAAAAAAAAAAAAAAAAAJgCAABk&#10;cnMvZG93bnJldi54bWxQSwUGAAAAAAQABAD1AAAAjQMAAAAA&#10;" fillcolor="black" stroked="f"/>
                      <v:rect id="Rectangle 2525" o:spid="_x0000_s1846" style="position:absolute;left:6084;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QY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0AQYskAAADeAAAADwAAAAAAAAAAAAAAAACYAgAA&#10;ZHJzL2Rvd25yZXYueG1sUEsFBgAAAAAEAAQA9QAAAI4DAAAAAA==&#10;" fillcolor="black" stroked="f"/>
                      <v:rect id="Rectangle 2526" o:spid="_x0000_s1847" style="position:absolute;left:6084;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1+cgA&#10;AADeAAAADwAAAGRycy9kb3ducmV2LnhtbESPQWvCQBSE74L/YXmF3nTTWMWkrqKFQi9C1R7q7Zl9&#10;TYLZt+nuVlN/fVcQPA4z8w0zW3SmESdyvras4GmYgCAurK65VPC5extMQfiArLGxTAr+yMNi3u/N&#10;MNf2zBs6bUMpIoR9jgqqENpcSl9UZNAPbUscvW/rDIYoXSm1w3OEm0amSTKRBmuOCxW29FpRcdz+&#10;GgWrbLr6+Xjm9WVz2NP+63Acpy5R6vGhW76ACNSFe/jWftcK0iwb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DLX5yAAAAN4AAAAPAAAAAAAAAAAAAAAAAJgCAABk&#10;cnMvZG93bnJldi54bWxQSwUGAAAAAAQABAD1AAAAjQMAAAAA&#10;" fillcolor="black" stroked="f"/>
                      <v:rect id="Rectangle 2527" o:spid="_x0000_s1848" style="position:absolute;left:6084;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j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Zd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UtjckAAADeAAAADwAAAAAAAAAAAAAAAACYAgAA&#10;ZHJzL2Rvd25yZXYueG1sUEsFBgAAAAAEAAQA9QAAAI4DAAAAAA==&#10;" fillcolor="black" stroked="f"/>
                      <v:rect id="Rectangle 2528" o:spid="_x0000_s1849" style="position:absolute;left:6084;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IFsgA&#10;AADeAAAADwAAAGRycy9kb3ducmV2LnhtbESPQWvCQBSE70L/w/KE3nRjWouJrlILhV6Eaj3o7Zl9&#10;JsHs23R3q9Ff7xYKPQ4z8w0zW3SmEWdyvrasYDRMQBAXVtdcKth+vQ8mIHxA1thYJgVX8rCYP/Rm&#10;mGt74TWdN6EUEcI+RwVVCG0upS8qMuiHtiWO3tE6gyFKV0rt8BLhppFpkrxIgzXHhQpbequoOG1+&#10;jIJlNll+fz7z6rY+7Gm/O5zGqUuUeux3r1MQgbrwH/5rf2gFaZY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YgWyAAAAN4AAAAPAAAAAAAAAAAAAAAAAJgCAABk&#10;cnMvZG93bnJldi54bWxQSwUGAAAAAAQABAD1AAAAjQMAAAAA&#10;" fillcolor="black" stroked="f"/>
                      <v:rect id="Rectangle 2529" o:spid="_x0000_s1850" style="position:absolute;left:6084;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WY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MueR/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exZhyAAAAN4AAAAPAAAAAAAAAAAAAAAAAJgCAABk&#10;cnMvZG93bnJldi54bWxQSwUGAAAAAAQABAD1AAAAjQMAAAAA&#10;" fillcolor="black" stroked="f"/>
                      <v:rect id="Rectangle 2530" o:spid="_x0000_s1851" style="position:absolute;left:6084;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ez+skA&#10;AADeAAAADwAAAGRycy9kb3ducmV2LnhtbESPQWvCQBSE74L/YXlCb7oxba2JrqKFQi+Fanuot2f2&#10;mQSzb9Pdrab++q5Q8DjMzDfMfNmZRpzI+dqygvEoAUFcWF1zqeDz42U4BeEDssbGMin4JQ/LRb83&#10;x1zbM2/otA2liBD2OSqoQmhzKX1RkUE/si1x9A7WGQxRulJqh+cIN41Mk2QiDdYcFyps6bmi4rj9&#10;MQrW2XT9/f7Ab5fNfke7r/3xMXWJUneDbjUDEagLt/B/+1UrSLPs/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zez+skAAADeAAAADwAAAAAAAAAAAAAAAACYAgAA&#10;ZHJzL2Rvd25yZXYueG1sUEsFBgAAAAAEAAQA9QAAAI4DAAAAAA==&#10;" fillcolor="black" stroked="f"/>
                      <v:rect id="Rectangle 2531" o:spid="_x0000_s1852" style="position:absolute;left:6084;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niMUA&#10;AADeAAAADwAAAGRycy9kb3ducmV2LnhtbERPu27CMBTdK/EP1kViKw6hRSRgEFRC6lKpPAbYLvEl&#10;iYivU9tA2q+vh0odj857vuxMI+7kfG1ZwWiYgCAurK65VHDYb56nIHxA1thYJgXf5GG56D3NMdf2&#10;wVu670IpYgj7HBVUIbS5lL6oyKAf2pY4chfrDIYIXSm1w0cMN41Mk2QiDdYcGyps6a2i4rq7GQXr&#10;bLr++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CeIxQAAAN4AAAAPAAAAAAAAAAAAAAAAAJgCAABkcnMv&#10;ZG93bnJldi54bWxQSwUGAAAAAAQABAD1AAAAigMAAAAA&#10;" fillcolor="black" stroked="f"/>
                      <v:rect id="Rectangle 2532" o:spid="_x0000_s1853" style="position:absolute;left:6084;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CE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eSCE8kAAADeAAAADwAAAAAAAAAAAAAAAACYAgAA&#10;ZHJzL2Rvd25yZXYueG1sUEsFBgAAAAAEAAQA9QAAAI4DAAAAAA==&#10;" fillcolor="black" stroked="f"/>
                      <v:rect id="Rectangle 2533" o:spid="_x0000_s1854" style="position:absolute;left:6084;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Y88cA&#10;AADeAAAADwAAAGRycy9kb3ducmV2LnhtbESPy2rCQBSG94LvMJxCdzppsGKio2ih0E3BSxd1d8wc&#10;k2DmTDoz1ejTOwvB5c9/45stOtOIMzlfW1bwNkxAEBdW11wq+Nl9DiYgfEDW2FgmBVfysJj3ezPM&#10;tb3whs7bUIo4wj5HBVUIbS6lLyoy6Ie2JY7e0TqDIUpXSu3wEsdNI9MkGUuDNceHClv6qKg4bf+N&#10;glU2Wf2tR/x92xz2tP89nN5Tlyj1+tItpyACdeEZfrS/tII0y0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YWPPHAAAA3gAAAA8AAAAAAAAAAAAAAAAAmAIAAGRy&#10;cy9kb3ducmV2LnhtbFBLBQYAAAAABAAEAPUAAACMAwAAAAA=&#10;" fillcolor="black" stroked="f"/>
                      <v:rect id="Rectangle 2534" o:spid="_x0000_s1855" style="position:absolute;left:6084;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9a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ZZN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P1oyAAAAN4AAAAPAAAAAAAAAAAAAAAAAJgCAABk&#10;cnMvZG93bnJldi54bWxQSwUGAAAAAAQABAD1AAAAjQMAAAAA&#10;" fillcolor="black" stroked="f"/>
                      <v:rect id="Rectangle 2535" o:spid="_x0000_s1856" style="position:absolute;left:6084;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jH8gA&#10;AADeAAAADwAAAGRycy9kb3ducmV2LnhtbESPT2vCQBTE70K/w/KE3nRjsMVEV6mFQi8F//RQb8/s&#10;Mwlm36a7W41++q4geBxm5jfMbNGZRpzI+dqygtEwAUFcWF1zqeB7+zGYgPABWWNjmRRcyMNi/tSb&#10;Ya7tmdd02oRSRAj7HBVUIbS5lL6oyKAf2pY4egfrDIYoXSm1w3OEm0amSfIqDdYcFyps6b2i4rj5&#10;MwqW2WT5uxrz13W939HuZ398SV2i1HO/e5uCCNSFR/je/tQK0iwbp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RmMfyAAAAN4AAAAPAAAAAAAAAAAAAAAAAJgCAABk&#10;cnMvZG93bnJldi54bWxQSwUGAAAAAAQABAD1AAAAjQMAAAAA&#10;" fillcolor="black" stroked="f"/>
                      <v:rect id="Rectangle 2536" o:spid="_x0000_s1857" style="position:absolute;left:6084;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Gh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Z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rGhMkAAADeAAAADwAAAAAAAAAAAAAAAACYAgAA&#10;ZHJzL2Rvd25yZXYueG1sUEsFBgAAAAAEAAQA9QAAAI4DAAAAAA==&#10;" fillcolor="black" stroked="f"/>
                      <v:rect id="Rectangle 2537" o:spid="_x0000_s1858" style="position:absolute;left:6084;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8MgA&#10;AADeAAAADwAAAGRycy9kb3ducmV2LnhtbESPQWvCQBSE74X+h+UJvdWNIRYTXaUWCr0Iaj3o7Zl9&#10;JsHs23R3q2l/fVcQehxm5htmtuhNKy7kfGNZwWiYgCAurW64UrD7fH+egPABWWNrmRT8kIfF/PFh&#10;hoW2V97QZRsqESHsC1RQh9AVUvqyJoN+aDvi6J2sMxiidJXUDq8RblqZJsmLNNhwXKixo7eayvP2&#10;2yhY5pPl1zrj1e/meKDD/ngepy5R6mnQv05BBOrDf/je/tAK0j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417wyAAAAN4AAAAPAAAAAAAAAAAAAAAAAJgCAABk&#10;cnMvZG93bnJldi54bWxQSwUGAAAAAAQABAD1AAAAjQMAAAAA&#10;" fillcolor="black" stroked="f"/>
                      <v:rect id="Rectangle 2538" o:spid="_x0000_s1859" style="position:absolute;left:6084;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a8gA&#10;AADeAAAADwAAAGRycy9kb3ducmV2LnhtbESPQWvCQBSE74X+h+UVeqsbg4pJXUUFoZeC2h7q7Zl9&#10;JsHs27i71eivd4VCj8PMfMNMZp1pxJmcry0r6PcSEMSF1TWXCr6/Vm9jED4ga2wsk4IreZhNn58m&#10;mGt74Q2dt6EUEcI+RwVVCG0upS8qMuh7tiWO3sE6gyFKV0rt8BLhppFpkoykwZrjQoUtLSsqjttf&#10;o2CRjRen9YA/b5v9jnY/++MwdYlSry/d/B1EoC78h//aH1pBmmWD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tryAAAAN4AAAAPAAAAAAAAAAAAAAAAAJgCAABk&#10;cnMvZG93bnJldi54bWxQSwUGAAAAAAQABAD1AAAAjQMAAAAA&#10;" fillcolor="black" stroked="f"/>
                      <v:rect id="Rectangle 2539" o:spid="_x0000_s1860" style="position:absolute;left:6084;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1lHMgA&#10;AADeAAAADwAAAGRycy9kb3ducmV2LnhtbESPQWvCQBSE74X+h+UVeqsbg4pJXUUFoZeC2h7q7Zl9&#10;JsHs27i71eivd4VCj8PMfMNMZp1pxJmcry0r6PcSEMSF1TWXCr6/Vm9jED4ga2wsk4IreZhNn58m&#10;mGt74Q2dt6EUEcI+RwVVCG0upS8qMuh7tiWO3sE6gyFKV0rt8BLhppFpkoykwZrjQoUtLSsqjttf&#10;o2CRjRen9YA/b5v9jnY/++MwdYlSry/d/B1EoC78h//aH1pBmmWD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WUcyAAAAN4AAAAPAAAAAAAAAAAAAAAAAJgCAABk&#10;cnMvZG93bnJldi54bWxQSwUGAAAAAAQABAD1AAAAjQMAAAAA&#10;" fillcolor="black" stroked="f"/>
                      <v:rect id="Rectangle 2540" o:spid="_x0000_s1861" style="position:absolute;left:6084;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Ah8gA&#10;AADeAAAADwAAAGRycy9kb3ducmV2LnhtbESPQWvCQBSE74L/YXmF3nTTYNWkrqKFQi9C1R7q7Zl9&#10;TYLZt+nuVlN/fVcQPA4z8w0zW3SmESdyvras4GmYgCAurK65VPC5extMQfiArLGxTAr+yMNi3u/N&#10;MNf2zBs6bUMpIoR9jgqqENpcSl9UZNAPbUscvW/rDIYoXSm1w3OEm0amSTKWBmuOCxW29FpRcdz+&#10;GgWrbLr6+Rjx+rI57Gn/dTg+py5R6vGhW76ACNSFe/jWftcK0iwb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McCHyAAAAN4AAAAPAAAAAAAAAAAAAAAAAJgCAABk&#10;cnMvZG93bnJldi54bWxQSwUGAAAAAAQABAD1AAAAjQMAAAAA&#10;" fillcolor="black" stroked="f"/>
                      <v:rect id="Rectangle 2541" o:spid="_x0000_s1862" style="position:absolute;left:6084;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U9cUA&#10;AADeAAAADwAAAGRycy9kb3ducmV2LnhtbERPy2rCQBTdC/7DcAvd6aTBiomOooVCNwUfXdTdNXNN&#10;gpk76cxUo1/vLASXh/OeLTrTiDM5X1tW8DZMQBAXVtdcKvjZfQ4mIHxA1thYJgVX8rCY93szzLW9&#10;8IbO21CKGMI+RwVVCG0upS8qMuiHtiWO3NE6gyFCV0rt8BLDTSPTJBlLgzXHhgpb+qioOG3/jYJV&#10;Nln9rUf8fdsc9rT/PZzeU5co9frSLacgAnXhKX64v7SCNMt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lT1xQAAAN4AAAAPAAAAAAAAAAAAAAAAAJgCAABkcnMv&#10;ZG93bnJldi54bWxQSwUGAAAAAAQABAD1AAAAigMAAAAA&#10;" fillcolor="black" stroked="f"/>
                      <v:rect id="Rectangle 2542" o:spid="_x0000_s1863" style="position:absolute;left:6084;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xbsgA&#10;AADeAAAADwAAAGRycy9kb3ducmV2LnhtbESPT2vCQBTE70K/w/KE3nRjsMVEV6mFQi8F//RQb8/s&#10;Mwlm36a7W41++q4geBxm5jfMbNGZRpzI+dqygtEwAUFcWF1zqeB7+zGYgPABWWNjmRRcyMNi/tSb&#10;Ya7tmdd02oRSRAj7HBVUIbS5lL6oyKAf2pY4egfrDIYoXSm1w3OEm0amSfIqDdYcFyps6b2i4rj5&#10;MwqW2WT5uxrz13W939HuZ398SV2i1HO/e5uCCNSFR/je/tQK0iwbZ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vFuyAAAAN4AAAAPAAAAAAAAAAAAAAAAAJgCAABk&#10;cnMvZG93bnJldi54bWxQSwUGAAAAAAQABAD1AAAAjQMAAAAA&#10;" fillcolor="black" stroked="f"/>
                      <v:rect id="Rectangle 2543" o:spid="_x0000_s1864" style="position:absolute;left:6084;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OLscA&#10;AADeAAAADwAAAGRycy9kb3ducmV2LnhtbESPy2rCQBSG94LvMJyCO5001GKio2ih4Ebw0kXdHTPH&#10;JJg5k86MmvbpnUXB5c9/45stOtOIGzlfW1bwOkpAEBdW11wq+Dp8DicgfEDW2FgmBb/kYTHv92aY&#10;a3vnHd32oRRxhH2OCqoQ2lxKX1Rk0I9sSxy9s3UGQ5SulNrhPY6bRqZJ8i4N1hwfKmzpo6Lisr8a&#10;BatssvrZvvHmb3c60vH7dBmnLlFq8NItpyACdeEZ/m+vtYI0y8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Bzi7HAAAA3gAAAA8AAAAAAAAAAAAAAAAAmAIAAGRy&#10;cy9kb3ducmV2LnhtbFBLBQYAAAAABAAEAPUAAACMAwAAAAA=&#10;" fillcolor="black" stroked="f"/>
                      <v:rect id="Rectangle 2544" o:spid="_x0000_s1865" style="position:absolute;left:6084;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1rt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mW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Wu1yAAAAN4AAAAPAAAAAAAAAAAAAAAAAJgCAABk&#10;cnMvZG93bnJldi54bWxQSwUGAAAAAAQABAD1AAAAjQMAAAAA&#10;" fillcolor="black" stroked="f"/>
                      <v:rect id="Rectangle 2545" o:spid="_x0000_s1866" style="position:absolute;left:6084;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1wsgA&#10;AADeAAAADwAAAGRycy9kb3ducmV2LnhtbESPT2vCQBTE74LfYXmF3nTTUIuJrqJCoZeCf3qot2f2&#10;mQSzb+PuVtN++q4geBxm5jfMdN6ZRlzI+dqygpdhAoK4sLrmUsHX7n0wBuEDssbGMin4JQ/zWb83&#10;xVzbK2/osg2liBD2OSqoQmhzKX1RkUE/tC1x9I7WGQxRulJqh9cIN41Mk+RNGqw5LlTY0qqi4rT9&#10;MQqW2Xh5Xr/y59/msKf99+E0Sl2i1PNTt5iACNSFR/je/tAK0iwb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XCyAAAAN4AAAAPAAAAAAAAAAAAAAAAAJgCAABk&#10;cnMvZG93bnJldi54bWxQSwUGAAAAAAQABAD1AAAAjQMAAAAA&#10;" fillcolor="black" stroked="f"/>
                      <v:rect id="Rectangle 2546" o:spid="_x0000_s1867" style="position:absolute;left:6084;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QWcgA&#10;AADeAAAADwAAAGRycy9kb3ducmV2LnhtbESPQWvCQBSE70L/w/KE3nRjWouJrlILhV6Eaj3o7Zl9&#10;JsHs23R3q9Ff7xYKPQ4z8w0zW3SmEWdyvrasYDRMQBAXVtdcKth+vQ8mIHxA1thYJgVX8rCYP/Rm&#10;mGt74TWdN6EUEcI+RwVVCG0upS8qMuiHtiWO3tE6gyFKV0rt8BLhppFpkrxIgzXHhQpbequoOG1+&#10;jIJlNll+fz7z6rY+7Gm/O5zGqUuUeux3r1MQgbrwH/5rf2gFaZa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01BZyAAAAN4AAAAPAAAAAAAAAAAAAAAAAJgCAABk&#10;cnMvZG93bnJldi54bWxQSwUGAAAAAAQABAD1AAAAjQMAAAAA&#10;" fillcolor="black" stroked="f"/>
                      <v:rect id="Rectangle 2547" o:spid="_x0000_s1868" style="position:absolute;left:6084;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LcgA&#10;AADeAAAADwAAAGRycy9kb3ducmV2LnhtbESPQWvCQBSE74X+h+UVeqsbg4pJXUUFoZeC2h7q7Zl9&#10;JsHs27i71eivd4VCj8PMfMNMZp1pxJmcry0r6PcSEMSF1TWXCr6/Vm9jED4ga2wsk4IreZhNn58m&#10;mGt74Q2dt6EUEcI+RwVVCG0upS8qMuh7tiWO3sE6gyFKV0rt8BLhppFpkoykwZrjQoUtLSsqjttf&#10;o2CRjRen9YA/b5v9jnY/++MwdYlSry/d/B1EoC78h//aH1pBmmXD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gtyAAAAN4AAAAPAAAAAAAAAAAAAAAAAJgCAABk&#10;cnMvZG93bnJldi54bWxQSwUGAAAAAAQABAD1AAAAjQMAAAAA&#10;" fillcolor="black" stroked="f"/>
                      <v:rect id="Rectangle 2548" o:spid="_x0000_s1869" style="position:absolute;left:6084;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ttsgA&#10;AADeAAAADwAAAGRycy9kb3ducmV2LnhtbESPQWvCQBSE70L/w/IKvemmoRETXaUKhV4K1fZQb8/s&#10;Mwlm38bdrUZ/vVsQehxm5htmtuhNK07kfGNZwfMoAUFcWt1wpeD76204AeEDssbWMim4kIfF/GEw&#10;w0LbM6/ptAmViBD2BSqoQ+gKKX1Zk0E/sh1x9PbWGQxRukpqh+cIN61Mk2QsDTYcF2rsaFVTedj8&#10;GgXLfLI8fr7wx3W929L2Z3fIUpco9fTYv05BBOrDf/jeftcK0jzPMv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m22yAAAAN4AAAAPAAAAAAAAAAAAAAAAAJgCAABk&#10;cnMvZG93bnJldi54bWxQSwUGAAAAAAQABAD1AAAAjQMAAAAA&#10;" fillcolor="black" stroked="f"/>
                      <v:rect id="Rectangle 2549" o:spid="_x0000_s1870" style="position:absolute;left:6084;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zw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8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aTzwckAAADeAAAADwAAAAAAAAAAAAAAAACYAgAA&#10;ZHJzL2Rvd25yZXYueG1sUEsFBgAAAAAEAAQA9QAAAI4DAAAAAA==&#10;" fillcolor="black" stroked="f"/>
                      <v:rect id="Rectangle 2550" o:spid="_x0000_s1871" style="position:absolute;left:6084;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WWsgA&#10;AADeAAAADwAAAGRycy9kb3ducmV2LnhtbESPT2vCQBTE74LfYXmCN90Y/JfUVbRQ6KVQtYd6e2Zf&#10;k2D2bbq71bSfvlsQehxm5jfMatOZRlzJ+dqygsk4AUFcWF1zqeDt+DRagvABWWNjmRR8k4fNut9b&#10;Ya7tjfd0PYRSRAj7HBVUIbS5lL6oyKAf25Y4eh/WGQxRulJqh7cIN41Mk2QuDdYcFyps6bGi4nL4&#10;Mgp22XL3+Trll5/9+USn9/NllrpEqeGg2z6ACNSF//C9/awVpFk2W8D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6FZayAAAAN4AAAAPAAAAAAAAAAAAAAAAAJgCAABk&#10;cnMvZG93bnJldi54bWxQSwUGAAAAAAQABAD1AAAAjQMAAAAA&#10;" fillcolor="black" stroked="f"/>
                      <v:rect id="Rectangle 2551" o:spid="_x0000_s1872" style="position:absolute;left:6084;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fCKMUA&#10;AADeAAAADwAAAGRycy9kb3ducmV2LnhtbERPy2rCQBTdC/7DcAvudNJQi4mOooWCG8FHF3V3zVyT&#10;YOZOOjNq2q93FgWXh/OeLTrTiBs5X1tW8DpKQBAXVtdcKvg6fA4nIHxA1thYJgW/5GEx7/dmmGt7&#10;5x3d9qEUMYR9jgqqENpcSl9UZNCPbEscubN1BkOErpTa4T2Gm0amSfIuDdYcGyps6aOi4rK/GgWr&#10;bLL62b7x5m93OtLx+3QZpy5RavDSLacgAnXhKf53r7WCNMv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IoxQAAAN4AAAAPAAAAAAAAAAAAAAAAAJgCAABkcnMv&#10;ZG93bnJldi54bWxQSwUGAAAAAAQABAD1AAAAigMAAAAA&#10;" fillcolor="black" stroked="f"/>
                      <v:rect id="Rectangle 2552" o:spid="_x0000_s1873" style="position:absolute;left:6084;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ns8gA&#10;AADeAAAADwAAAGRycy9kb3ducmV2LnhtbESPQWvCQBSE7wX/w/IK3ppNQxWTuooWCl6Eqj3U2zP7&#10;mgSzb9PdVdP+ercgeBxm5htmOu9NK87kfGNZwXOSgiAurW64UvC5e3+agPABWWNrmRT8kof5bPAw&#10;xULbC2/ovA2ViBD2BSqoQ+gKKX1Zk0Gf2I44et/WGQxRukpqh5cIN63M0nQsDTYcF2rs6K2m8rg9&#10;GQXLfLL8+Xjh9d/msKf91+E4ylyq1PCxX7yCCNSHe/jWXmkFWZ6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2ezyAAAAN4AAAAPAAAAAAAAAAAAAAAAAJgCAABk&#10;cnMvZG93bnJldi54bWxQSwUGAAAAAAQABAD1AAAAjQMAAAAA&#10;" fillcolor="black" stroked="f"/>
                      <v:rect id="Rectangle 2553" o:spid="_x0000_s1874" style="position:absolute;left:6084;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0Ek8YA&#10;AADeAAAADwAAAGRycy9kb3ducmV2LnhtbESPzWrCQBSF94LvMNyCO500VDHRUbRQcCNU20XdXTPX&#10;JJi5k86MGvv0zkLo8nD++ObLzjTiSs7XlhW8jhIQxIXVNZcKvr8+hlMQPiBrbCyTgjt5WC76vTnm&#10;2t54R9d9KEUcYZ+jgiqENpfSFxUZ9CPbEkfvZJ3BEKUrpXZ4i+OmkWmSTKTBmuNDhS29V1Sc9xej&#10;YJ1N17+fb7z92x0PdPg5nsepS5QavHSrGYhAXfgPP9sbrSDNsk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0Ek8YAAADeAAAADwAAAAAAAAAAAAAAAACYAgAAZHJz&#10;L2Rvd25yZXYueG1sUEsFBgAAAAAEAAQA9QAAAIsDAAAAAA==&#10;" fillcolor="black" stroked="f"/>
                      <v:rect id="Rectangle 2554" o:spid="_x0000_s1875" style="position:absolute;left:6084;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hCMgA&#10;AADeAAAADwAAAGRycy9kb3ducmV2LnhtbESPQWvCQBSE7wX/w/KE3urGUMWkrqKFQi8FtT3U2zP7&#10;TILZt+nuVqO/3hUEj8PMfMNM551pxJGcry0rGA4SEMSF1TWXCn6+P14mIHxA1thYJgVn8jCf9Z6m&#10;mGt74jUdN6EUEcI+RwVVCG0upS8qMugHtiWO3t46gyFKV0rt8BThppFpkoylwZrjQoUtvVdUHDb/&#10;RsEymyz/Vq/8dVnvtrT93R1GqUuUeu53izcQgbrwCN/bn1pBmmXj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aEIyAAAAN4AAAAPAAAAAAAAAAAAAAAAAJgCAABk&#10;cnMvZG93bnJldi54bWxQSwUGAAAAAAQABAD1AAAAjQMAAAAA&#10;" fillcolor="black" stroked="f"/>
                      <v:rect id="Rectangle 2555" o:spid="_x0000_s1876" style="position:absolute;left:6084;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f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z9/yAAAAN4AAAAPAAAAAAAAAAAAAAAAAJgCAABk&#10;cnMvZG93bnJldi54bWxQSwUGAAAAAAQABAD1AAAAjQMAAAAA&#10;" fillcolor="black" stroked="f"/>
                      <v:rect id="Rectangle 2556" o:spid="_x0000_s1877" style="position:absolute;left:6084;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a5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MtG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5rkyAAAAN4AAAAPAAAAAAAAAAAAAAAAAJgCAABk&#10;cnMvZG93bnJldi54bWxQSwUGAAAAAAQABAD1AAAAjQMAAAAA&#10;" fillcolor="black" stroked="f"/>
                      <v:rect id="Rectangle 2557" o:spid="_x0000_s1878" style="position:absolute;left:6084;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CkMgA&#10;AADeAAAADwAAAGRycy9kb3ducmV2LnhtbESPQWvCQBSE74X+h+UVeqsbg4pJXUUFoZeC2h7q7Zl9&#10;JsHs27i71eivd4VCj8PMfMNMZp1pxJmcry0r6PcSEMSF1TWXCr6/Vm9jED4ga2wsk4IreZhNn58m&#10;mGt74Q2dt6EUEcI+RwVVCG0upS8qMuh7tiWO3sE6gyFKV0rt8BLhppFpkoykwZrjQoUtLSsqjttf&#10;o2CRjRen9YA/b5v9jnY/++MwdYlSry/d/B1EoC78h//aH1pBmmWj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gKQyAAAAN4AAAAPAAAAAAAAAAAAAAAAAJgCAABk&#10;cnMvZG93bnJldi54bWxQSwUGAAAAAAQABAD1AAAAjQMAAAAA&#10;" fillcolor="black" stroked="f"/>
                      <v:rect id="Rectangle 2558" o:spid="_x0000_s1879" style="position:absolute;left:6084;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nC8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8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xqnC8kAAADeAAAADwAAAAAAAAAAAAAAAACYAgAA&#10;ZHJzL2Rvd25yZXYueG1sUEsFBgAAAAAEAAQA9QAAAI4DAAAAAA==&#10;" fillcolor="black" stroked="f"/>
                      <v:rect id="Rectangle 2559" o:spid="_x0000_s1880" style="position:absolute;left:6084;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g5fM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Dl8yAAAAN4AAAAPAAAAAAAAAAAAAAAAAJgCAABk&#10;cnMvZG93bnJldi54bWxQSwUGAAAAAAQABAD1AAAAjQMAAAAA&#10;" fillcolor="black" stroked="f"/>
                      <v:rect id="Rectangle 2560" o:spid="_x0000_s1881" style="position:absolute;left:6084;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Sc58gA&#10;AADeAAAADwAAAGRycy9kb3ducmV2LnhtbESPQWvCQBSE70L/w/KE3nRjaK2JrlILhV6Eaj3o7Zl9&#10;JsHs23R3q9Ff7xYKPQ4z8w0zW3SmEWdyvrasYDRMQBAXVtdcKth+vQ8mIHxA1thYJgVX8rCYP/Rm&#10;mGt74TWdN6EUEcI+RwVVCG0upS8qMuiHtiWO3tE6gyFKV0rt8BLhppFpkoylwZrjQoUtvVVUnDY/&#10;RsEymyy/P594dVsf9rTfHU7PqUuUeux3r1MQgbrwH/5rf2gFaZa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hJznyAAAAN4AAAAPAAAAAAAAAAAAAAAAAJgCAABk&#10;cnMvZG93bnJldi54bWxQSwUGAAAAAAQABAD1AAAAjQMAAAAA&#10;" fillcolor="black" stroked="f"/>
                      <v:rect id="Rectangle 2561" o:spid="_x0000_s1882" style="position:absolute;left:6084;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IlcUA&#10;AADeAAAADwAAAGRycy9kb3ducmV2LnhtbERPz2vCMBS+C/4P4Q28aboyxVaj6GDgRZhuh3l7Ns+2&#10;2Lx0SdS6v94chB0/vt/zZWcacSXna8sKXkcJCOLC6ppLBd9fH8MpCB+QNTaWScGdPCwX/d4cc21v&#10;vKPrPpQihrDPUUEVQptL6YuKDPqRbYkjd7LOYIjQlVI7vMVw08g0SSbSYM2xocKW3isqzvuLUbDO&#10;puvfzzfe/u2OBzr8HM/j1CVKDV661QxEoC78i5/ujVaQZt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wiVxQAAAN4AAAAPAAAAAAAAAAAAAAAAAJgCAABkcnMv&#10;ZG93bnJldi54bWxQSwUGAAAAAAQABAD1AAAAigMAAAAA&#10;" fillcolor="black" stroked="f"/>
                      <v:rect id="Rectangle 2562" o:spid="_x0000_s1883" style="position:absolute;left:6084;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etD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x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60OyAAAAN4AAAAPAAAAAAAAAAAAAAAAAJgCAABk&#10;cnMvZG93bnJldi54bWxQSwUGAAAAAAQABAD1AAAAjQMAAAAA&#10;" fillcolor="black" stroked="f"/>
                      <v:rect id="Rectangle 2563" o:spid="_x0000_s1884" style="position:absolute;left:6084;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SSTscA&#10;AADeAAAADwAAAGRycy9kb3ducmV2LnhtbESPy2rCQBSG9wXfYTiCuzox2Gqio2hB6KZQLwvdHTPH&#10;JJg5k86MmvbpO4tClz//jW++7Ewj7uR8bVnBaJiAIC6srrlUcNhvnqcgfEDW2FgmBd/kYbnoPc0x&#10;1/bBW7rvQiniCPscFVQhtLmUvqjIoB/aljh6F+sMhihdKbXDRxw3jUyT5FUarDk+VNjSW0XFdXcz&#10;CtbZdP31OeaPn+35RKfj+fqSukSpQb9bzUAE6sJ/+K/9rhWkW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0kk7HAAAA3gAAAA8AAAAAAAAAAAAAAAAAmAIAAGRy&#10;cy9kb3ducmV2LnhtbFBLBQYAAAAABAAEAPUAAACMAwAAAAA=&#10;" fillcolor="black" stroked="f"/>
                      <v:rect id="Rectangle 2564" o:spid="_x0000_s1885" style="position:absolute;left:6084;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31cgA&#10;AADeAAAADwAAAGRycy9kb3ducmV2LnhtbESPQWvCQBSE7wX/w/KE3urGoK2JrlKFQi9CtR709sw+&#10;k2D2bbq71eiv7xYKPQ4z8w0zW3SmERdyvrasYDhIQBAXVtdcKth9vj1NQPiArLGxTApu5GEx7z3M&#10;MNf2yhu6bEMpIoR9jgqqENpcSl9UZNAPbEscvZN1BkOUrpTa4TXCTSPTJHmWBmuOCxW2tKqoOG+/&#10;jYJlNll+fYx4fd8cD3TYH8/j1CVKPfa71ymIQF34D/+137WCNMt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DfVyAAAAN4AAAAPAAAAAAAAAAAAAAAAAJgCAABk&#10;cnMvZG93bnJldi54bWxQSwUGAAAAAAQABAD1AAAAjQMAAAAA&#10;" fillcolor="black" stroked="f"/>
                      <v:rect id="Rectangle 2565" o:spid="_x0000_s1886" style="position:absolute;left:6084;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qpos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ZW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SqposkAAADeAAAADwAAAAAAAAAAAAAAAACYAgAA&#10;ZHJzL2Rvd25yZXYueG1sUEsFBgAAAAAEAAQA9QAAAI4DAAAAAA==&#10;" fillcolor="black" stroked="f"/>
                      <v:rect id="Rectangle 2566" o:spid="_x0000_s1887" style="position:absolute;left:6084;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MOckA&#10;AADeAAAADwAAAGRycy9kb3ducmV2LnhtbESPQWvCQBSE74L/YXlCb7oxba2JrqKFQi+Fanuot2f2&#10;mQSzb9Pdrab++q5Q8DjMzDfMfNmZRpzI+dqygvEoAUFcWF1zqeDz42U4BeEDssbGMin4JQ/LRb83&#10;x1zbM2/otA2liBD2OSqoQmhzKX1RkUE/si1x9A7WGQxRulJqh+cIN41Mk2QiDdYcFyps6bmi4rj9&#10;MQrW2XT9/f7Ab5fNfke7r/3xMXWJUneDbjUDEagLt/B/+1UrSLPs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YMOckAAADeAAAADwAAAAAAAAAAAAAAAACYAgAA&#10;ZHJzL2Rvd25yZXYueG1sUEsFBgAAAAAEAAQA9QAAAI4DAAAAAA==&#10;" fillcolor="black" stroked="f"/>
                      <v:rect id="Rectangle 2567" o:spid="_x0000_s1888" style="position:absolute;left:6084;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TcgA&#10;AADeAAAADwAAAGRycy9kb3ducmV2LnhtbESPQWvCQBSE74L/YXmF3nTTYNWkrqKFQi9C1R7q7Zl9&#10;TYLZt+nuVlN/fVcQPA4z8w0zW3SmESdyvras4GmYgCAurK65VPC5extMQfiArLGxTAr+yMNi3u/N&#10;MNf2zBs6bUMpIoR9jgqqENpcSl9UZNAPbUscvW/rDIYoXSm1w3OEm0amSTKWBmuOCxW29FpRcdz+&#10;GgWrbLr6+Rjx+rI57Gn/dTg+py5R6vGhW76ACNSFe/jWftcK0iybjO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j5RNyAAAAN4AAAAPAAAAAAAAAAAAAAAAAJgCAABk&#10;cnMvZG93bnJldi54bWxQSwUGAAAAAAQABAD1AAAAjQMAAAAA&#10;" fillcolor="black" stroked="f"/>
                      <v:rect id="Rectangle 2568" o:spid="_x0000_s1889" style="position:absolute;left:6084;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x1sgA&#10;AADeAAAADwAAAGRycy9kb3ducmV2LnhtbESPT2vCQBTE74LfYXmCN90Y/JfUVbRQ6KVQtYd6e2Zf&#10;k2D2bbq71bSfvlsQehxm5jfMatOZRlzJ+dqygsk4AUFcWF1zqeDt+DRagvABWWNjmRR8k4fNut9b&#10;Ya7tjfd0PYRSRAj7HBVUIbS5lL6oyKAf25Y4eh/WGQxRulJqh7cIN41Mk2QuDdYcFyps6bGi4nL4&#10;Mgp22XL3+Trll5/9+USn9/NllrpEqeGg2z6ACNSF//C9/awVpFm2mM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wzHWyAAAAN4AAAAPAAAAAAAAAAAAAAAAAJgCAABk&#10;cnMvZG93bnJldi54bWxQSwUGAAAAAAQABAD1AAAAjQMAAAAA&#10;" fillcolor="black" stroked="f"/>
                      <v:rect id="Rectangle 2569" o:spid="_x0000_s1890" style="position:absolute;left:6084;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Gvo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Za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a+hyAAAAN4AAAAPAAAAAAAAAAAAAAAAAJgCAABk&#10;cnMvZG93bnJldi54bWxQSwUGAAAAAAQABAD1AAAAjQMAAAAA&#10;" fillcolor="black" stroked="f"/>
                      <v:rect id="Rectangle 2570" o:spid="_x0000_s1891" style="position:absolute;left:6084;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0KOs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ZaN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XQo6yAAAAN4AAAAPAAAAAAAAAAAAAAAAAJgCAABk&#10;cnMvZG93bnJldi54bWxQSwUGAAAAAAQABAD1AAAAjQMAAAAA&#10;" fillcolor="black" stroked="f"/>
                      <v:rect id="Rectangle 2571" o:spid="_x0000_s1892" style="position:absolute;left:6084;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eSMUA&#10;AADeAAAADwAAAGRycy9kb3ducmV2LnhtbERPu27CMBTdK/EP1kViKw4RLSRgEFRC6lKpPAbYLvEl&#10;iYivU9tA2q+vh0odj857vuxMI+7kfG1ZwWiYgCAurK65VHDYb56nIHxA1thYJgXf5GG56D3NMdf2&#10;wVu670IpYgj7HBVUIbS5lL6oyKAf2pY4chfrDIYIXSm1w0cMN41Mk+RVGqw5NlTY0ltFxXV3MwrW&#10;2XT99Tnmj5/t+USn4/n6krpEqUG/W81ABOrCv/jP/a4VpF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p5IxQAAAN4AAAAPAAAAAAAAAAAAAAAAAJgCAABkcnMv&#10;ZG93bnJldi54bWxQSwUGAAAAAAQABAD1AAAAigMAAAAA&#10;" fillcolor="black" stroked="f"/>
                      <v:rect id="Rectangle 2572" o:spid="_x0000_s1893" style="position:absolute;left:6084;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70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ZW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4708kAAADeAAAADwAAAAAAAAAAAAAAAACYAgAA&#10;ZHJzL2Rvd25yZXYueG1sUEsFBgAAAAAEAAQA9QAAAI4DAAAAAA==&#10;" fillcolor="black" stroked="f"/>
                      <v:rect id="Rectangle 2573" o:spid="_x0000_s1894" style="position:absolute;left:6084;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iaccA&#10;AADeAAAADwAAAGRycy9kb3ducmV2LnhtbESPy2rCQBSG94LvMBzBnU4abElSR9FCoZuCt0XdHTOn&#10;STBzJs5MNe3TO4uCy5//xjdf9qYVV3K+sazgaZqAIC6tbrhScNi/TzIQPiBrbC2Tgl/ysFwMB3Ms&#10;tL3xlq67UIk4wr5ABXUIXSGlL2sy6Ke2I47et3UGQ5SuktrhLY6bVqZJ8iINNhwfauzorabyvPsx&#10;CtZ5tr5sZvz5tz0d6fh1Oj+nLlFqPOpXryAC9eER/m9/aAVpnm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h4mnHAAAA3gAAAA8AAAAAAAAAAAAAAAAAmAIAAGRy&#10;cy9kb3ducmV2LnhtbFBLBQYAAAAABAAEAPUAAACMAwAAAAA=&#10;" fillcolor="black" stroked="f"/>
                      <v:rect id="Rectangle 2574" o:spid="_x0000_s1895" style="position:absolute;left:6084;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1H8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5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UfyyAAAAN4AAAAPAAAAAAAAAAAAAAAAAJgCAABk&#10;cnMvZG93bnJldi54bWxQSwUGAAAAAAQABAD1AAAAjQMAAAAA&#10;" fillcolor="black" stroked="f"/>
                      <v:rect id="Rectangle 2575" o:spid="_x0000_s1896" style="position:absolute;left:6084;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hcgA&#10;AADeAAAADwAAAGRycy9kb3ducmV2LnhtbESPQWvCQBSE7wX/w/IEb3VjsCWJrqKFQi+FanvQ2zP7&#10;TILZt3F3q2l/fbcgeBxm5htmvuxNKy7kfGNZwWScgCAurW64UvD1+fqYgfABWWNrmRT8kIflYvAw&#10;x0LbK2/osg2ViBD2BSqoQ+gKKX1Zk0E/th1x9I7WGQxRukpqh9cIN61Mk+RZGmw4LtTY0UtN5Wn7&#10;bRSs82x9/pjy++/msKf97nB6Sl2i1GjYr2YgAvXhHr6137SCNM+z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mFyAAAAN4AAAAPAAAAAAAAAAAAAAAAAJgCAABk&#10;cnMvZG93bnJldi54bWxQSwUGAAAAAAQABAD1AAAAjQMAAAAA&#10;" fillcolor="black" stroked="f"/>
                      <v:rect id="Rectangle 2576" o:spid="_x0000_s1897" style="position:absolute;left:6084;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N8H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s2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7N8HskAAADeAAAADwAAAAAAAAAAAAAAAACYAgAA&#10;ZHJzL2Rvd25yZXYueG1sUEsFBgAAAAAEAAQA9QAAAI4DAAAAAA==&#10;" fillcolor="black" stroked="f"/>
                      <v:rect id="Rectangle 2577" o:spid="_x0000_s1898" style="position:absolute;left:6084;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ka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z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WuRqyAAAAN4AAAAPAAAAAAAAAAAAAAAAAJgCAABk&#10;cnMvZG93bnJldi54bWxQSwUGAAAAAAQABAD1AAAAjQMAAAAA&#10;" fillcolor="black" stroked="f"/>
                      <v:rect id="Rectangle 2578" o:spid="_x0000_s1899" style="position:absolute;left:6084;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ZB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PM8G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kHxyAAAAN4AAAAPAAAAAAAAAAAAAAAAAJgCAABk&#10;cnMvZG93bnJldi54bWxQSwUGAAAAAAQABAD1AAAAjQMAAAAA&#10;" fillcolor="black" stroked="f"/>
                      <v:rect id="Rectangle 2579" o:spid="_x0000_s1900" style="position:absolute;left:6084;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TfhsgA&#10;AADeAAAADwAAAGRycy9kb3ducmV2LnhtbESPQWvCQBSE74X+h+UJ3urGYCWJrlILQi+Fanuot2f2&#10;mQSzb9PdVVN/fVcQehxm5htmvuxNK87kfGNZwXiUgCAurW64UvD1uX7KQPiArLG1TAp+ycNy8fgw&#10;x0LbC2/ovA2ViBD2BSqoQ+gKKX1Zk0E/sh1x9A7WGQxRukpqh5cIN61Mk2QqDTYcF2rs6LWm8rg9&#10;GQWrPFv9fEz4/brZ72j3vT8+py5RajjoX2YgAvXhP3xvv2kFaZ5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xN+GyAAAAN4AAAAPAAAAAAAAAAAAAAAAAJgCAABk&#10;cnMvZG93bnJldi54bWxQSwUGAAAAAAQABAD1AAAAjQMAAAAA&#10;" fillcolor="black" stroked="f"/>
                      <v:rect id="Rectangle 2580" o:spid="_x0000_s1901" style="position:absolute;left:6084;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h6HckA&#10;AADeAAAADwAAAGRycy9kb3ducmV2LnhtbESPT2vCQBTE74V+h+UVeqsbQ1uT6CpaKPRSqH8Oentm&#10;n0kw+zbubjXtp+8KBY/DzPyGmcx604ozOd9YVjAcJCCIS6sbrhRs1u9PGQgfkDW2lknBD3mYTe/v&#10;Jlhoe+ElnVehEhHCvkAFdQhdIaUvazLoB7Yjjt7BOoMhSldJ7fAS4aaVaZK8SoMNx4UaO3qrqTyu&#10;vo2CRZ4tTl/P/Pm73O9ot90fX1KXKPX40M/HIAL14Rb+b39oBWmeZy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Ih6HckAAADeAAAADwAAAAAAAAAAAAAAAACYAgAA&#10;ZHJzL2Rvd25yZXYueG1sUEsFBgAAAAAEAAQA9QAAAI4DAAAAAA==&#10;" fillcolor="black" stroked="f"/>
                      <v:rect id="Rectangle 2581" o:spid="_x0000_s1902" style="position:absolute;left:6084;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ub8UA&#10;AADeAAAADwAAAGRycy9kb3ducmV2LnhtbERPy2rCQBTdC/7DcAV3OmmwJUkdRQuFbgq+FnV3zdwm&#10;wcydODPVtF/vLAouD+c9X/amFVdyvrGs4GmagCAurW64UnDYv08yED4ga2wtk4Jf8rBcDAdzLLS9&#10;8Zauu1CJGMK+QAV1CF0hpS9rMuintiOO3Ld1BkOErpLa4S2Gm1amSfIiDTYcG2rs6K2m8rz7MQrW&#10;eba+bGb8+bc9Hen4dTo/py5RajzqV68gAvXhIf53f2gFaZ5n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5vxQAAAN4AAAAPAAAAAAAAAAAAAAAAAJgCAABkcnMv&#10;ZG93bnJldi54bWxQSwUGAAAAAAQABAD1AAAAigMAAAAA&#10;" fillcolor="black" stroked="f"/>
                      <v:rect id="Rectangle 2582" o:spid="_x0000_s1903" style="position:absolute;left:6084;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tL9MgA&#10;AADeAAAADwAAAGRycy9kb3ducmV2LnhtbESPQWvCQBSE7wX/w/IEb3VjsCWJrqKFQi+FanvQ2zP7&#10;TILZt3F3q2l/fbcgeBxm5htmvuxNKy7kfGNZwWScgCAurW64UvD1+fqYgfABWWNrmRT8kIflYvAw&#10;x0LbK2/osg2ViBD2BSqoQ+gKKX1Zk0E/th1x9I7WGQxRukpqh9cIN61Mk+RZGmw4LtTY0UtN5Wn7&#10;bRSs82x9/pjy++/msKf97nB6Sl2i1GjYr2YgAvXhHr6137SCNM+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0v0yAAAAN4AAAAPAAAAAAAAAAAAAAAAAJgCAABk&#10;cnMvZG93bnJldi54bWxQSwUGAAAAAAQABAD1AAAAjQMAAAAA&#10;" fillcolor="black" stroked="f"/>
                      <v:rect id="Rectangle 2583" o:spid="_x0000_s1904" style="position:absolute;left:6084;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0tMcA&#10;AADeAAAADwAAAGRycy9kb3ducmV2LnhtbESPzWrCQBSF9wXfYbhCd3ViqMWkmYgWCt0I1XZRd9fM&#10;NQlm7sSZqUafvrMouDycP75iMZhOnMn51rKC6SQBQVxZ3XKt4Pvr/WkOwgdkjZ1lUnAlD4ty9FBg&#10;ru2FN3TehlrEEfY5KmhC6HMpfdWQQT+xPXH0DtYZDFG6WmqHlzhuOpkmyYs02HJ8aLCnt4aq4/bX&#10;KFhl89Xp85nXt81+R7uf/XGWukSpx/GwfAURaAj38H/7QytIsyyLABEnooAs/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4dLTHAAAA3gAAAA8AAAAAAAAAAAAAAAAAmAIAAGRy&#10;cy9kb3ducmV2LnhtbFBLBQYAAAAABAAEAPUAAACMAwAAAAA=&#10;" fillcolor="black" stroked="f"/>
                      <v:rect id="Rectangle 2584" o:spid="_x0000_s1905" style="position:absolute;left:6084;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RL8gA&#10;AADeAAAADwAAAGRycy9kb3ducmV2LnhtbESPT2vCQBTE7wW/w/KE3urG0BYTXaUWCl4K/umh3p7Z&#10;ZxLMvk13V41++q4geBxm5jfMZNaZRpzI+dqyguEgAUFcWF1zqeBn8/UyAuEDssbGMim4kIfZtPc0&#10;wVzbM6/otA6liBD2OSqoQmhzKX1RkUE/sC1x9PbWGQxRulJqh+cIN41Mk+RdGqw5LlTY0mdFxWF9&#10;NArm2Wj+t3zl7+tqt6Xt7+7wlrpEqed+9zEGEagLj/C9vdAK0izLh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NEvyAAAAN4AAAAPAAAAAAAAAAAAAAAAAJgCAABk&#10;cnMvZG93bnJldi54bWxQSwUGAAAAAAQABAD1AAAAjQMAAAAA&#10;" fillcolor="black" stroked="f"/>
                      <v:rect id="Rectangle 2585" o:spid="_x0000_s1906" style="position:absolute;left:6084;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ZPWMcA&#10;AADeAAAADwAAAGRycy9kb3ducmV2LnhtbESPQWvCQBSE74X+h+UVvNWNwYpJXUULBS8FtT3U2zP7&#10;TILZt3F31eivd4VCj8PMfMNMZp1pxJmcry0rGPQTEMSF1TWXCn6+P1/HIHxA1thYJgVX8jCbPj9N&#10;MNf2wms6b0IpIoR9jgqqENpcSl9UZND3bUscvb11BkOUrpTa4SXCTSPTJBlJgzXHhQpb+qioOGxO&#10;RsEiGy+OqyF/3da7LW1/d4e31CVK9V66+TuIQF34D/+1l1pBmmVZC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mT1jHAAAA3gAAAA8AAAAAAAAAAAAAAAAAmAIAAGRy&#10;cy9kb3ducmV2LnhtbFBLBQYAAAAABAAEAPUAAACMAwAAAAA=&#10;" fillcolor="black" stroked="f"/>
                      <v:rect id="Rectangle 2586" o:spid="_x0000_s1907" style="position:absolute;left:6084;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rqw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mrqw8kAAADeAAAADwAAAAAAAAAAAAAAAACYAgAA&#10;ZHJzL2Rvd25yZXYueG1sUEsFBgAAAAAEAAQA9QAAAI4DAAAAAA==&#10;" fillcolor="black" stroked="f"/>
                      <v:rect id="Rectangle 2587" o:spid="_x0000_s1908" style="position:absolute;left:6084;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yt8gA&#10;AADeAAAADwAAAGRycy9kb3ducmV2LnhtbESPT2vCQBTE70K/w/KE3nRjsMVEV6mFQi8F//RQb8/s&#10;Mwlm36a7W41++q4geBxm5jfMbNGZRpzI+dqygtEwAUFcWF1zqeB7+zGYgPABWWNjmRRcyMNi/tSb&#10;Ya7tmdd02oRSRAj7HBVUIbS5lL6oyKAf2pY4egfrDIYoXSm1w3OEm0amSfIqDdYcFyps6b2i4rj5&#10;MwqW2WT5uxrz13W939HuZ398SV2i1HO/e5uCCNSFR/je/tQK0izL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g3K3yAAAAN4AAAAPAAAAAAAAAAAAAAAAAJgCAABk&#10;cnMvZG93bnJldi54bWxQSwUGAAAAAAQABAD1AAAAjQMAAAAA&#10;" fillcolor="black" stroked="f"/>
                      <v:rect id="Rectangle 2588" o:spid="_x0000_s1909" style="position:absolute;left:6084;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LMgA&#10;AADeAAAADwAAAGRycy9kb3ducmV2LnhtbESPQWvCQBSE7wX/w/IK3ppNQxWTuooWCl6Eqj3U2zP7&#10;mgSzb9PdVdP+ercgeBxm5htmOu9NK87kfGNZwXOSgiAurW64UvC5e3+agPABWWNrmRT8kof5bPAw&#10;xULbC2/ovA2ViBD2BSqoQ+gKKX1Zk0Gf2I44et/WGQxRukpqh5cIN63M0nQsDTYcF2rs6K2m8rg9&#10;GQXLfLL8+Xjh9d/msKf91+E4ylyq1PCxX7yCCNSHe/jWXmkFWZ7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9csyAAAAN4AAAAPAAAAAAAAAAAAAAAAAJgCAABk&#10;cnMvZG93bnJldi54bWxQSwUGAAAAAAQABAD1AAAAjQMAAAAA&#10;" fillcolor="black" stroked="f"/>
                      <v:rect id="Rectangle 2589" o:spid="_x0000_s1910" style="position:absolute;left:6084;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1JW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HUlbyAAAAN4AAAAPAAAAAAAAAAAAAAAAAJgCAABk&#10;cnMvZG93bnJldi54bWxQSwUGAAAAAAQABAD1AAAAjQMAAAAA&#10;" fillcolor="black" stroked="f"/>
                      <v:rect id="Rectangle 2590" o:spid="_x0000_s1911" style="position:absolute;left:6084;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Hsw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Z9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VHswMkAAADeAAAADwAAAAAAAAAAAAAAAACYAgAA&#10;ZHJzL2Rvd25yZXYueG1sUEsFBgAAAAAEAAQA9QAAAI4DAAAAAA==&#10;" fillcolor="black" stroked="f"/>
                      <v:rect id="Rectangle 2591" o:spid="_x0000_s1912" style="position:absolute;left:6084;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4ssUA&#10;AADeAAAADwAAAGRycy9kb3ducmV2LnhtbERPz2vCMBS+D/wfwhN2m6llDts1FR0MdhGm22Hens2z&#10;LTYvNcm0+tcvh4HHj+93sRhMJ87kfGtZwXSSgCCurG65VvD99f40B+EDssbOMim4kodFOXooMNf2&#10;whs6b0MtYgj7HBU0IfS5lL5qyKCf2J44cgfrDIYIXS21w0sMN51Mk+RFGmw5NjTY01tD1XH7axSs&#10;svnq9PnM69tmv6Pdz/44S12i1ON4WL6CCDSEu/jf/aEVpFmWxb3xTrwCs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niyxQAAAN4AAAAPAAAAAAAAAAAAAAAAAJgCAABkcnMv&#10;ZG93bnJldi54bWxQSwUGAAAAAAQABAD1AAAAigMAAAAA&#10;" fillcolor="black" stroked="f"/>
                      <v:rect id="Rectangle 2592" o:spid="_x0000_s1913" style="position:absolute;left:6084;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LdKcUA&#10;AADeAAAADwAAAGRycy9kb3ducmV2LnhtbERPTWvCQBS8F/ofllfwVjcGFY2uoRYKvQjV9qC3Z/aZ&#10;hGTfprtbTfvr3YLg3Ib5YpZ5b1pxJudrywpGwwQEcWF1zaWCr8+35xkIH5A1tpZJwS95yFePD0vM&#10;tL3wls67UIpYwj5DBVUIXSalLyoy6Ie2I47ayTqDIVJXSu3wEstNK9MkmUqDNceFCjt6rahodj9G&#10;wXo+W39/jHnztz0e6LA/NpPUJUoNnvqXBYhAfbibb+l3rSCdR8D/nXgF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t0pxQAAAN4AAAAPAAAAAAAAAAAAAAAAAJgCAABkcnMv&#10;ZG93bnJldi54bWxQSwUGAAAAAAQABAD1AAAAigMAAAAA&#10;" fillcolor="black" stroked="f"/>
                      <v:rect id="Rectangle 2593" o:spid="_x0000_s1914" style="position:absolute;left:6084;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tRcUA&#10;AADeAAAADwAAAGRycy9kb3ducmV2LnhtbERPy2oCMRTdF/oP4Ra6q4nWio5GqYVCN0J9LHR3nVxn&#10;Bic30yTV0a9vhIJndzgvzmTW2lqcyIfKsYZuR4Egzp2puNCwWX++DEGEiGywdkwaLhRgNn18mGBm&#10;3JmXdFrFQqQSDhlqKGNsMilDXpLF0HENcdIOzluMifpCGo/nVG5r2VNqIC1WnBZKbOijpPy4+rUa&#10;5qPh/Oe7z4vrcr+j3XZ/fOt5pfXzU/s+BhGpjXfzf/rLaHhVCXC7k6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61FxQAAAN4AAAAPAAAAAAAAAAAAAAAAAJgCAABkcnMv&#10;ZG93bnJldi54bWxQSwUGAAAAAAQABAD1AAAAigMAAAAA&#10;" fillcolor="black" stroked="f"/>
                      <v:rect id="Rectangle 2594" o:spid="_x0000_s1915" style="position:absolute;left:6084;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I3sgA&#10;AADeAAAADwAAAGRycy9kb3ducmV2LnhtbESPT2sCMRTE7wW/Q3hCbzXRatGtUWqh0ItQ/xz09ty8&#10;7i5uXrZJqqufvhGEHoeZ+Q0znbe2FifyoXKsod9TIIhzZyouNGw3H09jECEiG6wdk4YLBZjPOg9T&#10;zIw784pO61iIBOGQoYYyxiaTMuQlWQw91xAn79t5izFJX0jj8ZzgtpYDpV6kxYrTQokNvZeUH9e/&#10;VsNiMl78fA15eV0d9rTfHY6jgVdaP3bbt1cQkdr4H763P42GZ6VUH2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hwjeyAAAAN4AAAAPAAAAAAAAAAAAAAAAAJgCAABk&#10;cnMvZG93bnJldi54bWxQSwUGAAAAAAQABAD1AAAAjQMAAAAA&#10;" fillcolor="black" stroked="f"/>
                      <v:rect id="Rectangle 2595" o:spid="_x0000_s1916" style="position:absolute;left:6084;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WqcgA&#10;AADeAAAADwAAAGRycy9kb3ducmV2LnhtbESPQWsCMRSE7wX/Q3hCbzXpqsVujaJCoReh2h7q7bl5&#10;3V3cvKxJqqu/vikIPQ4z8w0znXe2ESfyoXas4XGgQBAXztRcavj8eH2YgAgR2WDjmDRcKMB81rub&#10;Ym7cmTd02sZSJAiHHDVUMba5lKGoyGIYuJY4ed/OW4xJ+lIaj+cEt43MlHqSFmtOCxW2tKqoOGx/&#10;rIbl82R5fB/x+rrZ72j3tT+MM6+0vu93ixcQkbr4H76134yGoVIqg7876Qr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ZapyAAAAN4AAAAPAAAAAAAAAAAAAAAAAJgCAABk&#10;cnMvZG93bnJldi54bWxQSwUGAAAAAAQABAD1AAAAjQMAAAAA&#10;" fillcolor="black" stroked="f"/>
                      <v:rect id="Rectangle 2596" o:spid="_x0000_s1917" style="position:absolute;left:6084;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zMscA&#10;AADeAAAADwAAAGRycy9kb3ducmV2LnhtbESPT2sCMRTE70K/Q3hCb5r4r9itUWpB8CJU20O9PTev&#10;u4ubl22S6uqnbwShx2FmfsPMFq2txYl8qBxrGPQVCOLcmYoLDZ8fq94URIjIBmvHpOFCARbzh84M&#10;M+POvKXTLhYiQThkqKGMscmkDHlJFkPfNcTJ+3beYkzSF9J4PCe4reVQqSdpseK0UGJDbyXlx92v&#10;1bB8ni5/3se8uW4Pe9p/HY6ToVdaP3bb1xcQkdr4H76310bDSCk1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ZMzLHAAAA3gAAAA8AAAAAAAAAAAAAAAAAmAIAAGRy&#10;cy9kb3ducmV2LnhtbFBLBQYAAAAABAAEAPUAAACMAwAAAAA=&#10;" fillcolor="black" stroked="f"/>
                      <v:rect id="Rectangle 2597" o:spid="_x0000_s1918" style="position:absolute;left:6084;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RsgA&#10;AADeAAAADwAAAGRycy9kb3ducmV2LnhtbESPT2sCMRTE70K/Q3hCb5porejWKLVQ6EWofw56e25e&#10;dxc3L9sk1a2fvhEKHoeZ+Q0zW7S2FmfyoXKsYdBXIIhzZyouNOy2770JiBCRDdaOScMvBVjMHzoz&#10;zIy78JrOm1iIBOGQoYYyxiaTMuQlWQx91xAn78t5izFJX0jj8ZLgtpZDpcbSYsVpocSG3krKT5sf&#10;q2E5nSy/P0e8uq6PBzrsj6fnoVdaP3bb1xcQkdp4D/+3P4yGJ6XUCG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8KtGyAAAAN4AAAAPAAAAAAAAAAAAAAAAAJgCAABk&#10;cnMvZG93bnJldi54bWxQSwUGAAAAAAQABAD1AAAAjQMAAAAA&#10;" fillcolor="black" stroked="f"/>
                      <v:rect id="Rectangle 2598" o:spid="_x0000_s1919" style="position:absolute;left:6084;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wO3ccA&#10;AADeAAAADwAAAGRycy9kb3ducmV2LnhtbESPQWsCMRSE70L/Q3hCb5poa7Fbo9SC0Iugtod6e25e&#10;dxc3L9sk6uqvN4LQ4zAz3zCTWWtrcSQfKscaBn0Fgjh3puJCw/fXojcGESKywdoxaThTgNn0oTPB&#10;zLgTr+m4iYVIEA4ZaihjbDIpQ16SxdB3DXHyfp23GJP0hTQeTwluazlU6kVarDgtlNjQR0n5fnOw&#10;Guav4/nf6pmXl/VuS9uf3X409Errx277/gYiUhv/w/f2p9HwpJQawe1Oug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8Dt3HAAAA3gAAAA8AAAAAAAAAAAAAAAAAmAIAAGRy&#10;cy9kb3ducmV2LnhtbFBLBQYAAAAABAAEAPUAAACMAwAAAAA=&#10;" fillcolor="black" stroked="f"/>
                      <v:rect id="Rectangle 2599" o:spid="_x0000_s1920" style="position:absolute;left:6084;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6QqscA&#10;AADeAAAADwAAAGRycy9kb3ducmV2LnhtbESPT2sCMRTE74V+h/AKvdVEa0VXo9RCoReh/jno7bl5&#10;7i5uXrZJqqufvhEKHoeZ+Q0zmbW2FifyoXKsodtRIIhzZyouNGzWny9DECEiG6wdk4YLBZhNHx8m&#10;mBl35iWdVrEQCcIhQw1ljE0mZchLshg6riFO3sF5izFJX0jj8ZzgtpY9pQbSYsVpocSGPkrKj6tf&#10;q2E+Gs5/vvu8uC73O9pt98e3nldaPz+172MQkdp4D/+3v4yGV5WQcLuTr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ukKrHAAAA3gAAAA8AAAAAAAAAAAAAAAAAmAIAAGRy&#10;cy9kb3ducmV2LnhtbFBLBQYAAAAABAAEAPUAAACMAwAAAAA=&#10;" fillcolor="black" stroked="f"/>
                      <v:rect id="Rectangle 2600" o:spid="_x0000_s1921" style="position:absolute;left:6084;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1McgA&#10;AADeAAAADwAAAGRycy9kb3ducmV2LnhtbESPT2sCMRTE74V+h/AK3mpS21q7GqUKBS8F//RQb8/N&#10;c3dx87JNUl399I0geBxm5jfMaNLaWhzIh8qxhqeuAkGcO1NxoeF7/fk4ABEissHaMWk4UYDJ+P5u&#10;hJlxR17SYRULkSAcMtRQxthkUoa8JIuh6xri5O2ctxiT9IU0Ho8JbmvZU6ovLVacFkpsaFZSvl/9&#10;WQ3T98H0d/HCX+fldkObn+3+teeV1p2H9mMIIlIbb+Fre240PCul3uByJ10BOf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IjUxyAAAAN4AAAAPAAAAAAAAAAAAAAAAAJgCAABk&#10;cnMvZG93bnJldi54bWxQSwUGAAAAAAQABAD1AAAAjQMAAAAA&#10;" fillcolor="black" stroked="f"/>
                      <v:rect id="Rectangle 2601" o:spid="_x0000_s1922" style="position:absolute;left:6084;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2hQ8QA&#10;AADeAAAADwAAAGRycy9kb3ducmV2LnhtbERPy2oCMRTdF/oP4Rbc1aTaio5GqYVCN0J9LHR3nVxn&#10;Bic30yTV0a83C8Hl4bwns9bW4kQ+VI41vHUVCOLcmYoLDZv19+sQRIjIBmvHpOFCAWbT56cJZsad&#10;eUmnVSxECuGQoYYyxiaTMuQlWQxd1xAn7uC8xZigL6TxeE7htpY9pQbSYsWpocSGvkrKj6t/q2E+&#10;Gs7/ft95cV3ud7Tb7o8fPa+07ry0n2MQkdr4EN/dP0ZDXym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9oUPEAAAA3gAAAA8AAAAAAAAAAAAAAAAAmAIAAGRycy9k&#10;b3ducmV2LnhtbFBLBQYAAAAABAAEAPUAAACJAwAAAAA=&#10;" fillcolor="black" stroked="f"/>
                      <v:rect id="Rectangle 2602" o:spid="_x0000_s1923" style="position:absolute;left:6084;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E2MgA&#10;AADeAAAADwAAAGRycy9kb3ducmV2LnhtbESPT2sCMRTE7wW/Q3hCbzWprUVXo2ih0ItQ/xz09ty8&#10;7i5uXtYk1a2fvhGEHoeZ+Q0zmbW2FmfyoXKs4bmnQBDnzlRcaNhuPp6GIEJENlg7Jg2/FGA27TxM&#10;MDPuwis6r2MhEoRDhhrKGJtMypCXZDH0XEOcvG/nLcYkfSGNx0uC21r2lXqTFitOCyU29F5Sflz/&#10;WA2L0XBx+nrl5XV12NN+dzgO+l5p/dht52MQkdr4H763P42GF6XUCG530hW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8QTYyAAAAN4AAAAPAAAAAAAAAAAAAAAAAJgCAABk&#10;cnMvZG93bnJldi54bWxQSwUGAAAAAAQABAD1AAAAjQMAAAAA&#10;" fillcolor="black" stroked="f"/>
                      <v:rect id="Rectangle 2603" o:spid="_x0000_s1924" style="position:absolute;left:6084;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I7mMYA&#10;AADeAAAADwAAAGRycy9kb3ducmV2LnhtbESPzWoCMRSF9wXfIVyhu5poa9HRKFoodCOo7aLurpPr&#10;zODkZpqkOvr0ZiG4PJw/vum8tbU4kQ+VYw39ngJBnDtTcaHh5/vzZQQiRGSDtWPScKEA81nnaYqZ&#10;cWfe0GkbC5FGOGSooYyxyaQMeUkWQ881xMk7OG8xJukLaTye07it5UCpd2mx4vRQYkMfJeXH7b/V&#10;sByPln/rN15dN/sd7X73x+HAK62fu+1iAiJSGx/he/vLaHhVqp8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I7mMYAAADeAAAADwAAAAAAAAAAAAAAAACYAgAAZHJz&#10;L2Rvd25yZXYueG1sUEsFBgAAAAAEAAQA9QAAAIsDAAAAAA==&#10;" fillcolor="black" stroked="f"/>
                      <v:rect id="Rectangle 2604" o:spid="_x0000_s1925" style="position:absolute;left:6084;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6eA8gA&#10;AADeAAAADwAAAGRycy9kb3ducmV2LnhtbESPzWsCMRTE74X+D+EVvNVk7Qe6GqUWBC+F+nHQ23Pz&#10;3F3cvGyTqNv+9Y1Q6HGYmd8wk1lnG3EhH2rHGrK+AkFcOFNzqWG7WTwOQYSIbLBxTBq+KcBsen83&#10;wdy4K6/oso6lSBAOOWqoYmxzKUNRkcXQdy1x8o7OW4xJ+lIaj9cEt40cKPUqLdacFips6b2i4rQ+&#10;Ww3z0XD+9fnMHz+rw572u8PpZeCV1r2H7m0MIlIX/8N/7aXR8KRUlsHtTroCc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p4DyAAAAN4AAAAPAAAAAAAAAAAAAAAAAJgCAABk&#10;cnMvZG93bnJldi54bWxQSwUGAAAAAAQABAD1AAAAjQMAAAAA&#10;" fillcolor="black" stroked="f"/>
                      <v:rect id="Rectangle 2605" o:spid="_x0000_s1926" style="position:absolute;left:6084;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AdMgA&#10;AADeAAAADwAAAGRycy9kb3ducmV2LnhtbESPQWsCMRSE74X+h/AK3mri1hbdGkULgpdCtT3o7bl5&#10;3V3cvKxJ1LW/vhEKPQ4z8w0zmXW2EWfyoXasYdBXIIgLZ2ouNXx9Lh9HIEJENtg4Jg1XCjCb3t9N&#10;MDfuwms6b2IpEoRDjhqqGNtcylBUZDH0XUucvG/nLcYkfSmNx0uC20ZmSr1IizWnhQpbequoOGxO&#10;VsNiPFocP4b8/rPe72i33R+eM6+07j1081cQkbr4H/5rr4yGJ6UGG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jAB0yAAAAN4AAAAPAAAAAAAAAAAAAAAAAJgCAABk&#10;cnMvZG93bnJldi54bWxQSwUGAAAAAAQABAD1AAAAjQMAAAAA&#10;" fillcolor="black" stroked="f"/>
                      <v:rect id="Rectangle 2606" o:spid="_x0000_s1927" style="position:absolute;left:6084;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Cl78gA&#10;AADeAAAADwAAAGRycy9kb3ducmV2LnhtbESPT2sCMRTE7wW/Q3iF3mriv6KrUbRQ6EWo1oPenpvX&#10;3cXNyzZJdfXTNwWhx2FmfsPMFq2txZl8qBxr6HUVCOLcmYoLDbvPt+cxiBCRDdaOScOVAizmnYcZ&#10;ZsZdeEPnbSxEgnDIUEMZY5NJGfKSLIaua4iT9+W8xZikL6TxeElwW8u+Ui/SYsVpocSGXkvKT9sf&#10;q2E1Ga++P4a8vm2OBzrsj6dR3yutnx7b5RREpDb+h+/td6NhoFRvAH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XvyAAAAN4AAAAPAAAAAAAAAAAAAAAAAJgCAABk&#10;cnMvZG93bnJldi54bWxQSwUGAAAAAAQABAD1AAAAjQMAAAAA&#10;" fillcolor="black" stroked="f"/>
                      <v:rect id="Rectangle 2607" o:spid="_x0000_s1928" style="position:absolute;left:6084;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k9m8gA&#10;AADeAAAADwAAAGRycy9kb3ducmV2LnhtbESPT2sCMRTE7wW/Q3iCt5r4p2K3RtFCoRehag/19tw8&#10;dxc3L9sk1a2fvhEKHoeZ+Q0zW7S2FmfyoXKsYdBXIIhzZyouNHzu3h6nIEJENlg7Jg2/FGAx7zzM&#10;MDPuwhs6b2MhEoRDhhrKGJtMypCXZDH0XUOcvKPzFmOSvpDG4yXBbS2HSk2kxYrTQokNvZaUn7Y/&#10;VsPqebr6/hjz+ro57Gn/dTg9Db3Sutdtly8gIrXxHv5vvxsNI6UGY7jd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T2byAAAAN4AAAAPAAAAAAAAAAAAAAAAAJgCAABk&#10;cnMvZG93bnJldi54bWxQSwUGAAAAAAQABAD1AAAAjQMAAAAA&#10;" fillcolor="black" stroked="f"/>
                      <v:rect id="Rectangle 2608" o:spid="_x0000_s1929" style="position:absolute;left:6084;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YAMcA&#10;AADeAAAADwAAAGRycy9kb3ducmV2LnhtbESPQWsCMRSE74L/IbxCb5poa9HVKFoo9CJU60Fvz83r&#10;7uLmZZukuvrrTaHQ4zAz3zCzRWtrcSYfKscaBn0Fgjh3puJCw+7zrTcGESKywdoxabhSgMW825lh&#10;ZtyFN3TexkIkCIcMNZQxNpmUIS/JYui7hjh5X85bjEn6QhqPlwS3tRwq9SItVpwWSmzotaT8tP2x&#10;GlaT8er745nXt83xQIf98TQaeqX140O7nIKI1Mb/8F/73Wh4Umowgt876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lmADHAAAA3gAAAA8AAAAAAAAAAAAAAAAAmAIAAGRy&#10;cy9kb3ducmV2LnhtbFBLBQYAAAAABAAEAPUAAACMAwAAAAA=&#10;" fillcolor="black" stroked="f"/>
                      <v:rect id="Rectangle 2609" o:spid="_x0000_s1930" style="position:absolute;left:6084;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Gd8cA&#10;AADeAAAADwAAAGRycy9kb3ducmV2LnhtbESPQWsCMRSE74L/IbxCb5poW9HVKFoo9CJU60Fvz83r&#10;7uLmZZukuvrrTaHQ4zAz3zCzRWtrcSYfKscaBn0Fgjh3puJCw+7zrTcGESKywdoxabhSgMW825lh&#10;ZtyFN3TexkIkCIcMNZQxNpmUIS/JYui7hjh5X85bjEn6QhqPlwS3tRwqNZIWK04LJTb0WlJ+2v5Y&#10;DavJePX98czr2+Z4oMP+eHoZeqX140O7nIKI1Mb/8F/73Wh4Umowgt876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3BnfHAAAA3gAAAA8AAAAAAAAAAAAAAAAAmAIAAGRy&#10;cy9kb3ducmV2LnhtbFBLBQYAAAAABAAEAPUAAACMAwAAAAA=&#10;" fillcolor="black" stroked="f"/>
                      <v:rect id="Rectangle 2610" o:spid="_x0000_s1931" style="position:absolute;left:6084;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j7MgA&#10;AADeAAAADwAAAGRycy9kb3ducmV2LnhtbESPT2sCMRTE74V+h/AKvdVEa9VujVILBS+F+uegt+fm&#10;dXdx87JNUl399EYoeBxm5jfMeNraWhzIh8qxhm5HgSDOnam40LBefT6NQISIbLB2TBpOFGA6ub8b&#10;Y2bckRd0WMZCJAiHDDWUMTaZlCEvyWLouIY4eT/OW4xJ+kIaj8cEt7XsKTWQFitOCyU29FFSvl/+&#10;WQ2z19Hs97vPX+fFbkvbzW7/0vNK68eH9v0NRKQ23sL/7bnR8KxUdwjX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6PsyAAAAN4AAAAPAAAAAAAAAAAAAAAAAJgCAABk&#10;cnMvZG93bnJldi54bWxQSwUGAAAAAAQABAD1AAAAjQMAAAAA&#10;" fillcolor="black" stroked="f"/>
                      <v:rect id="Rectangle 2611" o:spid="_x0000_s1932" style="position:absolute;left:6084;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3nsQA&#10;AADeAAAADwAAAGRycy9kb3ducmV2LnhtbERPTWsCMRC9F/wPYYTeaqKtRVejaKHQi6C2h3obN+Pu&#10;4mayTVJd/fXmIHh8vO/pvLW1OJEPlWMN/Z4CQZw7U3Gh4ef782UEIkRkg7Vj0nChAPNZ52mKmXFn&#10;3tBpGwuRQjhkqKGMscmkDHlJFkPPNcSJOzhvMSboC2k8nlO4reVAqXdpseLUUGJDHyXlx+2/1bAc&#10;j5Z/6zdeXTf7He1+98fhwCutn7vtYgIiUhsf4rv7y2h4Vaqf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kN57EAAAA3gAAAA8AAAAAAAAAAAAAAAAAmAIAAGRycy9k&#10;b3ducmV2LnhtbFBLBQYAAAAABAAEAPUAAACJAwAAAAA=&#10;" fillcolor="black" stroked="f"/>
                      <v:rect id="Rectangle 2612" o:spid="_x0000_s1933" style="position:absolute;left:6084;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iSBcgA&#10;AADeAAAADwAAAGRycy9kb3ducmV2LnhtbESPT2sCMRTE7wW/Q3hCbzXxT4uuRqlCoRehWg96e26e&#10;u4ubl22S6uqnbwqFHoeZ+Q0zW7S2FhfyoXKsod9TIIhzZyouNOw+357GIEJENlg7Jg03CrCYdx5m&#10;mBl35Q1dtrEQCcIhQw1ljE0mZchLshh6riFO3sl5izFJX0jj8ZrgtpYDpV6kxYrTQokNrUrKz9tv&#10;q2E5GS+/Pka8vm+OBzrsj+fngVdaP3bb1ymISG38D/+1342GoVL9CfzeS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KJIFyAAAAN4AAAAPAAAAAAAAAAAAAAAAAJgCAABk&#10;cnMvZG93bnJldi54bWxQSwUGAAAAAAQABAD1AAAAjQMAAAAA&#10;" fillcolor="black" stroked="f"/>
                      <v:rect id="Rectangle 2613" o:spid="_x0000_s1934" style="position:absolute;left:6084;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7xJcYA&#10;AADeAAAADwAAAGRycy9kb3ducmV2LnhtbESPy2oCMRSG94W+QzhCdzVxWkWnRqmFQjcFbwvdHSen&#10;M4OTk2mS6tSnNwvB5c9/45vOO9uIE/lQO9Yw6CsQxIUzNZcatpvP5zGIEJENNo5Jwz8FmM8eH6aY&#10;G3fmFZ3WsRRphEOOGqoY21zKUFRkMfRdS5y8H+ctxiR9KY3Hcxq3jcyUGkmLNaeHClv6qKg4rv+s&#10;hsVkvPhdvvL3ZXXY0353OA4zr7R+6nXvbyAidfEevrW/jIYXpbIEkHASCs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7xJcYAAADeAAAADwAAAAAAAAAAAAAAAACYAgAAZHJz&#10;L2Rvd25yZXYueG1sUEsFBgAAAAAEAAQA9QAAAIsDAAAAAA==&#10;" fillcolor="black" stroked="f"/>
                      <v:rect id="Rectangle 2614" o:spid="_x0000_s1935" style="position:absolute;left:6084;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UvsgA&#10;AADeAAAADwAAAGRycy9kb3ducmV2LnhtbESPQWsCMRSE74X+h/AK3mri1hbdGkULgpdCtT3o7bl5&#10;3V3cvKxJ1LW/vhEKPQ4z8w0zmXW2EWfyoXasYdBXIIgLZ2ouNXx9Lh9HIEJENtg4Jg1XCjCb3t9N&#10;MDfuwms6b2IpEoRDjhqqGNtcylBUZDH0XUucvG/nLcYkfSmNx0uC20ZmSr1IizWnhQpbequoOGxO&#10;VsNiPFocP4b8/rPe72i33R+eM6+07j1081cQkbr4H/5rr4yGJ6WyA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MlS+yAAAAN4AAAAPAAAAAAAAAAAAAAAAAJgCAABk&#10;cnMvZG93bnJldi54bWxQSwUGAAAAAAQABAD1AAAAjQMAAAAA&#10;" fillcolor="black" stroked="f"/>
                      <v:rect id="Rectangle 2615" o:spid="_x0000_s1936" style="position:absolute;left:6084;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ycgA&#10;AADeAAAADwAAAGRycy9kb3ducmV2LnhtbESPQWsCMRSE7wX/Q3hCbzXpqsVujaJCoReh2h7q7bl5&#10;3V3cvKxJqqu/vikIPQ4z8w0znXe2ESfyoXas4XGgQBAXztRcavj8eH2YgAgR2WDjmDRcKMB81rub&#10;Ym7cmTd02sZSJAiHHDVUMba5lKGoyGIYuJY4ed/OW4xJ+lIaj+cEt43MlHqSFmtOCxW2tKqoOGx/&#10;rIbl82R5fB/x+rrZ72j3tT+MM6+0vu93ixcQkbr4H76134yGoVJZBn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4MrJyAAAAN4AAAAPAAAAAAAAAAAAAAAAAJgCAABk&#10;cnMvZG93bnJldi54bWxQSwUGAAAAAAQABAD1AAAAjQMAAAAA&#10;" fillcolor="black" stroked="f"/>
                      <v:rect id="Rectangle 2616" o:spid="_x0000_s1937" style="position:absolute;left:6084;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xvUsgA&#10;AADeAAAADwAAAGRycy9kb3ducmV2LnhtbESPQWsCMRSE7wX/Q3gFbzXpaotujaIFwUuh2h709ty8&#10;7i5uXrZJ1LW/vhEKPQ4z8w0znXe2EWfyoXas4XGgQBAXztRcavj8WD2MQYSIbLBxTBquFGA+691N&#10;MTfuwhs6b2MpEoRDjhqqGNtcylBUZDEMXEucvC/nLcYkfSmNx0uC20ZmSj1LizWnhQpbeq2oOG5P&#10;VsNyMl5+v4/47Wdz2NN+dzg+ZV5p3b/vFi8gInXxP/zXXhsNQ6WyI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G9SyAAAAN4AAAAPAAAAAAAAAAAAAAAAAJgCAABk&#10;cnMvZG93bnJldi54bWxQSwUGAAAAAAQABAD1AAAAjQMAAAAA&#10;" fillcolor="black" stroked="f"/>
                      <v:rect id="Rectangle 2617" o:spid="_x0000_s1938" style="position:absolute;left:6084;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X3J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cKtUNoP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fcmyAAAAN4AAAAPAAAAAAAAAAAAAAAAAJgCAABk&#10;cnMvZG93bnJldi54bWxQSwUGAAAAAAQABAD1AAAAjQMAAAAA&#10;" fillcolor="black" stroked="f"/>
                      <v:rect id="Rectangle 2618" o:spid="_x0000_s1939" style="position:absolute;left:6084;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SvcgA&#10;AADeAAAADwAAAGRycy9kb3ducmV2LnhtbESPQUsDMRSE70L/Q3iCN5u4WmnXTUsrCF4EWz20t7eb&#10;5+7SzcuaxHbtr28KgsdhZr5hisVgO3EgH1rHGu7GCgRx5UzLtYbPj5fbKYgQkQ12jknDLwVYzEdX&#10;BebGHXlNh02sRYJwyFFDE2OfSxmqhiyGseuJk/flvMWYpK+l8XhMcNvJTKlHabHltNBgT88NVfvN&#10;j9Wwmk1X3+8P/HZalzvabcv9JPNK65vrYfkEItIQ/8N/7Vej4V6pbAK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CVK9yAAAAN4AAAAPAAAAAAAAAAAAAAAAAJgCAABk&#10;cnMvZG93bnJldi54bWxQSwUGAAAAAAQABAD1AAAAjQMAAAAA&#10;" fillcolor="black" stroked="f"/>
                      <v:rect id="Rectangle 2619" o:spid="_x0000_s1940" style="position:absolute;left:6084;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vMysgA&#10;AADeAAAADwAAAGRycy9kb3ducmV2LnhtbESPQWsCMRSE7wX/Q3hCbzVx24pujaKFQi+FanvQ23Pz&#10;uru4edkmqW799UYQPA4z8w0znXe2EQfyoXasYThQIIgLZ2ouNXx/vT2MQYSIbLBxTBr+KcB81rub&#10;Ym7ckVd0WMdSJAiHHDVUMba5lKGoyGIYuJY4eT/OW4xJ+lIaj8cEt43MlBpJizWnhQpbeq2o2K//&#10;rIblZLz8/Xzij9Nqt6XtZrd/zrzS+r7fLV5AROriLXxtvxsNj0plI7jcSVdAz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8zKyAAAAN4AAAAPAAAAAAAAAAAAAAAAAJgCAABk&#10;cnMvZG93bnJldi54bWxQSwUGAAAAAAQABAD1AAAAjQMAAAAA&#10;" fillcolor="black" stroked="f"/>
                      <v:rect id="Rectangle 2620" o:spid="_x0000_s1941" style="position:absolute;left:6084;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dpUcgA&#10;AADeAAAADwAAAGRycy9kb3ducmV2LnhtbESPT08CMRTE7yZ+h+aZeJPWFQVWChETEy4m/DvA7bF9&#10;7m7Yvq5thcVPT01MOE5m5jeZ8bSzjTiSD7VjDY89BYK4cKbmUsNm/fEwBBEissHGMWk4U4Dp5PZm&#10;jLlxJ17ScRVLkSAcctRQxdjmUoaiIouh51ri5H05bzEm6UtpPJ4S3DYyU+pFWqw5LVTY0ntFxWH1&#10;YzXMRsPZ96LPn7/L/Y522/3hOfNK6/u77u0VRKQuXsP/7bnR8KRUNoC/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l2lRyAAAAN4AAAAPAAAAAAAAAAAAAAAAAJgCAABk&#10;cnMvZG93bnJldi54bWxQSwUGAAAAAAQABAD1AAAAjQMAAAAA&#10;" fillcolor="black" stroked="f"/>
                      <v:rect id="Rectangle 2621" o:spid="_x0000_s1942" style="position:absolute;left:6084;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j9I8UA&#10;AADeAAAADwAAAGRycy9kb3ducmV2LnhtbERPy2oCMRTdF/oP4Qrd1cRpFZ0apRYK3RR8LXR3ndzO&#10;DE5upkmqU7/eLASXh/OezjvbiBP5UDvWMOgrEMSFMzWXGrabz+cxiBCRDTaOScM/BZjPHh+mmBt3&#10;5hWd1rEUKYRDjhqqGNtcylBUZDH0XUucuB/nLcYEfSmNx3MKt43MlBpJizWnhgpb+qioOK7/rIbF&#10;ZLz4Xb7y92V12NN+dzgOM6+0fup1728gInXxLr65v4yGF6WytDfdSVd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P0jxQAAAN4AAAAPAAAAAAAAAAAAAAAAAJgCAABkcnMv&#10;ZG93bnJldi54bWxQSwUGAAAAAAQABAD1AAAAigMAAAAA&#10;" fillcolor="black" stroked="f"/>
                      <v:rect id="Rectangle 2622" o:spid="_x0000_s1943" style="position:absolute;left:6084;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RYuMgA&#10;AADeAAAADwAAAGRycy9kb3ducmV2LnhtbESPT2sCMRTE74V+h/AKvdXEbSu6GkULhV4K9c9Bb8/N&#10;c3dx87ImqW776Ruh4HGYmd8wk1lnG3EmH2rHGvo9BYK4cKbmUsNm/f40BBEissHGMWn4oQCz6f3d&#10;BHPjLryk8yqWIkE45KihirHNpQxFRRZDz7XEyTs4bzEm6UtpPF4S3DYyU2ogLdacFips6a2i4rj6&#10;thoWo+Hi9PXCn7/L/Y522/3xNfNK68eHbj4GEamLt/B/+8NoeFYqG8H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RFi4yAAAAN4AAAAPAAAAAAAAAAAAAAAAAJgCAABk&#10;cnMvZG93bnJldi54bWxQSwUGAAAAAAQABAD1AAAAjQMAAAAA&#10;" fillcolor="black" stroked="f"/>
                      <v:rect id="Rectangle 2623" o:spid="_x0000_s1944" style="position:absolute;left:6084;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n+MYA&#10;AADeAAAADwAAAGRycy9kb3ducmV2LnhtbESPy2oCMRSG9wXfIRyhu5qoreholFoodCPUy0J3x8lx&#10;ZnByMk1SHfv0zUJw+fPf+GaL1tbiQj5UjjX0ewoEce5MxYWG3fbzZQwiRGSDtWPScKMAi3nnaYaZ&#10;cVde02UTC5FGOGSooYyxyaQMeUkWQ881xMk7OW8xJukLaTxe07it5UCpkbRYcXoosaGPkvLz5tdq&#10;WE7Gy5/vV179rY8HOuyP57eBV1o/d9v3KYhIbXyE7+0vo2Go1DA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dn+MYAAADeAAAADwAAAAAAAAAAAAAAAACYAgAAZHJz&#10;L2Rvd25yZXYueG1sUEsFBgAAAAAEAAQA9QAAAIsDAAAAAA==&#10;" fillcolor="black" stroked="f"/>
                      <v:rect id="Rectangle 2624" o:spid="_x0000_s1945" style="position:absolute;left:6084;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CY8gA&#10;AADeAAAADwAAAGRycy9kb3ducmV2LnhtbESPT2sCMRTE7wW/Q3iF3mriv6KrUbRQ6EWo1oPenpvX&#10;3cXNyzZJdfXTNwWhx2FmfsPMFq2txZl8qBxr6HUVCOLcmYoLDbvPt+cxiBCRDdaOScOVAizmnYcZ&#10;ZsZdeEPnbSxEgnDIUEMZY5NJGfKSLIaua4iT9+W8xZikL6TxeElwW8u+Ui/SYsVpocSGXkvKT9sf&#10;q2E1Ga++P4a8vm2OBzrsj6dR3yutnx7b5RREpDb+h+/td6NhoNSgB3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68JjyAAAAN4AAAAPAAAAAAAAAAAAAAAAAJgCAABk&#10;cnMvZG93bnJldi54bWxQSwUGAAAAAAQABAD1AAAAjQMAAAAA&#10;" fillcolor="black" stroked="f"/>
                      <v:rect id="Rectangle 2625" o:spid="_x0000_s1946" style="position:absolute;left:15517;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cFMgA&#10;AADeAAAADwAAAGRycy9kb3ducmV2LnhtbESPQWsCMRSE7wX/Q3gFbzXpaotujaIFwUuh2h709ty8&#10;7i5uXrZJ1LW/vhEKPQ4z8w0znXe2EWfyoXas4XGgQBAXztRcavj8WD2MQYSIbLBxTBquFGA+691N&#10;MTfuwhs6b2MpEoRDjhqqGNtcylBUZDEMXEucvC/nLcYkfSmNx0uC20ZmSj1LizWnhQpbeq2oOG5P&#10;VsNyMl5+v4/47Wdz2NN+dzg+ZV5p3b/vFi8gInXxP/zXXhsNQ6WGG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wUyAAAAN4AAAAPAAAAAAAAAAAAAAAAAJgCAABk&#10;cnMvZG93bnJldi54bWxQSwUGAAAAAAQABAD1AAAAjQMAAAAA&#10;" fillcolor="black" stroked="f"/>
                      <v:rect id="Rectangle 2626" o:spid="_x0000_s1947" style="position:absolute;left:20274;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5j8gA&#10;AADeAAAADwAAAGRycy9kb3ducmV2LnhtbESPQWsCMRSE74X+h/AEbzXRbUW3RqkFwUuh2h709ty8&#10;7i5uXrZJ1G1/fSMUPA4z8w0zW3S2EWfyoXasYThQIIgLZ2ouNXx+rB4mIEJENtg4Jg0/FGAxv7+b&#10;YW7chTd03sZSJAiHHDVUMba5lKGoyGIYuJY4eV/OW4xJ+lIaj5cEt40cKTWWFmtOCxW29FpRcdye&#10;rIbldLL8fn/kt9/NYU/73eH4NPJK636ve3kGEamLt/B/e200ZEplGVzvp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dfmPyAAAAN4AAAAPAAAAAAAAAAAAAAAAAJgCAABk&#10;cnMvZG93bnJldi54bWxQSwUGAAAAAAQABAD1AAAAjQMAAAAA&#10;" fillcolor="black" stroked="f"/>
                      <v:shape id="Freeform 2627" o:spid="_x0000_s1948" style="position:absolute;left:14507;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lJcQA&#10;AADeAAAADwAAAGRycy9kb3ducmV2LnhtbESPUWvCMBSF3wf+h3AHe1uTqYhUo0xR9HXqD7g0d222&#10;5qY0qa379UYQ9ng453yHs1wPrhZXaoP1rOEjUyCIC28slxou5/37HESIyAZrz6ThRgHWq9HLEnPj&#10;e/6i6ymWIkE45KihirHJpQxFRQ5D5hvi5H371mFMsi2labFPcFfLsVIz6dByWqiwoW1Fxe+pcxq6&#10;Ybdz8tjf+Oew+ZtdOrs9WKv12+vwuQARaYj/4Wf7aDRMlJpM4XEnXQ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ZSXEAAAA3gAAAA8AAAAAAAAAAAAAAAAAmAIAAGRycy9k&#10;b3ducmV2LnhtbFBLBQYAAAAABAAEAPUAAACJAwAAAAA=&#10;" path="m188,801l29,,,9,159,811r29,-10xe" fillcolor="black" stroked="f">
                        <v:path arrowok="t" o:connecttype="custom" o:connectlocs="75841225,322998277;11698912,0;0,3629194;64142313,327030715;75841225,322998277" o:connectangles="0,0,0,0,0"/>
                      </v:shape>
                      <v:shape id="Freeform 2628" o:spid="_x0000_s1949" style="position:absolute;left:20274;top:7983;width:1220;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wwzMcA&#10;AADeAAAADwAAAGRycy9kb3ducmV2LnhtbESPQWsCMRSE74X+h/CEXkpNdKmUrVFKW7GIHtwWen1s&#10;npvFzcuyibr66xuh4HGYmW+Y6bx3jThSF2rPGkZDBYK49KbmSsPP9+LpBUSIyAYbz6ThTAHms/u7&#10;KebGn3hLxyJWIkE45KjBxtjmUobSksMw9C1x8na+cxiT7CppOjwluGvkWKmJdFhzWrDY0rulcl8c&#10;nIaPz7G/2N3lcbmxzqyL39Uow4nWD4P+7RVEpD7ewv/tL6MhUyp7hu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cMMzHAAAA3gAAAA8AAAAAAAAAAAAAAAAAmAIAAGRy&#10;cy9kb3ducmV2LnhtbFBLBQYAAAAABAAEAPUAAACMAwAAAAA=&#10;" path="m29,811l192,9,164,,,801r29,10xe" fillcolor="black" stroked="f">
                        <v:path arrowok="t" o:connecttype="custom" o:connectlocs="11694964,327030715;77428725,3629194;66137036,0;0,322998277;11694964,327030715" o:connectangles="0,0,0,0,0"/>
                      </v:shape>
                      <v:shape id="Freeform 2629" o:spid="_x0000_s1950" style="position:absolute;left:14507;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eycMA&#10;AADeAAAADwAAAGRycy9kb3ducmV2LnhtbESP0YrCMBRE3xf8h3CFfVsTFcrSNYqKi76u6wdcmrtt&#10;tLkpTWqrX28WBB+HmTnDLFaDq8WV2mA9a5hOFAjiwhvLpYbT7/fHJ4gQkQ3WnknDjQKslqO3BebG&#10;9/xD12MsRYJwyFFDFWOTSxmKihyGiW+Ik/fnW4cxybaUpsU+wV0tZ0pl0qHltFBhQ9uKisuxcxq6&#10;Ybdz8tDf+Lzf3LNTZ7d7a7V+Hw/rLxCRhvgKP9sHo2Gu1DyD/zvpCs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eycMAAADeAAAADwAAAAAAAAAAAAAAAACYAgAAZHJzL2Rv&#10;d25yZXYueG1sUEsFBgAAAAAEAAQA9QAAAIgDAAAAAA==&#10;" path="m159,l,801r29,10l188,9,159,xe" fillcolor="black" stroked="f">
                        <v:path arrowok="t" o:connecttype="custom" o:connectlocs="64142313,0;0,322998277;11698912,327030715;75841225,3629194;64142313,0" o:connectangles="0,0,0,0,0"/>
                      </v:shape>
                      <v:shape id="Freeform 2630" o:spid="_x0000_s1951" style="position:absolute;left:20274;top:31719;width:1220;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LIMcA&#10;AADeAAAADwAAAGRycy9kb3ducmV2LnhtbESPQWsCMRSE74X+h/CEXkpNdEHL1iilrVhED24LvT42&#10;z83i5mXZRF399Y1Q6HGYmW+Y2aJ3jThRF2rPGkZDBYK49KbmSsP31/LpGUSIyAYbz6ThQgEW8/u7&#10;GebGn3lHpyJWIkE45KjBxtjmUobSksMw9C1x8va+cxiT7CppOjwnuGvkWKmJdFhzWrDY0pul8lAc&#10;nYb3j7G/2v31cbW1zmyKn/Uow4nWD4P+9QVEpD7+h//an0ZDplQ2hdudd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CCyDHAAAA3gAAAA8AAAAAAAAAAAAAAAAAmAIAAGRy&#10;cy9kb3ducmV2LnhtbFBLBQYAAAAABAAEAPUAAACMAwAAAAA=&#10;" path="m,9l164,811r28,-10l29,,,9xe" fillcolor="black" stroked="f">
                        <v:path arrowok="t" o:connecttype="custom" o:connectlocs="0,3629194;66137036,327030715;77428725,322998277;11694964,0;0,3629194" o:connectangles="0,0,0,0,0"/>
                      </v:shape>
                      <v:shape id="Freeform 2631" o:spid="_x0000_s1952" style="position:absolute;left:16247;top:1735;width:3360;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sz8EA&#10;AADeAAAADwAAAGRycy9kb3ducmV2LnhtbERPTYvCMBC9C/6HMMLeNFkLIl2juIK6eBCq4nloZtti&#10;MylJ1O6/3xwEj4/3vVj1thUP8qFxrOFzokAQl840XGm4nLfjOYgQkQ22jknDHwVYLYeDBebGPbmg&#10;xylWIoVwyFFDHWOXSxnKmiyGieuIE/frvMWYoK+k8fhM4baVU6Vm0mLDqaHGjjY1lbfT3Wo4+OpQ&#10;bO+zTVbsee/s9/VoLjutP0b9+gtEpD6+xS/3j9GQKZWlvelOu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mrM/BAAAA3gAAAA8AAAAAAAAAAAAAAAAAmAIAAGRycy9kb3du&#10;cmV2LnhtbFBLBQYAAAAABAAEAPUAAACGAwAAAAA=&#10;" path="m183,912r,-730l,182,274,,529,182r-159,l370,912r-187,xe" fillcolor="#0080ff" stroked="f">
                        <v:path arrowok="t" o:connecttype="custom" o:connectlocs="73808408,367734850;73808408,73385683;0,73385683;110510949,0;213358730,73385683;149230114,73385683;149230114,367734850;73808408,367734850" o:connectangles="0,0,0,0,0,0,0,0"/>
                      </v:shape>
                      <v:shape id="Freeform 2632" o:spid="_x0000_s1953" style="position:absolute;left:16215;top:1703;width:3417;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GcUA&#10;AADeAAAADwAAAGRycy9kb3ducmV2LnhtbESPQWvCQBSE7wX/w/IK3uquClKjqxShYk+liRdvj+xr&#10;Erv7Ns1uTPrvu0Khx2FmvmG2+9FZcaMuNJ41zGcKBHHpTcOVhnPx+vQMIkRkg9YzafihAPvd5GGL&#10;mfEDf9Atj5VIEA4ZaqhjbDMpQ1mTwzDzLXHyPn3nMCbZVdJ0OCS4s3Kh1Eo6bDgt1NjSoabyK+9d&#10;ohRHm6uqL94u7mq/h+t7z3Op9fRxfNmAiDTG//Bf+2Q0LJVaruF+J10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QZ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75821611,367725480;77434837,369741519;77434837,73383813;2016532,73383813;4033064,77415891;114539029,4032078;110505965,4032078;213349107,77415891;215365639,73383813;149223383,73383813;149223383,369741519;151239915,367725480;75821611,367725480;75821611,371354350;151239915,371354350;153256447,371354350;153256447,369741519;153256447,75399852;151239915,77415891;215365639,77415891;216978865,77415891;216978865,75399852;216978865,73383813;114539029,0;112522497,0;110505965,0;0,73383813;0,75399852;0,77415891;2016532,77415891;75821611,77415891;73805079,75399852;73805079,369741519;73805079,371354350;75821611,371354350;75821611,367725480" o:connectangles="0,0,0,0,0,0,0,0,0,0,0,0,0,0,0,0,0,0,0,0,0,0,0,0,0,0,0,0,0,0,0,0,0,0,0,0"/>
                      </v:shape>
                      <w10:anchorlock/>
                    </v:group>
                  </w:pict>
                </mc:Fallback>
              </mc:AlternateConten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D35342" w:rsidRPr="00125132" w:rsidRDefault="00D35342" w:rsidP="00403611">
      <w:pPr>
        <w:pStyle w:val="Titre4"/>
      </w:pPr>
      <w:bookmarkStart w:id="19" w:name="_Toc415045367"/>
      <w:r w:rsidRPr="00125132">
        <w:t>Courbes de traction</w:t>
      </w:r>
      <w:bookmarkEnd w:id="19"/>
    </w:p>
    <w:p w:rsidR="00D35342" w:rsidRPr="00125132" w:rsidRDefault="00D35342" w:rsidP="00D35342">
      <w:r w:rsidRPr="00125132">
        <w:t>On peut représenter :</w:t>
      </w:r>
    </w:p>
    <w:p w:rsidR="00D35342" w:rsidRPr="00125132" w:rsidRDefault="006D2BEA" w:rsidP="00C06FE9">
      <w:pPr>
        <w:pStyle w:val="Paragraphedeliste"/>
        <w:numPr>
          <w:ilvl w:val="0"/>
          <w:numId w:val="17"/>
        </w:numPr>
        <w:jc w:val="left"/>
      </w:pPr>
      <w:r>
        <w:t>s</w:t>
      </w:r>
      <w:r w:rsidR="00D35342" w:rsidRPr="00125132">
        <w:t xml:space="preserve">oit la force de traction </w:t>
      </w:r>
      <m:oMath>
        <m:r>
          <w:rPr>
            <w:rFonts w:ascii="Cambria Math" w:hAnsi="Cambria Math"/>
          </w:rPr>
          <m:t>F</m:t>
        </m:r>
      </m:oMath>
      <w:r w:rsidR="00D35342" w:rsidRPr="00125132">
        <w:t xml:space="preserve"> en fonction de l'allongement d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D35342" w:rsidRPr="00125132">
        <w:t xml:space="preserve"> noté </w:t>
      </w:r>
      <m:oMath>
        <m:r>
          <m:rPr>
            <m:sty m:val="p"/>
          </m:rPr>
          <w:rPr>
            <w:rFonts w:ascii="Cambria Math" w:hAnsi="Cambria Math"/>
          </w:rPr>
          <m:t>Δ</m:t>
        </m:r>
        <m:r>
          <w:rPr>
            <w:rFonts w:ascii="Cambria Math" w:hAnsi="Cambria Math"/>
          </w:rPr>
          <m:t>L</m:t>
        </m:r>
      </m:oMath>
      <w:r w:rsidR="00D35342" w:rsidRPr="00125132">
        <w:t xml:space="preserve"> </w:t>
      </w:r>
      <w:proofErr w:type="gramStart"/>
      <w:r w:rsidR="00D35342" w:rsidRPr="00125132">
        <w:t xml:space="preserve">avec </w:t>
      </w:r>
      <w:proofErr w:type="gramEnd"/>
      <m:oMath>
        <m:r>
          <m:rPr>
            <m:sty m:val="p"/>
          </m:rPr>
          <w:rPr>
            <w:rFonts w:ascii="Cambria Math" w:hAnsi="Cambria Math"/>
          </w:rPr>
          <m:t>Δ</m:t>
        </m:r>
        <m:r>
          <w:rPr>
            <w:rFonts w:ascii="Cambria Math" w:hAnsi="Cambria Math"/>
          </w:rPr>
          <m:t>L=L-</m:t>
        </m:r>
        <m:sSub>
          <m:sSubPr>
            <m:ctrlPr>
              <w:rPr>
                <w:rFonts w:ascii="Cambria Math" w:hAnsi="Cambria Math"/>
                <w:i/>
              </w:rPr>
            </m:ctrlPr>
          </m:sSubPr>
          <m:e>
            <m:r>
              <w:rPr>
                <w:rFonts w:ascii="Cambria Math" w:hAnsi="Cambria Math"/>
              </w:rPr>
              <m:t>L</m:t>
            </m:r>
          </m:e>
          <m:sub>
            <m:r>
              <w:rPr>
                <w:rFonts w:ascii="Cambria Math" w:hAnsi="Cambria Math"/>
              </w:rPr>
              <m:t>0</m:t>
            </m:r>
          </m:sub>
        </m:sSub>
      </m:oMath>
      <w:r w:rsidR="006D5576">
        <w:t>,</w:t>
      </w:r>
      <m:oMath>
        <m:r>
          <w:rPr>
            <w:rFonts w:ascii="Cambria Math" w:hAnsi="Cambria Math"/>
          </w:rPr>
          <m:t>L</m:t>
        </m:r>
      </m:oMath>
      <w:r w:rsidR="00D35342" w:rsidRPr="00125132">
        <w:t xml:space="preserve"> étant la longueur d</w:t>
      </w:r>
      <w:r>
        <w:t xml:space="preserve">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sous un effort </w:t>
      </w:r>
      <m:oMath>
        <m:r>
          <w:rPr>
            <w:rFonts w:ascii="Cambria Math" w:hAnsi="Cambria Math"/>
          </w:rPr>
          <m:t>F</m:t>
        </m:r>
      </m:oMath>
      <w:r>
        <w:t> ;</w:t>
      </w:r>
    </w:p>
    <w:p w:rsidR="00D35342" w:rsidRPr="00125132" w:rsidRDefault="006D2BEA" w:rsidP="00C06FE9">
      <w:pPr>
        <w:pStyle w:val="Paragraphedeliste"/>
        <w:numPr>
          <w:ilvl w:val="0"/>
          <w:numId w:val="17"/>
        </w:numPr>
        <w:jc w:val="left"/>
      </w:pPr>
      <w:r>
        <w:t>s</w:t>
      </w:r>
      <w:r w:rsidR="00D35342" w:rsidRPr="00125132">
        <w:t xml:space="preserve">oit la charge </w:t>
      </w:r>
      <w:proofErr w:type="gramStart"/>
      <w:r w:rsidR="00D35342" w:rsidRPr="00125132">
        <w:t xml:space="preserve">unitaire </w:t>
      </w:r>
      <w:proofErr w:type="gramEnd"/>
      <m:oMath>
        <m:r>
          <w:rPr>
            <w:rFonts w:ascii="Cambria Math" w:hAnsi="Cambria Math"/>
          </w:rPr>
          <m:t>R</m:t>
        </m:r>
      </m:oMath>
      <w:r w:rsidR="00D35342" w:rsidRPr="00125132">
        <w:t xml:space="preserve">, avec </w:t>
      </w:r>
      <m:oMath>
        <m:r>
          <w:rPr>
            <w:rFonts w:ascii="Cambria Math" w:hAnsi="Cambria Math"/>
          </w:rPr>
          <m:t>R</m:t>
        </m:r>
        <m:r>
          <m:rPr>
            <m:sty m:val="p"/>
          </m:rPr>
          <w:rPr>
            <w:rFonts w:ascii="Cambria Math" w:hAnsi="Cambria Math"/>
          </w:rPr>
          <m:t>=F/</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D35342" w:rsidRPr="00125132">
        <w:t xml:space="preserve">en fonction de l'allongement unitaire e avec </w:t>
      </w:r>
      <m:oMath>
        <m:r>
          <w:rPr>
            <w:rFonts w:ascii="Cambria Math" w:hAnsi="Cambria Math"/>
          </w:rPr>
          <m:t>e</m:t>
        </m:r>
        <m:r>
          <m:rPr>
            <m:sty m:val="p"/>
          </m:rPr>
          <w:rPr>
            <w:rFonts w:ascii="Cambria Math" w:hAnsi="Cambria Math"/>
          </w:rPr>
          <m:t>=Δ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w:r w:rsidR="00D35342" w:rsidRPr="00125132">
        <w:t xml:space="preserve">.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bookmarkStart w:id="20" w:name="_Toc415045368"/>
      <w:r w:rsidRPr="00125132">
        <w:t>Étude d'un essai</w:t>
      </w:r>
      <w:bookmarkEnd w:id="20"/>
    </w:p>
    <w:p w:rsidR="00D35342" w:rsidRPr="00125132" w:rsidRDefault="00D35342" w:rsidP="00D35342"/>
    <w:tbl>
      <w:tblPr>
        <w:tblW w:w="0" w:type="auto"/>
        <w:tblBorders>
          <w:insideH w:val="single" w:sz="4" w:space="0" w:color="auto"/>
          <w:insideV w:val="single" w:sz="4" w:space="0" w:color="auto"/>
        </w:tblBorders>
        <w:tblLook w:val="01E0" w:firstRow="1" w:lastRow="1" w:firstColumn="1" w:lastColumn="1" w:noHBand="0" w:noVBand="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5" type="#_x0000_t75" style="width:335.25pt;height:526.55pt" o:ole="" o:allowoverlap="f">
                  <v:imagedata r:id="rId27" o:title=""/>
                </v:shape>
                <o:OLEObject Type="Embed" ProgID="Designer.Drawing.7" ShapeID="_x0000_i1025" DrawAspect="Content" ObjectID="_1489158208" r:id="rId28"/>
              </w:object>
            </w:r>
          </w:p>
        </w:tc>
        <w:tc>
          <w:tcPr>
            <w:tcW w:w="2551" w:type="dxa"/>
            <w:vAlign w:val="center"/>
          </w:tcPr>
          <w:p w:rsidR="00D35342" w:rsidRPr="00125132" w:rsidRDefault="00D35342" w:rsidP="00084B79">
            <w:r w:rsidRPr="00125132">
              <w:t xml:space="preserve">1. Éprouvette au repos </w:t>
            </w:r>
          </w:p>
          <w:p w:rsidR="00D35342" w:rsidRPr="00260FE9" w:rsidRDefault="00260FE9" w:rsidP="00084B79">
            <m:oMath>
              <m:r>
                <w:rPr>
                  <w:rFonts w:ascii="Cambria Math" w:hAnsi="Cambria Math"/>
                  <w:lang w:val="en-US"/>
                </w:rPr>
                <m:t>F</m:t>
              </m:r>
              <m:r>
                <w:rPr>
                  <w:rFonts w:ascii="Cambria Math" w:hAnsi="Cambria Math"/>
                </w:rPr>
                <m:t xml:space="preserve"> = 0</m:t>
              </m:r>
            </m:oMath>
            <w:r w:rsidRPr="00260FE9">
              <w:t xml:space="preserve">, </w:t>
            </w:r>
            <m:oMath>
              <m:r>
                <m:rPr>
                  <m:sty m:val="p"/>
                </m:rPr>
                <w:rPr>
                  <w:rFonts w:ascii="Cambria Math" w:hAnsi="Cambria Math"/>
                </w:rPr>
                <m:t>ΔL=0</m:t>
              </m:r>
            </m:oMath>
            <w:r w:rsidR="00D35342" w:rsidRPr="00260FE9">
              <w:t xml:space="preserve">. </w:t>
            </w:r>
          </w:p>
          <w:p w:rsidR="00D35342" w:rsidRPr="00260FE9" w:rsidRDefault="00D35342" w:rsidP="00084B79"/>
          <w:p w:rsidR="00D35342" w:rsidRPr="00260FE9" w:rsidRDefault="00D35342" w:rsidP="00084B79"/>
          <w:p w:rsidR="00D35342" w:rsidRPr="00125132" w:rsidRDefault="00D35342" w:rsidP="00084B79">
            <w:r w:rsidRPr="00125132">
              <w:t xml:space="preserve">2. On tire sur l'éprouvette avec une force F1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25132">
              <w:t xml:space="preserve"> reste. (déformation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w:t>
            </w:r>
            <w:proofErr w:type="gramStart"/>
            <w:r w:rsidRPr="00125132">
              <w:t xml:space="preserve">mesure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125132">
              <w:t>.</w:t>
            </w:r>
          </w:p>
        </w:tc>
      </w:tr>
    </w:tbl>
    <w:p w:rsidR="00084B79" w:rsidRDefault="00084B79" w:rsidP="00084B79">
      <w:pPr>
        <w:pStyle w:val="Titre3"/>
        <w:numPr>
          <w:ilvl w:val="0"/>
          <w:numId w:val="0"/>
        </w:numPr>
        <w:jc w:val="left"/>
      </w:pPr>
    </w:p>
    <w:p w:rsidR="00117B42" w:rsidRDefault="00D35342" w:rsidP="00117B42">
      <w:pPr>
        <w:pStyle w:val="Titre4"/>
      </w:pPr>
      <w:bookmarkStart w:id="21" w:name="_Toc415045369"/>
      <w:r w:rsidRPr="00125132">
        <w:t>Détermination des caractéristiques mécaniques</w:t>
      </w:r>
      <w:bookmarkEnd w:id="21"/>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117B42">
            <w:r w:rsidRPr="00125132">
              <w:t>La contrainte de traction σ est donnée par la formule suivante :</w:t>
            </w:r>
          </w:p>
          <w:p w:rsidR="00117B42" w:rsidRPr="00117B42" w:rsidRDefault="00117B42" w:rsidP="00117B42">
            <w:pPr>
              <w:rPr>
                <w:lang w:eastAsia="fr-FR"/>
              </w:rPr>
            </w:pPr>
            <m:oMathPara>
              <m:oMath>
                <m:r>
                  <w:rPr>
                    <w:rFonts w:ascii="Cambria Math" w:hAnsi="Cambria Math"/>
                    <w:lang w:eastAsia="fr-FR"/>
                  </w:rPr>
                  <m:t>σ=</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S</m:t>
                    </m:r>
                  </m:den>
                </m:f>
              </m:oMath>
            </m:oMathPara>
          </w:p>
          <w:p w:rsidR="00117B42" w:rsidRDefault="00117B42" w:rsidP="00117B42">
            <w:r w:rsidRPr="00125132">
              <w:t xml:space="preserve">où σ est la contrainte de traction en </w:t>
            </w:r>
            <w:proofErr w:type="spellStart"/>
            <w:r w:rsidRPr="00125132">
              <w:t>MPa</w:t>
            </w:r>
            <w:proofErr w:type="spellEnd"/>
            <w:r w:rsidRPr="00125132">
              <w:t xml:space="preserve">, F est l’effort de traction en N et </w:t>
            </w:r>
            <m:oMath>
              <m:r>
                <w:rPr>
                  <w:rFonts w:ascii="Cambria Math" w:hAnsi="Cambria Math"/>
                </w:rPr>
                <m:t>S_0</m:t>
              </m:r>
            </m:oMath>
            <w:r w:rsidRPr="00125132">
              <w:t xml:space="preserve"> est l’aire de la section de la parti</w:t>
            </w:r>
            <w:r>
              <w:t>e utile de l’éprouvette en mm</w:t>
            </w:r>
            <w:r w:rsidRPr="00117B42">
              <w:rPr>
                <w:vertAlign w:val="superscript"/>
              </w:rPr>
              <w:t>2</w:t>
            </w:r>
            <w:r>
              <w:t>.</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7F1B8E">
            <w:r w:rsidRPr="00125132">
              <w:t xml:space="preserve">La </w:t>
            </w:r>
            <w:r>
              <w:t xml:space="preserve">déformation </w:t>
            </w:r>
            <m:oMath>
              <m:r>
                <w:rPr>
                  <w:rFonts w:ascii="Cambria Math" w:hAnsi="Cambria Math"/>
                </w:rPr>
                <m:t>ε</m:t>
              </m:r>
            </m:oMath>
            <w:r>
              <w:t xml:space="preserve"> est donnée par </w:t>
            </w:r>
            <w:r w:rsidRPr="00125132">
              <w:t>:</w:t>
            </w:r>
          </w:p>
          <w:p w:rsidR="00117B42" w:rsidRDefault="00117B42" w:rsidP="007F1B8E">
            <m:oMathPara>
              <m:oMath>
                <m:r>
                  <w:rPr>
                    <w:rFonts w:ascii="Cambria Math" w:hAnsi="Cambria Math"/>
                  </w:rPr>
                  <m:t>ε=</m:t>
                </m:r>
                <m:f>
                  <m:fPr>
                    <m:ctrlPr>
                      <w:rPr>
                        <w:rFonts w:ascii="Cambria Math" w:hAnsi="Cambria Math"/>
                        <w:i/>
                      </w:rPr>
                    </m:ctrlPr>
                  </m:fPr>
                  <m:num>
                    <m:r>
                      <m:rPr>
                        <m:sty m:val="p"/>
                      </m:rPr>
                      <w:rPr>
                        <w:rFonts w:ascii="Cambria Math" w:hAnsi="Cambria Math"/>
                      </w:rPr>
                      <m:t>Δ</m:t>
                    </m:r>
                    <m:r>
                      <w:rPr>
                        <w:rFonts w:ascii="Cambria Math" w:hAnsi="Cambria Math"/>
                      </w:rPr>
                      <m:t>L</m:t>
                    </m:r>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m:oMathPara>
          </w:p>
          <w:p w:rsidR="00117B42" w:rsidRDefault="00117B42" w:rsidP="00117B42">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Pr="00117B42" w:rsidRDefault="00117B42" w:rsidP="007F1B8E">
            <w:pPr>
              <w:rPr>
                <w:b/>
              </w:rPr>
            </w:pPr>
            <w:r w:rsidRPr="00117B42">
              <w:rPr>
                <w:b/>
              </w:rPr>
              <w:lastRenderedPageBreak/>
              <w:t>Loi de Hooke</w:t>
            </w:r>
            <w:r>
              <w:rPr>
                <w:b/>
              </w:rPr>
              <w:t> :</w:t>
            </w:r>
          </w:p>
          <w:p w:rsidR="00117B42" w:rsidRDefault="00117B42" w:rsidP="007F1B8E">
            <w:r w:rsidRPr="00125132">
              <w:t xml:space="preserve">Dans la zone élastique, le matériau a un comportement élastique. On définit donc le module de Young E (en </w:t>
            </w:r>
            <w:proofErr w:type="spellStart"/>
            <w:r w:rsidRPr="00125132">
              <w:t>MPa</w:t>
            </w:r>
            <w:proofErr w:type="spellEnd"/>
            <w:r w:rsidRPr="00125132">
              <w:t xml:space="preserve">) (ou module d’élasticité longitudinal) par </w:t>
            </w:r>
            <w:r>
              <w:t>la relation suivante :</w:t>
            </w:r>
          </w:p>
          <w:p w:rsidR="00117B42" w:rsidRDefault="00117B42" w:rsidP="007F1B8E">
            <m:oMathPara>
              <m:oMath>
                <m:r>
                  <w:rPr>
                    <w:rFonts w:ascii="Cambria Math" w:hAnsi="Cambria Math"/>
                  </w:rPr>
                  <m:t>σ=Eε</m:t>
                </m:r>
              </m:oMath>
            </m:oMathPara>
          </w:p>
          <w:p w:rsidR="00117B42" w:rsidRDefault="00117B42" w:rsidP="007F1B8E">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Pr="00125132" w:rsidRDefault="00D35342" w:rsidP="00D35342">
      <w:r w:rsidRPr="00125132">
        <w:t>Les caractéristiques de l’essai de traction sont :</w:t>
      </w:r>
    </w:p>
    <w:p w:rsidR="00D35342" w:rsidRPr="00125132" w:rsidRDefault="00D35342" w:rsidP="00C06FE9">
      <w:pPr>
        <w:pStyle w:val="Paragraphedeliste"/>
        <w:numPr>
          <w:ilvl w:val="0"/>
          <w:numId w:val="18"/>
        </w:numPr>
        <w:jc w:val="left"/>
      </w:pPr>
      <w:r w:rsidRPr="00125132">
        <w:t xml:space="preserve">la contrainte de limite élastique </w:t>
      </w:r>
      <w:proofErr w:type="gramStart"/>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Re étant donné en MPa ;</w:t>
      </w:r>
    </w:p>
    <w:p w:rsidR="00D35342" w:rsidRPr="00125132" w:rsidRDefault="00D35342" w:rsidP="00C06FE9">
      <w:pPr>
        <w:pStyle w:val="Paragraphedeliste"/>
        <w:numPr>
          <w:ilvl w:val="0"/>
          <w:numId w:val="18"/>
        </w:numPr>
        <w:jc w:val="left"/>
      </w:pPr>
      <w:r w:rsidRPr="00125132">
        <w:t xml:space="preserve">le module d’élasticité longitudinal (ou module de Young), E en </w:t>
      </w:r>
      <w:proofErr w:type="spellStart"/>
      <w:r w:rsidRPr="00125132">
        <w:t>MPa</w:t>
      </w:r>
      <w:proofErr w:type="spellEnd"/>
      <w:r w:rsidRPr="00125132">
        <w:t xml:space="preserve"> ;</w:t>
      </w:r>
    </w:p>
    <w:p w:rsidR="00D35342" w:rsidRPr="00125132" w:rsidRDefault="00D35342" w:rsidP="00C06FE9">
      <w:pPr>
        <w:pStyle w:val="Paragraphedeliste"/>
        <w:numPr>
          <w:ilvl w:val="0"/>
          <w:numId w:val="18"/>
        </w:numPr>
        <w:jc w:val="left"/>
      </w:pPr>
      <w:r w:rsidRPr="00125132">
        <w:t xml:space="preserve">la contrainte de limite à la rupture </w:t>
      </w:r>
      <w:proofErr w:type="gramStart"/>
      <w:r w:rsidRPr="00125132">
        <w:t>:</w:t>
      </w:r>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Pr="00125132">
        <w:t xml:space="preserve"> étant donné en MPa ;</w:t>
      </w:r>
    </w:p>
    <w:p w:rsidR="00D35342" w:rsidRDefault="00D35342" w:rsidP="00C06FE9">
      <w:pPr>
        <w:pStyle w:val="Paragraphedeliste"/>
        <w:numPr>
          <w:ilvl w:val="0"/>
          <w:numId w:val="18"/>
        </w:numPr>
        <w:jc w:val="left"/>
      </w:pPr>
      <w:r w:rsidRPr="00125132">
        <w:t xml:space="preserve">l’allongement % </w:t>
      </w:r>
      <w:proofErr w:type="gramStart"/>
      <w:r w:rsidRPr="00125132">
        <w:t>:</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100</m:t>
        </m:r>
      </m:oMath>
      <w:r w:rsidRPr="00125132">
        <w:t>.</w:t>
      </w:r>
      <w:proofErr w:type="gramEnd"/>
    </w:p>
    <w:p w:rsidR="00117B42" w:rsidRDefault="00117B42" w:rsidP="00117B42">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52"/>
      </w:tblGrid>
      <w:tr w:rsidR="00117B42" w:rsidRPr="009D41C3" w:rsidTr="00A56943">
        <w:trPr>
          <w:trHeight w:val="2415"/>
        </w:trPr>
        <w:tc>
          <w:tcPr>
            <w:tcW w:w="10352" w:type="dxa"/>
            <w:shd w:val="clear" w:color="auto" w:fill="C6D9F1" w:themeFill="text2" w:themeFillTint="33"/>
          </w:tcPr>
          <w:p w:rsidR="00117B42" w:rsidRPr="00117B42" w:rsidRDefault="00117B42" w:rsidP="007F1B8E">
            <w:pPr>
              <w:rPr>
                <w:b/>
                <w:i/>
                <w:lang w:eastAsia="fr-FR"/>
              </w:rPr>
            </w:pPr>
            <w:r w:rsidRPr="00117B42">
              <w:rPr>
                <w:b/>
                <w:i/>
                <w:lang w:eastAsia="fr-FR"/>
              </w:rPr>
              <w:t>Remarque : Coefficient de Poisson</w:t>
            </w:r>
          </w:p>
          <w:p w:rsidR="00117B42" w:rsidRPr="00125132" w:rsidRDefault="00117B42" w:rsidP="00117B42">
            <w:pPr>
              <w:pBdr>
                <w:left w:val="single" w:sz="8" w:space="4" w:color="auto"/>
              </w:pBdr>
            </w:pPr>
            <w:r w:rsidRPr="00125132">
              <w:t>Lorsqu’on tire sur une éprouvette, la longueur va s’allonger et la section va se réduire. Dans le cas d’une éprouvette cylindrique, par exemple, on peut donc déterminer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longitudinal : </w:t>
            </w:r>
            <m:oMath>
              <m:sSub>
                <m:sSubPr>
                  <m:ctrlPr>
                    <w:rPr>
                      <w:rFonts w:ascii="Cambria Math" w:hAnsi="Cambria Math"/>
                      <w:i/>
                    </w:rPr>
                  </m:ctrlPr>
                </m:sSubPr>
                <m:e>
                  <m:r>
                    <w:rPr>
                      <w:rFonts w:ascii="Cambria Math" w:hAnsi="Cambria Math"/>
                    </w:rPr>
                    <m:t>ε</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Pr="00125132">
              <w:object w:dxaOrig="1100" w:dyaOrig="639">
                <v:shape id="_x0000_i1026" type="#_x0000_t75" style="width:55.65pt;height:32.25pt" o:ole="" o:bordertopcolor="this" o:borderleftcolor="this" o:borderbottomcolor="this" o:borderrightcolor="this">
                  <v:imagedata r:id="rId29" o:title=""/>
                </v:shape>
                <o:OLEObject Type="Embed" ProgID="Equation.DSMT4" ShapeID="_x0000_i1026" DrawAspect="Content" ObjectID="_1489158209" r:id="rId30"/>
              </w:object>
            </w:r>
            <w:r w:rsidRPr="00125132">
              <w:t>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transversal </w:t>
            </w:r>
            <w:proofErr w:type="gramStart"/>
            <w:r w:rsidRPr="00125132">
              <w:t xml:space="preserve">: </w:t>
            </w:r>
            <m:oMath>
              <m:sSub>
                <m:sSubPr>
                  <m:ctrlPr>
                    <w:rPr>
                      <w:rFonts w:ascii="Cambria Math" w:hAnsi="Cambria Math"/>
                      <w:i/>
                    </w:rPr>
                  </m:ctrlPr>
                </m:sSubPr>
                <m:e>
                  <m:r>
                    <w:rPr>
                      <w:rFonts w:ascii="Cambria Math" w:hAnsi="Cambria Math"/>
                    </w:rPr>
                    <m:t>ε</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sSub>
                    <m:sSubPr>
                      <m:ctrlPr>
                        <w:rPr>
                          <w:rFonts w:ascii="Cambria Math" w:hAnsi="Cambria Math"/>
                          <w:i/>
                        </w:rPr>
                      </m:ctrlPr>
                    </m:sSubPr>
                    <m:e>
                      <m:r>
                        <w:rPr>
                          <w:rFonts w:ascii="Cambria Math" w:hAnsi="Cambria Math"/>
                        </w:rPr>
                        <m:t>D</m:t>
                      </m:r>
                    </m:e>
                    <m:sub>
                      <m:r>
                        <w:rPr>
                          <w:rFonts w:ascii="Cambria Math" w:hAnsi="Cambria Math"/>
                        </w:rPr>
                        <m:t>0</m:t>
                      </m:r>
                    </m:sub>
                  </m:sSub>
                </m:den>
              </m:f>
            </m:oMath>
            <w:r w:rsidRPr="00125132">
              <w:t>.</w:t>
            </w:r>
            <w:proofErr w:type="gramEnd"/>
          </w:p>
          <w:p w:rsidR="00117B42" w:rsidRDefault="00117B42" w:rsidP="00117B42">
            <w:pPr>
              <w:pBdr>
                <w:left w:val="single" w:sz="8" w:space="4" w:color="auto"/>
              </w:pBdr>
            </w:pPr>
            <w:r w:rsidRPr="00125132">
              <w:t xml:space="preserve">On appelle </w:t>
            </w:r>
            <m:oMath>
              <m:r>
                <w:rPr>
                  <w:rFonts w:ascii="Cambria Math" w:hAnsi="Cambria Math"/>
                </w:rPr>
                <m:t>ν</m:t>
              </m:r>
            </m:oMath>
            <w:r w:rsidRPr="00125132">
              <w:t xml:space="preserve"> coefficient de Poisson. Ce coefficient est constant :</w:t>
            </w:r>
          </w:p>
          <w:p w:rsidR="00117B42" w:rsidRPr="009D41C3" w:rsidRDefault="00A56943" w:rsidP="00A56943">
            <w:pPr>
              <w:pBdr>
                <w:left w:val="single" w:sz="8" w:space="4" w:color="auto"/>
              </w:pBdr>
            </w:pPr>
            <m:oMathPara>
              <m:oMath>
                <m: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y</m:t>
                        </m:r>
                      </m:sub>
                    </m:sSub>
                  </m:num>
                  <m:den>
                    <m:sSub>
                      <m:sSubPr>
                        <m:ctrlPr>
                          <w:rPr>
                            <w:rFonts w:ascii="Cambria Math" w:hAnsi="Cambria Math"/>
                            <w:i/>
                          </w:rPr>
                        </m:ctrlPr>
                      </m:sSubPr>
                      <m:e>
                        <m:r>
                          <w:rPr>
                            <w:rFonts w:ascii="Cambria Math" w:hAnsi="Cambria Math"/>
                          </w:rPr>
                          <m:t>ε</m:t>
                        </m:r>
                      </m:e>
                      <m:sub>
                        <m:r>
                          <w:rPr>
                            <w:rFonts w:ascii="Cambria Math" w:hAnsi="Cambria Math"/>
                          </w:rPr>
                          <m:t>x</m:t>
                        </m:r>
                      </m:sub>
                    </m:sSub>
                  </m:den>
                </m:f>
              </m:oMath>
            </m:oMathPara>
          </w:p>
        </w:tc>
      </w:tr>
    </w:tbl>
    <w:p w:rsidR="00D35342" w:rsidRPr="00125132" w:rsidRDefault="00D35342" w:rsidP="00D35342"/>
    <w:p w:rsidR="00D35342" w:rsidRPr="00125132" w:rsidRDefault="00D35342" w:rsidP="00403611">
      <w:pPr>
        <w:pStyle w:val="Titre4"/>
      </w:pPr>
      <w:bookmarkStart w:id="22" w:name="_Toc415045370"/>
      <w:r w:rsidRPr="00125132">
        <w:t>Écrouissage</w:t>
      </w:r>
      <w:bookmarkEnd w:id="22"/>
    </w:p>
    <w:p w:rsidR="00D35342" w:rsidRPr="00125132" w:rsidRDefault="008A3E9C" w:rsidP="00D35342">
      <w:r>
        <w:pict>
          <v:shape id="_x0000_s5705" type="#_x0000_t75" style="position:absolute;left:0;text-align:left;margin-left:292.5pt;margin-top:-24.25pt;width:198pt;height:160.7pt;z-index:251662336;mso-position-horizontal-relative:text;mso-position-vertical-relative:text">
            <v:imagedata r:id="rId31" o:title=""/>
            <w10:wrap type="square"/>
          </v:shape>
          <o:OLEObject Type="Embed" ProgID="Designer.Drawing.7" ShapeID="_x0000_s5705" DrawAspect="Content" ObjectID="_1489158216" r:id="rId32"/>
        </w:pict>
      </w:r>
      <w:r w:rsidR="00D35342"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23" w:name="_Toc382341743"/>
      <w:bookmarkStart w:id="24" w:name="_Toc415045371"/>
      <w:r w:rsidRPr="00125132">
        <w:t>Essais de dureté</w:t>
      </w:r>
      <w:bookmarkEnd w:id="23"/>
      <w:bookmarkEnd w:id="24"/>
    </w:p>
    <w:p w:rsidR="00D35342" w:rsidRPr="00125132" w:rsidRDefault="00D35342" w:rsidP="00D35342">
      <w:r w:rsidRPr="00125132">
        <w:t>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C06FE9">
      <w:pPr>
        <w:pStyle w:val="Titre4"/>
        <w:numPr>
          <w:ilvl w:val="0"/>
          <w:numId w:val="40"/>
        </w:numPr>
      </w:pPr>
      <w:bookmarkStart w:id="25" w:name="_Toc415045372"/>
      <w:r w:rsidRPr="00125132">
        <w:t>Essai Brinell</w:t>
      </w:r>
      <w:bookmarkEnd w:id="25"/>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r w:rsidRPr="00125132">
              <w:rPr>
                <w:noProof/>
                <w:lang w:eastAsia="fr-FR"/>
              </w:rPr>
              <w:drawing>
                <wp:anchor distT="0" distB="0" distL="114300" distR="114300" simplePos="0" relativeHeight="251681280" behindDoc="0" locked="0" layoutInCell="1" allowOverlap="1">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33"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EA1F44" w:rsidP="00084B79">
            <w:r>
              <w:rPr>
                <w:noProof/>
                <w:lang w:eastAsia="fr-FR"/>
              </w:rPr>
              <mc:AlternateContent>
                <mc:Choice Requires="wpc">
                  <w:drawing>
                    <wp:anchor distT="0" distB="0" distL="114300" distR="114300" simplePos="0" relativeHeight="251683328" behindDoc="0" locked="0" layoutInCell="1" allowOverlap="1">
                      <wp:simplePos x="0" y="0"/>
                      <wp:positionH relativeFrom="column">
                        <wp:posOffset>-48895</wp:posOffset>
                      </wp:positionH>
                      <wp:positionV relativeFrom="paragraph">
                        <wp:posOffset>103505</wp:posOffset>
                      </wp:positionV>
                      <wp:extent cx="1824990" cy="1351915"/>
                      <wp:effectExtent l="8255" t="0" r="0" b="1905"/>
                      <wp:wrapNone/>
                      <wp:docPr id="930" name="Zone de dessin 259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8248" name="Group 2637"/>
                              <wpg:cNvGrpSpPr>
                                <a:grpSpLocks/>
                              </wpg:cNvGrpSpPr>
                              <wpg:grpSpPr bwMode="auto">
                                <a:xfrm>
                                  <a:off x="0" y="35500"/>
                                  <a:ext cx="1157657" cy="757608"/>
                                  <a:chOff x="0" y="86"/>
                                  <a:chExt cx="2801" cy="1833"/>
                                </a:xfrm>
                              </wpg:grpSpPr>
                              <wps:wsp>
                                <wps:cNvPr id="28249" name="Freeform 2638"/>
                                <wps:cNvSpPr>
                                  <a:spLocks/>
                                </wps:cNvSpPr>
                                <wps:spPr bwMode="auto">
                                  <a:xfrm>
                                    <a:off x="1634" y="1617"/>
                                    <a:ext cx="1163" cy="302"/>
                                  </a:xfrm>
                                  <a:custGeom>
                                    <a:avLst/>
                                    <a:gdLst>
                                      <a:gd name="T0" fmla="*/ 24 w 1163"/>
                                      <a:gd name="T1" fmla="*/ 5 h 302"/>
                                      <a:gd name="T2" fmla="*/ 19 w 1163"/>
                                      <a:gd name="T3" fmla="*/ 14 h 302"/>
                                      <a:gd name="T4" fmla="*/ 14 w 1163"/>
                                      <a:gd name="T5" fmla="*/ 29 h 302"/>
                                      <a:gd name="T6" fmla="*/ 9 w 1163"/>
                                      <a:gd name="T7" fmla="*/ 48 h 302"/>
                                      <a:gd name="T8" fmla="*/ 5 w 1163"/>
                                      <a:gd name="T9" fmla="*/ 86 h 302"/>
                                      <a:gd name="T10" fmla="*/ 5 w 1163"/>
                                      <a:gd name="T11" fmla="*/ 91 h 302"/>
                                      <a:gd name="T12" fmla="*/ 9 w 1163"/>
                                      <a:gd name="T13" fmla="*/ 129 h 302"/>
                                      <a:gd name="T14" fmla="*/ 14 w 1163"/>
                                      <a:gd name="T15" fmla="*/ 144 h 302"/>
                                      <a:gd name="T16" fmla="*/ 19 w 1163"/>
                                      <a:gd name="T17" fmla="*/ 158 h 302"/>
                                      <a:gd name="T18" fmla="*/ 24 w 1163"/>
                                      <a:gd name="T19" fmla="*/ 168 h 302"/>
                                      <a:gd name="T20" fmla="*/ 29 w 1163"/>
                                      <a:gd name="T21" fmla="*/ 173 h 302"/>
                                      <a:gd name="T22" fmla="*/ 38 w 1163"/>
                                      <a:gd name="T23" fmla="*/ 187 h 302"/>
                                      <a:gd name="T24" fmla="*/ 43 w 1163"/>
                                      <a:gd name="T25" fmla="*/ 192 h 302"/>
                                      <a:gd name="T26" fmla="*/ 48 w 1163"/>
                                      <a:gd name="T27" fmla="*/ 197 h 302"/>
                                      <a:gd name="T28" fmla="*/ 53 w 1163"/>
                                      <a:gd name="T29" fmla="*/ 206 h 302"/>
                                      <a:gd name="T30" fmla="*/ 57 w 1163"/>
                                      <a:gd name="T31" fmla="*/ 211 h 302"/>
                                      <a:gd name="T32" fmla="*/ 67 w 1163"/>
                                      <a:gd name="T33" fmla="*/ 216 h 302"/>
                                      <a:gd name="T34" fmla="*/ 72 w 1163"/>
                                      <a:gd name="T35" fmla="*/ 221 h 302"/>
                                      <a:gd name="T36" fmla="*/ 86 w 1163"/>
                                      <a:gd name="T37" fmla="*/ 235 h 302"/>
                                      <a:gd name="T38" fmla="*/ 91 w 1163"/>
                                      <a:gd name="T39" fmla="*/ 240 h 302"/>
                                      <a:gd name="T40" fmla="*/ 101 w 1163"/>
                                      <a:gd name="T41" fmla="*/ 244 h 302"/>
                                      <a:gd name="T42" fmla="*/ 110 w 1163"/>
                                      <a:gd name="T43" fmla="*/ 249 h 302"/>
                                      <a:gd name="T44" fmla="*/ 125 w 1163"/>
                                      <a:gd name="T45" fmla="*/ 259 h 302"/>
                                      <a:gd name="T46" fmla="*/ 139 w 1163"/>
                                      <a:gd name="T47" fmla="*/ 264 h 302"/>
                                      <a:gd name="T48" fmla="*/ 149 w 1163"/>
                                      <a:gd name="T49" fmla="*/ 268 h 302"/>
                                      <a:gd name="T50" fmla="*/ 163 w 1163"/>
                                      <a:gd name="T51" fmla="*/ 273 h 302"/>
                                      <a:gd name="T52" fmla="*/ 182 w 1163"/>
                                      <a:gd name="T53" fmla="*/ 278 h 302"/>
                                      <a:gd name="T54" fmla="*/ 197 w 1163"/>
                                      <a:gd name="T55" fmla="*/ 283 h 302"/>
                                      <a:gd name="T56" fmla="*/ 226 w 1163"/>
                                      <a:gd name="T57" fmla="*/ 288 h 302"/>
                                      <a:gd name="T58" fmla="*/ 408 w 1163"/>
                                      <a:gd name="T59" fmla="*/ 283 h 302"/>
                                      <a:gd name="T60" fmla="*/ 932 w 1163"/>
                                      <a:gd name="T61" fmla="*/ 288 h 302"/>
                                      <a:gd name="T62" fmla="*/ 961 w 1163"/>
                                      <a:gd name="T63" fmla="*/ 292 h 302"/>
                                      <a:gd name="T64" fmla="*/ 990 w 1163"/>
                                      <a:gd name="T65" fmla="*/ 297 h 302"/>
                                      <a:gd name="T66" fmla="*/ 1018 w 1163"/>
                                      <a:gd name="T67" fmla="*/ 302 h 302"/>
                                      <a:gd name="T68" fmla="*/ 1067 w 1163"/>
                                      <a:gd name="T69" fmla="*/ 297 h 302"/>
                                      <a:gd name="T70" fmla="*/ 1091 w 1163"/>
                                      <a:gd name="T71" fmla="*/ 288 h 302"/>
                                      <a:gd name="T72" fmla="*/ 1095 w 1163"/>
                                      <a:gd name="T73" fmla="*/ 283 h 302"/>
                                      <a:gd name="T74" fmla="*/ 1115 w 1163"/>
                                      <a:gd name="T75" fmla="*/ 273 h 302"/>
                                      <a:gd name="T76" fmla="*/ 1124 w 1163"/>
                                      <a:gd name="T77" fmla="*/ 259 h 302"/>
                                      <a:gd name="T78" fmla="*/ 1129 w 1163"/>
                                      <a:gd name="T79" fmla="*/ 244 h 302"/>
                                      <a:gd name="T80" fmla="*/ 1134 w 1163"/>
                                      <a:gd name="T81" fmla="*/ 235 h 302"/>
                                      <a:gd name="T82" fmla="*/ 1139 w 1163"/>
                                      <a:gd name="T83" fmla="*/ 225 h 302"/>
                                      <a:gd name="T84" fmla="*/ 1143 w 1163"/>
                                      <a:gd name="T85" fmla="*/ 211 h 302"/>
                                      <a:gd name="T86" fmla="*/ 1148 w 1163"/>
                                      <a:gd name="T87" fmla="*/ 197 h 302"/>
                                      <a:gd name="T88" fmla="*/ 1153 w 1163"/>
                                      <a:gd name="T89" fmla="*/ 173 h 302"/>
                                      <a:gd name="T90" fmla="*/ 1158 w 1163"/>
                                      <a:gd name="T91" fmla="*/ 125 h 302"/>
                                      <a:gd name="T92" fmla="*/ 1163 w 1163"/>
                                      <a:gd name="T93" fmla="*/ 38 h 302"/>
                                      <a:gd name="T94" fmla="*/ 1158 w 116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63" h="302">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29"/>
                                        </a:lnTo>
                                        <a:lnTo>
                                          <a:pt x="9" y="129"/>
                                        </a:lnTo>
                                        <a:lnTo>
                                          <a:pt x="9" y="139"/>
                                        </a:lnTo>
                                        <a:lnTo>
                                          <a:pt x="14" y="144"/>
                                        </a:lnTo>
                                        <a:lnTo>
                                          <a:pt x="14" y="153"/>
                                        </a:lnTo>
                                        <a:lnTo>
                                          <a:pt x="19" y="158"/>
                                        </a:lnTo>
                                        <a:lnTo>
                                          <a:pt x="19" y="163"/>
                                        </a:lnTo>
                                        <a:lnTo>
                                          <a:pt x="24" y="168"/>
                                        </a:lnTo>
                                        <a:lnTo>
                                          <a:pt x="24" y="173"/>
                                        </a:lnTo>
                                        <a:lnTo>
                                          <a:pt x="29" y="173"/>
                                        </a:lnTo>
                                        <a:lnTo>
                                          <a:pt x="29" y="177"/>
                                        </a:lnTo>
                                        <a:lnTo>
                                          <a:pt x="38" y="187"/>
                                        </a:lnTo>
                                        <a:lnTo>
                                          <a:pt x="38" y="192"/>
                                        </a:lnTo>
                                        <a:lnTo>
                                          <a:pt x="43" y="192"/>
                                        </a:lnTo>
                                        <a:lnTo>
                                          <a:pt x="43" y="197"/>
                                        </a:lnTo>
                                        <a:lnTo>
                                          <a:pt x="48" y="197"/>
                                        </a:lnTo>
                                        <a:lnTo>
                                          <a:pt x="48" y="201"/>
                                        </a:lnTo>
                                        <a:lnTo>
                                          <a:pt x="53" y="206"/>
                                        </a:lnTo>
                                        <a:lnTo>
                                          <a:pt x="57" y="206"/>
                                        </a:lnTo>
                                        <a:lnTo>
                                          <a:pt x="57" y="211"/>
                                        </a:lnTo>
                                        <a:lnTo>
                                          <a:pt x="62" y="211"/>
                                        </a:lnTo>
                                        <a:lnTo>
                                          <a:pt x="67" y="216"/>
                                        </a:lnTo>
                                        <a:lnTo>
                                          <a:pt x="67" y="221"/>
                                        </a:lnTo>
                                        <a:lnTo>
                                          <a:pt x="72" y="221"/>
                                        </a:lnTo>
                                        <a:lnTo>
                                          <a:pt x="81" y="230"/>
                                        </a:lnTo>
                                        <a:lnTo>
                                          <a:pt x="86" y="235"/>
                                        </a:lnTo>
                                        <a:lnTo>
                                          <a:pt x="91" y="235"/>
                                        </a:lnTo>
                                        <a:lnTo>
                                          <a:pt x="91" y="240"/>
                                        </a:lnTo>
                                        <a:lnTo>
                                          <a:pt x="96" y="240"/>
                                        </a:lnTo>
                                        <a:lnTo>
                                          <a:pt x="101" y="244"/>
                                        </a:lnTo>
                                        <a:lnTo>
                                          <a:pt x="105" y="244"/>
                                        </a:lnTo>
                                        <a:lnTo>
                                          <a:pt x="110" y="249"/>
                                        </a:lnTo>
                                        <a:lnTo>
                                          <a:pt x="115" y="249"/>
                                        </a:lnTo>
                                        <a:lnTo>
                                          <a:pt x="125" y="259"/>
                                        </a:lnTo>
                                        <a:lnTo>
                                          <a:pt x="134" y="259"/>
                                        </a:lnTo>
                                        <a:lnTo>
                                          <a:pt x="139" y="264"/>
                                        </a:lnTo>
                                        <a:lnTo>
                                          <a:pt x="144" y="264"/>
                                        </a:lnTo>
                                        <a:lnTo>
                                          <a:pt x="149" y="268"/>
                                        </a:lnTo>
                                        <a:lnTo>
                                          <a:pt x="158" y="268"/>
                                        </a:lnTo>
                                        <a:lnTo>
                                          <a:pt x="163" y="273"/>
                                        </a:lnTo>
                                        <a:lnTo>
                                          <a:pt x="178" y="273"/>
                                        </a:lnTo>
                                        <a:lnTo>
                                          <a:pt x="182" y="278"/>
                                        </a:lnTo>
                                        <a:lnTo>
                                          <a:pt x="192" y="278"/>
                                        </a:lnTo>
                                        <a:lnTo>
                                          <a:pt x="197" y="283"/>
                                        </a:lnTo>
                                        <a:lnTo>
                                          <a:pt x="216" y="283"/>
                                        </a:lnTo>
                                        <a:lnTo>
                                          <a:pt x="226" y="288"/>
                                        </a:lnTo>
                                        <a:lnTo>
                                          <a:pt x="399" y="288"/>
                                        </a:lnTo>
                                        <a:lnTo>
                                          <a:pt x="408" y="283"/>
                                        </a:lnTo>
                                        <a:lnTo>
                                          <a:pt x="927" y="283"/>
                                        </a:lnTo>
                                        <a:lnTo>
                                          <a:pt x="932" y="288"/>
                                        </a:lnTo>
                                        <a:lnTo>
                                          <a:pt x="956" y="288"/>
                                        </a:lnTo>
                                        <a:lnTo>
                                          <a:pt x="961" y="292"/>
                                        </a:lnTo>
                                        <a:lnTo>
                                          <a:pt x="980" y="292"/>
                                        </a:lnTo>
                                        <a:lnTo>
                                          <a:pt x="990" y="297"/>
                                        </a:lnTo>
                                        <a:lnTo>
                                          <a:pt x="1014" y="297"/>
                                        </a:lnTo>
                                        <a:lnTo>
                                          <a:pt x="1018" y="302"/>
                                        </a:lnTo>
                                        <a:lnTo>
                                          <a:pt x="1062" y="302"/>
                                        </a:lnTo>
                                        <a:lnTo>
                                          <a:pt x="1067" y="297"/>
                                        </a:lnTo>
                                        <a:lnTo>
                                          <a:pt x="1081" y="297"/>
                                        </a:lnTo>
                                        <a:lnTo>
                                          <a:pt x="1091" y="288"/>
                                        </a:lnTo>
                                        <a:lnTo>
                                          <a:pt x="1095" y="288"/>
                                        </a:lnTo>
                                        <a:lnTo>
                                          <a:pt x="1095" y="283"/>
                                        </a:lnTo>
                                        <a:lnTo>
                                          <a:pt x="1105" y="283"/>
                                        </a:lnTo>
                                        <a:lnTo>
                                          <a:pt x="1115" y="273"/>
                                        </a:lnTo>
                                        <a:lnTo>
                                          <a:pt x="1115" y="268"/>
                                        </a:lnTo>
                                        <a:lnTo>
                                          <a:pt x="1124" y="259"/>
                                        </a:lnTo>
                                        <a:lnTo>
                                          <a:pt x="1129" y="254"/>
                                        </a:lnTo>
                                        <a:lnTo>
                                          <a:pt x="1129" y="244"/>
                                        </a:lnTo>
                                        <a:lnTo>
                                          <a:pt x="1134" y="240"/>
                                        </a:lnTo>
                                        <a:lnTo>
                                          <a:pt x="1134" y="235"/>
                                        </a:lnTo>
                                        <a:lnTo>
                                          <a:pt x="1139" y="230"/>
                                        </a:lnTo>
                                        <a:lnTo>
                                          <a:pt x="1139" y="225"/>
                                        </a:lnTo>
                                        <a:lnTo>
                                          <a:pt x="1143" y="221"/>
                                        </a:lnTo>
                                        <a:lnTo>
                                          <a:pt x="1143" y="211"/>
                                        </a:lnTo>
                                        <a:lnTo>
                                          <a:pt x="1148" y="206"/>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0" name="Freeform 2639"/>
                                <wps:cNvSpPr>
                                  <a:spLocks/>
                                </wps:cNvSpPr>
                                <wps:spPr bwMode="auto">
                                  <a:xfrm>
                                    <a:off x="1629"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9 w 1168"/>
                                      <a:gd name="T11" fmla="*/ 182 h 307"/>
                                      <a:gd name="T12" fmla="*/ 43 w 1168"/>
                                      <a:gd name="T13" fmla="*/ 197 h 307"/>
                                      <a:gd name="T14" fmla="*/ 101 w 1168"/>
                                      <a:gd name="T15" fmla="*/ 249 h 307"/>
                                      <a:gd name="T16" fmla="*/ 135 w 1168"/>
                                      <a:gd name="T17" fmla="*/ 264 h 307"/>
                                      <a:gd name="T18" fmla="*/ 154 w 1168"/>
                                      <a:gd name="T19" fmla="*/ 273 h 307"/>
                                      <a:gd name="T20" fmla="*/ 178 w 1168"/>
                                      <a:gd name="T21" fmla="*/ 283 h 307"/>
                                      <a:gd name="T22" fmla="*/ 202 w 1168"/>
                                      <a:gd name="T23" fmla="*/ 293 h 307"/>
                                      <a:gd name="T24" fmla="*/ 956 w 1168"/>
                                      <a:gd name="T25" fmla="*/ 297 h 307"/>
                                      <a:gd name="T26" fmla="*/ 995 w 1168"/>
                                      <a:gd name="T27" fmla="*/ 307 h 307"/>
                                      <a:gd name="T28" fmla="*/ 1091 w 1168"/>
                                      <a:gd name="T29" fmla="*/ 302 h 307"/>
                                      <a:gd name="T30" fmla="*/ 1115 w 1168"/>
                                      <a:gd name="T31" fmla="*/ 293 h 307"/>
                                      <a:gd name="T32" fmla="*/ 1139 w 1168"/>
                                      <a:gd name="T33" fmla="*/ 254 h 307"/>
                                      <a:gd name="T34" fmla="*/ 1144 w 1168"/>
                                      <a:gd name="T35" fmla="*/ 235 h 307"/>
                                      <a:gd name="T36" fmla="*/ 1153 w 1168"/>
                                      <a:gd name="T37" fmla="*/ 211 h 307"/>
                                      <a:gd name="T38" fmla="*/ 1158 w 1168"/>
                                      <a:gd name="T39" fmla="*/ 168 h 307"/>
                                      <a:gd name="T40" fmla="*/ 1168 w 1168"/>
                                      <a:gd name="T41" fmla="*/ 5 h 307"/>
                                      <a:gd name="T42" fmla="*/ 24 w 1168"/>
                                      <a:gd name="T43" fmla="*/ 0 h 307"/>
                                      <a:gd name="T44" fmla="*/ 1163 w 1168"/>
                                      <a:gd name="T45" fmla="*/ 10 h 307"/>
                                      <a:gd name="T46" fmla="*/ 1153 w 1168"/>
                                      <a:gd name="T47" fmla="*/ 158 h 307"/>
                                      <a:gd name="T48" fmla="*/ 1144 w 1168"/>
                                      <a:gd name="T49" fmla="*/ 202 h 307"/>
                                      <a:gd name="T50" fmla="*/ 1139 w 1168"/>
                                      <a:gd name="T51" fmla="*/ 226 h 307"/>
                                      <a:gd name="T52" fmla="*/ 1129 w 1168"/>
                                      <a:gd name="T53" fmla="*/ 245 h 307"/>
                                      <a:gd name="T54" fmla="*/ 1105 w 1168"/>
                                      <a:gd name="T55" fmla="*/ 283 h 307"/>
                                      <a:gd name="T56" fmla="*/ 1110 w 1168"/>
                                      <a:gd name="T57" fmla="*/ 283 h 307"/>
                                      <a:gd name="T58" fmla="*/ 1091 w 1168"/>
                                      <a:gd name="T59" fmla="*/ 293 h 307"/>
                                      <a:gd name="T60" fmla="*/ 995 w 1168"/>
                                      <a:gd name="T61" fmla="*/ 297 h 307"/>
                                      <a:gd name="T62" fmla="*/ 956 w 1168"/>
                                      <a:gd name="T63" fmla="*/ 288 h 307"/>
                                      <a:gd name="T64" fmla="*/ 879 w 1168"/>
                                      <a:gd name="T65" fmla="*/ 283 h 307"/>
                                      <a:gd name="T66" fmla="*/ 192 w 1168"/>
                                      <a:gd name="T67" fmla="*/ 278 h 307"/>
                                      <a:gd name="T68" fmla="*/ 168 w 1168"/>
                                      <a:gd name="T69" fmla="*/ 273 h 307"/>
                                      <a:gd name="T70" fmla="*/ 149 w 1168"/>
                                      <a:gd name="T71" fmla="*/ 264 h 307"/>
                                      <a:gd name="T72" fmla="*/ 125 w 1168"/>
                                      <a:gd name="T73" fmla="*/ 254 h 307"/>
                                      <a:gd name="T74" fmla="*/ 77 w 1168"/>
                                      <a:gd name="T75" fmla="*/ 216 h 307"/>
                                      <a:gd name="T76" fmla="*/ 53 w 1168"/>
                                      <a:gd name="T77" fmla="*/ 192 h 307"/>
                                      <a:gd name="T78" fmla="*/ 38 w 1168"/>
                                      <a:gd name="T79" fmla="*/ 178 h 307"/>
                                      <a:gd name="T80" fmla="*/ 24 w 1168"/>
                                      <a:gd name="T81" fmla="*/ 154 h 307"/>
                                      <a:gd name="T82" fmla="*/ 14 w 1168"/>
                                      <a:gd name="T83" fmla="*/ 139 h 307"/>
                                      <a:gd name="T84" fmla="*/ 10 w 1168"/>
                                      <a:gd name="T85" fmla="*/ 67 h 307"/>
                                      <a:gd name="T86" fmla="*/ 19 w 1168"/>
                                      <a:gd name="T87" fmla="*/ 38 h 307"/>
                                      <a:gd name="T88" fmla="*/ 24 w 1168"/>
                                      <a:gd name="T89" fmla="*/ 14 h 3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2"/>
                                        </a:lnTo>
                                        <a:lnTo>
                                          <a:pt x="38" y="192"/>
                                        </a:lnTo>
                                        <a:lnTo>
                                          <a:pt x="43" y="192"/>
                                        </a:lnTo>
                                        <a:lnTo>
                                          <a:pt x="43" y="197"/>
                                        </a:lnTo>
                                        <a:lnTo>
                                          <a:pt x="72" y="226"/>
                                        </a:lnTo>
                                        <a:lnTo>
                                          <a:pt x="77" y="226"/>
                                        </a:lnTo>
                                        <a:lnTo>
                                          <a:pt x="101" y="249"/>
                                        </a:lnTo>
                                        <a:lnTo>
                                          <a:pt x="110" y="249"/>
                                        </a:lnTo>
                                        <a:lnTo>
                                          <a:pt x="125" y="264"/>
                                        </a:lnTo>
                                        <a:lnTo>
                                          <a:pt x="135" y="264"/>
                                        </a:lnTo>
                                        <a:lnTo>
                                          <a:pt x="135" y="269"/>
                                        </a:lnTo>
                                        <a:lnTo>
                                          <a:pt x="149" y="273"/>
                                        </a:lnTo>
                                        <a:lnTo>
                                          <a:pt x="154" y="273"/>
                                        </a:lnTo>
                                        <a:lnTo>
                                          <a:pt x="159" y="278"/>
                                        </a:lnTo>
                                        <a:lnTo>
                                          <a:pt x="168" y="283"/>
                                        </a:lnTo>
                                        <a:lnTo>
                                          <a:pt x="178" y="283"/>
                                        </a:lnTo>
                                        <a:lnTo>
                                          <a:pt x="183" y="288"/>
                                        </a:lnTo>
                                        <a:lnTo>
                                          <a:pt x="192" y="288"/>
                                        </a:lnTo>
                                        <a:lnTo>
                                          <a:pt x="202" y="293"/>
                                        </a:lnTo>
                                        <a:lnTo>
                                          <a:pt x="923" y="293"/>
                                        </a:lnTo>
                                        <a:lnTo>
                                          <a:pt x="932" y="297"/>
                                        </a:lnTo>
                                        <a:lnTo>
                                          <a:pt x="956" y="297"/>
                                        </a:lnTo>
                                        <a:lnTo>
                                          <a:pt x="966" y="302"/>
                                        </a:lnTo>
                                        <a:lnTo>
                                          <a:pt x="990" y="302"/>
                                        </a:lnTo>
                                        <a:lnTo>
                                          <a:pt x="995" y="307"/>
                                        </a:lnTo>
                                        <a:lnTo>
                                          <a:pt x="1081" y="307"/>
                                        </a:lnTo>
                                        <a:lnTo>
                                          <a:pt x="1086" y="302"/>
                                        </a:lnTo>
                                        <a:lnTo>
                                          <a:pt x="1091" y="302"/>
                                        </a:lnTo>
                                        <a:lnTo>
                                          <a:pt x="1100" y="297"/>
                                        </a:lnTo>
                                        <a:lnTo>
                                          <a:pt x="1105" y="293"/>
                                        </a:lnTo>
                                        <a:lnTo>
                                          <a:pt x="1115" y="293"/>
                                        </a:lnTo>
                                        <a:lnTo>
                                          <a:pt x="1115" y="283"/>
                                        </a:lnTo>
                                        <a:lnTo>
                                          <a:pt x="1120" y="278"/>
                                        </a:lnTo>
                                        <a:lnTo>
                                          <a:pt x="1139" y="254"/>
                                        </a:lnTo>
                                        <a:lnTo>
                                          <a:pt x="1139" y="245"/>
                                        </a:lnTo>
                                        <a:lnTo>
                                          <a:pt x="1144" y="240"/>
                                        </a:lnTo>
                                        <a:lnTo>
                                          <a:pt x="1144" y="235"/>
                                        </a:lnTo>
                                        <a:lnTo>
                                          <a:pt x="1148" y="226"/>
                                        </a:lnTo>
                                        <a:lnTo>
                                          <a:pt x="1148" y="216"/>
                                        </a:lnTo>
                                        <a:lnTo>
                                          <a:pt x="1153" y="211"/>
                                        </a:lnTo>
                                        <a:lnTo>
                                          <a:pt x="1153" y="202"/>
                                        </a:lnTo>
                                        <a:lnTo>
                                          <a:pt x="1158" y="192"/>
                                        </a:lnTo>
                                        <a:lnTo>
                                          <a:pt x="1158" y="168"/>
                                        </a:lnTo>
                                        <a:lnTo>
                                          <a:pt x="1163" y="158"/>
                                        </a:lnTo>
                                        <a:lnTo>
                                          <a:pt x="1163" y="14"/>
                                        </a:lnTo>
                                        <a:lnTo>
                                          <a:pt x="1168" y="5"/>
                                        </a:lnTo>
                                        <a:lnTo>
                                          <a:pt x="1168" y="0"/>
                                        </a:lnTo>
                                        <a:lnTo>
                                          <a:pt x="29" y="0"/>
                                        </a:lnTo>
                                        <a:lnTo>
                                          <a:pt x="24" y="0"/>
                                        </a:lnTo>
                                        <a:lnTo>
                                          <a:pt x="34" y="10"/>
                                        </a:lnTo>
                                        <a:lnTo>
                                          <a:pt x="29" y="10"/>
                                        </a:lnTo>
                                        <a:lnTo>
                                          <a:pt x="1163" y="10"/>
                                        </a:lnTo>
                                        <a:lnTo>
                                          <a:pt x="1158" y="5"/>
                                        </a:lnTo>
                                        <a:lnTo>
                                          <a:pt x="1153" y="14"/>
                                        </a:lnTo>
                                        <a:lnTo>
                                          <a:pt x="1153" y="158"/>
                                        </a:lnTo>
                                        <a:lnTo>
                                          <a:pt x="1148" y="168"/>
                                        </a:lnTo>
                                        <a:lnTo>
                                          <a:pt x="1148" y="192"/>
                                        </a:lnTo>
                                        <a:lnTo>
                                          <a:pt x="1144" y="202"/>
                                        </a:lnTo>
                                        <a:lnTo>
                                          <a:pt x="1144" y="211"/>
                                        </a:lnTo>
                                        <a:lnTo>
                                          <a:pt x="1139" y="216"/>
                                        </a:lnTo>
                                        <a:lnTo>
                                          <a:pt x="1139" y="226"/>
                                        </a:lnTo>
                                        <a:lnTo>
                                          <a:pt x="1134" y="235"/>
                                        </a:lnTo>
                                        <a:lnTo>
                                          <a:pt x="1134" y="240"/>
                                        </a:lnTo>
                                        <a:lnTo>
                                          <a:pt x="1129" y="245"/>
                                        </a:lnTo>
                                        <a:lnTo>
                                          <a:pt x="1129" y="254"/>
                                        </a:lnTo>
                                        <a:lnTo>
                                          <a:pt x="1110" y="269"/>
                                        </a:lnTo>
                                        <a:lnTo>
                                          <a:pt x="1105" y="283"/>
                                        </a:lnTo>
                                        <a:lnTo>
                                          <a:pt x="1105" y="288"/>
                                        </a:lnTo>
                                        <a:lnTo>
                                          <a:pt x="1105" y="283"/>
                                        </a:lnTo>
                                        <a:lnTo>
                                          <a:pt x="1110" y="283"/>
                                        </a:lnTo>
                                        <a:lnTo>
                                          <a:pt x="1105" y="283"/>
                                        </a:lnTo>
                                        <a:lnTo>
                                          <a:pt x="1091" y="288"/>
                                        </a:lnTo>
                                        <a:lnTo>
                                          <a:pt x="1091" y="293"/>
                                        </a:lnTo>
                                        <a:lnTo>
                                          <a:pt x="1086" y="293"/>
                                        </a:lnTo>
                                        <a:lnTo>
                                          <a:pt x="1081" y="297"/>
                                        </a:lnTo>
                                        <a:lnTo>
                                          <a:pt x="995" y="297"/>
                                        </a:lnTo>
                                        <a:lnTo>
                                          <a:pt x="990" y="293"/>
                                        </a:lnTo>
                                        <a:lnTo>
                                          <a:pt x="966" y="293"/>
                                        </a:lnTo>
                                        <a:lnTo>
                                          <a:pt x="956" y="288"/>
                                        </a:lnTo>
                                        <a:lnTo>
                                          <a:pt x="932" y="288"/>
                                        </a:lnTo>
                                        <a:lnTo>
                                          <a:pt x="923" y="283"/>
                                        </a:lnTo>
                                        <a:lnTo>
                                          <a:pt x="879" y="283"/>
                                        </a:lnTo>
                                        <a:lnTo>
                                          <a:pt x="543" y="283"/>
                                        </a:lnTo>
                                        <a:lnTo>
                                          <a:pt x="202" y="283"/>
                                        </a:lnTo>
                                        <a:lnTo>
                                          <a:pt x="192" y="278"/>
                                        </a:lnTo>
                                        <a:lnTo>
                                          <a:pt x="183" y="278"/>
                                        </a:lnTo>
                                        <a:lnTo>
                                          <a:pt x="178" y="273"/>
                                        </a:lnTo>
                                        <a:lnTo>
                                          <a:pt x="168" y="273"/>
                                        </a:lnTo>
                                        <a:lnTo>
                                          <a:pt x="168" y="269"/>
                                        </a:lnTo>
                                        <a:lnTo>
                                          <a:pt x="154" y="264"/>
                                        </a:lnTo>
                                        <a:lnTo>
                                          <a:pt x="149" y="264"/>
                                        </a:lnTo>
                                        <a:lnTo>
                                          <a:pt x="144" y="259"/>
                                        </a:lnTo>
                                        <a:lnTo>
                                          <a:pt x="135" y="254"/>
                                        </a:lnTo>
                                        <a:lnTo>
                                          <a:pt x="125" y="254"/>
                                        </a:lnTo>
                                        <a:lnTo>
                                          <a:pt x="110" y="240"/>
                                        </a:lnTo>
                                        <a:lnTo>
                                          <a:pt x="101" y="240"/>
                                        </a:lnTo>
                                        <a:lnTo>
                                          <a:pt x="77" y="216"/>
                                        </a:lnTo>
                                        <a:lnTo>
                                          <a:pt x="72" y="216"/>
                                        </a:lnTo>
                                        <a:lnTo>
                                          <a:pt x="53" y="197"/>
                                        </a:lnTo>
                                        <a:lnTo>
                                          <a:pt x="53" y="192"/>
                                        </a:lnTo>
                                        <a:lnTo>
                                          <a:pt x="43" y="182"/>
                                        </a:lnTo>
                                        <a:lnTo>
                                          <a:pt x="38" y="182"/>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1" name="Freeform 2640"/>
                                <wps:cNvSpPr>
                                  <a:spLocks/>
                                </wps:cNvSpPr>
                                <wps:spPr bwMode="auto">
                                  <a:xfrm>
                                    <a:off x="1648"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2" name="Freeform 2641"/>
                                <wps:cNvSpPr>
                                  <a:spLocks/>
                                </wps:cNvSpPr>
                                <wps:spPr bwMode="auto">
                                  <a:xfrm>
                                    <a:off x="10"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5 w 1153"/>
                                      <a:gd name="T45" fmla="*/ 259 h 302"/>
                                      <a:gd name="T46" fmla="*/ 134 w 1153"/>
                                      <a:gd name="T47" fmla="*/ 264 h 302"/>
                                      <a:gd name="T48" fmla="*/ 149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1" y="249"/>
                                        </a:lnTo>
                                        <a:lnTo>
                                          <a:pt x="105" y="249"/>
                                        </a:lnTo>
                                        <a:lnTo>
                                          <a:pt x="110" y="254"/>
                                        </a:lnTo>
                                        <a:lnTo>
                                          <a:pt x="115" y="254"/>
                                        </a:lnTo>
                                        <a:lnTo>
                                          <a:pt x="120" y="259"/>
                                        </a:lnTo>
                                        <a:lnTo>
                                          <a:pt x="125" y="259"/>
                                        </a:lnTo>
                                        <a:lnTo>
                                          <a:pt x="129" y="264"/>
                                        </a:lnTo>
                                        <a:lnTo>
                                          <a:pt x="134" y="264"/>
                                        </a:lnTo>
                                        <a:lnTo>
                                          <a:pt x="139" y="268"/>
                                        </a:lnTo>
                                        <a:lnTo>
                                          <a:pt x="149"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3" name="Freeform 2642"/>
                                <wps:cNvSpPr>
                                  <a:spLocks/>
                                </wps:cNvSpPr>
                                <wps:spPr bwMode="auto">
                                  <a:xfrm>
                                    <a:off x="0"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985 w 1168"/>
                                      <a:gd name="T61" fmla="*/ 293 h 307"/>
                                      <a:gd name="T62" fmla="*/ 932 w 1168"/>
                                      <a:gd name="T63" fmla="*/ 288 h 307"/>
                                      <a:gd name="T64" fmla="*/ 197 w 1168"/>
                                      <a:gd name="T65" fmla="*/ 283 h 307"/>
                                      <a:gd name="T66" fmla="*/ 168 w 1168"/>
                                      <a:gd name="T67" fmla="*/ 273 h 307"/>
                                      <a:gd name="T68" fmla="*/ 139 w 1168"/>
                                      <a:gd name="T69" fmla="*/ 264 h 307"/>
                                      <a:gd name="T70" fmla="*/ 120 w 1168"/>
                                      <a:gd name="T71" fmla="*/ 249 h 307"/>
                                      <a:gd name="T72" fmla="*/ 96 w 1168"/>
                                      <a:gd name="T73" fmla="*/ 240 h 307"/>
                                      <a:gd name="T74" fmla="*/ 53 w 1168"/>
                                      <a:gd name="T75" fmla="*/ 192 h 307"/>
                                      <a:gd name="T76" fmla="*/ 24 w 1168"/>
                                      <a:gd name="T77" fmla="*/ 154 h 307"/>
                                      <a:gd name="T78" fmla="*/ 14 w 1168"/>
                                      <a:gd name="T79" fmla="*/ 139 h 307"/>
                                      <a:gd name="T80" fmla="*/ 10 w 1168"/>
                                      <a:gd name="T81" fmla="*/ 67 h 307"/>
                                      <a:gd name="T82" fmla="*/ 19 w 1168"/>
                                      <a:gd name="T83" fmla="*/ 38 h 307"/>
                                      <a:gd name="T84" fmla="*/ 24 w 1168"/>
                                      <a:gd name="T85" fmla="*/ 14 h 3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995" y="297"/>
                                        </a:lnTo>
                                        <a:lnTo>
                                          <a:pt x="985" y="293"/>
                                        </a:lnTo>
                                        <a:lnTo>
                                          <a:pt x="966" y="293"/>
                                        </a:lnTo>
                                        <a:lnTo>
                                          <a:pt x="956" y="288"/>
                                        </a:lnTo>
                                        <a:lnTo>
                                          <a:pt x="932" y="288"/>
                                        </a:lnTo>
                                        <a:lnTo>
                                          <a:pt x="923"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49"/>
                                        </a:lnTo>
                                        <a:lnTo>
                                          <a:pt x="111" y="245"/>
                                        </a:lnTo>
                                        <a:lnTo>
                                          <a:pt x="101" y="240"/>
                                        </a:lnTo>
                                        <a:lnTo>
                                          <a:pt x="96" y="240"/>
                                        </a:lnTo>
                                        <a:lnTo>
                                          <a:pt x="72" y="216"/>
                                        </a:lnTo>
                                        <a:lnTo>
                                          <a:pt x="53" y="197"/>
                                        </a:lnTo>
                                        <a:lnTo>
                                          <a:pt x="53" y="192"/>
                                        </a:lnTo>
                                        <a:lnTo>
                                          <a:pt x="43" y="182"/>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4" name="Oval 2643"/>
                                <wps:cNvSpPr>
                                  <a:spLocks noChangeArrowheads="1"/>
                                </wps:cNvSpPr>
                                <wps:spPr bwMode="auto">
                                  <a:xfrm>
                                    <a:off x="255" y="1051"/>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5" name="Freeform 2644"/>
                                <wps:cNvSpPr>
                                  <a:spLocks/>
                                </wps:cNvSpPr>
                                <wps:spPr bwMode="auto">
                                  <a:xfrm>
                                    <a:off x="245" y="1041"/>
                                    <a:ext cx="586" cy="585"/>
                                  </a:xfrm>
                                  <a:custGeom>
                                    <a:avLst/>
                                    <a:gdLst>
                                      <a:gd name="T0" fmla="*/ 5 w 586"/>
                                      <a:gd name="T1" fmla="*/ 350 h 585"/>
                                      <a:gd name="T2" fmla="*/ 24 w 586"/>
                                      <a:gd name="T3" fmla="*/ 417 h 585"/>
                                      <a:gd name="T4" fmla="*/ 43 w 586"/>
                                      <a:gd name="T5" fmla="*/ 456 h 585"/>
                                      <a:gd name="T6" fmla="*/ 149 w 586"/>
                                      <a:gd name="T7" fmla="*/ 547 h 585"/>
                                      <a:gd name="T8" fmla="*/ 221 w 586"/>
                                      <a:gd name="T9" fmla="*/ 576 h 585"/>
                                      <a:gd name="T10" fmla="*/ 274 w 586"/>
                                      <a:gd name="T11" fmla="*/ 581 h 585"/>
                                      <a:gd name="T12" fmla="*/ 308 w 586"/>
                                      <a:gd name="T13" fmla="*/ 581 h 585"/>
                                      <a:gd name="T14" fmla="*/ 360 w 586"/>
                                      <a:gd name="T15" fmla="*/ 576 h 585"/>
                                      <a:gd name="T16" fmla="*/ 433 w 586"/>
                                      <a:gd name="T17" fmla="*/ 547 h 585"/>
                                      <a:gd name="T18" fmla="*/ 538 w 586"/>
                                      <a:gd name="T19" fmla="*/ 456 h 585"/>
                                      <a:gd name="T20" fmla="*/ 557 w 586"/>
                                      <a:gd name="T21" fmla="*/ 417 h 585"/>
                                      <a:gd name="T22" fmla="*/ 577 w 586"/>
                                      <a:gd name="T23" fmla="*/ 350 h 585"/>
                                      <a:gd name="T24" fmla="*/ 586 w 586"/>
                                      <a:gd name="T25" fmla="*/ 298 h 585"/>
                                      <a:gd name="T26" fmla="*/ 581 w 586"/>
                                      <a:gd name="T27" fmla="*/ 245 h 585"/>
                                      <a:gd name="T28" fmla="*/ 562 w 586"/>
                                      <a:gd name="T29" fmla="*/ 173 h 585"/>
                                      <a:gd name="T30" fmla="*/ 543 w 586"/>
                                      <a:gd name="T31" fmla="*/ 139 h 585"/>
                                      <a:gd name="T32" fmla="*/ 442 w 586"/>
                                      <a:gd name="T33" fmla="*/ 38 h 585"/>
                                      <a:gd name="T34" fmla="*/ 409 w 586"/>
                                      <a:gd name="T35" fmla="*/ 19 h 585"/>
                                      <a:gd name="T36" fmla="*/ 336 w 586"/>
                                      <a:gd name="T37" fmla="*/ 0 h 585"/>
                                      <a:gd name="T38" fmla="*/ 221 w 586"/>
                                      <a:gd name="T39" fmla="*/ 5 h 585"/>
                                      <a:gd name="T40" fmla="*/ 149 w 586"/>
                                      <a:gd name="T41" fmla="*/ 34 h 585"/>
                                      <a:gd name="T42" fmla="*/ 43 w 586"/>
                                      <a:gd name="T43" fmla="*/ 125 h 585"/>
                                      <a:gd name="T44" fmla="*/ 24 w 586"/>
                                      <a:gd name="T45" fmla="*/ 163 h 585"/>
                                      <a:gd name="T46" fmla="*/ 5 w 586"/>
                                      <a:gd name="T47" fmla="*/ 230 h 585"/>
                                      <a:gd name="T48" fmla="*/ 19 w 586"/>
                                      <a:gd name="T49" fmla="*/ 293 h 585"/>
                                      <a:gd name="T50" fmla="*/ 24 w 586"/>
                                      <a:gd name="T51" fmla="*/ 221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3 w 586"/>
                                      <a:gd name="T65" fmla="*/ 58 h 585"/>
                                      <a:gd name="T66" fmla="*/ 524 w 586"/>
                                      <a:gd name="T67" fmla="*/ 149 h 585"/>
                                      <a:gd name="T68" fmla="*/ 543 w 586"/>
                                      <a:gd name="T69" fmla="*/ 182 h 585"/>
                                      <a:gd name="T70" fmla="*/ 562 w 586"/>
                                      <a:gd name="T71" fmla="*/ 245 h 585"/>
                                      <a:gd name="T72" fmla="*/ 567 w 586"/>
                                      <a:gd name="T73" fmla="*/ 288 h 585"/>
                                      <a:gd name="T74" fmla="*/ 557 w 586"/>
                                      <a:gd name="T75" fmla="*/ 350 h 585"/>
                                      <a:gd name="T76" fmla="*/ 538 w 586"/>
                                      <a:gd name="T77" fmla="*/ 408 h 585"/>
                                      <a:gd name="T78" fmla="*/ 519 w 586"/>
                                      <a:gd name="T79" fmla="*/ 446 h 585"/>
                                      <a:gd name="T80" fmla="*/ 423 w 586"/>
                                      <a:gd name="T81" fmla="*/ 528 h 585"/>
                                      <a:gd name="T82" fmla="*/ 360 w 586"/>
                                      <a:gd name="T83" fmla="*/ 557 h 585"/>
                                      <a:gd name="T84" fmla="*/ 308 w 586"/>
                                      <a:gd name="T85" fmla="*/ 561 h 585"/>
                                      <a:gd name="T86" fmla="*/ 274 w 586"/>
                                      <a:gd name="T87" fmla="*/ 561 h 585"/>
                                      <a:gd name="T88" fmla="*/ 221 w 586"/>
                                      <a:gd name="T89" fmla="*/ 557 h 585"/>
                                      <a:gd name="T90" fmla="*/ 159 w 586"/>
                                      <a:gd name="T91" fmla="*/ 528 h 585"/>
                                      <a:gd name="T92" fmla="*/ 63 w 586"/>
                                      <a:gd name="T93" fmla="*/ 446 h 585"/>
                                      <a:gd name="T94" fmla="*/ 43 w 586"/>
                                      <a:gd name="T95" fmla="*/ 408 h 585"/>
                                      <a:gd name="T96" fmla="*/ 24 w 586"/>
                                      <a:gd name="T97" fmla="*/ 350 h 585"/>
                                      <a:gd name="T98" fmla="*/ 0 w 586"/>
                                      <a:gd name="T99" fmla="*/ 293 h 5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6" h="585">
                                        <a:moveTo>
                                          <a:pt x="0" y="293"/>
                                        </a:moveTo>
                                        <a:lnTo>
                                          <a:pt x="0" y="336"/>
                                        </a:lnTo>
                                        <a:lnTo>
                                          <a:pt x="5" y="350"/>
                                        </a:lnTo>
                                        <a:lnTo>
                                          <a:pt x="5" y="360"/>
                                        </a:lnTo>
                                        <a:lnTo>
                                          <a:pt x="19" y="408"/>
                                        </a:lnTo>
                                        <a:lnTo>
                                          <a:pt x="24" y="417"/>
                                        </a:lnTo>
                                        <a:lnTo>
                                          <a:pt x="34" y="432"/>
                                        </a:lnTo>
                                        <a:lnTo>
                                          <a:pt x="39" y="441"/>
                                        </a:lnTo>
                                        <a:lnTo>
                                          <a:pt x="43" y="456"/>
                                        </a:lnTo>
                                        <a:lnTo>
                                          <a:pt x="125" y="537"/>
                                        </a:lnTo>
                                        <a:lnTo>
                                          <a:pt x="139" y="542"/>
                                        </a:lnTo>
                                        <a:lnTo>
                                          <a:pt x="149" y="547"/>
                                        </a:lnTo>
                                        <a:lnTo>
                                          <a:pt x="163" y="557"/>
                                        </a:lnTo>
                                        <a:lnTo>
                                          <a:pt x="173" y="561"/>
                                        </a:lnTo>
                                        <a:lnTo>
                                          <a:pt x="221" y="576"/>
                                        </a:lnTo>
                                        <a:lnTo>
                                          <a:pt x="231" y="576"/>
                                        </a:lnTo>
                                        <a:lnTo>
                                          <a:pt x="245" y="581"/>
                                        </a:lnTo>
                                        <a:lnTo>
                                          <a:pt x="274" y="581"/>
                                        </a:lnTo>
                                        <a:lnTo>
                                          <a:pt x="293" y="585"/>
                                        </a:lnTo>
                                        <a:lnTo>
                                          <a:pt x="298" y="585"/>
                                        </a:lnTo>
                                        <a:lnTo>
                                          <a:pt x="308" y="581"/>
                                        </a:lnTo>
                                        <a:lnTo>
                                          <a:pt x="336" y="581"/>
                                        </a:lnTo>
                                        <a:lnTo>
                                          <a:pt x="351" y="576"/>
                                        </a:lnTo>
                                        <a:lnTo>
                                          <a:pt x="360" y="576"/>
                                        </a:lnTo>
                                        <a:lnTo>
                                          <a:pt x="409" y="561"/>
                                        </a:lnTo>
                                        <a:lnTo>
                                          <a:pt x="418" y="557"/>
                                        </a:lnTo>
                                        <a:lnTo>
                                          <a:pt x="433" y="547"/>
                                        </a:lnTo>
                                        <a:lnTo>
                                          <a:pt x="442" y="542"/>
                                        </a:lnTo>
                                        <a:lnTo>
                                          <a:pt x="457" y="537"/>
                                        </a:lnTo>
                                        <a:lnTo>
                                          <a:pt x="538" y="456"/>
                                        </a:lnTo>
                                        <a:lnTo>
                                          <a:pt x="543" y="441"/>
                                        </a:lnTo>
                                        <a:lnTo>
                                          <a:pt x="548" y="432"/>
                                        </a:lnTo>
                                        <a:lnTo>
                                          <a:pt x="557" y="417"/>
                                        </a:lnTo>
                                        <a:lnTo>
                                          <a:pt x="562" y="408"/>
                                        </a:lnTo>
                                        <a:lnTo>
                                          <a:pt x="577" y="360"/>
                                        </a:lnTo>
                                        <a:lnTo>
                                          <a:pt x="577" y="350"/>
                                        </a:lnTo>
                                        <a:lnTo>
                                          <a:pt x="581" y="336"/>
                                        </a:lnTo>
                                        <a:lnTo>
                                          <a:pt x="581" y="307"/>
                                        </a:lnTo>
                                        <a:lnTo>
                                          <a:pt x="586" y="298"/>
                                        </a:lnTo>
                                        <a:lnTo>
                                          <a:pt x="586" y="293"/>
                                        </a:lnTo>
                                        <a:lnTo>
                                          <a:pt x="581" y="274"/>
                                        </a:lnTo>
                                        <a:lnTo>
                                          <a:pt x="581" y="245"/>
                                        </a:lnTo>
                                        <a:lnTo>
                                          <a:pt x="577" y="230"/>
                                        </a:lnTo>
                                        <a:lnTo>
                                          <a:pt x="577" y="221"/>
                                        </a:lnTo>
                                        <a:lnTo>
                                          <a:pt x="562" y="173"/>
                                        </a:lnTo>
                                        <a:lnTo>
                                          <a:pt x="557" y="163"/>
                                        </a:lnTo>
                                        <a:lnTo>
                                          <a:pt x="548" y="149"/>
                                        </a:lnTo>
                                        <a:lnTo>
                                          <a:pt x="543" y="139"/>
                                        </a:lnTo>
                                        <a:lnTo>
                                          <a:pt x="538" y="125"/>
                                        </a:lnTo>
                                        <a:lnTo>
                                          <a:pt x="457" y="43"/>
                                        </a:lnTo>
                                        <a:lnTo>
                                          <a:pt x="442" y="38"/>
                                        </a:lnTo>
                                        <a:lnTo>
                                          <a:pt x="433" y="34"/>
                                        </a:lnTo>
                                        <a:lnTo>
                                          <a:pt x="418" y="24"/>
                                        </a:lnTo>
                                        <a:lnTo>
                                          <a:pt x="409" y="19"/>
                                        </a:lnTo>
                                        <a:lnTo>
                                          <a:pt x="360" y="5"/>
                                        </a:lnTo>
                                        <a:lnTo>
                                          <a:pt x="351" y="5"/>
                                        </a:lnTo>
                                        <a:lnTo>
                                          <a:pt x="336" y="0"/>
                                        </a:lnTo>
                                        <a:lnTo>
                                          <a:pt x="245" y="0"/>
                                        </a:lnTo>
                                        <a:lnTo>
                                          <a:pt x="231" y="5"/>
                                        </a:lnTo>
                                        <a:lnTo>
                                          <a:pt x="221" y="5"/>
                                        </a:lnTo>
                                        <a:lnTo>
                                          <a:pt x="173" y="19"/>
                                        </a:lnTo>
                                        <a:lnTo>
                                          <a:pt x="163" y="24"/>
                                        </a:lnTo>
                                        <a:lnTo>
                                          <a:pt x="149" y="34"/>
                                        </a:lnTo>
                                        <a:lnTo>
                                          <a:pt x="139" y="38"/>
                                        </a:lnTo>
                                        <a:lnTo>
                                          <a:pt x="125" y="43"/>
                                        </a:lnTo>
                                        <a:lnTo>
                                          <a:pt x="43" y="125"/>
                                        </a:lnTo>
                                        <a:lnTo>
                                          <a:pt x="39"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9" y="182"/>
                                        </a:lnTo>
                                        <a:lnTo>
                                          <a:pt x="43" y="173"/>
                                        </a:lnTo>
                                        <a:lnTo>
                                          <a:pt x="53" y="158"/>
                                        </a:lnTo>
                                        <a:lnTo>
                                          <a:pt x="58" y="149"/>
                                        </a:lnTo>
                                        <a:lnTo>
                                          <a:pt x="63" y="134"/>
                                        </a:lnTo>
                                        <a:lnTo>
                                          <a:pt x="135" y="62"/>
                                        </a:lnTo>
                                        <a:lnTo>
                                          <a:pt x="149" y="58"/>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9" y="43"/>
                                        </a:lnTo>
                                        <a:lnTo>
                                          <a:pt x="423" y="53"/>
                                        </a:lnTo>
                                        <a:lnTo>
                                          <a:pt x="433" y="58"/>
                                        </a:lnTo>
                                        <a:lnTo>
                                          <a:pt x="447" y="62"/>
                                        </a:lnTo>
                                        <a:lnTo>
                                          <a:pt x="519" y="134"/>
                                        </a:lnTo>
                                        <a:lnTo>
                                          <a:pt x="524" y="149"/>
                                        </a:lnTo>
                                        <a:lnTo>
                                          <a:pt x="529" y="158"/>
                                        </a:lnTo>
                                        <a:lnTo>
                                          <a:pt x="538" y="173"/>
                                        </a:lnTo>
                                        <a:lnTo>
                                          <a:pt x="543" y="182"/>
                                        </a:lnTo>
                                        <a:lnTo>
                                          <a:pt x="557" y="221"/>
                                        </a:lnTo>
                                        <a:lnTo>
                                          <a:pt x="557" y="230"/>
                                        </a:lnTo>
                                        <a:lnTo>
                                          <a:pt x="562" y="245"/>
                                        </a:lnTo>
                                        <a:lnTo>
                                          <a:pt x="562" y="274"/>
                                        </a:lnTo>
                                        <a:lnTo>
                                          <a:pt x="567" y="293"/>
                                        </a:lnTo>
                                        <a:lnTo>
                                          <a:pt x="567" y="288"/>
                                        </a:lnTo>
                                        <a:lnTo>
                                          <a:pt x="562" y="307"/>
                                        </a:lnTo>
                                        <a:lnTo>
                                          <a:pt x="562" y="336"/>
                                        </a:lnTo>
                                        <a:lnTo>
                                          <a:pt x="557" y="350"/>
                                        </a:lnTo>
                                        <a:lnTo>
                                          <a:pt x="557" y="360"/>
                                        </a:lnTo>
                                        <a:lnTo>
                                          <a:pt x="543" y="398"/>
                                        </a:lnTo>
                                        <a:lnTo>
                                          <a:pt x="538" y="408"/>
                                        </a:lnTo>
                                        <a:lnTo>
                                          <a:pt x="529" y="422"/>
                                        </a:lnTo>
                                        <a:lnTo>
                                          <a:pt x="524" y="432"/>
                                        </a:lnTo>
                                        <a:lnTo>
                                          <a:pt x="519" y="446"/>
                                        </a:lnTo>
                                        <a:lnTo>
                                          <a:pt x="447" y="518"/>
                                        </a:lnTo>
                                        <a:lnTo>
                                          <a:pt x="433" y="523"/>
                                        </a:lnTo>
                                        <a:lnTo>
                                          <a:pt x="423" y="528"/>
                                        </a:lnTo>
                                        <a:lnTo>
                                          <a:pt x="409" y="537"/>
                                        </a:lnTo>
                                        <a:lnTo>
                                          <a:pt x="399" y="542"/>
                                        </a:lnTo>
                                        <a:lnTo>
                                          <a:pt x="360" y="557"/>
                                        </a:lnTo>
                                        <a:lnTo>
                                          <a:pt x="351" y="557"/>
                                        </a:lnTo>
                                        <a:lnTo>
                                          <a:pt x="336" y="561"/>
                                        </a:lnTo>
                                        <a:lnTo>
                                          <a:pt x="308" y="561"/>
                                        </a:lnTo>
                                        <a:lnTo>
                                          <a:pt x="288" y="566"/>
                                        </a:lnTo>
                                        <a:lnTo>
                                          <a:pt x="293" y="566"/>
                                        </a:lnTo>
                                        <a:lnTo>
                                          <a:pt x="274" y="561"/>
                                        </a:lnTo>
                                        <a:lnTo>
                                          <a:pt x="245" y="561"/>
                                        </a:lnTo>
                                        <a:lnTo>
                                          <a:pt x="231" y="557"/>
                                        </a:lnTo>
                                        <a:lnTo>
                                          <a:pt x="221" y="557"/>
                                        </a:lnTo>
                                        <a:lnTo>
                                          <a:pt x="183" y="542"/>
                                        </a:lnTo>
                                        <a:lnTo>
                                          <a:pt x="173" y="537"/>
                                        </a:lnTo>
                                        <a:lnTo>
                                          <a:pt x="159" y="528"/>
                                        </a:lnTo>
                                        <a:lnTo>
                                          <a:pt x="149" y="523"/>
                                        </a:lnTo>
                                        <a:lnTo>
                                          <a:pt x="135" y="518"/>
                                        </a:lnTo>
                                        <a:lnTo>
                                          <a:pt x="63" y="446"/>
                                        </a:lnTo>
                                        <a:lnTo>
                                          <a:pt x="58" y="432"/>
                                        </a:lnTo>
                                        <a:lnTo>
                                          <a:pt x="53" y="422"/>
                                        </a:lnTo>
                                        <a:lnTo>
                                          <a:pt x="43" y="408"/>
                                        </a:lnTo>
                                        <a:lnTo>
                                          <a:pt x="39"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2645"/>
                                <wps:cNvSpPr>
                                  <a:spLocks/>
                                </wps:cNvSpPr>
                                <wps:spPr bwMode="auto">
                                  <a:xfrm>
                                    <a:off x="187" y="984"/>
                                    <a:ext cx="135" cy="187"/>
                                  </a:xfrm>
                                  <a:custGeom>
                                    <a:avLst/>
                                    <a:gdLst>
                                      <a:gd name="T0" fmla="*/ 116 w 135"/>
                                      <a:gd name="T1" fmla="*/ 182 h 187"/>
                                      <a:gd name="T2" fmla="*/ 121 w 135"/>
                                      <a:gd name="T3" fmla="*/ 187 h 187"/>
                                      <a:gd name="T4" fmla="*/ 130 w 135"/>
                                      <a:gd name="T5" fmla="*/ 187 h 187"/>
                                      <a:gd name="T6" fmla="*/ 135 w 135"/>
                                      <a:gd name="T7" fmla="*/ 182 h 187"/>
                                      <a:gd name="T8" fmla="*/ 135 w 135"/>
                                      <a:gd name="T9" fmla="*/ 172 h 187"/>
                                      <a:gd name="T10" fmla="*/ 20 w 135"/>
                                      <a:gd name="T11" fmla="*/ 4 h 187"/>
                                      <a:gd name="T12" fmla="*/ 15 w 135"/>
                                      <a:gd name="T13" fmla="*/ 0 h 187"/>
                                      <a:gd name="T14" fmla="*/ 5 w 135"/>
                                      <a:gd name="T15" fmla="*/ 0 h 187"/>
                                      <a:gd name="T16" fmla="*/ 0 w 135"/>
                                      <a:gd name="T17" fmla="*/ 4 h 187"/>
                                      <a:gd name="T18" fmla="*/ 0 w 135"/>
                                      <a:gd name="T19" fmla="*/ 14 h 187"/>
                                      <a:gd name="T20" fmla="*/ 116 w 135"/>
                                      <a:gd name="T21" fmla="*/ 18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116" y="182"/>
                                        </a:moveTo>
                                        <a:lnTo>
                                          <a:pt x="121" y="187"/>
                                        </a:lnTo>
                                        <a:lnTo>
                                          <a:pt x="130" y="187"/>
                                        </a:lnTo>
                                        <a:lnTo>
                                          <a:pt x="135" y="182"/>
                                        </a:lnTo>
                                        <a:lnTo>
                                          <a:pt x="135" y="172"/>
                                        </a:lnTo>
                                        <a:lnTo>
                                          <a:pt x="20" y="4"/>
                                        </a:lnTo>
                                        <a:lnTo>
                                          <a:pt x="15" y="0"/>
                                        </a:lnTo>
                                        <a:lnTo>
                                          <a:pt x="5" y="0"/>
                                        </a:lnTo>
                                        <a:lnTo>
                                          <a:pt x="0" y="4"/>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2646"/>
                                <wps:cNvSpPr>
                                  <a:spLocks/>
                                </wps:cNvSpPr>
                                <wps:spPr bwMode="auto">
                                  <a:xfrm>
                                    <a:off x="187" y="245"/>
                                    <a:ext cx="20" cy="758"/>
                                  </a:xfrm>
                                  <a:custGeom>
                                    <a:avLst/>
                                    <a:gdLst>
                                      <a:gd name="T0" fmla="*/ 0 w 20"/>
                                      <a:gd name="T1" fmla="*/ 748 h 758"/>
                                      <a:gd name="T2" fmla="*/ 0 w 20"/>
                                      <a:gd name="T3" fmla="*/ 753 h 758"/>
                                      <a:gd name="T4" fmla="*/ 5 w 20"/>
                                      <a:gd name="T5" fmla="*/ 753 h 758"/>
                                      <a:gd name="T6" fmla="*/ 5 w 20"/>
                                      <a:gd name="T7" fmla="*/ 758 h 758"/>
                                      <a:gd name="T8" fmla="*/ 15 w 20"/>
                                      <a:gd name="T9" fmla="*/ 758 h 758"/>
                                      <a:gd name="T10" fmla="*/ 15 w 20"/>
                                      <a:gd name="T11" fmla="*/ 753 h 758"/>
                                      <a:gd name="T12" fmla="*/ 20 w 20"/>
                                      <a:gd name="T13" fmla="*/ 753 h 758"/>
                                      <a:gd name="T14" fmla="*/ 20 w 20"/>
                                      <a:gd name="T15" fmla="*/ 4 h 758"/>
                                      <a:gd name="T16" fmla="*/ 15 w 20"/>
                                      <a:gd name="T17" fmla="*/ 4 h 758"/>
                                      <a:gd name="T18" fmla="*/ 15 w 20"/>
                                      <a:gd name="T19" fmla="*/ 0 h 758"/>
                                      <a:gd name="T20" fmla="*/ 5 w 20"/>
                                      <a:gd name="T21" fmla="*/ 0 h 758"/>
                                      <a:gd name="T22" fmla="*/ 5 w 20"/>
                                      <a:gd name="T23" fmla="*/ 4 h 758"/>
                                      <a:gd name="T24" fmla="*/ 0 w 20"/>
                                      <a:gd name="T25" fmla="*/ 4 h 758"/>
                                      <a:gd name="T26" fmla="*/ 0 w 20"/>
                                      <a:gd name="T27" fmla="*/ 9 h 758"/>
                                      <a:gd name="T28" fmla="*/ 0 w 20"/>
                                      <a:gd name="T29" fmla="*/ 748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8">
                                        <a:moveTo>
                                          <a:pt x="0" y="748"/>
                                        </a:moveTo>
                                        <a:lnTo>
                                          <a:pt x="0" y="753"/>
                                        </a:lnTo>
                                        <a:lnTo>
                                          <a:pt x="5" y="753"/>
                                        </a:lnTo>
                                        <a:lnTo>
                                          <a:pt x="5" y="758"/>
                                        </a:lnTo>
                                        <a:lnTo>
                                          <a:pt x="15" y="758"/>
                                        </a:lnTo>
                                        <a:lnTo>
                                          <a:pt x="15" y="753"/>
                                        </a:lnTo>
                                        <a:lnTo>
                                          <a:pt x="20" y="753"/>
                                        </a:lnTo>
                                        <a:lnTo>
                                          <a:pt x="20" y="4"/>
                                        </a:lnTo>
                                        <a:lnTo>
                                          <a:pt x="15" y="4"/>
                                        </a:lnTo>
                                        <a:lnTo>
                                          <a:pt x="15"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2647"/>
                                <wps:cNvSpPr>
                                  <a:spLocks/>
                                </wps:cNvSpPr>
                                <wps:spPr bwMode="auto">
                                  <a:xfrm>
                                    <a:off x="754" y="984"/>
                                    <a:ext cx="135" cy="187"/>
                                  </a:xfrm>
                                  <a:custGeom>
                                    <a:avLst/>
                                    <a:gdLst>
                                      <a:gd name="T0" fmla="*/ 0 w 135"/>
                                      <a:gd name="T1" fmla="*/ 172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4 h 187"/>
                                      <a:gd name="T14" fmla="*/ 130 w 135"/>
                                      <a:gd name="T15" fmla="*/ 0 h 187"/>
                                      <a:gd name="T16" fmla="*/ 121 w 135"/>
                                      <a:gd name="T17" fmla="*/ 0 h 187"/>
                                      <a:gd name="T18" fmla="*/ 116 w 135"/>
                                      <a:gd name="T19" fmla="*/ 4 h 187"/>
                                      <a:gd name="T20" fmla="*/ 0 w 135"/>
                                      <a:gd name="T21" fmla="*/ 17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0" y="172"/>
                                        </a:moveTo>
                                        <a:lnTo>
                                          <a:pt x="0" y="182"/>
                                        </a:lnTo>
                                        <a:lnTo>
                                          <a:pt x="5" y="187"/>
                                        </a:lnTo>
                                        <a:lnTo>
                                          <a:pt x="15" y="187"/>
                                        </a:lnTo>
                                        <a:lnTo>
                                          <a:pt x="20" y="182"/>
                                        </a:lnTo>
                                        <a:lnTo>
                                          <a:pt x="135" y="14"/>
                                        </a:lnTo>
                                        <a:lnTo>
                                          <a:pt x="135" y="4"/>
                                        </a:lnTo>
                                        <a:lnTo>
                                          <a:pt x="130" y="0"/>
                                        </a:lnTo>
                                        <a:lnTo>
                                          <a:pt x="121" y="0"/>
                                        </a:lnTo>
                                        <a:lnTo>
                                          <a:pt x="116" y="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2648"/>
                                <wps:cNvSpPr>
                                  <a:spLocks/>
                                </wps:cNvSpPr>
                                <wps:spPr bwMode="auto">
                                  <a:xfrm>
                                    <a:off x="870" y="245"/>
                                    <a:ext cx="19" cy="758"/>
                                  </a:xfrm>
                                  <a:custGeom>
                                    <a:avLst/>
                                    <a:gdLst>
                                      <a:gd name="T0" fmla="*/ 0 w 19"/>
                                      <a:gd name="T1" fmla="*/ 748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4 h 758"/>
                                      <a:gd name="T16" fmla="*/ 14 w 19"/>
                                      <a:gd name="T17" fmla="*/ 4 h 758"/>
                                      <a:gd name="T18" fmla="*/ 14 w 19"/>
                                      <a:gd name="T19" fmla="*/ 0 h 758"/>
                                      <a:gd name="T20" fmla="*/ 5 w 19"/>
                                      <a:gd name="T21" fmla="*/ 0 h 758"/>
                                      <a:gd name="T22" fmla="*/ 5 w 19"/>
                                      <a:gd name="T23" fmla="*/ 4 h 758"/>
                                      <a:gd name="T24" fmla="*/ 0 w 19"/>
                                      <a:gd name="T25" fmla="*/ 4 h 758"/>
                                      <a:gd name="T26" fmla="*/ 0 w 19"/>
                                      <a:gd name="T27" fmla="*/ 9 h 758"/>
                                      <a:gd name="T28" fmla="*/ 0 w 19"/>
                                      <a:gd name="T29" fmla="*/ 748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8"/>
                                        </a:moveTo>
                                        <a:lnTo>
                                          <a:pt x="0" y="753"/>
                                        </a:lnTo>
                                        <a:lnTo>
                                          <a:pt x="5" y="753"/>
                                        </a:lnTo>
                                        <a:lnTo>
                                          <a:pt x="5" y="758"/>
                                        </a:lnTo>
                                        <a:lnTo>
                                          <a:pt x="14" y="758"/>
                                        </a:lnTo>
                                        <a:lnTo>
                                          <a:pt x="14" y="753"/>
                                        </a:lnTo>
                                        <a:lnTo>
                                          <a:pt x="19" y="753"/>
                                        </a:lnTo>
                                        <a:lnTo>
                                          <a:pt x="19" y="4"/>
                                        </a:lnTo>
                                        <a:lnTo>
                                          <a:pt x="14" y="4"/>
                                        </a:lnTo>
                                        <a:lnTo>
                                          <a:pt x="14"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2649"/>
                                <wps:cNvSpPr>
                                  <a:spLocks/>
                                </wps:cNvSpPr>
                                <wps:spPr bwMode="auto">
                                  <a:xfrm>
                                    <a:off x="183" y="173"/>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9 h 153"/>
                                      <a:gd name="T14" fmla="*/ 91 w 706"/>
                                      <a:gd name="T15" fmla="*/ 24 h 153"/>
                                      <a:gd name="T16" fmla="*/ 153 w 706"/>
                                      <a:gd name="T17" fmla="*/ 24 h 153"/>
                                      <a:gd name="T18" fmla="*/ 182 w 706"/>
                                      <a:gd name="T19" fmla="*/ 24 h 153"/>
                                      <a:gd name="T20" fmla="*/ 221 w 706"/>
                                      <a:gd name="T21" fmla="*/ 29 h 153"/>
                                      <a:gd name="T22" fmla="*/ 245 w 706"/>
                                      <a:gd name="T23" fmla="*/ 38 h 153"/>
                                      <a:gd name="T24" fmla="*/ 264 w 706"/>
                                      <a:gd name="T25" fmla="*/ 52 h 153"/>
                                      <a:gd name="T26" fmla="*/ 273 w 706"/>
                                      <a:gd name="T27" fmla="*/ 67 h 153"/>
                                      <a:gd name="T28" fmla="*/ 283 w 706"/>
                                      <a:gd name="T29" fmla="*/ 86 h 153"/>
                                      <a:gd name="T30" fmla="*/ 307 w 706"/>
                                      <a:gd name="T31" fmla="*/ 115 h 153"/>
                                      <a:gd name="T32" fmla="*/ 326 w 706"/>
                                      <a:gd name="T33" fmla="*/ 134 h 153"/>
                                      <a:gd name="T34" fmla="*/ 350 w 706"/>
                                      <a:gd name="T35" fmla="*/ 148 h 153"/>
                                      <a:gd name="T36" fmla="*/ 446 w 706"/>
                                      <a:gd name="T37" fmla="*/ 153 h 153"/>
                                      <a:gd name="T38" fmla="*/ 528 w 706"/>
                                      <a:gd name="T39" fmla="*/ 144 h 153"/>
                                      <a:gd name="T40" fmla="*/ 557 w 706"/>
                                      <a:gd name="T41" fmla="*/ 139 h 153"/>
                                      <a:gd name="T42" fmla="*/ 581 w 706"/>
                                      <a:gd name="T43" fmla="*/ 129 h 153"/>
                                      <a:gd name="T44" fmla="*/ 600 w 706"/>
                                      <a:gd name="T45" fmla="*/ 124 h 153"/>
                                      <a:gd name="T46" fmla="*/ 624 w 706"/>
                                      <a:gd name="T47" fmla="*/ 115 h 153"/>
                                      <a:gd name="T48" fmla="*/ 643 w 706"/>
                                      <a:gd name="T49" fmla="*/ 110 h 153"/>
                                      <a:gd name="T50" fmla="*/ 668 w 706"/>
                                      <a:gd name="T51" fmla="*/ 100 h 153"/>
                                      <a:gd name="T52" fmla="*/ 682 w 706"/>
                                      <a:gd name="T53" fmla="*/ 96 h 153"/>
                                      <a:gd name="T54" fmla="*/ 706 w 706"/>
                                      <a:gd name="T55" fmla="*/ 86 h 153"/>
                                      <a:gd name="T56" fmla="*/ 692 w 706"/>
                                      <a:gd name="T57" fmla="*/ 72 h 153"/>
                                      <a:gd name="T58" fmla="*/ 672 w 706"/>
                                      <a:gd name="T59" fmla="*/ 76 h 153"/>
                                      <a:gd name="T60" fmla="*/ 658 w 706"/>
                                      <a:gd name="T61" fmla="*/ 81 h 153"/>
                                      <a:gd name="T62" fmla="*/ 634 w 706"/>
                                      <a:gd name="T63" fmla="*/ 91 h 153"/>
                                      <a:gd name="T64" fmla="*/ 615 w 706"/>
                                      <a:gd name="T65" fmla="*/ 96 h 153"/>
                                      <a:gd name="T66" fmla="*/ 586 w 706"/>
                                      <a:gd name="T67" fmla="*/ 105 h 153"/>
                                      <a:gd name="T68" fmla="*/ 567 w 706"/>
                                      <a:gd name="T69" fmla="*/ 115 h 153"/>
                                      <a:gd name="T70" fmla="*/ 538 w 706"/>
                                      <a:gd name="T71" fmla="*/ 120 h 153"/>
                                      <a:gd name="T72" fmla="*/ 519 w 706"/>
                                      <a:gd name="T73" fmla="*/ 134 h 153"/>
                                      <a:gd name="T74" fmla="*/ 446 w 706"/>
                                      <a:gd name="T75" fmla="*/ 134 h 153"/>
                                      <a:gd name="T76" fmla="*/ 355 w 706"/>
                                      <a:gd name="T77" fmla="*/ 129 h 153"/>
                                      <a:gd name="T78" fmla="*/ 341 w 706"/>
                                      <a:gd name="T79" fmla="*/ 115 h 153"/>
                                      <a:gd name="T80" fmla="*/ 322 w 706"/>
                                      <a:gd name="T81" fmla="*/ 100 h 153"/>
                                      <a:gd name="T82" fmla="*/ 312 w 706"/>
                                      <a:gd name="T83" fmla="*/ 86 h 153"/>
                                      <a:gd name="T84" fmla="*/ 293 w 706"/>
                                      <a:gd name="T85" fmla="*/ 62 h 153"/>
                                      <a:gd name="T86" fmla="*/ 278 w 706"/>
                                      <a:gd name="T87" fmla="*/ 43 h 153"/>
                                      <a:gd name="T88" fmla="*/ 269 w 706"/>
                                      <a:gd name="T89" fmla="*/ 29 h 153"/>
                                      <a:gd name="T90" fmla="*/ 240 w 706"/>
                                      <a:gd name="T91" fmla="*/ 19 h 153"/>
                                      <a:gd name="T92" fmla="*/ 230 w 706"/>
                                      <a:gd name="T93" fmla="*/ 9 h 153"/>
                                      <a:gd name="T94" fmla="*/ 192 w 706"/>
                                      <a:gd name="T95" fmla="*/ 5 h 153"/>
                                      <a:gd name="T96" fmla="*/ 144 w 706"/>
                                      <a:gd name="T97" fmla="*/ 5 h 153"/>
                                      <a:gd name="T98" fmla="*/ 81 w 706"/>
                                      <a:gd name="T99" fmla="*/ 14 h 153"/>
                                      <a:gd name="T100" fmla="*/ 62 w 706"/>
                                      <a:gd name="T101" fmla="*/ 29 h 153"/>
                                      <a:gd name="T102" fmla="*/ 38 w 706"/>
                                      <a:gd name="T103" fmla="*/ 19 h 153"/>
                                      <a:gd name="T104" fmla="*/ 24 w 706"/>
                                      <a:gd name="T105" fmla="*/ 33 h 153"/>
                                      <a:gd name="T106" fmla="*/ 14 w 706"/>
                                      <a:gd name="T107" fmla="*/ 38 h 153"/>
                                      <a:gd name="T108" fmla="*/ 9 w 706"/>
                                      <a:gd name="T109" fmla="*/ 57 h 153"/>
                                      <a:gd name="T110" fmla="*/ 9 w 706"/>
                                      <a:gd name="T111" fmla="*/ 86 h 15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9"/>
                                        </a:lnTo>
                                        <a:lnTo>
                                          <a:pt x="76" y="29"/>
                                        </a:lnTo>
                                        <a:lnTo>
                                          <a:pt x="91" y="29"/>
                                        </a:lnTo>
                                        <a:lnTo>
                                          <a:pt x="91" y="24"/>
                                        </a:lnTo>
                                        <a:lnTo>
                                          <a:pt x="105" y="29"/>
                                        </a:lnTo>
                                        <a:lnTo>
                                          <a:pt x="115" y="24"/>
                                        </a:lnTo>
                                        <a:lnTo>
                                          <a:pt x="153" y="24"/>
                                        </a:lnTo>
                                        <a:lnTo>
                                          <a:pt x="158" y="19"/>
                                        </a:lnTo>
                                        <a:lnTo>
                                          <a:pt x="177" y="19"/>
                                        </a:lnTo>
                                        <a:lnTo>
                                          <a:pt x="182" y="24"/>
                                        </a:lnTo>
                                        <a:lnTo>
                                          <a:pt x="206" y="24"/>
                                        </a:lnTo>
                                        <a:lnTo>
                                          <a:pt x="211" y="29"/>
                                        </a:lnTo>
                                        <a:lnTo>
                                          <a:pt x="221" y="29"/>
                                        </a:lnTo>
                                        <a:lnTo>
                                          <a:pt x="225" y="33"/>
                                        </a:lnTo>
                                        <a:lnTo>
                                          <a:pt x="235" y="38"/>
                                        </a:lnTo>
                                        <a:lnTo>
                                          <a:pt x="245" y="38"/>
                                        </a:lnTo>
                                        <a:lnTo>
                                          <a:pt x="254" y="48"/>
                                        </a:lnTo>
                                        <a:lnTo>
                                          <a:pt x="259" y="48"/>
                                        </a:lnTo>
                                        <a:lnTo>
                                          <a:pt x="264" y="52"/>
                                        </a:lnTo>
                                        <a:lnTo>
                                          <a:pt x="269" y="52"/>
                                        </a:lnTo>
                                        <a:lnTo>
                                          <a:pt x="264" y="57"/>
                                        </a:lnTo>
                                        <a:lnTo>
                                          <a:pt x="273" y="67"/>
                                        </a:lnTo>
                                        <a:lnTo>
                                          <a:pt x="273" y="72"/>
                                        </a:lnTo>
                                        <a:lnTo>
                                          <a:pt x="283" y="81"/>
                                        </a:lnTo>
                                        <a:lnTo>
                                          <a:pt x="283" y="86"/>
                                        </a:lnTo>
                                        <a:lnTo>
                                          <a:pt x="293" y="96"/>
                                        </a:lnTo>
                                        <a:lnTo>
                                          <a:pt x="293" y="100"/>
                                        </a:lnTo>
                                        <a:lnTo>
                                          <a:pt x="307" y="115"/>
                                        </a:lnTo>
                                        <a:lnTo>
                                          <a:pt x="312" y="110"/>
                                        </a:lnTo>
                                        <a:lnTo>
                                          <a:pt x="307" y="115"/>
                                        </a:lnTo>
                                        <a:lnTo>
                                          <a:pt x="326" y="134"/>
                                        </a:lnTo>
                                        <a:lnTo>
                                          <a:pt x="331" y="134"/>
                                        </a:lnTo>
                                        <a:lnTo>
                                          <a:pt x="341" y="144"/>
                                        </a:lnTo>
                                        <a:lnTo>
                                          <a:pt x="350" y="148"/>
                                        </a:lnTo>
                                        <a:lnTo>
                                          <a:pt x="360" y="148"/>
                                        </a:lnTo>
                                        <a:lnTo>
                                          <a:pt x="365" y="153"/>
                                        </a:lnTo>
                                        <a:lnTo>
                                          <a:pt x="446" y="153"/>
                                        </a:lnTo>
                                        <a:lnTo>
                                          <a:pt x="456" y="148"/>
                                        </a:lnTo>
                                        <a:lnTo>
                                          <a:pt x="523" y="148"/>
                                        </a:lnTo>
                                        <a:lnTo>
                                          <a:pt x="528" y="144"/>
                                        </a:lnTo>
                                        <a:lnTo>
                                          <a:pt x="543" y="144"/>
                                        </a:lnTo>
                                        <a:lnTo>
                                          <a:pt x="547" y="139"/>
                                        </a:lnTo>
                                        <a:lnTo>
                                          <a:pt x="557" y="139"/>
                                        </a:lnTo>
                                        <a:lnTo>
                                          <a:pt x="562" y="134"/>
                                        </a:lnTo>
                                        <a:lnTo>
                                          <a:pt x="576" y="134"/>
                                        </a:lnTo>
                                        <a:lnTo>
                                          <a:pt x="581" y="129"/>
                                        </a:lnTo>
                                        <a:lnTo>
                                          <a:pt x="591" y="129"/>
                                        </a:lnTo>
                                        <a:lnTo>
                                          <a:pt x="595" y="124"/>
                                        </a:lnTo>
                                        <a:lnTo>
                                          <a:pt x="600" y="124"/>
                                        </a:lnTo>
                                        <a:lnTo>
                                          <a:pt x="610" y="120"/>
                                        </a:lnTo>
                                        <a:lnTo>
                                          <a:pt x="619" y="120"/>
                                        </a:lnTo>
                                        <a:lnTo>
                                          <a:pt x="624" y="115"/>
                                        </a:lnTo>
                                        <a:lnTo>
                                          <a:pt x="634" y="115"/>
                                        </a:lnTo>
                                        <a:lnTo>
                                          <a:pt x="639" y="110"/>
                                        </a:lnTo>
                                        <a:lnTo>
                                          <a:pt x="643" y="110"/>
                                        </a:lnTo>
                                        <a:lnTo>
                                          <a:pt x="648" y="105"/>
                                        </a:lnTo>
                                        <a:lnTo>
                                          <a:pt x="663" y="105"/>
                                        </a:lnTo>
                                        <a:lnTo>
                                          <a:pt x="668" y="100"/>
                                        </a:lnTo>
                                        <a:lnTo>
                                          <a:pt x="672" y="100"/>
                                        </a:lnTo>
                                        <a:lnTo>
                                          <a:pt x="677" y="96"/>
                                        </a:lnTo>
                                        <a:lnTo>
                                          <a:pt x="682" y="96"/>
                                        </a:lnTo>
                                        <a:lnTo>
                                          <a:pt x="687" y="91"/>
                                        </a:lnTo>
                                        <a:lnTo>
                                          <a:pt x="701" y="91"/>
                                        </a:lnTo>
                                        <a:lnTo>
                                          <a:pt x="706" y="86"/>
                                        </a:lnTo>
                                        <a:lnTo>
                                          <a:pt x="706" y="76"/>
                                        </a:lnTo>
                                        <a:lnTo>
                                          <a:pt x="701" y="72"/>
                                        </a:lnTo>
                                        <a:lnTo>
                                          <a:pt x="692" y="72"/>
                                        </a:lnTo>
                                        <a:lnTo>
                                          <a:pt x="696" y="72"/>
                                        </a:lnTo>
                                        <a:lnTo>
                                          <a:pt x="677" y="72"/>
                                        </a:lnTo>
                                        <a:lnTo>
                                          <a:pt x="672" y="76"/>
                                        </a:lnTo>
                                        <a:lnTo>
                                          <a:pt x="668" y="76"/>
                                        </a:lnTo>
                                        <a:lnTo>
                                          <a:pt x="663" y="81"/>
                                        </a:lnTo>
                                        <a:lnTo>
                                          <a:pt x="658" y="81"/>
                                        </a:lnTo>
                                        <a:lnTo>
                                          <a:pt x="653" y="86"/>
                                        </a:lnTo>
                                        <a:lnTo>
                                          <a:pt x="639" y="86"/>
                                        </a:lnTo>
                                        <a:lnTo>
                                          <a:pt x="634" y="91"/>
                                        </a:lnTo>
                                        <a:lnTo>
                                          <a:pt x="629" y="91"/>
                                        </a:lnTo>
                                        <a:lnTo>
                                          <a:pt x="624" y="96"/>
                                        </a:lnTo>
                                        <a:lnTo>
                                          <a:pt x="615" y="96"/>
                                        </a:lnTo>
                                        <a:lnTo>
                                          <a:pt x="610" y="100"/>
                                        </a:lnTo>
                                        <a:lnTo>
                                          <a:pt x="600" y="105"/>
                                        </a:lnTo>
                                        <a:lnTo>
                                          <a:pt x="586" y="105"/>
                                        </a:lnTo>
                                        <a:lnTo>
                                          <a:pt x="581" y="110"/>
                                        </a:lnTo>
                                        <a:lnTo>
                                          <a:pt x="571" y="110"/>
                                        </a:lnTo>
                                        <a:lnTo>
                                          <a:pt x="567" y="115"/>
                                        </a:lnTo>
                                        <a:lnTo>
                                          <a:pt x="552" y="115"/>
                                        </a:lnTo>
                                        <a:lnTo>
                                          <a:pt x="547" y="120"/>
                                        </a:lnTo>
                                        <a:lnTo>
                                          <a:pt x="538" y="120"/>
                                        </a:lnTo>
                                        <a:lnTo>
                                          <a:pt x="533" y="124"/>
                                        </a:lnTo>
                                        <a:lnTo>
                                          <a:pt x="523" y="124"/>
                                        </a:lnTo>
                                        <a:lnTo>
                                          <a:pt x="519" y="134"/>
                                        </a:lnTo>
                                        <a:lnTo>
                                          <a:pt x="523" y="129"/>
                                        </a:lnTo>
                                        <a:lnTo>
                                          <a:pt x="456" y="129"/>
                                        </a:lnTo>
                                        <a:lnTo>
                                          <a:pt x="446" y="134"/>
                                        </a:lnTo>
                                        <a:lnTo>
                                          <a:pt x="374" y="134"/>
                                        </a:lnTo>
                                        <a:lnTo>
                                          <a:pt x="370" y="129"/>
                                        </a:lnTo>
                                        <a:lnTo>
                                          <a:pt x="355" y="129"/>
                                        </a:lnTo>
                                        <a:lnTo>
                                          <a:pt x="360" y="129"/>
                                        </a:lnTo>
                                        <a:lnTo>
                                          <a:pt x="350" y="124"/>
                                        </a:lnTo>
                                        <a:lnTo>
                                          <a:pt x="341" y="115"/>
                                        </a:lnTo>
                                        <a:lnTo>
                                          <a:pt x="336" y="115"/>
                                        </a:lnTo>
                                        <a:lnTo>
                                          <a:pt x="326" y="105"/>
                                        </a:lnTo>
                                        <a:lnTo>
                                          <a:pt x="322" y="100"/>
                                        </a:lnTo>
                                        <a:lnTo>
                                          <a:pt x="317" y="96"/>
                                        </a:lnTo>
                                        <a:lnTo>
                                          <a:pt x="312" y="91"/>
                                        </a:lnTo>
                                        <a:lnTo>
                                          <a:pt x="312" y="86"/>
                                        </a:lnTo>
                                        <a:lnTo>
                                          <a:pt x="302" y="76"/>
                                        </a:lnTo>
                                        <a:lnTo>
                                          <a:pt x="302" y="72"/>
                                        </a:lnTo>
                                        <a:lnTo>
                                          <a:pt x="293" y="62"/>
                                        </a:lnTo>
                                        <a:lnTo>
                                          <a:pt x="293" y="57"/>
                                        </a:lnTo>
                                        <a:lnTo>
                                          <a:pt x="283" y="48"/>
                                        </a:lnTo>
                                        <a:lnTo>
                                          <a:pt x="278" y="43"/>
                                        </a:lnTo>
                                        <a:lnTo>
                                          <a:pt x="273" y="43"/>
                                        </a:lnTo>
                                        <a:lnTo>
                                          <a:pt x="278" y="38"/>
                                        </a:lnTo>
                                        <a:lnTo>
                                          <a:pt x="269" y="29"/>
                                        </a:lnTo>
                                        <a:lnTo>
                                          <a:pt x="264" y="29"/>
                                        </a:lnTo>
                                        <a:lnTo>
                                          <a:pt x="254" y="19"/>
                                        </a:lnTo>
                                        <a:lnTo>
                                          <a:pt x="240" y="19"/>
                                        </a:lnTo>
                                        <a:lnTo>
                                          <a:pt x="245" y="19"/>
                                        </a:lnTo>
                                        <a:lnTo>
                                          <a:pt x="235" y="14"/>
                                        </a:lnTo>
                                        <a:lnTo>
                                          <a:pt x="230" y="9"/>
                                        </a:lnTo>
                                        <a:lnTo>
                                          <a:pt x="221" y="9"/>
                                        </a:lnTo>
                                        <a:lnTo>
                                          <a:pt x="216" y="5"/>
                                        </a:lnTo>
                                        <a:lnTo>
                                          <a:pt x="192" y="5"/>
                                        </a:lnTo>
                                        <a:lnTo>
                                          <a:pt x="187" y="0"/>
                                        </a:lnTo>
                                        <a:lnTo>
                                          <a:pt x="149" y="0"/>
                                        </a:lnTo>
                                        <a:lnTo>
                                          <a:pt x="144" y="5"/>
                                        </a:lnTo>
                                        <a:lnTo>
                                          <a:pt x="115" y="5"/>
                                        </a:lnTo>
                                        <a:lnTo>
                                          <a:pt x="105" y="9"/>
                                        </a:lnTo>
                                        <a:lnTo>
                                          <a:pt x="81" y="14"/>
                                        </a:lnTo>
                                        <a:lnTo>
                                          <a:pt x="81" y="19"/>
                                        </a:lnTo>
                                        <a:lnTo>
                                          <a:pt x="67" y="19"/>
                                        </a:lnTo>
                                        <a:lnTo>
                                          <a:pt x="62" y="29"/>
                                        </a:lnTo>
                                        <a:lnTo>
                                          <a:pt x="67" y="19"/>
                                        </a:lnTo>
                                        <a:lnTo>
                                          <a:pt x="72" y="19"/>
                                        </a:lnTo>
                                        <a:lnTo>
                                          <a:pt x="38" y="19"/>
                                        </a:lnTo>
                                        <a:lnTo>
                                          <a:pt x="33" y="24"/>
                                        </a:lnTo>
                                        <a:lnTo>
                                          <a:pt x="24" y="29"/>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Rectangle 2650"/>
                                <wps:cNvSpPr>
                                  <a:spLocks noChangeArrowheads="1"/>
                                </wps:cNvSpPr>
                                <wps:spPr bwMode="auto">
                                  <a:xfrm>
                                    <a:off x="538"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3" name="Rectangle 2651"/>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4" name="Rectangle 2652"/>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5" name="Rectangle 2653"/>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6" name="Rectangle 2654"/>
                                <wps:cNvSpPr>
                                  <a:spLocks noChangeArrowheads="1"/>
                                </wps:cNvSpPr>
                                <wps:spPr bwMode="auto">
                                  <a:xfrm>
                                    <a:off x="538"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7" name="Rectangle 2655"/>
                                <wps:cNvSpPr>
                                  <a:spLocks noChangeArrowheads="1"/>
                                </wps:cNvSpPr>
                                <wps:spPr bwMode="auto">
                                  <a:xfrm>
                                    <a:off x="538"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8" name="Rectangle 2656"/>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9" name="Rectangle 2657"/>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0" name="Rectangle 2658"/>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Rectangle 2659"/>
                                <wps:cNvSpPr>
                                  <a:spLocks noChangeArrowheads="1"/>
                                </wps:cNvSpPr>
                                <wps:spPr bwMode="auto">
                                  <a:xfrm>
                                    <a:off x="538"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2" name="Rectangle 2660"/>
                                <wps:cNvSpPr>
                                  <a:spLocks noChangeArrowheads="1"/>
                                </wps:cNvSpPr>
                                <wps:spPr bwMode="auto">
                                  <a:xfrm>
                                    <a:off x="538"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3" name="Rectangle 2661"/>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4" name="Rectangle 2662"/>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5" name="Rectangle 2663"/>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6" name="Rectangle 2664"/>
                                <wps:cNvSpPr>
                                  <a:spLocks noChangeArrowheads="1"/>
                                </wps:cNvSpPr>
                                <wps:spPr bwMode="auto">
                                  <a:xfrm>
                                    <a:off x="538"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7" name="Rectangle 2665"/>
                                <wps:cNvSpPr>
                                  <a:spLocks noChangeArrowheads="1"/>
                                </wps:cNvSpPr>
                                <wps:spPr bwMode="auto">
                                  <a:xfrm>
                                    <a:off x="538"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8" name="Rectangle 2666"/>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2667"/>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0" name="Rectangle 2668"/>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1" name="Rectangle 2669"/>
                                <wps:cNvSpPr>
                                  <a:spLocks noChangeArrowheads="1"/>
                                </wps:cNvSpPr>
                                <wps:spPr bwMode="auto">
                                  <a:xfrm>
                                    <a:off x="538"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2" name="Rectangle 2670"/>
                                <wps:cNvSpPr>
                                  <a:spLocks noChangeArrowheads="1"/>
                                </wps:cNvSpPr>
                                <wps:spPr bwMode="auto">
                                  <a:xfrm>
                                    <a:off x="538"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3" name="Rectangle 2671"/>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4" name="Rectangle 2672"/>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5" name="Rectangle 2673"/>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6" name="Rectangle 2674"/>
                                <wps:cNvSpPr>
                                  <a:spLocks noChangeArrowheads="1"/>
                                </wps:cNvSpPr>
                                <wps:spPr bwMode="auto">
                                  <a:xfrm>
                                    <a:off x="538"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7" name="Rectangle 2675"/>
                                <wps:cNvSpPr>
                                  <a:spLocks noChangeArrowheads="1"/>
                                </wps:cNvSpPr>
                                <wps:spPr bwMode="auto">
                                  <a:xfrm>
                                    <a:off x="538"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6" name="Rectangle 2676"/>
                                <wps:cNvSpPr>
                                  <a:spLocks noChangeArrowheads="1"/>
                                </wps:cNvSpPr>
                                <wps:spPr bwMode="auto">
                                  <a:xfrm>
                                    <a:off x="538"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7" name="Rectangle 2677"/>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8" name="Rectangle 2678"/>
                                <wps:cNvSpPr>
                                  <a:spLocks noChangeArrowheads="1"/>
                                </wps:cNvSpPr>
                                <wps:spPr bwMode="auto">
                                  <a:xfrm>
                                    <a:off x="538"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9" name="Rectangle 2679"/>
                                <wps:cNvSpPr>
                                  <a:spLocks noChangeArrowheads="1"/>
                                </wps:cNvSpPr>
                                <wps:spPr bwMode="auto">
                                  <a:xfrm>
                                    <a:off x="538"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0" name="Rectangle 2680"/>
                                <wps:cNvSpPr>
                                  <a:spLocks noChangeArrowheads="1"/>
                                </wps:cNvSpPr>
                                <wps:spPr bwMode="auto">
                                  <a:xfrm>
                                    <a:off x="538"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1" name="Rectangle 2681"/>
                                <wps:cNvSpPr>
                                  <a:spLocks noChangeArrowheads="1"/>
                                </wps:cNvSpPr>
                                <wps:spPr bwMode="auto">
                                  <a:xfrm>
                                    <a:off x="538"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2" name="Rectangle 2682"/>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3" name="Rectangle 2683"/>
                                <wps:cNvSpPr>
                                  <a:spLocks noChangeArrowheads="1"/>
                                </wps:cNvSpPr>
                                <wps:spPr bwMode="auto">
                                  <a:xfrm>
                                    <a:off x="538"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4" name="Rectangle 2684"/>
                                <wps:cNvSpPr>
                                  <a:spLocks noChangeArrowheads="1"/>
                                </wps:cNvSpPr>
                                <wps:spPr bwMode="auto">
                                  <a:xfrm>
                                    <a:off x="538"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5" name="Rectangle 2685"/>
                                <wps:cNvSpPr>
                                  <a:spLocks noChangeArrowheads="1"/>
                                </wps:cNvSpPr>
                                <wps:spPr bwMode="auto">
                                  <a:xfrm>
                                    <a:off x="538"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6" name="Rectangle 2686"/>
                                <wps:cNvSpPr>
                                  <a:spLocks noChangeArrowheads="1"/>
                                </wps:cNvSpPr>
                                <wps:spPr bwMode="auto">
                                  <a:xfrm>
                                    <a:off x="538"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7" name="Rectangle 2687"/>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8" name="Rectangle 2688"/>
                                <wps:cNvSpPr>
                                  <a:spLocks noChangeArrowheads="1"/>
                                </wps:cNvSpPr>
                                <wps:spPr bwMode="auto">
                                  <a:xfrm>
                                    <a:off x="538"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9" name="Rectangle 2689"/>
                                <wps:cNvSpPr>
                                  <a:spLocks noChangeArrowheads="1"/>
                                </wps:cNvSpPr>
                                <wps:spPr bwMode="auto">
                                  <a:xfrm>
                                    <a:off x="538"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0" name="Rectangle 2690"/>
                                <wps:cNvSpPr>
                                  <a:spLocks noChangeArrowheads="1"/>
                                </wps:cNvSpPr>
                                <wps:spPr bwMode="auto">
                                  <a:xfrm>
                                    <a:off x="538"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1" name="Rectangle 2691"/>
                                <wps:cNvSpPr>
                                  <a:spLocks noChangeArrowheads="1"/>
                                </wps:cNvSpPr>
                                <wps:spPr bwMode="auto">
                                  <a:xfrm>
                                    <a:off x="538"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2" name="Rectangle 2692"/>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3" name="Rectangle 2693"/>
                                <wps:cNvSpPr>
                                  <a:spLocks noChangeArrowheads="1"/>
                                </wps:cNvSpPr>
                                <wps:spPr bwMode="auto">
                                  <a:xfrm>
                                    <a:off x="538"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4" name="Rectangle 2694"/>
                                <wps:cNvSpPr>
                                  <a:spLocks noChangeArrowheads="1"/>
                                </wps:cNvSpPr>
                                <wps:spPr bwMode="auto">
                                  <a:xfrm>
                                    <a:off x="538"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5" name="Rectangle 2695"/>
                                <wps:cNvSpPr>
                                  <a:spLocks noChangeArrowheads="1"/>
                                </wps:cNvSpPr>
                                <wps:spPr bwMode="auto">
                                  <a:xfrm>
                                    <a:off x="538"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6" name="Rectangle 2696"/>
                                <wps:cNvSpPr>
                                  <a:spLocks noChangeArrowheads="1"/>
                                </wps:cNvSpPr>
                                <wps:spPr bwMode="auto">
                                  <a:xfrm>
                                    <a:off x="538"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7" name="Rectangle 2697"/>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8" name="Rectangle 2698"/>
                                <wps:cNvSpPr>
                                  <a:spLocks noChangeArrowheads="1"/>
                                </wps:cNvSpPr>
                                <wps:spPr bwMode="auto">
                                  <a:xfrm>
                                    <a:off x="538"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9" name="Rectangle 2699"/>
                                <wps:cNvSpPr>
                                  <a:spLocks noChangeArrowheads="1"/>
                                </wps:cNvSpPr>
                                <wps:spPr bwMode="auto">
                                  <a:xfrm>
                                    <a:off x="538"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0" name="Rectangle 2700"/>
                                <wps:cNvSpPr>
                                  <a:spLocks noChangeArrowheads="1"/>
                                </wps:cNvSpPr>
                                <wps:spPr bwMode="auto">
                                  <a:xfrm>
                                    <a:off x="538"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1" name="Rectangle 2701"/>
                                <wps:cNvSpPr>
                                  <a:spLocks noChangeArrowheads="1"/>
                                </wps:cNvSpPr>
                                <wps:spPr bwMode="auto">
                                  <a:xfrm>
                                    <a:off x="538"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2" name="Rectangle 2702"/>
                                <wps:cNvSpPr>
                                  <a:spLocks noChangeArrowheads="1"/>
                                </wps:cNvSpPr>
                                <wps:spPr bwMode="auto">
                                  <a:xfrm>
                                    <a:off x="538"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3" name="Rectangle 2703"/>
                                <wps:cNvSpPr>
                                  <a:spLocks noChangeArrowheads="1"/>
                                </wps:cNvSpPr>
                                <wps:spPr bwMode="auto">
                                  <a:xfrm>
                                    <a:off x="538"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4" name="Rectangle 2704"/>
                                <wps:cNvSpPr>
                                  <a:spLocks noChangeArrowheads="1"/>
                                </wps:cNvSpPr>
                                <wps:spPr bwMode="auto">
                                  <a:xfrm>
                                    <a:off x="538"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5" name="Rectangle 2705"/>
                                <wps:cNvSpPr>
                                  <a:spLocks noChangeArrowheads="1"/>
                                </wps:cNvSpPr>
                                <wps:spPr bwMode="auto">
                                  <a:xfrm>
                                    <a:off x="538"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6" name="Rectangle 2706"/>
                                <wps:cNvSpPr>
                                  <a:spLocks noChangeArrowheads="1"/>
                                </wps:cNvSpPr>
                                <wps:spPr bwMode="auto">
                                  <a:xfrm>
                                    <a:off x="538"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7" name="Rectangle 2707"/>
                                <wps:cNvSpPr>
                                  <a:spLocks noChangeArrowheads="1"/>
                                </wps:cNvSpPr>
                                <wps:spPr bwMode="auto">
                                  <a:xfrm>
                                    <a:off x="538"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8" name="Rectangle 2708"/>
                                <wps:cNvSpPr>
                                  <a:spLocks noChangeArrowheads="1"/>
                                </wps:cNvSpPr>
                                <wps:spPr bwMode="auto">
                                  <a:xfrm>
                                    <a:off x="538"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9" name="Rectangle 2709"/>
                                <wps:cNvSpPr>
                                  <a:spLocks noChangeArrowheads="1"/>
                                </wps:cNvSpPr>
                                <wps:spPr bwMode="auto">
                                  <a:xfrm>
                                    <a:off x="538"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0" name="Rectangle 2710"/>
                                <wps:cNvSpPr>
                                  <a:spLocks noChangeArrowheads="1"/>
                                </wps:cNvSpPr>
                                <wps:spPr bwMode="auto">
                                  <a:xfrm>
                                    <a:off x="538"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1" name="Rectangle 2711"/>
                                <wps:cNvSpPr>
                                  <a:spLocks noChangeArrowheads="1"/>
                                </wps:cNvSpPr>
                                <wps:spPr bwMode="auto">
                                  <a:xfrm>
                                    <a:off x="538"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2" name="Rectangle 2712"/>
                                <wps:cNvSpPr>
                                  <a:spLocks noChangeArrowheads="1"/>
                                </wps:cNvSpPr>
                                <wps:spPr bwMode="auto">
                                  <a:xfrm>
                                    <a:off x="538"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3" name="Rectangle 2713"/>
                                <wps:cNvSpPr>
                                  <a:spLocks noChangeArrowheads="1"/>
                                </wps:cNvSpPr>
                                <wps:spPr bwMode="auto">
                                  <a:xfrm>
                                    <a:off x="538"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4" name="Rectangle 2714"/>
                                <wps:cNvSpPr>
                                  <a:spLocks noChangeArrowheads="1"/>
                                </wps:cNvSpPr>
                                <wps:spPr bwMode="auto">
                                  <a:xfrm>
                                    <a:off x="538"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5" name="Rectangle 2715"/>
                                <wps:cNvSpPr>
                                  <a:spLocks noChangeArrowheads="1"/>
                                </wps:cNvSpPr>
                                <wps:spPr bwMode="auto">
                                  <a:xfrm>
                                    <a:off x="538"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6" name="Rectangle 2716"/>
                                <wps:cNvSpPr>
                                  <a:spLocks noChangeArrowheads="1"/>
                                </wps:cNvSpPr>
                                <wps:spPr bwMode="auto">
                                  <a:xfrm>
                                    <a:off x="538"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7" name="Rectangle 2717"/>
                                <wps:cNvSpPr>
                                  <a:spLocks noChangeArrowheads="1"/>
                                </wps:cNvSpPr>
                                <wps:spPr bwMode="auto">
                                  <a:xfrm>
                                    <a:off x="538"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8" name="Rectangle 2718"/>
                                <wps:cNvSpPr>
                                  <a:spLocks noChangeArrowheads="1"/>
                                </wps:cNvSpPr>
                                <wps:spPr bwMode="auto">
                                  <a:xfrm>
                                    <a:off x="538"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9" name="Rectangle 2719"/>
                                <wps:cNvSpPr>
                                  <a:spLocks noChangeArrowheads="1"/>
                                </wps:cNvSpPr>
                                <wps:spPr bwMode="auto">
                                  <a:xfrm>
                                    <a:off x="538"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0" name="Rectangle 2720"/>
                                <wps:cNvSpPr>
                                  <a:spLocks noChangeArrowheads="1"/>
                                </wps:cNvSpPr>
                                <wps:spPr bwMode="auto">
                                  <a:xfrm>
                                    <a:off x="538"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1" name="Rectangle 2721"/>
                                <wps:cNvSpPr>
                                  <a:spLocks noChangeArrowheads="1"/>
                                </wps:cNvSpPr>
                                <wps:spPr bwMode="auto">
                                  <a:xfrm>
                                    <a:off x="538"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2" name="Rectangle 2722"/>
                                <wps:cNvSpPr>
                                  <a:spLocks noChangeArrowheads="1"/>
                                </wps:cNvSpPr>
                                <wps:spPr bwMode="auto">
                                  <a:xfrm>
                                    <a:off x="538"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3" name="Rectangle 2723"/>
                                <wps:cNvSpPr>
                                  <a:spLocks noChangeArrowheads="1"/>
                                </wps:cNvSpPr>
                                <wps:spPr bwMode="auto">
                                  <a:xfrm>
                                    <a:off x="538"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4" name="Rectangle 2724"/>
                                <wps:cNvSpPr>
                                  <a:spLocks noChangeArrowheads="1"/>
                                </wps:cNvSpPr>
                                <wps:spPr bwMode="auto">
                                  <a:xfrm>
                                    <a:off x="538"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5" name="Rectangle 2725"/>
                                <wps:cNvSpPr>
                                  <a:spLocks noChangeArrowheads="1"/>
                                </wps:cNvSpPr>
                                <wps:spPr bwMode="auto">
                                  <a:xfrm>
                                    <a:off x="538"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6" name="Rectangle 2726"/>
                                <wps:cNvSpPr>
                                  <a:spLocks noChangeArrowheads="1"/>
                                </wps:cNvSpPr>
                                <wps:spPr bwMode="auto">
                                  <a:xfrm>
                                    <a:off x="538"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7" name="Rectangle 2727"/>
                                <wps:cNvSpPr>
                                  <a:spLocks noChangeArrowheads="1"/>
                                </wps:cNvSpPr>
                                <wps:spPr bwMode="auto">
                                  <a:xfrm>
                                    <a:off x="538"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8" name="Rectangle 2728"/>
                                <wps:cNvSpPr>
                                  <a:spLocks noChangeArrowheads="1"/>
                                </wps:cNvSpPr>
                                <wps:spPr bwMode="auto">
                                  <a:xfrm>
                                    <a:off x="538"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9" name="Rectangle 2729"/>
                                <wps:cNvSpPr>
                                  <a:spLocks noChangeArrowheads="1"/>
                                </wps:cNvSpPr>
                                <wps:spPr bwMode="auto">
                                  <a:xfrm>
                                    <a:off x="538"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0" name="Rectangle 2730"/>
                                <wps:cNvSpPr>
                                  <a:spLocks noChangeArrowheads="1"/>
                                </wps:cNvSpPr>
                                <wps:spPr bwMode="auto">
                                  <a:xfrm>
                                    <a:off x="538"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1" name="Rectangle 2731"/>
                                <wps:cNvSpPr>
                                  <a:spLocks noChangeArrowheads="1"/>
                                </wps:cNvSpPr>
                                <wps:spPr bwMode="auto">
                                  <a:xfrm>
                                    <a:off x="538"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2" name="Rectangle 2732"/>
                                <wps:cNvSpPr>
                                  <a:spLocks noChangeArrowheads="1"/>
                                </wps:cNvSpPr>
                                <wps:spPr bwMode="auto">
                                  <a:xfrm>
                                    <a:off x="538"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3" name="Rectangle 2733"/>
                                <wps:cNvSpPr>
                                  <a:spLocks noChangeArrowheads="1"/>
                                </wps:cNvSpPr>
                                <wps:spPr bwMode="auto">
                                  <a:xfrm>
                                    <a:off x="538"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4" name="Rectangle 2734"/>
                                <wps:cNvSpPr>
                                  <a:spLocks noChangeArrowheads="1"/>
                                </wps:cNvSpPr>
                                <wps:spPr bwMode="auto">
                                  <a:xfrm>
                                    <a:off x="538"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5" name="Rectangle 2735"/>
                                <wps:cNvSpPr>
                                  <a:spLocks noChangeArrowheads="1"/>
                                </wps:cNvSpPr>
                                <wps:spPr bwMode="auto">
                                  <a:xfrm>
                                    <a:off x="538"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6" name="Rectangle 2736"/>
                                <wps:cNvSpPr>
                                  <a:spLocks noChangeArrowheads="1"/>
                                </wps:cNvSpPr>
                                <wps:spPr bwMode="auto">
                                  <a:xfrm>
                                    <a:off x="538"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7" name="Rectangle 2737"/>
                                <wps:cNvSpPr>
                                  <a:spLocks noChangeArrowheads="1"/>
                                </wps:cNvSpPr>
                                <wps:spPr bwMode="auto">
                                  <a:xfrm>
                                    <a:off x="538"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8" name="Rectangle 2738"/>
                                <wps:cNvSpPr>
                                  <a:spLocks noChangeArrowheads="1"/>
                                </wps:cNvSpPr>
                                <wps:spPr bwMode="auto">
                                  <a:xfrm>
                                    <a:off x="538"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9" name="Rectangle 2739"/>
                                <wps:cNvSpPr>
                                  <a:spLocks noChangeArrowheads="1"/>
                                </wps:cNvSpPr>
                                <wps:spPr bwMode="auto">
                                  <a:xfrm>
                                    <a:off x="538"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0" name="Rectangle 2740"/>
                                <wps:cNvSpPr>
                                  <a:spLocks noChangeArrowheads="1"/>
                                </wps:cNvSpPr>
                                <wps:spPr bwMode="auto">
                                  <a:xfrm>
                                    <a:off x="538"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1" name="Rectangle 2741"/>
                                <wps:cNvSpPr>
                                  <a:spLocks noChangeArrowheads="1"/>
                                </wps:cNvSpPr>
                                <wps:spPr bwMode="auto">
                                  <a:xfrm>
                                    <a:off x="538"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2" name="Rectangle 2742"/>
                                <wps:cNvSpPr>
                                  <a:spLocks noChangeArrowheads="1"/>
                                </wps:cNvSpPr>
                                <wps:spPr bwMode="auto">
                                  <a:xfrm>
                                    <a:off x="538"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3" name="Rectangle 2743"/>
                                <wps:cNvSpPr>
                                  <a:spLocks noChangeArrowheads="1"/>
                                </wps:cNvSpPr>
                                <wps:spPr bwMode="auto">
                                  <a:xfrm>
                                    <a:off x="538"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4" name="Rectangle 2744"/>
                                <wps:cNvSpPr>
                                  <a:spLocks noChangeArrowheads="1"/>
                                </wps:cNvSpPr>
                                <wps:spPr bwMode="auto">
                                  <a:xfrm>
                                    <a:off x="538"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5" name="Rectangle 2745"/>
                                <wps:cNvSpPr>
                                  <a:spLocks noChangeArrowheads="1"/>
                                </wps:cNvSpPr>
                                <wps:spPr bwMode="auto">
                                  <a:xfrm>
                                    <a:off x="538"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6" name="Rectangle 2746"/>
                                <wps:cNvSpPr>
                                  <a:spLocks noChangeArrowheads="1"/>
                                </wps:cNvSpPr>
                                <wps:spPr bwMode="auto">
                                  <a:xfrm>
                                    <a:off x="538"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7" name="Rectangle 2747"/>
                                <wps:cNvSpPr>
                                  <a:spLocks noChangeArrowheads="1"/>
                                </wps:cNvSpPr>
                                <wps:spPr bwMode="auto">
                                  <a:xfrm>
                                    <a:off x="538"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8" name="Rectangle 2748"/>
                                <wps:cNvSpPr>
                                  <a:spLocks noChangeArrowheads="1"/>
                                </wps:cNvSpPr>
                                <wps:spPr bwMode="auto">
                                  <a:xfrm>
                                    <a:off x="538"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9" name="Rectangle 2749"/>
                                <wps:cNvSpPr>
                                  <a:spLocks noChangeArrowheads="1"/>
                                </wps:cNvSpPr>
                                <wps:spPr bwMode="auto">
                                  <a:xfrm>
                                    <a:off x="538"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0" name="Rectangle 2750"/>
                                <wps:cNvSpPr>
                                  <a:spLocks noChangeArrowheads="1"/>
                                </wps:cNvSpPr>
                                <wps:spPr bwMode="auto">
                                  <a:xfrm>
                                    <a:off x="538"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1" name="Rectangle 2751"/>
                                <wps:cNvSpPr>
                                  <a:spLocks noChangeArrowheads="1"/>
                                </wps:cNvSpPr>
                                <wps:spPr bwMode="auto">
                                  <a:xfrm>
                                    <a:off x="538"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2" name="Rectangle 2752"/>
                                <wps:cNvSpPr>
                                  <a:spLocks noChangeArrowheads="1"/>
                                </wps:cNvSpPr>
                                <wps:spPr bwMode="auto">
                                  <a:xfrm>
                                    <a:off x="538"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3" name="Rectangle 2753"/>
                                <wps:cNvSpPr>
                                  <a:spLocks noChangeArrowheads="1"/>
                                </wps:cNvSpPr>
                                <wps:spPr bwMode="auto">
                                  <a:xfrm>
                                    <a:off x="538"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4" name="Rectangle 2754"/>
                                <wps:cNvSpPr>
                                  <a:spLocks noChangeArrowheads="1"/>
                                </wps:cNvSpPr>
                                <wps:spPr bwMode="auto">
                                  <a:xfrm>
                                    <a:off x="538"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5" name="Rectangle 2755"/>
                                <wps:cNvSpPr>
                                  <a:spLocks noChangeArrowheads="1"/>
                                </wps:cNvSpPr>
                                <wps:spPr bwMode="auto">
                                  <a:xfrm>
                                    <a:off x="538"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6" name="Rectangle 2756"/>
                                <wps:cNvSpPr>
                                  <a:spLocks noChangeArrowheads="1"/>
                                </wps:cNvSpPr>
                                <wps:spPr bwMode="auto">
                                  <a:xfrm>
                                    <a:off x="538"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7" name="Rectangle 2757"/>
                                <wps:cNvSpPr>
                                  <a:spLocks noChangeArrowheads="1"/>
                                </wps:cNvSpPr>
                                <wps:spPr bwMode="auto">
                                  <a:xfrm>
                                    <a:off x="538"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8" name="Rectangle 2758"/>
                                <wps:cNvSpPr>
                                  <a:spLocks noChangeArrowheads="1"/>
                                </wps:cNvSpPr>
                                <wps:spPr bwMode="auto">
                                  <a:xfrm>
                                    <a:off x="538"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9" name="Rectangle 2759"/>
                                <wps:cNvSpPr>
                                  <a:spLocks noChangeArrowheads="1"/>
                                </wps:cNvSpPr>
                                <wps:spPr bwMode="auto">
                                  <a:xfrm>
                                    <a:off x="538"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0" name="Rectangle 2760"/>
                                <wps:cNvSpPr>
                                  <a:spLocks noChangeArrowheads="1"/>
                                </wps:cNvSpPr>
                                <wps:spPr bwMode="auto">
                                  <a:xfrm>
                                    <a:off x="538"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1" name="Rectangle 2761"/>
                                <wps:cNvSpPr>
                                  <a:spLocks noChangeArrowheads="1"/>
                                </wps:cNvSpPr>
                                <wps:spPr bwMode="auto">
                                  <a:xfrm>
                                    <a:off x="538"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2" name="Rectangle 2762"/>
                                <wps:cNvSpPr>
                                  <a:spLocks noChangeArrowheads="1"/>
                                </wps:cNvSpPr>
                                <wps:spPr bwMode="auto">
                                  <a:xfrm>
                                    <a:off x="538"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3" name="Rectangle 2763"/>
                                <wps:cNvSpPr>
                                  <a:spLocks noChangeArrowheads="1"/>
                                </wps:cNvSpPr>
                                <wps:spPr bwMode="auto">
                                  <a:xfrm>
                                    <a:off x="538"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4" name="Rectangle 2764"/>
                                <wps:cNvSpPr>
                                  <a:spLocks noChangeArrowheads="1"/>
                                </wps:cNvSpPr>
                                <wps:spPr bwMode="auto">
                                  <a:xfrm>
                                    <a:off x="538"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5" name="Rectangle 2765"/>
                                <wps:cNvSpPr>
                                  <a:spLocks noChangeArrowheads="1"/>
                                </wps:cNvSpPr>
                                <wps:spPr bwMode="auto">
                                  <a:xfrm>
                                    <a:off x="538"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6" name="Rectangle 2766"/>
                                <wps:cNvSpPr>
                                  <a:spLocks noChangeArrowheads="1"/>
                                </wps:cNvSpPr>
                                <wps:spPr bwMode="auto">
                                  <a:xfrm>
                                    <a:off x="538"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7" name="Rectangle 2767"/>
                                <wps:cNvSpPr>
                                  <a:spLocks noChangeArrowheads="1"/>
                                </wps:cNvSpPr>
                                <wps:spPr bwMode="auto">
                                  <a:xfrm>
                                    <a:off x="538"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8" name="Rectangle 2768"/>
                                <wps:cNvSpPr>
                                  <a:spLocks noChangeArrowheads="1"/>
                                </wps:cNvSpPr>
                                <wps:spPr bwMode="auto">
                                  <a:xfrm>
                                    <a:off x="538"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9" name="Rectangle 2769"/>
                                <wps:cNvSpPr>
                                  <a:spLocks noChangeArrowheads="1"/>
                                </wps:cNvSpPr>
                                <wps:spPr bwMode="auto">
                                  <a:xfrm>
                                    <a:off x="538"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0" name="Rectangle 2770"/>
                                <wps:cNvSpPr>
                                  <a:spLocks noChangeArrowheads="1"/>
                                </wps:cNvSpPr>
                                <wps:spPr bwMode="auto">
                                  <a:xfrm>
                                    <a:off x="538"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1" name="Rectangle 2771"/>
                                <wps:cNvSpPr>
                                  <a:spLocks noChangeArrowheads="1"/>
                                </wps:cNvSpPr>
                                <wps:spPr bwMode="auto">
                                  <a:xfrm>
                                    <a:off x="538"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2" name="Rectangle 2772"/>
                                <wps:cNvSpPr>
                                  <a:spLocks noChangeArrowheads="1"/>
                                </wps:cNvSpPr>
                                <wps:spPr bwMode="auto">
                                  <a:xfrm>
                                    <a:off x="538"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3" name="Rectangle 2773"/>
                                <wps:cNvSpPr>
                                  <a:spLocks noChangeArrowheads="1"/>
                                </wps:cNvSpPr>
                                <wps:spPr bwMode="auto">
                                  <a:xfrm>
                                    <a:off x="538"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4" name="Rectangle 2774"/>
                                <wps:cNvSpPr>
                                  <a:spLocks noChangeArrowheads="1"/>
                                </wps:cNvSpPr>
                                <wps:spPr bwMode="auto">
                                  <a:xfrm>
                                    <a:off x="538"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5" name="Rectangle 2775"/>
                                <wps:cNvSpPr>
                                  <a:spLocks noChangeArrowheads="1"/>
                                </wps:cNvSpPr>
                                <wps:spPr bwMode="auto">
                                  <a:xfrm>
                                    <a:off x="538"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6" name="Rectangle 2776"/>
                                <wps:cNvSpPr>
                                  <a:spLocks noChangeArrowheads="1"/>
                                </wps:cNvSpPr>
                                <wps:spPr bwMode="auto">
                                  <a:xfrm>
                                    <a:off x="538"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7" name="Rectangle 2777"/>
                                <wps:cNvSpPr>
                                  <a:spLocks noChangeArrowheads="1"/>
                                </wps:cNvSpPr>
                                <wps:spPr bwMode="auto">
                                  <a:xfrm>
                                    <a:off x="538"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8" name="Rectangle 2778"/>
                                <wps:cNvSpPr>
                                  <a:spLocks noChangeArrowheads="1"/>
                                </wps:cNvSpPr>
                                <wps:spPr bwMode="auto">
                                  <a:xfrm>
                                    <a:off x="538"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9" name="Rectangle 2779"/>
                                <wps:cNvSpPr>
                                  <a:spLocks noChangeArrowheads="1"/>
                                </wps:cNvSpPr>
                                <wps:spPr bwMode="auto">
                                  <a:xfrm>
                                    <a:off x="538"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0" name="Rectangle 2780"/>
                                <wps:cNvSpPr>
                                  <a:spLocks noChangeArrowheads="1"/>
                                </wps:cNvSpPr>
                                <wps:spPr bwMode="auto">
                                  <a:xfrm>
                                    <a:off x="538"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1" name="Rectangle 2781"/>
                                <wps:cNvSpPr>
                                  <a:spLocks noChangeArrowheads="1"/>
                                </wps:cNvSpPr>
                                <wps:spPr bwMode="auto">
                                  <a:xfrm>
                                    <a:off x="538"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2" name="Rectangle 2782"/>
                                <wps:cNvSpPr>
                                  <a:spLocks noChangeArrowheads="1"/>
                                </wps:cNvSpPr>
                                <wps:spPr bwMode="auto">
                                  <a:xfrm>
                                    <a:off x="538"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3" name="Rectangle 2783"/>
                                <wps:cNvSpPr>
                                  <a:spLocks noChangeArrowheads="1"/>
                                </wps:cNvSpPr>
                                <wps:spPr bwMode="auto">
                                  <a:xfrm>
                                    <a:off x="538"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4" name="Rectangle 2784"/>
                                <wps:cNvSpPr>
                                  <a:spLocks noChangeArrowheads="1"/>
                                </wps:cNvSpPr>
                                <wps:spPr bwMode="auto">
                                  <a:xfrm>
                                    <a:off x="538"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5" name="Rectangle 2785"/>
                                <wps:cNvSpPr>
                                  <a:spLocks noChangeArrowheads="1"/>
                                </wps:cNvSpPr>
                                <wps:spPr bwMode="auto">
                                  <a:xfrm>
                                    <a:off x="538"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6" name="Rectangle 2786"/>
                                <wps:cNvSpPr>
                                  <a:spLocks noChangeArrowheads="1"/>
                                </wps:cNvSpPr>
                                <wps:spPr bwMode="auto">
                                  <a:xfrm>
                                    <a:off x="538"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7" name="Rectangle 2787"/>
                                <wps:cNvSpPr>
                                  <a:spLocks noChangeArrowheads="1"/>
                                </wps:cNvSpPr>
                                <wps:spPr bwMode="auto">
                                  <a:xfrm>
                                    <a:off x="538"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8" name="Rectangle 2788"/>
                                <wps:cNvSpPr>
                                  <a:spLocks noChangeArrowheads="1"/>
                                </wps:cNvSpPr>
                                <wps:spPr bwMode="auto">
                                  <a:xfrm>
                                    <a:off x="538"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9" name="Rectangle 2789"/>
                                <wps:cNvSpPr>
                                  <a:spLocks noChangeArrowheads="1"/>
                                </wps:cNvSpPr>
                                <wps:spPr bwMode="auto">
                                  <a:xfrm>
                                    <a:off x="538"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0" name="Rectangle 2790"/>
                                <wps:cNvSpPr>
                                  <a:spLocks noChangeArrowheads="1"/>
                                </wps:cNvSpPr>
                                <wps:spPr bwMode="auto">
                                  <a:xfrm>
                                    <a:off x="538"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1" name="Rectangle 2791"/>
                                <wps:cNvSpPr>
                                  <a:spLocks noChangeArrowheads="1"/>
                                </wps:cNvSpPr>
                                <wps:spPr bwMode="auto">
                                  <a:xfrm>
                                    <a:off x="538"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2" name="Rectangle 2792"/>
                                <wps:cNvSpPr>
                                  <a:spLocks noChangeArrowheads="1"/>
                                </wps:cNvSpPr>
                                <wps:spPr bwMode="auto">
                                  <a:xfrm>
                                    <a:off x="538"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3" name="Rectangle 2793"/>
                                <wps:cNvSpPr>
                                  <a:spLocks noChangeArrowheads="1"/>
                                </wps:cNvSpPr>
                                <wps:spPr bwMode="auto">
                                  <a:xfrm>
                                    <a:off x="538"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4" name="Rectangle 2794"/>
                                <wps:cNvSpPr>
                                  <a:spLocks noChangeArrowheads="1"/>
                                </wps:cNvSpPr>
                                <wps:spPr bwMode="auto">
                                  <a:xfrm>
                                    <a:off x="538"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5" name="Rectangle 2795"/>
                                <wps:cNvSpPr>
                                  <a:spLocks noChangeArrowheads="1"/>
                                </wps:cNvSpPr>
                                <wps:spPr bwMode="auto">
                                  <a:xfrm>
                                    <a:off x="538"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6" name="Rectangle 2796"/>
                                <wps:cNvSpPr>
                                  <a:spLocks noChangeArrowheads="1"/>
                                </wps:cNvSpPr>
                                <wps:spPr bwMode="auto">
                                  <a:xfrm>
                                    <a:off x="538"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7" name="Rectangle 2797"/>
                                <wps:cNvSpPr>
                                  <a:spLocks noChangeArrowheads="1"/>
                                </wps:cNvSpPr>
                                <wps:spPr bwMode="auto">
                                  <a:xfrm>
                                    <a:off x="538"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8" name="Rectangle 2798"/>
                                <wps:cNvSpPr>
                                  <a:spLocks noChangeArrowheads="1"/>
                                </wps:cNvSpPr>
                                <wps:spPr bwMode="auto">
                                  <a:xfrm>
                                    <a:off x="538"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9" name="Rectangle 2799"/>
                                <wps:cNvSpPr>
                                  <a:spLocks noChangeArrowheads="1"/>
                                </wps:cNvSpPr>
                                <wps:spPr bwMode="auto">
                                  <a:xfrm>
                                    <a:off x="538"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0" name="Rectangle 2800"/>
                                <wps:cNvSpPr>
                                  <a:spLocks noChangeArrowheads="1"/>
                                </wps:cNvSpPr>
                                <wps:spPr bwMode="auto">
                                  <a:xfrm>
                                    <a:off x="538"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1" name="Rectangle 2801"/>
                                <wps:cNvSpPr>
                                  <a:spLocks noChangeArrowheads="1"/>
                                </wps:cNvSpPr>
                                <wps:spPr bwMode="auto">
                                  <a:xfrm>
                                    <a:off x="538"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2" name="Rectangle 2802"/>
                                <wps:cNvSpPr>
                                  <a:spLocks noChangeArrowheads="1"/>
                                </wps:cNvSpPr>
                                <wps:spPr bwMode="auto">
                                  <a:xfrm>
                                    <a:off x="538"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3" name="Rectangle 2803"/>
                                <wps:cNvSpPr>
                                  <a:spLocks noChangeArrowheads="1"/>
                                </wps:cNvSpPr>
                                <wps:spPr bwMode="auto">
                                  <a:xfrm>
                                    <a:off x="538"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4" name="Rectangle 2804"/>
                                <wps:cNvSpPr>
                                  <a:spLocks noChangeArrowheads="1"/>
                                </wps:cNvSpPr>
                                <wps:spPr bwMode="auto">
                                  <a:xfrm>
                                    <a:off x="538"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5" name="Rectangle 2805"/>
                                <wps:cNvSpPr>
                                  <a:spLocks noChangeArrowheads="1"/>
                                </wps:cNvSpPr>
                                <wps:spPr bwMode="auto">
                                  <a:xfrm>
                                    <a:off x="538"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6" name="Rectangle 2806"/>
                                <wps:cNvSpPr>
                                  <a:spLocks noChangeArrowheads="1"/>
                                </wps:cNvSpPr>
                                <wps:spPr bwMode="auto">
                                  <a:xfrm>
                                    <a:off x="538"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7" name="Rectangle 2807"/>
                                <wps:cNvSpPr>
                                  <a:spLocks noChangeArrowheads="1"/>
                                </wps:cNvSpPr>
                                <wps:spPr bwMode="auto">
                                  <a:xfrm>
                                    <a:off x="538"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8" name="Rectangle 2808"/>
                                <wps:cNvSpPr>
                                  <a:spLocks noChangeArrowheads="1"/>
                                </wps:cNvSpPr>
                                <wps:spPr bwMode="auto">
                                  <a:xfrm>
                                    <a:off x="538"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9" name="Rectangle 2809"/>
                                <wps:cNvSpPr>
                                  <a:spLocks noChangeArrowheads="1"/>
                                </wps:cNvSpPr>
                                <wps:spPr bwMode="auto">
                                  <a:xfrm>
                                    <a:off x="538"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0" name="Rectangle 2810"/>
                                <wps:cNvSpPr>
                                  <a:spLocks noChangeArrowheads="1"/>
                                </wps:cNvSpPr>
                                <wps:spPr bwMode="auto">
                                  <a:xfrm>
                                    <a:off x="538"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1" name="Rectangle 2811"/>
                                <wps:cNvSpPr>
                                  <a:spLocks noChangeArrowheads="1"/>
                                </wps:cNvSpPr>
                                <wps:spPr bwMode="auto">
                                  <a:xfrm>
                                    <a:off x="538"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2" name="Rectangle 2812"/>
                                <wps:cNvSpPr>
                                  <a:spLocks noChangeArrowheads="1"/>
                                </wps:cNvSpPr>
                                <wps:spPr bwMode="auto">
                                  <a:xfrm>
                                    <a:off x="538"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3" name="Rectangle 2813"/>
                                <wps:cNvSpPr>
                                  <a:spLocks noChangeArrowheads="1"/>
                                </wps:cNvSpPr>
                                <wps:spPr bwMode="auto">
                                  <a:xfrm>
                                    <a:off x="538"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4" name="Rectangle 2814"/>
                                <wps:cNvSpPr>
                                  <a:spLocks noChangeArrowheads="1"/>
                                </wps:cNvSpPr>
                                <wps:spPr bwMode="auto">
                                  <a:xfrm>
                                    <a:off x="538"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5" name="Rectangle 2815"/>
                                <wps:cNvSpPr>
                                  <a:spLocks noChangeArrowheads="1"/>
                                </wps:cNvSpPr>
                                <wps:spPr bwMode="auto">
                                  <a:xfrm>
                                    <a:off x="538"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6" name="Rectangle 2816"/>
                                <wps:cNvSpPr>
                                  <a:spLocks noChangeArrowheads="1"/>
                                </wps:cNvSpPr>
                                <wps:spPr bwMode="auto">
                                  <a:xfrm>
                                    <a:off x="538"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7" name="Rectangle 2817"/>
                                <wps:cNvSpPr>
                                  <a:spLocks noChangeArrowheads="1"/>
                                </wps:cNvSpPr>
                                <wps:spPr bwMode="auto">
                                  <a:xfrm>
                                    <a:off x="538"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8" name="Rectangle 2818"/>
                                <wps:cNvSpPr>
                                  <a:spLocks noChangeArrowheads="1"/>
                                </wps:cNvSpPr>
                                <wps:spPr bwMode="auto">
                                  <a:xfrm>
                                    <a:off x="538"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9" name="Rectangle 2819"/>
                                <wps:cNvSpPr>
                                  <a:spLocks noChangeArrowheads="1"/>
                                </wps:cNvSpPr>
                                <wps:spPr bwMode="auto">
                                  <a:xfrm>
                                    <a:off x="538"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0" name="Rectangle 2820"/>
                                <wps:cNvSpPr>
                                  <a:spLocks noChangeArrowheads="1"/>
                                </wps:cNvSpPr>
                                <wps:spPr bwMode="auto">
                                  <a:xfrm>
                                    <a:off x="538"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1" name="Rectangle 2821"/>
                                <wps:cNvSpPr>
                                  <a:spLocks noChangeArrowheads="1"/>
                                </wps:cNvSpPr>
                                <wps:spPr bwMode="auto">
                                  <a:xfrm>
                                    <a:off x="538"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2" name="Rectangle 2822"/>
                                <wps:cNvSpPr>
                                  <a:spLocks noChangeArrowheads="1"/>
                                </wps:cNvSpPr>
                                <wps:spPr bwMode="auto">
                                  <a:xfrm>
                                    <a:off x="538"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3" name="Rectangle 2823"/>
                                <wps:cNvSpPr>
                                  <a:spLocks noChangeArrowheads="1"/>
                                </wps:cNvSpPr>
                                <wps:spPr bwMode="auto">
                                  <a:xfrm>
                                    <a:off x="538"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4" name="Rectangle 2824"/>
                                <wps:cNvSpPr>
                                  <a:spLocks noChangeArrowheads="1"/>
                                </wps:cNvSpPr>
                                <wps:spPr bwMode="auto">
                                  <a:xfrm>
                                    <a:off x="538"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5" name="Rectangle 2825"/>
                                <wps:cNvSpPr>
                                  <a:spLocks noChangeArrowheads="1"/>
                                </wps:cNvSpPr>
                                <wps:spPr bwMode="auto">
                                  <a:xfrm>
                                    <a:off x="538"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6" name="Rectangle 2826"/>
                                <wps:cNvSpPr>
                                  <a:spLocks noChangeArrowheads="1"/>
                                </wps:cNvSpPr>
                                <wps:spPr bwMode="auto">
                                  <a:xfrm>
                                    <a:off x="538"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7" name="Rectangle 2827"/>
                                <wps:cNvSpPr>
                                  <a:spLocks noChangeArrowheads="1"/>
                                </wps:cNvSpPr>
                                <wps:spPr bwMode="auto">
                                  <a:xfrm>
                                    <a:off x="538"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8" name="Rectangle 2828"/>
                                <wps:cNvSpPr>
                                  <a:spLocks noChangeArrowheads="1"/>
                                </wps:cNvSpPr>
                                <wps:spPr bwMode="auto">
                                  <a:xfrm>
                                    <a:off x="538"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9" name="Rectangle 2829"/>
                                <wps:cNvSpPr>
                                  <a:spLocks noChangeArrowheads="1"/>
                                </wps:cNvSpPr>
                                <wps:spPr bwMode="auto">
                                  <a:xfrm>
                                    <a:off x="538"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0" name="Rectangle 2830"/>
                                <wps:cNvSpPr>
                                  <a:spLocks noChangeArrowheads="1"/>
                                </wps:cNvSpPr>
                                <wps:spPr bwMode="auto">
                                  <a:xfrm>
                                    <a:off x="538"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1" name="Rectangle 2831"/>
                                <wps:cNvSpPr>
                                  <a:spLocks noChangeArrowheads="1"/>
                                </wps:cNvSpPr>
                                <wps:spPr bwMode="auto">
                                  <a:xfrm>
                                    <a:off x="538"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2" name="Rectangle 2832"/>
                                <wps:cNvSpPr>
                                  <a:spLocks noChangeArrowheads="1"/>
                                </wps:cNvSpPr>
                                <wps:spPr bwMode="auto">
                                  <a:xfrm>
                                    <a:off x="538"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3" name="Rectangle 2833"/>
                                <wps:cNvSpPr>
                                  <a:spLocks noChangeArrowheads="1"/>
                                </wps:cNvSpPr>
                                <wps:spPr bwMode="auto">
                                  <a:xfrm>
                                    <a:off x="538"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4" name="Rectangle 2834"/>
                                <wps:cNvSpPr>
                                  <a:spLocks noChangeArrowheads="1"/>
                                </wps:cNvSpPr>
                                <wps:spPr bwMode="auto">
                                  <a:xfrm>
                                    <a:off x="538"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5" name="Rectangle 2835"/>
                                <wps:cNvSpPr>
                                  <a:spLocks noChangeArrowheads="1"/>
                                </wps:cNvSpPr>
                                <wps:spPr bwMode="auto">
                                  <a:xfrm>
                                    <a:off x="538"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6" name="Rectangle 2836"/>
                                <wps:cNvSpPr>
                                  <a:spLocks noChangeArrowheads="1"/>
                                </wps:cNvSpPr>
                                <wps:spPr bwMode="auto">
                                  <a:xfrm>
                                    <a:off x="538"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7" name="Rectangle 2837"/>
                                <wps:cNvSpPr>
                                  <a:spLocks noChangeArrowheads="1"/>
                                </wps:cNvSpPr>
                                <wps:spPr bwMode="auto">
                                  <a:xfrm>
                                    <a:off x="538"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418" name="Group 2838"/>
                              <wpg:cNvGrpSpPr>
                                <a:grpSpLocks/>
                              </wpg:cNvGrpSpPr>
                              <wpg:grpSpPr bwMode="auto">
                                <a:xfrm>
                                  <a:off x="2500" y="59601"/>
                                  <a:ext cx="1033151" cy="751208"/>
                                  <a:chOff x="19" y="144"/>
                                  <a:chExt cx="2499" cy="1818"/>
                                </a:xfrm>
                              </wpg:grpSpPr>
                              <wps:wsp>
                                <wps:cNvPr id="28419" name="Rectangle 2839"/>
                                <wps:cNvSpPr>
                                  <a:spLocks noChangeArrowheads="1"/>
                                </wps:cNvSpPr>
                                <wps:spPr bwMode="auto">
                                  <a:xfrm>
                                    <a:off x="538"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0" name="Rectangle 2840"/>
                                <wps:cNvSpPr>
                                  <a:spLocks noChangeArrowheads="1"/>
                                </wps:cNvSpPr>
                                <wps:spPr bwMode="auto">
                                  <a:xfrm>
                                    <a:off x="538"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1" name="Rectangle 2841"/>
                                <wps:cNvSpPr>
                                  <a:spLocks noChangeArrowheads="1"/>
                                </wps:cNvSpPr>
                                <wps:spPr bwMode="auto">
                                  <a:xfrm>
                                    <a:off x="538"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2" name="Rectangle 2842"/>
                                <wps:cNvSpPr>
                                  <a:spLocks noChangeArrowheads="1"/>
                                </wps:cNvSpPr>
                                <wps:spPr bwMode="auto">
                                  <a:xfrm>
                                    <a:off x="538"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3" name="Rectangle 2843"/>
                                <wps:cNvSpPr>
                                  <a:spLocks noChangeArrowheads="1"/>
                                </wps:cNvSpPr>
                                <wps:spPr bwMode="auto">
                                  <a:xfrm>
                                    <a:off x="538"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4" name="Rectangle 2844"/>
                                <wps:cNvSpPr>
                                  <a:spLocks noChangeArrowheads="1"/>
                                </wps:cNvSpPr>
                                <wps:spPr bwMode="auto">
                                  <a:xfrm>
                                    <a:off x="538"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5" name="Rectangle 2845"/>
                                <wps:cNvSpPr>
                                  <a:spLocks noChangeArrowheads="1"/>
                                </wps:cNvSpPr>
                                <wps:spPr bwMode="auto">
                                  <a:xfrm>
                                    <a:off x="538"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6" name="Rectangle 2846"/>
                                <wps:cNvSpPr>
                                  <a:spLocks noChangeArrowheads="1"/>
                                </wps:cNvSpPr>
                                <wps:spPr bwMode="auto">
                                  <a:xfrm>
                                    <a:off x="538"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7" name="Rectangle 2847"/>
                                <wps:cNvSpPr>
                                  <a:spLocks noChangeArrowheads="1"/>
                                </wps:cNvSpPr>
                                <wps:spPr bwMode="auto">
                                  <a:xfrm>
                                    <a:off x="538"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8" name="Rectangle 2848"/>
                                <wps:cNvSpPr>
                                  <a:spLocks noChangeArrowheads="1"/>
                                </wps:cNvSpPr>
                                <wps:spPr bwMode="auto">
                                  <a:xfrm>
                                    <a:off x="538"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9" name="Rectangle 2849"/>
                                <wps:cNvSpPr>
                                  <a:spLocks noChangeArrowheads="1"/>
                                </wps:cNvSpPr>
                                <wps:spPr bwMode="auto">
                                  <a:xfrm>
                                    <a:off x="538"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0" name="Rectangle 2850"/>
                                <wps:cNvSpPr>
                                  <a:spLocks noChangeArrowheads="1"/>
                                </wps:cNvSpPr>
                                <wps:spPr bwMode="auto">
                                  <a:xfrm>
                                    <a:off x="538"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1" name="Rectangle 2851"/>
                                <wps:cNvSpPr>
                                  <a:spLocks noChangeArrowheads="1"/>
                                </wps:cNvSpPr>
                                <wps:spPr bwMode="auto">
                                  <a:xfrm>
                                    <a:off x="538"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2" name="Rectangle 2852"/>
                                <wps:cNvSpPr>
                                  <a:spLocks noChangeArrowheads="1"/>
                                </wps:cNvSpPr>
                                <wps:spPr bwMode="auto">
                                  <a:xfrm>
                                    <a:off x="538"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3" name="Rectangle 2853"/>
                                <wps:cNvSpPr>
                                  <a:spLocks noChangeArrowheads="1"/>
                                </wps:cNvSpPr>
                                <wps:spPr bwMode="auto">
                                  <a:xfrm>
                                    <a:off x="538"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4" name="Rectangle 2854"/>
                                <wps:cNvSpPr>
                                  <a:spLocks noChangeArrowheads="1"/>
                                </wps:cNvSpPr>
                                <wps:spPr bwMode="auto">
                                  <a:xfrm>
                                    <a:off x="538"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5" name="Rectangle 2855"/>
                                <wps:cNvSpPr>
                                  <a:spLocks noChangeArrowheads="1"/>
                                </wps:cNvSpPr>
                                <wps:spPr bwMode="auto">
                                  <a:xfrm>
                                    <a:off x="538"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6" name="Rectangle 2856"/>
                                <wps:cNvSpPr>
                                  <a:spLocks noChangeArrowheads="1"/>
                                </wps:cNvSpPr>
                                <wps:spPr bwMode="auto">
                                  <a:xfrm>
                                    <a:off x="538"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7" name="Rectangle 2857"/>
                                <wps:cNvSpPr>
                                  <a:spLocks noChangeArrowheads="1"/>
                                </wps:cNvSpPr>
                                <wps:spPr bwMode="auto">
                                  <a:xfrm>
                                    <a:off x="538"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8" name="Rectangle 2858"/>
                                <wps:cNvSpPr>
                                  <a:spLocks noChangeArrowheads="1"/>
                                </wps:cNvSpPr>
                                <wps:spPr bwMode="auto">
                                  <a:xfrm>
                                    <a:off x="538"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9" name="Rectangle 2859"/>
                                <wps:cNvSpPr>
                                  <a:spLocks noChangeArrowheads="1"/>
                                </wps:cNvSpPr>
                                <wps:spPr bwMode="auto">
                                  <a:xfrm>
                                    <a:off x="538"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0" name="Rectangle 2860"/>
                                <wps:cNvSpPr>
                                  <a:spLocks noChangeArrowheads="1"/>
                                </wps:cNvSpPr>
                                <wps:spPr bwMode="auto">
                                  <a:xfrm>
                                    <a:off x="538"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1" name="Rectangle 2861"/>
                                <wps:cNvSpPr>
                                  <a:spLocks noChangeArrowheads="1"/>
                                </wps:cNvSpPr>
                                <wps:spPr bwMode="auto">
                                  <a:xfrm>
                                    <a:off x="538"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2" name="Rectangle 2862"/>
                                <wps:cNvSpPr>
                                  <a:spLocks noChangeArrowheads="1"/>
                                </wps:cNvSpPr>
                                <wps:spPr bwMode="auto">
                                  <a:xfrm>
                                    <a:off x="538"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3" name="Rectangle 2863"/>
                                <wps:cNvSpPr>
                                  <a:spLocks noChangeArrowheads="1"/>
                                </wps:cNvSpPr>
                                <wps:spPr bwMode="auto">
                                  <a:xfrm>
                                    <a:off x="538"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4" name="Rectangle 2864"/>
                                <wps:cNvSpPr>
                                  <a:spLocks noChangeArrowheads="1"/>
                                </wps:cNvSpPr>
                                <wps:spPr bwMode="auto">
                                  <a:xfrm>
                                    <a:off x="538"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5" name="Rectangle 2865"/>
                                <wps:cNvSpPr>
                                  <a:spLocks noChangeArrowheads="1"/>
                                </wps:cNvSpPr>
                                <wps:spPr bwMode="auto">
                                  <a:xfrm>
                                    <a:off x="538"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6" name="Rectangle 2866"/>
                                <wps:cNvSpPr>
                                  <a:spLocks noChangeArrowheads="1"/>
                                </wps:cNvSpPr>
                                <wps:spPr bwMode="auto">
                                  <a:xfrm>
                                    <a:off x="538"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7" name="Rectangle 2867"/>
                                <wps:cNvSpPr>
                                  <a:spLocks noChangeArrowheads="1"/>
                                </wps:cNvSpPr>
                                <wps:spPr bwMode="auto">
                                  <a:xfrm>
                                    <a:off x="538"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8" name="Rectangle 2868"/>
                                <wps:cNvSpPr>
                                  <a:spLocks noChangeArrowheads="1"/>
                                </wps:cNvSpPr>
                                <wps:spPr bwMode="auto">
                                  <a:xfrm>
                                    <a:off x="538"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9" name="Rectangle 2869"/>
                                <wps:cNvSpPr>
                                  <a:spLocks noChangeArrowheads="1"/>
                                </wps:cNvSpPr>
                                <wps:spPr bwMode="auto">
                                  <a:xfrm>
                                    <a:off x="538"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0" name="Rectangle 2870"/>
                                <wps:cNvSpPr>
                                  <a:spLocks noChangeArrowheads="1"/>
                                </wps:cNvSpPr>
                                <wps:spPr bwMode="auto">
                                  <a:xfrm>
                                    <a:off x="538"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1" name="Rectangle 2871"/>
                                <wps:cNvSpPr>
                                  <a:spLocks noChangeArrowheads="1"/>
                                </wps:cNvSpPr>
                                <wps:spPr bwMode="auto">
                                  <a:xfrm>
                                    <a:off x="538"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2" name="Rectangle 2872"/>
                                <wps:cNvSpPr>
                                  <a:spLocks noChangeArrowheads="1"/>
                                </wps:cNvSpPr>
                                <wps:spPr bwMode="auto">
                                  <a:xfrm>
                                    <a:off x="538"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3" name="Rectangle 2873"/>
                                <wps:cNvSpPr>
                                  <a:spLocks noChangeArrowheads="1"/>
                                </wps:cNvSpPr>
                                <wps:spPr bwMode="auto">
                                  <a:xfrm>
                                    <a:off x="538"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4" name="Rectangle 2874"/>
                                <wps:cNvSpPr>
                                  <a:spLocks noChangeArrowheads="1"/>
                                </wps:cNvSpPr>
                                <wps:spPr bwMode="auto">
                                  <a:xfrm>
                                    <a:off x="538"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5" name="Rectangle 2875"/>
                                <wps:cNvSpPr>
                                  <a:spLocks noChangeArrowheads="1"/>
                                </wps:cNvSpPr>
                                <wps:spPr bwMode="auto">
                                  <a:xfrm>
                                    <a:off x="538"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6" name="Rectangle 2876"/>
                                <wps:cNvSpPr>
                                  <a:spLocks noChangeArrowheads="1"/>
                                </wps:cNvSpPr>
                                <wps:spPr bwMode="auto">
                                  <a:xfrm>
                                    <a:off x="538" y="152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7" name="Rectangle 2877"/>
                                <wps:cNvSpPr>
                                  <a:spLocks noChangeArrowheads="1"/>
                                </wps:cNvSpPr>
                                <wps:spPr bwMode="auto">
                                  <a:xfrm>
                                    <a:off x="538" y="1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8" name="Rectangle 2878"/>
                                <wps:cNvSpPr>
                                  <a:spLocks noChangeArrowheads="1"/>
                                </wps:cNvSpPr>
                                <wps:spPr bwMode="auto">
                                  <a:xfrm>
                                    <a:off x="538" y="1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9" name="Rectangle 2879"/>
                                <wps:cNvSpPr>
                                  <a:spLocks noChangeArrowheads="1"/>
                                </wps:cNvSpPr>
                                <wps:spPr bwMode="auto">
                                  <a:xfrm>
                                    <a:off x="538"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0" name="Rectangle 2880"/>
                                <wps:cNvSpPr>
                                  <a:spLocks noChangeArrowheads="1"/>
                                </wps:cNvSpPr>
                                <wps:spPr bwMode="auto">
                                  <a:xfrm>
                                    <a:off x="538"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1" name="Rectangle 2881"/>
                                <wps:cNvSpPr>
                                  <a:spLocks noChangeArrowheads="1"/>
                                </wps:cNvSpPr>
                                <wps:spPr bwMode="auto">
                                  <a:xfrm>
                                    <a:off x="538" y="155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2" name="Rectangle 2882"/>
                                <wps:cNvSpPr>
                                  <a:spLocks noChangeArrowheads="1"/>
                                </wps:cNvSpPr>
                                <wps:spPr bwMode="auto">
                                  <a:xfrm>
                                    <a:off x="538" y="1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3" name="Rectangle 2883"/>
                                <wps:cNvSpPr>
                                  <a:spLocks noChangeArrowheads="1"/>
                                </wps:cNvSpPr>
                                <wps:spPr bwMode="auto">
                                  <a:xfrm>
                                    <a:off x="538" y="1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4" name="Rectangle 2884"/>
                                <wps:cNvSpPr>
                                  <a:spLocks noChangeArrowheads="1"/>
                                </wps:cNvSpPr>
                                <wps:spPr bwMode="auto">
                                  <a:xfrm>
                                    <a:off x="538"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5" name="Rectangle 2885"/>
                                <wps:cNvSpPr>
                                  <a:spLocks noChangeArrowheads="1"/>
                                </wps:cNvSpPr>
                                <wps:spPr bwMode="auto">
                                  <a:xfrm>
                                    <a:off x="538"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6" name="Rectangle 2886"/>
                                <wps:cNvSpPr>
                                  <a:spLocks noChangeArrowheads="1"/>
                                </wps:cNvSpPr>
                                <wps:spPr bwMode="auto">
                                  <a:xfrm>
                                    <a:off x="538" y="157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7" name="Rectangle 2887"/>
                                <wps:cNvSpPr>
                                  <a:spLocks noChangeArrowheads="1"/>
                                </wps:cNvSpPr>
                                <wps:spPr bwMode="auto">
                                  <a:xfrm>
                                    <a:off x="538" y="1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8" name="Rectangle 2888"/>
                                <wps:cNvSpPr>
                                  <a:spLocks noChangeArrowheads="1"/>
                                </wps:cNvSpPr>
                                <wps:spPr bwMode="auto">
                                  <a:xfrm>
                                    <a:off x="538"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9" name="Rectangle 2889"/>
                                <wps:cNvSpPr>
                                  <a:spLocks noChangeArrowheads="1"/>
                                </wps:cNvSpPr>
                                <wps:spPr bwMode="auto">
                                  <a:xfrm>
                                    <a:off x="538"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0" name="Rectangle 2890"/>
                                <wps:cNvSpPr>
                                  <a:spLocks noChangeArrowheads="1"/>
                                </wps:cNvSpPr>
                                <wps:spPr bwMode="auto">
                                  <a:xfrm>
                                    <a:off x="538"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1" name="Rectangle 2891"/>
                                <wps:cNvSpPr>
                                  <a:spLocks noChangeArrowheads="1"/>
                                </wps:cNvSpPr>
                                <wps:spPr bwMode="auto">
                                  <a:xfrm>
                                    <a:off x="538"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2" name="Rectangle 2892"/>
                                <wps:cNvSpPr>
                                  <a:spLocks noChangeArrowheads="1"/>
                                </wps:cNvSpPr>
                                <wps:spPr bwMode="auto">
                                  <a:xfrm>
                                    <a:off x="538"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3" name="Rectangle 2893"/>
                                <wps:cNvSpPr>
                                  <a:spLocks noChangeArrowheads="1"/>
                                </wps:cNvSpPr>
                                <wps:spPr bwMode="auto">
                                  <a:xfrm>
                                    <a:off x="538"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4" name="Rectangle 2894"/>
                                <wps:cNvSpPr>
                                  <a:spLocks noChangeArrowheads="1"/>
                                </wps:cNvSpPr>
                                <wps:spPr bwMode="auto">
                                  <a:xfrm>
                                    <a:off x="538"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5" name="Rectangle 2895"/>
                                <wps:cNvSpPr>
                                  <a:spLocks noChangeArrowheads="1"/>
                                </wps:cNvSpPr>
                                <wps:spPr bwMode="auto">
                                  <a:xfrm>
                                    <a:off x="538"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6" name="Rectangle 2896"/>
                                <wps:cNvSpPr>
                                  <a:spLocks noChangeArrowheads="1"/>
                                </wps:cNvSpPr>
                                <wps:spPr bwMode="auto">
                                  <a:xfrm>
                                    <a:off x="538"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7" name="Rectangle 2897"/>
                                <wps:cNvSpPr>
                                  <a:spLocks noChangeArrowheads="1"/>
                                </wps:cNvSpPr>
                                <wps:spPr bwMode="auto">
                                  <a:xfrm>
                                    <a:off x="538"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8" name="Rectangle 2898"/>
                                <wps:cNvSpPr>
                                  <a:spLocks noChangeArrowheads="1"/>
                                </wps:cNvSpPr>
                                <wps:spPr bwMode="auto">
                                  <a:xfrm>
                                    <a:off x="538"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9" name="Rectangle 2899"/>
                                <wps:cNvSpPr>
                                  <a:spLocks noChangeArrowheads="1"/>
                                </wps:cNvSpPr>
                                <wps:spPr bwMode="auto">
                                  <a:xfrm>
                                    <a:off x="538"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0" name="Rectangle 2900"/>
                                <wps:cNvSpPr>
                                  <a:spLocks noChangeArrowheads="1"/>
                                </wps:cNvSpPr>
                                <wps:spPr bwMode="auto">
                                  <a:xfrm>
                                    <a:off x="538"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1" name="Rectangle 2901"/>
                                <wps:cNvSpPr>
                                  <a:spLocks noChangeArrowheads="1"/>
                                </wps:cNvSpPr>
                                <wps:spPr bwMode="auto">
                                  <a:xfrm>
                                    <a:off x="538" y="17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2" name="Rectangle 2902"/>
                                <wps:cNvSpPr>
                                  <a:spLocks noChangeArrowheads="1"/>
                                </wps:cNvSpPr>
                                <wps:spPr bwMode="auto">
                                  <a:xfrm>
                                    <a:off x="538" y="17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3" name="Rectangle 2903"/>
                                <wps:cNvSpPr>
                                  <a:spLocks noChangeArrowheads="1"/>
                                </wps:cNvSpPr>
                                <wps:spPr bwMode="auto">
                                  <a:xfrm>
                                    <a:off x="538" y="17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4" name="Rectangle 2904"/>
                                <wps:cNvSpPr>
                                  <a:spLocks noChangeArrowheads="1"/>
                                </wps:cNvSpPr>
                                <wps:spPr bwMode="auto">
                                  <a:xfrm>
                                    <a:off x="538"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5" name="Rectangle 2905"/>
                                <wps:cNvSpPr>
                                  <a:spLocks noChangeArrowheads="1"/>
                                </wps:cNvSpPr>
                                <wps:spPr bwMode="auto">
                                  <a:xfrm>
                                    <a:off x="538"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6" name="Rectangle 2906"/>
                                <wps:cNvSpPr>
                                  <a:spLocks noChangeArrowheads="1"/>
                                </wps:cNvSpPr>
                                <wps:spPr bwMode="auto">
                                  <a:xfrm>
                                    <a:off x="538" y="17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7" name="Rectangle 2907"/>
                                <wps:cNvSpPr>
                                  <a:spLocks noChangeArrowheads="1"/>
                                </wps:cNvSpPr>
                                <wps:spPr bwMode="auto">
                                  <a:xfrm>
                                    <a:off x="538" y="17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8" name="Rectangle 2908"/>
                                <wps:cNvSpPr>
                                  <a:spLocks noChangeArrowheads="1"/>
                                </wps:cNvSpPr>
                                <wps:spPr bwMode="auto">
                                  <a:xfrm>
                                    <a:off x="538" y="17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9" name="Rectangle 2909"/>
                                <wps:cNvSpPr>
                                  <a:spLocks noChangeArrowheads="1"/>
                                </wps:cNvSpPr>
                                <wps:spPr bwMode="auto">
                                  <a:xfrm>
                                    <a:off x="538"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0" name="Rectangle 2910"/>
                                <wps:cNvSpPr>
                                  <a:spLocks noChangeArrowheads="1"/>
                                </wps:cNvSpPr>
                                <wps:spPr bwMode="auto">
                                  <a:xfrm>
                                    <a:off x="538"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1" name="Rectangle 2911"/>
                                <wps:cNvSpPr>
                                  <a:spLocks noChangeArrowheads="1"/>
                                </wps:cNvSpPr>
                                <wps:spPr bwMode="auto">
                                  <a:xfrm>
                                    <a:off x="538" y="18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2" name="Rectangle 2912"/>
                                <wps:cNvSpPr>
                                  <a:spLocks noChangeArrowheads="1"/>
                                </wps:cNvSpPr>
                                <wps:spPr bwMode="auto">
                                  <a:xfrm>
                                    <a:off x="538" y="18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3" name="Rectangle 2913"/>
                                <wps:cNvSpPr>
                                  <a:spLocks noChangeArrowheads="1"/>
                                </wps:cNvSpPr>
                                <wps:spPr bwMode="auto">
                                  <a:xfrm>
                                    <a:off x="538"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4" name="Rectangle 2914"/>
                                <wps:cNvSpPr>
                                  <a:spLocks noChangeArrowheads="1"/>
                                </wps:cNvSpPr>
                                <wps:spPr bwMode="auto">
                                  <a:xfrm>
                                    <a:off x="538"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5" name="Rectangle 2915"/>
                                <wps:cNvSpPr>
                                  <a:spLocks noChangeArrowheads="1"/>
                                </wps:cNvSpPr>
                                <wps:spPr bwMode="auto">
                                  <a:xfrm>
                                    <a:off x="538"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6" name="Rectangle 2916"/>
                                <wps:cNvSpPr>
                                  <a:spLocks noChangeArrowheads="1"/>
                                </wps:cNvSpPr>
                                <wps:spPr bwMode="auto">
                                  <a:xfrm>
                                    <a:off x="538"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7" name="Rectangle 2917"/>
                                <wps:cNvSpPr>
                                  <a:spLocks noChangeArrowheads="1"/>
                                </wps:cNvSpPr>
                                <wps:spPr bwMode="auto">
                                  <a:xfrm>
                                    <a:off x="538"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8" name="Rectangle 2918"/>
                                <wps:cNvSpPr>
                                  <a:spLocks noChangeArrowheads="1"/>
                                </wps:cNvSpPr>
                                <wps:spPr bwMode="auto">
                                  <a:xfrm>
                                    <a:off x="538"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9" name="Rectangle 2919"/>
                                <wps:cNvSpPr>
                                  <a:spLocks noChangeArrowheads="1"/>
                                </wps:cNvSpPr>
                                <wps:spPr bwMode="auto">
                                  <a:xfrm>
                                    <a:off x="538"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0" name="Rectangle 2920"/>
                                <wps:cNvSpPr>
                                  <a:spLocks noChangeArrowheads="1"/>
                                </wps:cNvSpPr>
                                <wps:spPr bwMode="auto">
                                  <a:xfrm>
                                    <a:off x="538"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1" name="Rectangle 2921"/>
                                <wps:cNvSpPr>
                                  <a:spLocks noChangeArrowheads="1"/>
                                </wps:cNvSpPr>
                                <wps:spPr bwMode="auto">
                                  <a:xfrm>
                                    <a:off x="538"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2" name="Rectangle 2922"/>
                                <wps:cNvSpPr>
                                  <a:spLocks noChangeArrowheads="1"/>
                                </wps:cNvSpPr>
                                <wps:spPr bwMode="auto">
                                  <a:xfrm>
                                    <a:off x="538"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3" name="Rectangle 2923"/>
                                <wps:cNvSpPr>
                                  <a:spLocks noChangeArrowheads="1"/>
                                </wps:cNvSpPr>
                                <wps:spPr bwMode="auto">
                                  <a:xfrm>
                                    <a:off x="538"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4" name="Rectangle 2924"/>
                                <wps:cNvSpPr>
                                  <a:spLocks noChangeArrowheads="1"/>
                                </wps:cNvSpPr>
                                <wps:spPr bwMode="auto">
                                  <a:xfrm>
                                    <a:off x="538"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5" name="Rectangle 2925"/>
                                <wps:cNvSpPr>
                                  <a:spLocks noChangeArrowheads="1"/>
                                </wps:cNvSpPr>
                                <wps:spPr bwMode="auto">
                                  <a:xfrm>
                                    <a:off x="538"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6" name="Rectangle 2926"/>
                                <wps:cNvSpPr>
                                  <a:spLocks noChangeArrowheads="1"/>
                                </wps:cNvSpPr>
                                <wps:spPr bwMode="auto">
                                  <a:xfrm>
                                    <a:off x="538"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7" name="Rectangle 2927"/>
                                <wps:cNvSpPr>
                                  <a:spLocks noChangeArrowheads="1"/>
                                </wps:cNvSpPr>
                                <wps:spPr bwMode="auto">
                                  <a:xfrm>
                                    <a:off x="538"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8" name="Rectangle 2928"/>
                                <wps:cNvSpPr>
                                  <a:spLocks noChangeArrowheads="1"/>
                                </wps:cNvSpPr>
                                <wps:spPr bwMode="auto">
                                  <a:xfrm>
                                    <a:off x="538"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9" name="Rectangle 2929"/>
                                <wps:cNvSpPr>
                                  <a:spLocks noChangeArrowheads="1"/>
                                </wps:cNvSpPr>
                                <wps:spPr bwMode="auto">
                                  <a:xfrm>
                                    <a:off x="538"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0" name="Rectangle 2930"/>
                                <wps:cNvSpPr>
                                  <a:spLocks noChangeArrowheads="1"/>
                                </wps:cNvSpPr>
                                <wps:spPr bwMode="auto">
                                  <a:xfrm>
                                    <a:off x="538"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1" name="Rectangle 2931"/>
                                <wps:cNvSpPr>
                                  <a:spLocks noChangeArrowheads="1"/>
                                </wps:cNvSpPr>
                                <wps:spPr bwMode="auto">
                                  <a:xfrm>
                                    <a:off x="538"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2" name="Rectangle 2932"/>
                                <wps:cNvSpPr>
                                  <a:spLocks noChangeArrowheads="1"/>
                                </wps:cNvSpPr>
                                <wps:spPr bwMode="auto">
                                  <a:xfrm>
                                    <a:off x="538"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3" name="Rectangle 2933"/>
                                <wps:cNvSpPr>
                                  <a:spLocks noChangeArrowheads="1"/>
                                </wps:cNvSpPr>
                                <wps:spPr bwMode="auto">
                                  <a:xfrm>
                                    <a:off x="538"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4" name="Rectangle 2934"/>
                                <wps:cNvSpPr>
                                  <a:spLocks noChangeArrowheads="1"/>
                                </wps:cNvSpPr>
                                <wps:spPr bwMode="auto">
                                  <a:xfrm>
                                    <a:off x="538"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5" name="Rectangle 2935"/>
                                <wps:cNvSpPr>
                                  <a:spLocks noChangeArrowheads="1"/>
                                </wps:cNvSpPr>
                                <wps:spPr bwMode="auto">
                                  <a:xfrm>
                                    <a:off x="538"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6" name="Rectangle 2936"/>
                                <wps:cNvSpPr>
                                  <a:spLocks noChangeArrowheads="1"/>
                                </wps:cNvSpPr>
                                <wps:spPr bwMode="auto">
                                  <a:xfrm>
                                    <a:off x="538"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7" name="Rectangle 2937"/>
                                <wps:cNvSpPr>
                                  <a:spLocks noChangeArrowheads="1"/>
                                </wps:cNvSpPr>
                                <wps:spPr bwMode="auto">
                                  <a:xfrm>
                                    <a:off x="538"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8" name="Rectangle 2938"/>
                                <wps:cNvSpPr>
                                  <a:spLocks noChangeArrowheads="1"/>
                                </wps:cNvSpPr>
                                <wps:spPr bwMode="auto">
                                  <a:xfrm>
                                    <a:off x="538"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9" name="Rectangle 2939"/>
                                <wps:cNvSpPr>
                                  <a:spLocks noChangeArrowheads="1"/>
                                </wps:cNvSpPr>
                                <wps:spPr bwMode="auto">
                                  <a:xfrm>
                                    <a:off x="538"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0" name="Rectangle 2940"/>
                                <wps:cNvSpPr>
                                  <a:spLocks noChangeArrowheads="1"/>
                                </wps:cNvSpPr>
                                <wps:spPr bwMode="auto">
                                  <a:xfrm>
                                    <a:off x="538"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1" name="Rectangle 2941"/>
                                <wps:cNvSpPr>
                                  <a:spLocks noChangeArrowheads="1"/>
                                </wps:cNvSpPr>
                                <wps:spPr bwMode="auto">
                                  <a:xfrm>
                                    <a:off x="538"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2" name="Freeform 2942"/>
                                <wps:cNvSpPr>
                                  <a:spLocks/>
                                </wps:cNvSpPr>
                                <wps:spPr bwMode="auto">
                                  <a:xfrm>
                                    <a:off x="19"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3" name="Oval 2943"/>
                                <wps:cNvSpPr>
                                  <a:spLocks noChangeArrowheads="1"/>
                                </wps:cNvSpPr>
                                <wps:spPr bwMode="auto">
                                  <a:xfrm>
                                    <a:off x="1884" y="1103"/>
                                    <a:ext cx="576" cy="57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4" name="Freeform 2944"/>
                                <wps:cNvSpPr>
                                  <a:spLocks/>
                                </wps:cNvSpPr>
                                <wps:spPr bwMode="auto">
                                  <a:xfrm>
                                    <a:off x="1874" y="1094"/>
                                    <a:ext cx="591" cy="590"/>
                                  </a:xfrm>
                                  <a:custGeom>
                                    <a:avLst/>
                                    <a:gdLst>
                                      <a:gd name="T0" fmla="*/ 5 w 591"/>
                                      <a:gd name="T1" fmla="*/ 350 h 590"/>
                                      <a:gd name="T2" fmla="*/ 24 w 591"/>
                                      <a:gd name="T3" fmla="*/ 417 h 590"/>
                                      <a:gd name="T4" fmla="*/ 43 w 591"/>
                                      <a:gd name="T5" fmla="*/ 456 h 590"/>
                                      <a:gd name="T6" fmla="*/ 115 w 591"/>
                                      <a:gd name="T7" fmla="*/ 532 h 590"/>
                                      <a:gd name="T8" fmla="*/ 149 w 591"/>
                                      <a:gd name="T9" fmla="*/ 552 h 590"/>
                                      <a:gd name="T10" fmla="*/ 221 w 591"/>
                                      <a:gd name="T11" fmla="*/ 580 h 590"/>
                                      <a:gd name="T12" fmla="*/ 274 w 591"/>
                                      <a:gd name="T13" fmla="*/ 585 h 590"/>
                                      <a:gd name="T14" fmla="*/ 308 w 591"/>
                                      <a:gd name="T15" fmla="*/ 585 h 590"/>
                                      <a:gd name="T16" fmla="*/ 360 w 591"/>
                                      <a:gd name="T17" fmla="*/ 580 h 590"/>
                                      <a:gd name="T18" fmla="*/ 433 w 591"/>
                                      <a:gd name="T19" fmla="*/ 552 h 590"/>
                                      <a:gd name="T20" fmla="*/ 466 w 591"/>
                                      <a:gd name="T21" fmla="*/ 532 h 590"/>
                                      <a:gd name="T22" fmla="*/ 533 w 591"/>
                                      <a:gd name="T23" fmla="*/ 465 h 590"/>
                                      <a:gd name="T24" fmla="*/ 553 w 591"/>
                                      <a:gd name="T25" fmla="*/ 432 h 590"/>
                                      <a:gd name="T26" fmla="*/ 581 w 591"/>
                                      <a:gd name="T27" fmla="*/ 360 h 590"/>
                                      <a:gd name="T28" fmla="*/ 586 w 591"/>
                                      <a:gd name="T29" fmla="*/ 307 h 590"/>
                                      <a:gd name="T30" fmla="*/ 586 w 591"/>
                                      <a:gd name="T31" fmla="*/ 273 h 590"/>
                                      <a:gd name="T32" fmla="*/ 581 w 591"/>
                                      <a:gd name="T33" fmla="*/ 221 h 590"/>
                                      <a:gd name="T34" fmla="*/ 553 w 591"/>
                                      <a:gd name="T35" fmla="*/ 149 h 590"/>
                                      <a:gd name="T36" fmla="*/ 533 w 591"/>
                                      <a:gd name="T37" fmla="*/ 115 h 590"/>
                                      <a:gd name="T38" fmla="*/ 457 w 591"/>
                                      <a:gd name="T39" fmla="*/ 43 h 590"/>
                                      <a:gd name="T40" fmla="*/ 418 w 591"/>
                                      <a:gd name="T41" fmla="*/ 24 h 590"/>
                                      <a:gd name="T42" fmla="*/ 351 w 591"/>
                                      <a:gd name="T43" fmla="*/ 5 h 590"/>
                                      <a:gd name="T44" fmla="*/ 231 w 591"/>
                                      <a:gd name="T45" fmla="*/ 5 h 590"/>
                                      <a:gd name="T46" fmla="*/ 163 w 591"/>
                                      <a:gd name="T47" fmla="*/ 24 h 590"/>
                                      <a:gd name="T48" fmla="*/ 125 w 591"/>
                                      <a:gd name="T49" fmla="*/ 43 h 590"/>
                                      <a:gd name="T50" fmla="*/ 34 w 591"/>
                                      <a:gd name="T51" fmla="*/ 149 h 590"/>
                                      <a:gd name="T52" fmla="*/ 5 w 591"/>
                                      <a:gd name="T53" fmla="*/ 221 h 590"/>
                                      <a:gd name="T54" fmla="*/ 0 w 591"/>
                                      <a:gd name="T55" fmla="*/ 293 h 590"/>
                                      <a:gd name="T56" fmla="*/ 24 w 591"/>
                                      <a:gd name="T57" fmla="*/ 230 h 590"/>
                                      <a:gd name="T58" fmla="*/ 43 w 591"/>
                                      <a:gd name="T59" fmla="*/ 173 h 590"/>
                                      <a:gd name="T60" fmla="*/ 63 w 591"/>
                                      <a:gd name="T61" fmla="*/ 134 h 590"/>
                                      <a:gd name="T62" fmla="*/ 159 w 591"/>
                                      <a:gd name="T63" fmla="*/ 53 h 590"/>
                                      <a:gd name="T64" fmla="*/ 221 w 591"/>
                                      <a:gd name="T65" fmla="*/ 24 h 590"/>
                                      <a:gd name="T66" fmla="*/ 293 w 591"/>
                                      <a:gd name="T67" fmla="*/ 19 h 590"/>
                                      <a:gd name="T68" fmla="*/ 360 w 591"/>
                                      <a:gd name="T69" fmla="*/ 24 h 590"/>
                                      <a:gd name="T70" fmla="*/ 423 w 591"/>
                                      <a:gd name="T71" fmla="*/ 53 h 590"/>
                                      <a:gd name="T72" fmla="*/ 457 w 591"/>
                                      <a:gd name="T73" fmla="*/ 72 h 590"/>
                                      <a:gd name="T74" fmla="*/ 519 w 591"/>
                                      <a:gd name="T75" fmla="*/ 134 h 590"/>
                                      <a:gd name="T76" fmla="*/ 543 w 591"/>
                                      <a:gd name="T77" fmla="*/ 173 h 590"/>
                                      <a:gd name="T78" fmla="*/ 562 w 591"/>
                                      <a:gd name="T79" fmla="*/ 230 h 590"/>
                                      <a:gd name="T80" fmla="*/ 572 w 591"/>
                                      <a:gd name="T81" fmla="*/ 293 h 590"/>
                                      <a:gd name="T82" fmla="*/ 567 w 591"/>
                                      <a:gd name="T83" fmla="*/ 336 h 590"/>
                                      <a:gd name="T84" fmla="*/ 548 w 591"/>
                                      <a:gd name="T85" fmla="*/ 398 h 590"/>
                                      <a:gd name="T86" fmla="*/ 529 w 591"/>
                                      <a:gd name="T87" fmla="*/ 436 h 590"/>
                                      <a:gd name="T88" fmla="*/ 505 w 591"/>
                                      <a:gd name="T89" fmla="*/ 470 h 590"/>
                                      <a:gd name="T90" fmla="*/ 447 w 591"/>
                                      <a:gd name="T91" fmla="*/ 518 h 590"/>
                                      <a:gd name="T92" fmla="*/ 408 w 591"/>
                                      <a:gd name="T93" fmla="*/ 542 h 590"/>
                                      <a:gd name="T94" fmla="*/ 351 w 591"/>
                                      <a:gd name="T95" fmla="*/ 561 h 590"/>
                                      <a:gd name="T96" fmla="*/ 288 w 591"/>
                                      <a:gd name="T97" fmla="*/ 571 h 590"/>
                                      <a:gd name="T98" fmla="*/ 245 w 591"/>
                                      <a:gd name="T99" fmla="*/ 566 h 590"/>
                                      <a:gd name="T100" fmla="*/ 183 w 591"/>
                                      <a:gd name="T101" fmla="*/ 547 h 590"/>
                                      <a:gd name="T102" fmla="*/ 149 w 591"/>
                                      <a:gd name="T103" fmla="*/ 528 h 590"/>
                                      <a:gd name="T104" fmla="*/ 82 w 591"/>
                                      <a:gd name="T105" fmla="*/ 470 h 590"/>
                                      <a:gd name="T106" fmla="*/ 58 w 591"/>
                                      <a:gd name="T107" fmla="*/ 436 h 590"/>
                                      <a:gd name="T108" fmla="*/ 38 w 591"/>
                                      <a:gd name="T109" fmla="*/ 398 h 590"/>
                                      <a:gd name="T110" fmla="*/ 19 w 591"/>
                                      <a:gd name="T111" fmla="*/ 336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91" h="590">
                                        <a:moveTo>
                                          <a:pt x="0" y="293"/>
                                        </a:moveTo>
                                        <a:lnTo>
                                          <a:pt x="0" y="336"/>
                                        </a:lnTo>
                                        <a:lnTo>
                                          <a:pt x="5" y="350"/>
                                        </a:lnTo>
                                        <a:lnTo>
                                          <a:pt x="5" y="360"/>
                                        </a:lnTo>
                                        <a:lnTo>
                                          <a:pt x="19" y="408"/>
                                        </a:lnTo>
                                        <a:lnTo>
                                          <a:pt x="24" y="417"/>
                                        </a:lnTo>
                                        <a:lnTo>
                                          <a:pt x="34" y="432"/>
                                        </a:lnTo>
                                        <a:lnTo>
                                          <a:pt x="38" y="446"/>
                                        </a:lnTo>
                                        <a:lnTo>
                                          <a:pt x="43" y="456"/>
                                        </a:lnTo>
                                        <a:lnTo>
                                          <a:pt x="53" y="465"/>
                                        </a:lnTo>
                                        <a:lnTo>
                                          <a:pt x="63" y="480"/>
                                        </a:lnTo>
                                        <a:lnTo>
                                          <a:pt x="115" y="532"/>
                                        </a:lnTo>
                                        <a:lnTo>
                                          <a:pt x="125" y="537"/>
                                        </a:lnTo>
                                        <a:lnTo>
                                          <a:pt x="139" y="547"/>
                                        </a:lnTo>
                                        <a:lnTo>
                                          <a:pt x="149" y="552"/>
                                        </a:lnTo>
                                        <a:lnTo>
                                          <a:pt x="163" y="561"/>
                                        </a:lnTo>
                                        <a:lnTo>
                                          <a:pt x="173" y="566"/>
                                        </a:lnTo>
                                        <a:lnTo>
                                          <a:pt x="221" y="580"/>
                                        </a:lnTo>
                                        <a:lnTo>
                                          <a:pt x="231" y="580"/>
                                        </a:lnTo>
                                        <a:lnTo>
                                          <a:pt x="245" y="585"/>
                                        </a:lnTo>
                                        <a:lnTo>
                                          <a:pt x="274" y="585"/>
                                        </a:lnTo>
                                        <a:lnTo>
                                          <a:pt x="293" y="590"/>
                                        </a:lnTo>
                                        <a:lnTo>
                                          <a:pt x="298" y="590"/>
                                        </a:lnTo>
                                        <a:lnTo>
                                          <a:pt x="308" y="585"/>
                                        </a:lnTo>
                                        <a:lnTo>
                                          <a:pt x="336" y="585"/>
                                        </a:lnTo>
                                        <a:lnTo>
                                          <a:pt x="351" y="580"/>
                                        </a:lnTo>
                                        <a:lnTo>
                                          <a:pt x="360" y="580"/>
                                        </a:lnTo>
                                        <a:lnTo>
                                          <a:pt x="408" y="566"/>
                                        </a:lnTo>
                                        <a:lnTo>
                                          <a:pt x="418" y="561"/>
                                        </a:lnTo>
                                        <a:lnTo>
                                          <a:pt x="433" y="552"/>
                                        </a:lnTo>
                                        <a:lnTo>
                                          <a:pt x="447" y="547"/>
                                        </a:lnTo>
                                        <a:lnTo>
                                          <a:pt x="457" y="537"/>
                                        </a:lnTo>
                                        <a:lnTo>
                                          <a:pt x="466" y="532"/>
                                        </a:lnTo>
                                        <a:lnTo>
                                          <a:pt x="481" y="523"/>
                                        </a:lnTo>
                                        <a:lnTo>
                                          <a:pt x="524" y="480"/>
                                        </a:lnTo>
                                        <a:lnTo>
                                          <a:pt x="533" y="465"/>
                                        </a:lnTo>
                                        <a:lnTo>
                                          <a:pt x="538" y="456"/>
                                        </a:lnTo>
                                        <a:lnTo>
                                          <a:pt x="548" y="446"/>
                                        </a:lnTo>
                                        <a:lnTo>
                                          <a:pt x="553" y="432"/>
                                        </a:lnTo>
                                        <a:lnTo>
                                          <a:pt x="562" y="417"/>
                                        </a:lnTo>
                                        <a:lnTo>
                                          <a:pt x="567" y="408"/>
                                        </a:lnTo>
                                        <a:lnTo>
                                          <a:pt x="581" y="360"/>
                                        </a:lnTo>
                                        <a:lnTo>
                                          <a:pt x="581" y="350"/>
                                        </a:lnTo>
                                        <a:lnTo>
                                          <a:pt x="586" y="336"/>
                                        </a:lnTo>
                                        <a:lnTo>
                                          <a:pt x="586" y="307"/>
                                        </a:lnTo>
                                        <a:lnTo>
                                          <a:pt x="591" y="297"/>
                                        </a:lnTo>
                                        <a:lnTo>
                                          <a:pt x="591" y="293"/>
                                        </a:lnTo>
                                        <a:lnTo>
                                          <a:pt x="586" y="273"/>
                                        </a:lnTo>
                                        <a:lnTo>
                                          <a:pt x="586" y="245"/>
                                        </a:lnTo>
                                        <a:lnTo>
                                          <a:pt x="581" y="230"/>
                                        </a:lnTo>
                                        <a:lnTo>
                                          <a:pt x="581" y="221"/>
                                        </a:lnTo>
                                        <a:lnTo>
                                          <a:pt x="567" y="173"/>
                                        </a:lnTo>
                                        <a:lnTo>
                                          <a:pt x="562" y="163"/>
                                        </a:lnTo>
                                        <a:lnTo>
                                          <a:pt x="553" y="149"/>
                                        </a:lnTo>
                                        <a:lnTo>
                                          <a:pt x="548" y="139"/>
                                        </a:lnTo>
                                        <a:lnTo>
                                          <a:pt x="538" y="125"/>
                                        </a:lnTo>
                                        <a:lnTo>
                                          <a:pt x="533" y="115"/>
                                        </a:lnTo>
                                        <a:lnTo>
                                          <a:pt x="481" y="62"/>
                                        </a:lnTo>
                                        <a:lnTo>
                                          <a:pt x="466" y="53"/>
                                        </a:lnTo>
                                        <a:lnTo>
                                          <a:pt x="457" y="43"/>
                                        </a:lnTo>
                                        <a:lnTo>
                                          <a:pt x="447" y="38"/>
                                        </a:lnTo>
                                        <a:lnTo>
                                          <a:pt x="433" y="33"/>
                                        </a:lnTo>
                                        <a:lnTo>
                                          <a:pt x="418" y="24"/>
                                        </a:lnTo>
                                        <a:lnTo>
                                          <a:pt x="408" y="19"/>
                                        </a:lnTo>
                                        <a:lnTo>
                                          <a:pt x="360" y="5"/>
                                        </a:lnTo>
                                        <a:lnTo>
                                          <a:pt x="351" y="5"/>
                                        </a:lnTo>
                                        <a:lnTo>
                                          <a:pt x="336" y="0"/>
                                        </a:lnTo>
                                        <a:lnTo>
                                          <a:pt x="245" y="0"/>
                                        </a:lnTo>
                                        <a:lnTo>
                                          <a:pt x="231" y="5"/>
                                        </a:lnTo>
                                        <a:lnTo>
                                          <a:pt x="221" y="5"/>
                                        </a:lnTo>
                                        <a:lnTo>
                                          <a:pt x="173" y="19"/>
                                        </a:lnTo>
                                        <a:lnTo>
                                          <a:pt x="163" y="24"/>
                                        </a:lnTo>
                                        <a:lnTo>
                                          <a:pt x="149" y="33"/>
                                        </a:lnTo>
                                        <a:lnTo>
                                          <a:pt x="139" y="38"/>
                                        </a:lnTo>
                                        <a:lnTo>
                                          <a:pt x="125" y="43"/>
                                        </a:lnTo>
                                        <a:lnTo>
                                          <a:pt x="43" y="125"/>
                                        </a:lnTo>
                                        <a:lnTo>
                                          <a:pt x="38"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8" y="182"/>
                                        </a:lnTo>
                                        <a:lnTo>
                                          <a:pt x="43" y="173"/>
                                        </a:lnTo>
                                        <a:lnTo>
                                          <a:pt x="53" y="158"/>
                                        </a:lnTo>
                                        <a:lnTo>
                                          <a:pt x="58" y="149"/>
                                        </a:lnTo>
                                        <a:lnTo>
                                          <a:pt x="63" y="134"/>
                                        </a:lnTo>
                                        <a:lnTo>
                                          <a:pt x="135" y="62"/>
                                        </a:lnTo>
                                        <a:lnTo>
                                          <a:pt x="149" y="57"/>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3"/>
                                        </a:lnTo>
                                        <a:lnTo>
                                          <a:pt x="437" y="57"/>
                                        </a:lnTo>
                                        <a:lnTo>
                                          <a:pt x="447" y="62"/>
                                        </a:lnTo>
                                        <a:lnTo>
                                          <a:pt x="457" y="72"/>
                                        </a:lnTo>
                                        <a:lnTo>
                                          <a:pt x="471" y="81"/>
                                        </a:lnTo>
                                        <a:lnTo>
                                          <a:pt x="514" y="125"/>
                                        </a:lnTo>
                                        <a:lnTo>
                                          <a:pt x="519" y="134"/>
                                        </a:lnTo>
                                        <a:lnTo>
                                          <a:pt x="529" y="149"/>
                                        </a:lnTo>
                                        <a:lnTo>
                                          <a:pt x="533" y="158"/>
                                        </a:lnTo>
                                        <a:lnTo>
                                          <a:pt x="543" y="173"/>
                                        </a:lnTo>
                                        <a:lnTo>
                                          <a:pt x="548" y="182"/>
                                        </a:lnTo>
                                        <a:lnTo>
                                          <a:pt x="562" y="221"/>
                                        </a:lnTo>
                                        <a:lnTo>
                                          <a:pt x="562" y="230"/>
                                        </a:lnTo>
                                        <a:lnTo>
                                          <a:pt x="567" y="245"/>
                                        </a:lnTo>
                                        <a:lnTo>
                                          <a:pt x="567" y="273"/>
                                        </a:lnTo>
                                        <a:lnTo>
                                          <a:pt x="572" y="293"/>
                                        </a:lnTo>
                                        <a:lnTo>
                                          <a:pt x="572" y="288"/>
                                        </a:lnTo>
                                        <a:lnTo>
                                          <a:pt x="567" y="307"/>
                                        </a:lnTo>
                                        <a:lnTo>
                                          <a:pt x="567" y="336"/>
                                        </a:lnTo>
                                        <a:lnTo>
                                          <a:pt x="562" y="350"/>
                                        </a:lnTo>
                                        <a:lnTo>
                                          <a:pt x="562" y="360"/>
                                        </a:lnTo>
                                        <a:lnTo>
                                          <a:pt x="548" y="398"/>
                                        </a:lnTo>
                                        <a:lnTo>
                                          <a:pt x="543" y="408"/>
                                        </a:lnTo>
                                        <a:lnTo>
                                          <a:pt x="533" y="422"/>
                                        </a:lnTo>
                                        <a:lnTo>
                                          <a:pt x="529" y="436"/>
                                        </a:lnTo>
                                        <a:lnTo>
                                          <a:pt x="519" y="446"/>
                                        </a:lnTo>
                                        <a:lnTo>
                                          <a:pt x="514" y="456"/>
                                        </a:lnTo>
                                        <a:lnTo>
                                          <a:pt x="505" y="470"/>
                                        </a:lnTo>
                                        <a:lnTo>
                                          <a:pt x="471" y="504"/>
                                        </a:lnTo>
                                        <a:lnTo>
                                          <a:pt x="457" y="513"/>
                                        </a:lnTo>
                                        <a:lnTo>
                                          <a:pt x="447" y="518"/>
                                        </a:lnTo>
                                        <a:lnTo>
                                          <a:pt x="437" y="528"/>
                                        </a:lnTo>
                                        <a:lnTo>
                                          <a:pt x="423" y="532"/>
                                        </a:lnTo>
                                        <a:lnTo>
                                          <a:pt x="408" y="542"/>
                                        </a:lnTo>
                                        <a:lnTo>
                                          <a:pt x="399" y="547"/>
                                        </a:lnTo>
                                        <a:lnTo>
                                          <a:pt x="360" y="561"/>
                                        </a:lnTo>
                                        <a:lnTo>
                                          <a:pt x="351" y="561"/>
                                        </a:lnTo>
                                        <a:lnTo>
                                          <a:pt x="336" y="566"/>
                                        </a:lnTo>
                                        <a:lnTo>
                                          <a:pt x="308" y="566"/>
                                        </a:lnTo>
                                        <a:lnTo>
                                          <a:pt x="288" y="571"/>
                                        </a:lnTo>
                                        <a:lnTo>
                                          <a:pt x="293" y="571"/>
                                        </a:lnTo>
                                        <a:lnTo>
                                          <a:pt x="274" y="566"/>
                                        </a:lnTo>
                                        <a:lnTo>
                                          <a:pt x="245" y="566"/>
                                        </a:lnTo>
                                        <a:lnTo>
                                          <a:pt x="231" y="561"/>
                                        </a:lnTo>
                                        <a:lnTo>
                                          <a:pt x="221" y="561"/>
                                        </a:lnTo>
                                        <a:lnTo>
                                          <a:pt x="183" y="547"/>
                                        </a:lnTo>
                                        <a:lnTo>
                                          <a:pt x="173" y="542"/>
                                        </a:lnTo>
                                        <a:lnTo>
                                          <a:pt x="159" y="532"/>
                                        </a:lnTo>
                                        <a:lnTo>
                                          <a:pt x="149" y="528"/>
                                        </a:lnTo>
                                        <a:lnTo>
                                          <a:pt x="135" y="518"/>
                                        </a:lnTo>
                                        <a:lnTo>
                                          <a:pt x="125" y="513"/>
                                        </a:lnTo>
                                        <a:lnTo>
                                          <a:pt x="82" y="470"/>
                                        </a:lnTo>
                                        <a:lnTo>
                                          <a:pt x="72" y="456"/>
                                        </a:lnTo>
                                        <a:lnTo>
                                          <a:pt x="63" y="446"/>
                                        </a:lnTo>
                                        <a:lnTo>
                                          <a:pt x="58" y="436"/>
                                        </a:lnTo>
                                        <a:lnTo>
                                          <a:pt x="53" y="422"/>
                                        </a:lnTo>
                                        <a:lnTo>
                                          <a:pt x="43" y="408"/>
                                        </a:lnTo>
                                        <a:lnTo>
                                          <a:pt x="38"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5" name="Freeform 2945"/>
                                <wps:cNvSpPr>
                                  <a:spLocks/>
                                </wps:cNvSpPr>
                                <wps:spPr bwMode="auto">
                                  <a:xfrm>
                                    <a:off x="1821" y="1041"/>
                                    <a:ext cx="130" cy="187"/>
                                  </a:xfrm>
                                  <a:custGeom>
                                    <a:avLst/>
                                    <a:gdLst>
                                      <a:gd name="T0" fmla="*/ 111 w 130"/>
                                      <a:gd name="T1" fmla="*/ 182 h 187"/>
                                      <a:gd name="T2" fmla="*/ 116 w 130"/>
                                      <a:gd name="T3" fmla="*/ 182 h 187"/>
                                      <a:gd name="T4" fmla="*/ 116 w 130"/>
                                      <a:gd name="T5" fmla="*/ 187 h 187"/>
                                      <a:gd name="T6" fmla="*/ 125 w 130"/>
                                      <a:gd name="T7" fmla="*/ 187 h 187"/>
                                      <a:gd name="T8" fmla="*/ 125 w 130"/>
                                      <a:gd name="T9" fmla="*/ 182 h 187"/>
                                      <a:gd name="T10" fmla="*/ 130 w 130"/>
                                      <a:gd name="T11" fmla="*/ 182 h 187"/>
                                      <a:gd name="T12" fmla="*/ 130 w 130"/>
                                      <a:gd name="T13" fmla="*/ 173 h 187"/>
                                      <a:gd name="T14" fmla="*/ 19 w 130"/>
                                      <a:gd name="T15" fmla="*/ 5 h 187"/>
                                      <a:gd name="T16" fmla="*/ 15 w 130"/>
                                      <a:gd name="T17" fmla="*/ 5 h 187"/>
                                      <a:gd name="T18" fmla="*/ 15 w 130"/>
                                      <a:gd name="T19" fmla="*/ 0 h 187"/>
                                      <a:gd name="T20" fmla="*/ 5 w 130"/>
                                      <a:gd name="T21" fmla="*/ 0 h 187"/>
                                      <a:gd name="T22" fmla="*/ 5 w 130"/>
                                      <a:gd name="T23" fmla="*/ 5 h 187"/>
                                      <a:gd name="T24" fmla="*/ 0 w 130"/>
                                      <a:gd name="T25" fmla="*/ 5 h 187"/>
                                      <a:gd name="T26" fmla="*/ 0 w 130"/>
                                      <a:gd name="T27" fmla="*/ 14 h 187"/>
                                      <a:gd name="T28" fmla="*/ 111 w 130"/>
                                      <a:gd name="T29" fmla="*/ 182 h 1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187">
                                        <a:moveTo>
                                          <a:pt x="111" y="182"/>
                                        </a:moveTo>
                                        <a:lnTo>
                                          <a:pt x="116" y="182"/>
                                        </a:lnTo>
                                        <a:lnTo>
                                          <a:pt x="116" y="187"/>
                                        </a:lnTo>
                                        <a:lnTo>
                                          <a:pt x="125" y="187"/>
                                        </a:lnTo>
                                        <a:lnTo>
                                          <a:pt x="125" y="182"/>
                                        </a:lnTo>
                                        <a:lnTo>
                                          <a:pt x="130" y="182"/>
                                        </a:lnTo>
                                        <a:lnTo>
                                          <a:pt x="130" y="173"/>
                                        </a:lnTo>
                                        <a:lnTo>
                                          <a:pt x="19" y="5"/>
                                        </a:lnTo>
                                        <a:lnTo>
                                          <a:pt x="15" y="5"/>
                                        </a:lnTo>
                                        <a:lnTo>
                                          <a:pt x="15" y="0"/>
                                        </a:lnTo>
                                        <a:lnTo>
                                          <a:pt x="5" y="0"/>
                                        </a:lnTo>
                                        <a:lnTo>
                                          <a:pt x="5" y="5"/>
                                        </a:lnTo>
                                        <a:lnTo>
                                          <a:pt x="0" y="5"/>
                                        </a:lnTo>
                                        <a:lnTo>
                                          <a:pt x="0" y="14"/>
                                        </a:lnTo>
                                        <a:lnTo>
                                          <a:pt x="111"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6" name="Freeform 2946"/>
                                <wps:cNvSpPr>
                                  <a:spLocks/>
                                </wps:cNvSpPr>
                                <wps:spPr bwMode="auto">
                                  <a:xfrm>
                                    <a:off x="1821" y="302"/>
                                    <a:ext cx="19" cy="758"/>
                                  </a:xfrm>
                                  <a:custGeom>
                                    <a:avLst/>
                                    <a:gdLst>
                                      <a:gd name="T0" fmla="*/ 0 w 19"/>
                                      <a:gd name="T1" fmla="*/ 749 h 758"/>
                                      <a:gd name="T2" fmla="*/ 0 w 19"/>
                                      <a:gd name="T3" fmla="*/ 753 h 758"/>
                                      <a:gd name="T4" fmla="*/ 5 w 19"/>
                                      <a:gd name="T5" fmla="*/ 753 h 758"/>
                                      <a:gd name="T6" fmla="*/ 5 w 19"/>
                                      <a:gd name="T7" fmla="*/ 758 h 758"/>
                                      <a:gd name="T8" fmla="*/ 15 w 19"/>
                                      <a:gd name="T9" fmla="*/ 758 h 758"/>
                                      <a:gd name="T10" fmla="*/ 15 w 19"/>
                                      <a:gd name="T11" fmla="*/ 753 h 758"/>
                                      <a:gd name="T12" fmla="*/ 19 w 19"/>
                                      <a:gd name="T13" fmla="*/ 753 h 758"/>
                                      <a:gd name="T14" fmla="*/ 19 w 19"/>
                                      <a:gd name="T15" fmla="*/ 5 h 758"/>
                                      <a:gd name="T16" fmla="*/ 15 w 19"/>
                                      <a:gd name="T17" fmla="*/ 5 h 758"/>
                                      <a:gd name="T18" fmla="*/ 15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9"/>
                                        </a:moveTo>
                                        <a:lnTo>
                                          <a:pt x="0" y="753"/>
                                        </a:lnTo>
                                        <a:lnTo>
                                          <a:pt x="5" y="753"/>
                                        </a:lnTo>
                                        <a:lnTo>
                                          <a:pt x="5" y="758"/>
                                        </a:lnTo>
                                        <a:lnTo>
                                          <a:pt x="15" y="758"/>
                                        </a:lnTo>
                                        <a:lnTo>
                                          <a:pt x="15" y="753"/>
                                        </a:lnTo>
                                        <a:lnTo>
                                          <a:pt x="19" y="753"/>
                                        </a:lnTo>
                                        <a:lnTo>
                                          <a:pt x="19" y="5"/>
                                        </a:lnTo>
                                        <a:lnTo>
                                          <a:pt x="15" y="5"/>
                                        </a:lnTo>
                                        <a:lnTo>
                                          <a:pt x="15"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7" name="Freeform 2947"/>
                                <wps:cNvSpPr>
                                  <a:spLocks/>
                                </wps:cNvSpPr>
                                <wps:spPr bwMode="auto">
                                  <a:xfrm>
                                    <a:off x="2388" y="1041"/>
                                    <a:ext cx="130" cy="187"/>
                                  </a:xfrm>
                                  <a:custGeom>
                                    <a:avLst/>
                                    <a:gdLst>
                                      <a:gd name="T0" fmla="*/ 0 w 130"/>
                                      <a:gd name="T1" fmla="*/ 173 h 187"/>
                                      <a:gd name="T2" fmla="*/ 0 w 130"/>
                                      <a:gd name="T3" fmla="*/ 182 h 187"/>
                                      <a:gd name="T4" fmla="*/ 5 w 130"/>
                                      <a:gd name="T5" fmla="*/ 182 h 187"/>
                                      <a:gd name="T6" fmla="*/ 5 w 130"/>
                                      <a:gd name="T7" fmla="*/ 187 h 187"/>
                                      <a:gd name="T8" fmla="*/ 15 w 130"/>
                                      <a:gd name="T9" fmla="*/ 187 h 187"/>
                                      <a:gd name="T10" fmla="*/ 15 w 130"/>
                                      <a:gd name="T11" fmla="*/ 182 h 187"/>
                                      <a:gd name="T12" fmla="*/ 19 w 130"/>
                                      <a:gd name="T13" fmla="*/ 182 h 187"/>
                                      <a:gd name="T14" fmla="*/ 130 w 130"/>
                                      <a:gd name="T15" fmla="*/ 14 h 187"/>
                                      <a:gd name="T16" fmla="*/ 130 w 130"/>
                                      <a:gd name="T17" fmla="*/ 5 h 187"/>
                                      <a:gd name="T18" fmla="*/ 125 w 130"/>
                                      <a:gd name="T19" fmla="*/ 5 h 187"/>
                                      <a:gd name="T20" fmla="*/ 125 w 130"/>
                                      <a:gd name="T21" fmla="*/ 0 h 187"/>
                                      <a:gd name="T22" fmla="*/ 116 w 130"/>
                                      <a:gd name="T23" fmla="*/ 0 h 187"/>
                                      <a:gd name="T24" fmla="*/ 116 w 130"/>
                                      <a:gd name="T25" fmla="*/ 5 h 187"/>
                                      <a:gd name="T26" fmla="*/ 111 w 130"/>
                                      <a:gd name="T27" fmla="*/ 5 h 187"/>
                                      <a:gd name="T28" fmla="*/ 0 w 130"/>
                                      <a:gd name="T29" fmla="*/ 173 h 1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187">
                                        <a:moveTo>
                                          <a:pt x="0" y="173"/>
                                        </a:moveTo>
                                        <a:lnTo>
                                          <a:pt x="0" y="182"/>
                                        </a:lnTo>
                                        <a:lnTo>
                                          <a:pt x="5" y="182"/>
                                        </a:lnTo>
                                        <a:lnTo>
                                          <a:pt x="5" y="187"/>
                                        </a:lnTo>
                                        <a:lnTo>
                                          <a:pt x="15" y="187"/>
                                        </a:lnTo>
                                        <a:lnTo>
                                          <a:pt x="15" y="182"/>
                                        </a:lnTo>
                                        <a:lnTo>
                                          <a:pt x="19" y="182"/>
                                        </a:lnTo>
                                        <a:lnTo>
                                          <a:pt x="130" y="14"/>
                                        </a:lnTo>
                                        <a:lnTo>
                                          <a:pt x="130" y="5"/>
                                        </a:lnTo>
                                        <a:lnTo>
                                          <a:pt x="125" y="5"/>
                                        </a:lnTo>
                                        <a:lnTo>
                                          <a:pt x="125" y="0"/>
                                        </a:lnTo>
                                        <a:lnTo>
                                          <a:pt x="116" y="0"/>
                                        </a:lnTo>
                                        <a:lnTo>
                                          <a:pt x="116" y="5"/>
                                        </a:lnTo>
                                        <a:lnTo>
                                          <a:pt x="111"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8" name="Freeform 2948"/>
                                <wps:cNvSpPr>
                                  <a:spLocks/>
                                </wps:cNvSpPr>
                                <wps:spPr bwMode="auto">
                                  <a:xfrm>
                                    <a:off x="2499" y="302"/>
                                    <a:ext cx="19" cy="758"/>
                                  </a:xfrm>
                                  <a:custGeom>
                                    <a:avLst/>
                                    <a:gdLst>
                                      <a:gd name="T0" fmla="*/ 0 w 19"/>
                                      <a:gd name="T1" fmla="*/ 749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5 h 758"/>
                                      <a:gd name="T16" fmla="*/ 14 w 19"/>
                                      <a:gd name="T17" fmla="*/ 5 h 758"/>
                                      <a:gd name="T18" fmla="*/ 14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9"/>
                                        </a:moveTo>
                                        <a:lnTo>
                                          <a:pt x="0" y="753"/>
                                        </a:lnTo>
                                        <a:lnTo>
                                          <a:pt x="5" y="753"/>
                                        </a:lnTo>
                                        <a:lnTo>
                                          <a:pt x="5" y="758"/>
                                        </a:lnTo>
                                        <a:lnTo>
                                          <a:pt x="14" y="758"/>
                                        </a:lnTo>
                                        <a:lnTo>
                                          <a:pt x="14" y="753"/>
                                        </a:lnTo>
                                        <a:lnTo>
                                          <a:pt x="19" y="753"/>
                                        </a:lnTo>
                                        <a:lnTo>
                                          <a:pt x="19" y="5"/>
                                        </a:lnTo>
                                        <a:lnTo>
                                          <a:pt x="14" y="5"/>
                                        </a:lnTo>
                                        <a:lnTo>
                                          <a:pt x="14"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9" name="Freeform 2949"/>
                                <wps:cNvSpPr>
                                  <a:spLocks/>
                                </wps:cNvSpPr>
                                <wps:spPr bwMode="auto">
                                  <a:xfrm>
                                    <a:off x="1816" y="225"/>
                                    <a:ext cx="702" cy="159"/>
                                  </a:xfrm>
                                  <a:custGeom>
                                    <a:avLst/>
                                    <a:gdLst>
                                      <a:gd name="T0" fmla="*/ 10 w 702"/>
                                      <a:gd name="T1" fmla="*/ 96 h 159"/>
                                      <a:gd name="T2" fmla="*/ 24 w 702"/>
                                      <a:gd name="T3" fmla="*/ 87 h 159"/>
                                      <a:gd name="T4" fmla="*/ 24 w 702"/>
                                      <a:gd name="T5" fmla="*/ 72 h 159"/>
                                      <a:gd name="T6" fmla="*/ 34 w 702"/>
                                      <a:gd name="T7" fmla="*/ 53 h 159"/>
                                      <a:gd name="T8" fmla="*/ 44 w 702"/>
                                      <a:gd name="T9" fmla="*/ 48 h 159"/>
                                      <a:gd name="T10" fmla="*/ 58 w 702"/>
                                      <a:gd name="T11" fmla="*/ 39 h 159"/>
                                      <a:gd name="T12" fmla="*/ 72 w 702"/>
                                      <a:gd name="T13" fmla="*/ 29 h 159"/>
                                      <a:gd name="T14" fmla="*/ 101 w 702"/>
                                      <a:gd name="T15" fmla="*/ 29 h 159"/>
                                      <a:gd name="T16" fmla="*/ 154 w 702"/>
                                      <a:gd name="T17" fmla="*/ 20 h 159"/>
                                      <a:gd name="T18" fmla="*/ 207 w 702"/>
                                      <a:gd name="T19" fmla="*/ 24 h 159"/>
                                      <a:gd name="T20" fmla="*/ 226 w 702"/>
                                      <a:gd name="T21" fmla="*/ 34 h 159"/>
                                      <a:gd name="T22" fmla="*/ 241 w 702"/>
                                      <a:gd name="T23" fmla="*/ 44 h 159"/>
                                      <a:gd name="T24" fmla="*/ 265 w 702"/>
                                      <a:gd name="T25" fmla="*/ 53 h 159"/>
                                      <a:gd name="T26" fmla="*/ 274 w 702"/>
                                      <a:gd name="T27" fmla="*/ 72 h 159"/>
                                      <a:gd name="T28" fmla="*/ 293 w 702"/>
                                      <a:gd name="T29" fmla="*/ 96 h 159"/>
                                      <a:gd name="T30" fmla="*/ 318 w 702"/>
                                      <a:gd name="T31" fmla="*/ 125 h 159"/>
                                      <a:gd name="T32" fmla="*/ 337 w 702"/>
                                      <a:gd name="T33" fmla="*/ 144 h 159"/>
                                      <a:gd name="T34" fmla="*/ 366 w 702"/>
                                      <a:gd name="T35" fmla="*/ 159 h 159"/>
                                      <a:gd name="T36" fmla="*/ 524 w 702"/>
                                      <a:gd name="T37" fmla="*/ 154 h 159"/>
                                      <a:gd name="T38" fmla="*/ 548 w 702"/>
                                      <a:gd name="T39" fmla="*/ 144 h 159"/>
                                      <a:gd name="T40" fmla="*/ 577 w 702"/>
                                      <a:gd name="T41" fmla="*/ 140 h 159"/>
                                      <a:gd name="T42" fmla="*/ 596 w 702"/>
                                      <a:gd name="T43" fmla="*/ 130 h 159"/>
                                      <a:gd name="T44" fmla="*/ 615 w 702"/>
                                      <a:gd name="T45" fmla="*/ 125 h 159"/>
                                      <a:gd name="T46" fmla="*/ 635 w 702"/>
                                      <a:gd name="T47" fmla="*/ 116 h 159"/>
                                      <a:gd name="T48" fmla="*/ 654 w 702"/>
                                      <a:gd name="T49" fmla="*/ 111 h 159"/>
                                      <a:gd name="T50" fmla="*/ 678 w 702"/>
                                      <a:gd name="T51" fmla="*/ 101 h 159"/>
                                      <a:gd name="T52" fmla="*/ 702 w 702"/>
                                      <a:gd name="T53" fmla="*/ 92 h 159"/>
                                      <a:gd name="T54" fmla="*/ 688 w 702"/>
                                      <a:gd name="T55" fmla="*/ 77 h 159"/>
                                      <a:gd name="T56" fmla="*/ 668 w 702"/>
                                      <a:gd name="T57" fmla="*/ 82 h 159"/>
                                      <a:gd name="T58" fmla="*/ 644 w 702"/>
                                      <a:gd name="T59" fmla="*/ 92 h 159"/>
                                      <a:gd name="T60" fmla="*/ 625 w 702"/>
                                      <a:gd name="T61" fmla="*/ 96 h 159"/>
                                      <a:gd name="T62" fmla="*/ 606 w 702"/>
                                      <a:gd name="T63" fmla="*/ 106 h 159"/>
                                      <a:gd name="T64" fmla="*/ 587 w 702"/>
                                      <a:gd name="T65" fmla="*/ 111 h 159"/>
                                      <a:gd name="T66" fmla="*/ 567 w 702"/>
                                      <a:gd name="T67" fmla="*/ 120 h 159"/>
                                      <a:gd name="T68" fmla="*/ 539 w 702"/>
                                      <a:gd name="T69" fmla="*/ 125 h 159"/>
                                      <a:gd name="T70" fmla="*/ 519 w 702"/>
                                      <a:gd name="T71" fmla="*/ 140 h 159"/>
                                      <a:gd name="T72" fmla="*/ 447 w 702"/>
                                      <a:gd name="T73" fmla="*/ 140 h 159"/>
                                      <a:gd name="T74" fmla="*/ 356 w 702"/>
                                      <a:gd name="T75" fmla="*/ 135 h 159"/>
                                      <a:gd name="T76" fmla="*/ 356 w 702"/>
                                      <a:gd name="T77" fmla="*/ 130 h 159"/>
                                      <a:gd name="T78" fmla="*/ 327 w 702"/>
                                      <a:gd name="T79" fmla="*/ 106 h 159"/>
                                      <a:gd name="T80" fmla="*/ 313 w 702"/>
                                      <a:gd name="T81" fmla="*/ 92 h 159"/>
                                      <a:gd name="T82" fmla="*/ 298 w 702"/>
                                      <a:gd name="T83" fmla="*/ 82 h 159"/>
                                      <a:gd name="T84" fmla="*/ 293 w 702"/>
                                      <a:gd name="T85" fmla="*/ 63 h 159"/>
                                      <a:gd name="T86" fmla="*/ 284 w 702"/>
                                      <a:gd name="T87" fmla="*/ 53 h 159"/>
                                      <a:gd name="T88" fmla="*/ 269 w 702"/>
                                      <a:gd name="T89" fmla="*/ 39 h 159"/>
                                      <a:gd name="T90" fmla="*/ 245 w 702"/>
                                      <a:gd name="T91" fmla="*/ 24 h 159"/>
                                      <a:gd name="T92" fmla="*/ 231 w 702"/>
                                      <a:gd name="T93" fmla="*/ 10 h 159"/>
                                      <a:gd name="T94" fmla="*/ 188 w 702"/>
                                      <a:gd name="T95" fmla="*/ 5 h 159"/>
                                      <a:gd name="T96" fmla="*/ 140 w 702"/>
                                      <a:gd name="T97" fmla="*/ 5 h 159"/>
                                      <a:gd name="T98" fmla="*/ 77 w 702"/>
                                      <a:gd name="T99" fmla="*/ 15 h 159"/>
                                      <a:gd name="T100" fmla="*/ 58 w 702"/>
                                      <a:gd name="T101" fmla="*/ 29 h 159"/>
                                      <a:gd name="T102" fmla="*/ 44 w 702"/>
                                      <a:gd name="T103" fmla="*/ 24 h 159"/>
                                      <a:gd name="T104" fmla="*/ 29 w 702"/>
                                      <a:gd name="T105" fmla="*/ 34 h 159"/>
                                      <a:gd name="T106" fmla="*/ 10 w 702"/>
                                      <a:gd name="T107" fmla="*/ 48 h 159"/>
                                      <a:gd name="T108" fmla="*/ 5 w 702"/>
                                      <a:gd name="T109" fmla="*/ 63 h 159"/>
                                      <a:gd name="T110" fmla="*/ 10 w 702"/>
                                      <a:gd name="T111" fmla="*/ 92 h 1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2" h="159">
                                        <a:moveTo>
                                          <a:pt x="5" y="87"/>
                                        </a:moveTo>
                                        <a:lnTo>
                                          <a:pt x="5" y="92"/>
                                        </a:lnTo>
                                        <a:lnTo>
                                          <a:pt x="10" y="96"/>
                                        </a:lnTo>
                                        <a:lnTo>
                                          <a:pt x="20" y="96"/>
                                        </a:lnTo>
                                        <a:lnTo>
                                          <a:pt x="24" y="92"/>
                                        </a:lnTo>
                                        <a:lnTo>
                                          <a:pt x="24" y="87"/>
                                        </a:lnTo>
                                        <a:lnTo>
                                          <a:pt x="20" y="82"/>
                                        </a:lnTo>
                                        <a:lnTo>
                                          <a:pt x="20" y="77"/>
                                        </a:lnTo>
                                        <a:lnTo>
                                          <a:pt x="24" y="72"/>
                                        </a:lnTo>
                                        <a:lnTo>
                                          <a:pt x="20" y="63"/>
                                        </a:lnTo>
                                        <a:lnTo>
                                          <a:pt x="24" y="63"/>
                                        </a:lnTo>
                                        <a:lnTo>
                                          <a:pt x="34" y="53"/>
                                        </a:lnTo>
                                        <a:lnTo>
                                          <a:pt x="39" y="48"/>
                                        </a:lnTo>
                                        <a:lnTo>
                                          <a:pt x="39" y="44"/>
                                        </a:lnTo>
                                        <a:lnTo>
                                          <a:pt x="44" y="48"/>
                                        </a:lnTo>
                                        <a:lnTo>
                                          <a:pt x="48" y="44"/>
                                        </a:lnTo>
                                        <a:lnTo>
                                          <a:pt x="53" y="44"/>
                                        </a:lnTo>
                                        <a:lnTo>
                                          <a:pt x="58" y="39"/>
                                        </a:lnTo>
                                        <a:lnTo>
                                          <a:pt x="68" y="39"/>
                                        </a:lnTo>
                                        <a:lnTo>
                                          <a:pt x="77" y="29"/>
                                        </a:lnTo>
                                        <a:lnTo>
                                          <a:pt x="72" y="29"/>
                                        </a:lnTo>
                                        <a:lnTo>
                                          <a:pt x="87" y="29"/>
                                        </a:lnTo>
                                        <a:lnTo>
                                          <a:pt x="87" y="24"/>
                                        </a:lnTo>
                                        <a:lnTo>
                                          <a:pt x="101" y="29"/>
                                        </a:lnTo>
                                        <a:lnTo>
                                          <a:pt x="111" y="24"/>
                                        </a:lnTo>
                                        <a:lnTo>
                                          <a:pt x="149" y="24"/>
                                        </a:lnTo>
                                        <a:lnTo>
                                          <a:pt x="154" y="20"/>
                                        </a:lnTo>
                                        <a:lnTo>
                                          <a:pt x="178" y="20"/>
                                        </a:lnTo>
                                        <a:lnTo>
                                          <a:pt x="188" y="24"/>
                                        </a:lnTo>
                                        <a:lnTo>
                                          <a:pt x="207" y="24"/>
                                        </a:lnTo>
                                        <a:lnTo>
                                          <a:pt x="212" y="29"/>
                                        </a:lnTo>
                                        <a:lnTo>
                                          <a:pt x="221" y="29"/>
                                        </a:lnTo>
                                        <a:lnTo>
                                          <a:pt x="226" y="34"/>
                                        </a:lnTo>
                                        <a:lnTo>
                                          <a:pt x="236" y="39"/>
                                        </a:lnTo>
                                        <a:lnTo>
                                          <a:pt x="236" y="34"/>
                                        </a:lnTo>
                                        <a:lnTo>
                                          <a:pt x="241" y="44"/>
                                        </a:lnTo>
                                        <a:lnTo>
                                          <a:pt x="245" y="44"/>
                                        </a:lnTo>
                                        <a:lnTo>
                                          <a:pt x="260" y="58"/>
                                        </a:lnTo>
                                        <a:lnTo>
                                          <a:pt x="265" y="53"/>
                                        </a:lnTo>
                                        <a:lnTo>
                                          <a:pt x="260" y="58"/>
                                        </a:lnTo>
                                        <a:lnTo>
                                          <a:pt x="269" y="68"/>
                                        </a:lnTo>
                                        <a:lnTo>
                                          <a:pt x="274" y="72"/>
                                        </a:lnTo>
                                        <a:lnTo>
                                          <a:pt x="274" y="77"/>
                                        </a:lnTo>
                                        <a:lnTo>
                                          <a:pt x="284" y="87"/>
                                        </a:lnTo>
                                        <a:lnTo>
                                          <a:pt x="293" y="96"/>
                                        </a:lnTo>
                                        <a:lnTo>
                                          <a:pt x="293" y="101"/>
                                        </a:lnTo>
                                        <a:lnTo>
                                          <a:pt x="308" y="116"/>
                                        </a:lnTo>
                                        <a:lnTo>
                                          <a:pt x="318" y="125"/>
                                        </a:lnTo>
                                        <a:lnTo>
                                          <a:pt x="332" y="140"/>
                                        </a:lnTo>
                                        <a:lnTo>
                                          <a:pt x="337" y="140"/>
                                        </a:lnTo>
                                        <a:lnTo>
                                          <a:pt x="337" y="144"/>
                                        </a:lnTo>
                                        <a:lnTo>
                                          <a:pt x="351" y="154"/>
                                        </a:lnTo>
                                        <a:lnTo>
                                          <a:pt x="361" y="154"/>
                                        </a:lnTo>
                                        <a:lnTo>
                                          <a:pt x="366" y="159"/>
                                        </a:lnTo>
                                        <a:lnTo>
                                          <a:pt x="447" y="159"/>
                                        </a:lnTo>
                                        <a:lnTo>
                                          <a:pt x="457" y="154"/>
                                        </a:lnTo>
                                        <a:lnTo>
                                          <a:pt x="524" y="154"/>
                                        </a:lnTo>
                                        <a:lnTo>
                                          <a:pt x="529" y="149"/>
                                        </a:lnTo>
                                        <a:lnTo>
                                          <a:pt x="543" y="149"/>
                                        </a:lnTo>
                                        <a:lnTo>
                                          <a:pt x="548" y="144"/>
                                        </a:lnTo>
                                        <a:lnTo>
                                          <a:pt x="558" y="144"/>
                                        </a:lnTo>
                                        <a:lnTo>
                                          <a:pt x="563" y="140"/>
                                        </a:lnTo>
                                        <a:lnTo>
                                          <a:pt x="577" y="140"/>
                                        </a:lnTo>
                                        <a:lnTo>
                                          <a:pt x="582" y="135"/>
                                        </a:lnTo>
                                        <a:lnTo>
                                          <a:pt x="591" y="135"/>
                                        </a:lnTo>
                                        <a:lnTo>
                                          <a:pt x="596" y="130"/>
                                        </a:lnTo>
                                        <a:lnTo>
                                          <a:pt x="606" y="130"/>
                                        </a:lnTo>
                                        <a:lnTo>
                                          <a:pt x="611" y="125"/>
                                        </a:lnTo>
                                        <a:lnTo>
                                          <a:pt x="615" y="125"/>
                                        </a:lnTo>
                                        <a:lnTo>
                                          <a:pt x="620" y="120"/>
                                        </a:lnTo>
                                        <a:lnTo>
                                          <a:pt x="630" y="120"/>
                                        </a:lnTo>
                                        <a:lnTo>
                                          <a:pt x="635" y="116"/>
                                        </a:lnTo>
                                        <a:lnTo>
                                          <a:pt x="639" y="116"/>
                                        </a:lnTo>
                                        <a:lnTo>
                                          <a:pt x="644" y="111"/>
                                        </a:lnTo>
                                        <a:lnTo>
                                          <a:pt x="654" y="111"/>
                                        </a:lnTo>
                                        <a:lnTo>
                                          <a:pt x="659" y="106"/>
                                        </a:lnTo>
                                        <a:lnTo>
                                          <a:pt x="668" y="101"/>
                                        </a:lnTo>
                                        <a:lnTo>
                                          <a:pt x="678" y="101"/>
                                        </a:lnTo>
                                        <a:lnTo>
                                          <a:pt x="683" y="96"/>
                                        </a:lnTo>
                                        <a:lnTo>
                                          <a:pt x="697" y="96"/>
                                        </a:lnTo>
                                        <a:lnTo>
                                          <a:pt x="702" y="92"/>
                                        </a:lnTo>
                                        <a:lnTo>
                                          <a:pt x="702" y="82"/>
                                        </a:lnTo>
                                        <a:lnTo>
                                          <a:pt x="697" y="77"/>
                                        </a:lnTo>
                                        <a:lnTo>
                                          <a:pt x="688" y="77"/>
                                        </a:lnTo>
                                        <a:lnTo>
                                          <a:pt x="692" y="77"/>
                                        </a:lnTo>
                                        <a:lnTo>
                                          <a:pt x="673" y="77"/>
                                        </a:lnTo>
                                        <a:lnTo>
                                          <a:pt x="668" y="82"/>
                                        </a:lnTo>
                                        <a:lnTo>
                                          <a:pt x="659" y="87"/>
                                        </a:lnTo>
                                        <a:lnTo>
                                          <a:pt x="649" y="87"/>
                                        </a:lnTo>
                                        <a:lnTo>
                                          <a:pt x="644" y="92"/>
                                        </a:lnTo>
                                        <a:lnTo>
                                          <a:pt x="635" y="92"/>
                                        </a:lnTo>
                                        <a:lnTo>
                                          <a:pt x="630" y="96"/>
                                        </a:lnTo>
                                        <a:lnTo>
                                          <a:pt x="625" y="96"/>
                                        </a:lnTo>
                                        <a:lnTo>
                                          <a:pt x="620" y="101"/>
                                        </a:lnTo>
                                        <a:lnTo>
                                          <a:pt x="611" y="101"/>
                                        </a:lnTo>
                                        <a:lnTo>
                                          <a:pt x="606" y="106"/>
                                        </a:lnTo>
                                        <a:lnTo>
                                          <a:pt x="601" y="106"/>
                                        </a:lnTo>
                                        <a:lnTo>
                                          <a:pt x="596" y="111"/>
                                        </a:lnTo>
                                        <a:lnTo>
                                          <a:pt x="587" y="111"/>
                                        </a:lnTo>
                                        <a:lnTo>
                                          <a:pt x="582" y="116"/>
                                        </a:lnTo>
                                        <a:lnTo>
                                          <a:pt x="572" y="116"/>
                                        </a:lnTo>
                                        <a:lnTo>
                                          <a:pt x="567" y="120"/>
                                        </a:lnTo>
                                        <a:lnTo>
                                          <a:pt x="553" y="120"/>
                                        </a:lnTo>
                                        <a:lnTo>
                                          <a:pt x="548" y="125"/>
                                        </a:lnTo>
                                        <a:lnTo>
                                          <a:pt x="539" y="125"/>
                                        </a:lnTo>
                                        <a:lnTo>
                                          <a:pt x="534" y="130"/>
                                        </a:lnTo>
                                        <a:lnTo>
                                          <a:pt x="524" y="130"/>
                                        </a:lnTo>
                                        <a:lnTo>
                                          <a:pt x="519" y="140"/>
                                        </a:lnTo>
                                        <a:lnTo>
                                          <a:pt x="524" y="135"/>
                                        </a:lnTo>
                                        <a:lnTo>
                                          <a:pt x="457" y="135"/>
                                        </a:lnTo>
                                        <a:lnTo>
                                          <a:pt x="447" y="140"/>
                                        </a:lnTo>
                                        <a:lnTo>
                                          <a:pt x="375" y="140"/>
                                        </a:lnTo>
                                        <a:lnTo>
                                          <a:pt x="370" y="135"/>
                                        </a:lnTo>
                                        <a:lnTo>
                                          <a:pt x="356" y="135"/>
                                        </a:lnTo>
                                        <a:lnTo>
                                          <a:pt x="361" y="135"/>
                                        </a:lnTo>
                                        <a:lnTo>
                                          <a:pt x="356" y="135"/>
                                        </a:lnTo>
                                        <a:lnTo>
                                          <a:pt x="356" y="130"/>
                                        </a:lnTo>
                                        <a:lnTo>
                                          <a:pt x="346" y="120"/>
                                        </a:lnTo>
                                        <a:lnTo>
                                          <a:pt x="342" y="120"/>
                                        </a:lnTo>
                                        <a:lnTo>
                                          <a:pt x="327" y="106"/>
                                        </a:lnTo>
                                        <a:lnTo>
                                          <a:pt x="322" y="111"/>
                                        </a:lnTo>
                                        <a:lnTo>
                                          <a:pt x="327" y="106"/>
                                        </a:lnTo>
                                        <a:lnTo>
                                          <a:pt x="313" y="92"/>
                                        </a:lnTo>
                                        <a:lnTo>
                                          <a:pt x="313" y="87"/>
                                        </a:lnTo>
                                        <a:lnTo>
                                          <a:pt x="303" y="77"/>
                                        </a:lnTo>
                                        <a:lnTo>
                                          <a:pt x="298" y="82"/>
                                        </a:lnTo>
                                        <a:lnTo>
                                          <a:pt x="303" y="77"/>
                                        </a:lnTo>
                                        <a:lnTo>
                                          <a:pt x="293" y="68"/>
                                        </a:lnTo>
                                        <a:lnTo>
                                          <a:pt x="293" y="63"/>
                                        </a:lnTo>
                                        <a:lnTo>
                                          <a:pt x="284" y="53"/>
                                        </a:lnTo>
                                        <a:lnTo>
                                          <a:pt x="279" y="58"/>
                                        </a:lnTo>
                                        <a:lnTo>
                                          <a:pt x="284" y="53"/>
                                        </a:lnTo>
                                        <a:lnTo>
                                          <a:pt x="279" y="48"/>
                                        </a:lnTo>
                                        <a:lnTo>
                                          <a:pt x="274" y="44"/>
                                        </a:lnTo>
                                        <a:lnTo>
                                          <a:pt x="269" y="39"/>
                                        </a:lnTo>
                                        <a:lnTo>
                                          <a:pt x="255" y="24"/>
                                        </a:lnTo>
                                        <a:lnTo>
                                          <a:pt x="250" y="24"/>
                                        </a:lnTo>
                                        <a:lnTo>
                                          <a:pt x="245" y="24"/>
                                        </a:lnTo>
                                        <a:lnTo>
                                          <a:pt x="245" y="20"/>
                                        </a:lnTo>
                                        <a:lnTo>
                                          <a:pt x="236" y="15"/>
                                        </a:lnTo>
                                        <a:lnTo>
                                          <a:pt x="231" y="10"/>
                                        </a:lnTo>
                                        <a:lnTo>
                                          <a:pt x="221" y="10"/>
                                        </a:lnTo>
                                        <a:lnTo>
                                          <a:pt x="217" y="5"/>
                                        </a:lnTo>
                                        <a:lnTo>
                                          <a:pt x="188" y="5"/>
                                        </a:lnTo>
                                        <a:lnTo>
                                          <a:pt x="178" y="0"/>
                                        </a:lnTo>
                                        <a:lnTo>
                                          <a:pt x="145" y="0"/>
                                        </a:lnTo>
                                        <a:lnTo>
                                          <a:pt x="140" y="5"/>
                                        </a:lnTo>
                                        <a:lnTo>
                                          <a:pt x="111" y="5"/>
                                        </a:lnTo>
                                        <a:lnTo>
                                          <a:pt x="101" y="10"/>
                                        </a:lnTo>
                                        <a:lnTo>
                                          <a:pt x="77" y="15"/>
                                        </a:lnTo>
                                        <a:lnTo>
                                          <a:pt x="77" y="20"/>
                                        </a:lnTo>
                                        <a:lnTo>
                                          <a:pt x="63" y="20"/>
                                        </a:lnTo>
                                        <a:lnTo>
                                          <a:pt x="58" y="29"/>
                                        </a:lnTo>
                                        <a:lnTo>
                                          <a:pt x="68" y="20"/>
                                        </a:lnTo>
                                        <a:lnTo>
                                          <a:pt x="48" y="20"/>
                                        </a:lnTo>
                                        <a:lnTo>
                                          <a:pt x="44" y="24"/>
                                        </a:lnTo>
                                        <a:lnTo>
                                          <a:pt x="39" y="24"/>
                                        </a:lnTo>
                                        <a:lnTo>
                                          <a:pt x="34" y="29"/>
                                        </a:lnTo>
                                        <a:lnTo>
                                          <a:pt x="29" y="34"/>
                                        </a:lnTo>
                                        <a:lnTo>
                                          <a:pt x="29" y="39"/>
                                        </a:lnTo>
                                        <a:lnTo>
                                          <a:pt x="24" y="34"/>
                                        </a:lnTo>
                                        <a:lnTo>
                                          <a:pt x="10" y="48"/>
                                        </a:lnTo>
                                        <a:lnTo>
                                          <a:pt x="15" y="53"/>
                                        </a:lnTo>
                                        <a:lnTo>
                                          <a:pt x="10" y="53"/>
                                        </a:lnTo>
                                        <a:lnTo>
                                          <a:pt x="5" y="63"/>
                                        </a:lnTo>
                                        <a:lnTo>
                                          <a:pt x="0" y="68"/>
                                        </a:lnTo>
                                        <a:lnTo>
                                          <a:pt x="0" y="87"/>
                                        </a:lnTo>
                                        <a:lnTo>
                                          <a:pt x="10" y="92"/>
                                        </a:lnTo>
                                        <a:lnTo>
                                          <a:pt x="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30" name="Rectangle 2950"/>
                                <wps:cNvSpPr>
                                  <a:spLocks noChangeArrowheads="1"/>
                                </wps:cNvSpPr>
                                <wps:spPr bwMode="auto">
                                  <a:xfrm>
                                    <a:off x="21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1" name="Rectangle 2951"/>
                                <wps:cNvSpPr>
                                  <a:spLocks noChangeArrowheads="1"/>
                                </wps:cNvSpPr>
                                <wps:spPr bwMode="auto">
                                  <a:xfrm>
                                    <a:off x="21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2" name="Rectangle 2952"/>
                                <wps:cNvSpPr>
                                  <a:spLocks noChangeArrowheads="1"/>
                                </wps:cNvSpPr>
                                <wps:spPr bwMode="auto">
                                  <a:xfrm>
                                    <a:off x="21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3" name="Rectangle 2953"/>
                                <wps:cNvSpPr>
                                  <a:spLocks noChangeArrowheads="1"/>
                                </wps:cNvSpPr>
                                <wps:spPr bwMode="auto">
                                  <a:xfrm>
                                    <a:off x="21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4" name="Rectangle 2954"/>
                                <wps:cNvSpPr>
                                  <a:spLocks noChangeArrowheads="1"/>
                                </wps:cNvSpPr>
                                <wps:spPr bwMode="auto">
                                  <a:xfrm>
                                    <a:off x="21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5" name="Rectangle 2955"/>
                                <wps:cNvSpPr>
                                  <a:spLocks noChangeArrowheads="1"/>
                                </wps:cNvSpPr>
                                <wps:spPr bwMode="auto">
                                  <a:xfrm>
                                    <a:off x="21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6" name="Rectangle 2956"/>
                                <wps:cNvSpPr>
                                  <a:spLocks noChangeArrowheads="1"/>
                                </wps:cNvSpPr>
                                <wps:spPr bwMode="auto">
                                  <a:xfrm>
                                    <a:off x="21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7" name="Rectangle 2957"/>
                                <wps:cNvSpPr>
                                  <a:spLocks noChangeArrowheads="1"/>
                                </wps:cNvSpPr>
                                <wps:spPr bwMode="auto">
                                  <a:xfrm>
                                    <a:off x="21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8" name="Rectangle 2958"/>
                                <wps:cNvSpPr>
                                  <a:spLocks noChangeArrowheads="1"/>
                                </wps:cNvSpPr>
                                <wps:spPr bwMode="auto">
                                  <a:xfrm>
                                    <a:off x="21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9" name="Rectangle 2959"/>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0" name="Rectangle 2960"/>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1" name="Rectangle 2961"/>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2" name="Rectangle 2962"/>
                                <wps:cNvSpPr>
                                  <a:spLocks noChangeArrowheads="1"/>
                                </wps:cNvSpPr>
                                <wps:spPr bwMode="auto">
                                  <a:xfrm>
                                    <a:off x="21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3" name="Rectangle 2963"/>
                                <wps:cNvSpPr>
                                  <a:spLocks noChangeArrowheads="1"/>
                                </wps:cNvSpPr>
                                <wps:spPr bwMode="auto">
                                  <a:xfrm>
                                    <a:off x="21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4" name="Rectangle 2964"/>
                                <wps:cNvSpPr>
                                  <a:spLocks noChangeArrowheads="1"/>
                                </wps:cNvSpPr>
                                <wps:spPr bwMode="auto">
                                  <a:xfrm>
                                    <a:off x="21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5" name="Rectangle 2965"/>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6" name="Rectangle 2966"/>
                                <wps:cNvSpPr>
                                  <a:spLocks noChangeArrowheads="1"/>
                                </wps:cNvSpPr>
                                <wps:spPr bwMode="auto">
                                  <a:xfrm>
                                    <a:off x="21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7" name="Rectangle 2967"/>
                                <wps:cNvSpPr>
                                  <a:spLocks noChangeArrowheads="1"/>
                                </wps:cNvSpPr>
                                <wps:spPr bwMode="auto">
                                  <a:xfrm>
                                    <a:off x="21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8" name="Rectangle 2968"/>
                                <wps:cNvSpPr>
                                  <a:spLocks noChangeArrowheads="1"/>
                                </wps:cNvSpPr>
                                <wps:spPr bwMode="auto">
                                  <a:xfrm>
                                    <a:off x="21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9" name="Rectangle 2969"/>
                                <wps:cNvSpPr>
                                  <a:spLocks noChangeArrowheads="1"/>
                                </wps:cNvSpPr>
                                <wps:spPr bwMode="auto">
                                  <a:xfrm>
                                    <a:off x="21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0" name="Rectangle 2970"/>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1" name="Rectangle 2971"/>
                                <wps:cNvSpPr>
                                  <a:spLocks noChangeArrowheads="1"/>
                                </wps:cNvSpPr>
                                <wps:spPr bwMode="auto">
                                  <a:xfrm>
                                    <a:off x="21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2" name="Rectangle 2972"/>
                                <wps:cNvSpPr>
                                  <a:spLocks noChangeArrowheads="1"/>
                                </wps:cNvSpPr>
                                <wps:spPr bwMode="auto">
                                  <a:xfrm>
                                    <a:off x="21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3" name="Rectangle 2973"/>
                                <wps:cNvSpPr>
                                  <a:spLocks noChangeArrowheads="1"/>
                                </wps:cNvSpPr>
                                <wps:spPr bwMode="auto">
                                  <a:xfrm>
                                    <a:off x="21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4" name="Rectangle 2974"/>
                                <wps:cNvSpPr>
                                  <a:spLocks noChangeArrowheads="1"/>
                                </wps:cNvSpPr>
                                <wps:spPr bwMode="auto">
                                  <a:xfrm>
                                    <a:off x="21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5" name="Rectangle 2975"/>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6" name="Rectangle 2976"/>
                                <wps:cNvSpPr>
                                  <a:spLocks noChangeArrowheads="1"/>
                                </wps:cNvSpPr>
                                <wps:spPr bwMode="auto">
                                  <a:xfrm>
                                    <a:off x="21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7" name="Rectangle 2977"/>
                                <wps:cNvSpPr>
                                  <a:spLocks noChangeArrowheads="1"/>
                                </wps:cNvSpPr>
                                <wps:spPr bwMode="auto">
                                  <a:xfrm>
                                    <a:off x="21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8" name="Rectangle 2978"/>
                                <wps:cNvSpPr>
                                  <a:spLocks noChangeArrowheads="1"/>
                                </wps:cNvSpPr>
                                <wps:spPr bwMode="auto">
                                  <a:xfrm>
                                    <a:off x="21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9" name="Rectangle 2979"/>
                                <wps:cNvSpPr>
                                  <a:spLocks noChangeArrowheads="1"/>
                                </wps:cNvSpPr>
                                <wps:spPr bwMode="auto">
                                  <a:xfrm>
                                    <a:off x="21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0" name="Rectangle 2980"/>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1" name="Rectangle 2981"/>
                                <wps:cNvSpPr>
                                  <a:spLocks noChangeArrowheads="1"/>
                                </wps:cNvSpPr>
                                <wps:spPr bwMode="auto">
                                  <a:xfrm>
                                    <a:off x="21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2" name="Rectangle 2982"/>
                                <wps:cNvSpPr>
                                  <a:spLocks noChangeArrowheads="1"/>
                                </wps:cNvSpPr>
                                <wps:spPr bwMode="auto">
                                  <a:xfrm>
                                    <a:off x="21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3" name="Rectangle 2983"/>
                                <wps:cNvSpPr>
                                  <a:spLocks noChangeArrowheads="1"/>
                                </wps:cNvSpPr>
                                <wps:spPr bwMode="auto">
                                  <a:xfrm>
                                    <a:off x="21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4" name="Rectangle 2984"/>
                                <wps:cNvSpPr>
                                  <a:spLocks noChangeArrowheads="1"/>
                                </wps:cNvSpPr>
                                <wps:spPr bwMode="auto">
                                  <a:xfrm>
                                    <a:off x="21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5" name="Rectangle 2985"/>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6" name="Rectangle 2986"/>
                                <wps:cNvSpPr>
                                  <a:spLocks noChangeArrowheads="1"/>
                                </wps:cNvSpPr>
                                <wps:spPr bwMode="auto">
                                  <a:xfrm>
                                    <a:off x="21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7" name="Rectangle 2987"/>
                                <wps:cNvSpPr>
                                  <a:spLocks noChangeArrowheads="1"/>
                                </wps:cNvSpPr>
                                <wps:spPr bwMode="auto">
                                  <a:xfrm>
                                    <a:off x="21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8" name="Rectangle 2988"/>
                                <wps:cNvSpPr>
                                  <a:spLocks noChangeArrowheads="1"/>
                                </wps:cNvSpPr>
                                <wps:spPr bwMode="auto">
                                  <a:xfrm>
                                    <a:off x="21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9" name="Rectangle 2989"/>
                                <wps:cNvSpPr>
                                  <a:spLocks noChangeArrowheads="1"/>
                                </wps:cNvSpPr>
                                <wps:spPr bwMode="auto">
                                  <a:xfrm>
                                    <a:off x="21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0" name="Rectangle 2990"/>
                                <wps:cNvSpPr>
                                  <a:spLocks noChangeArrowheads="1"/>
                                </wps:cNvSpPr>
                                <wps:spPr bwMode="auto">
                                  <a:xfrm>
                                    <a:off x="21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1" name="Rectangle 2991"/>
                                <wps:cNvSpPr>
                                  <a:spLocks noChangeArrowheads="1"/>
                                </wps:cNvSpPr>
                                <wps:spPr bwMode="auto">
                                  <a:xfrm>
                                    <a:off x="21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2" name="Rectangle 2992"/>
                                <wps:cNvSpPr>
                                  <a:spLocks noChangeArrowheads="1"/>
                                </wps:cNvSpPr>
                                <wps:spPr bwMode="auto">
                                  <a:xfrm>
                                    <a:off x="21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3" name="Rectangle 2993"/>
                                <wps:cNvSpPr>
                                  <a:spLocks noChangeArrowheads="1"/>
                                </wps:cNvSpPr>
                                <wps:spPr bwMode="auto">
                                  <a:xfrm>
                                    <a:off x="21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4" name="Rectangle 2994"/>
                                <wps:cNvSpPr>
                                  <a:spLocks noChangeArrowheads="1"/>
                                </wps:cNvSpPr>
                                <wps:spPr bwMode="auto">
                                  <a:xfrm>
                                    <a:off x="21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5" name="Rectangle 2995"/>
                                <wps:cNvSpPr>
                                  <a:spLocks noChangeArrowheads="1"/>
                                </wps:cNvSpPr>
                                <wps:spPr bwMode="auto">
                                  <a:xfrm>
                                    <a:off x="21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6" name="Rectangle 2996"/>
                                <wps:cNvSpPr>
                                  <a:spLocks noChangeArrowheads="1"/>
                                </wps:cNvSpPr>
                                <wps:spPr bwMode="auto">
                                  <a:xfrm>
                                    <a:off x="21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7" name="Rectangle 2997"/>
                                <wps:cNvSpPr>
                                  <a:spLocks noChangeArrowheads="1"/>
                                </wps:cNvSpPr>
                                <wps:spPr bwMode="auto">
                                  <a:xfrm>
                                    <a:off x="21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8" name="Rectangle 2998"/>
                                <wps:cNvSpPr>
                                  <a:spLocks noChangeArrowheads="1"/>
                                </wps:cNvSpPr>
                                <wps:spPr bwMode="auto">
                                  <a:xfrm>
                                    <a:off x="21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9" name="Rectangle 2999"/>
                                <wps:cNvSpPr>
                                  <a:spLocks noChangeArrowheads="1"/>
                                </wps:cNvSpPr>
                                <wps:spPr bwMode="auto">
                                  <a:xfrm>
                                    <a:off x="21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0" name="Rectangle 3000"/>
                                <wps:cNvSpPr>
                                  <a:spLocks noChangeArrowheads="1"/>
                                </wps:cNvSpPr>
                                <wps:spPr bwMode="auto">
                                  <a:xfrm>
                                    <a:off x="21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1" name="Rectangle 3001"/>
                                <wps:cNvSpPr>
                                  <a:spLocks noChangeArrowheads="1"/>
                                </wps:cNvSpPr>
                                <wps:spPr bwMode="auto">
                                  <a:xfrm>
                                    <a:off x="21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2" name="Rectangle 3002"/>
                                <wps:cNvSpPr>
                                  <a:spLocks noChangeArrowheads="1"/>
                                </wps:cNvSpPr>
                                <wps:spPr bwMode="auto">
                                  <a:xfrm>
                                    <a:off x="21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3" name="Rectangle 3003"/>
                                <wps:cNvSpPr>
                                  <a:spLocks noChangeArrowheads="1"/>
                                </wps:cNvSpPr>
                                <wps:spPr bwMode="auto">
                                  <a:xfrm>
                                    <a:off x="21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4" name="Rectangle 3004"/>
                                <wps:cNvSpPr>
                                  <a:spLocks noChangeArrowheads="1"/>
                                </wps:cNvSpPr>
                                <wps:spPr bwMode="auto">
                                  <a:xfrm>
                                    <a:off x="21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5" name="Rectangle 3005"/>
                                <wps:cNvSpPr>
                                  <a:spLocks noChangeArrowheads="1"/>
                                </wps:cNvSpPr>
                                <wps:spPr bwMode="auto">
                                  <a:xfrm>
                                    <a:off x="21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6" name="Rectangle 3006"/>
                                <wps:cNvSpPr>
                                  <a:spLocks noChangeArrowheads="1"/>
                                </wps:cNvSpPr>
                                <wps:spPr bwMode="auto">
                                  <a:xfrm>
                                    <a:off x="21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7" name="Rectangle 3007"/>
                                <wps:cNvSpPr>
                                  <a:spLocks noChangeArrowheads="1"/>
                                </wps:cNvSpPr>
                                <wps:spPr bwMode="auto">
                                  <a:xfrm>
                                    <a:off x="21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8" name="Rectangle 3008"/>
                                <wps:cNvSpPr>
                                  <a:spLocks noChangeArrowheads="1"/>
                                </wps:cNvSpPr>
                                <wps:spPr bwMode="auto">
                                  <a:xfrm>
                                    <a:off x="21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9" name="Rectangle 3009"/>
                                <wps:cNvSpPr>
                                  <a:spLocks noChangeArrowheads="1"/>
                                </wps:cNvSpPr>
                                <wps:spPr bwMode="auto">
                                  <a:xfrm>
                                    <a:off x="21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0" name="Rectangle 3010"/>
                                <wps:cNvSpPr>
                                  <a:spLocks noChangeArrowheads="1"/>
                                </wps:cNvSpPr>
                                <wps:spPr bwMode="auto">
                                  <a:xfrm>
                                    <a:off x="21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1" name="Rectangle 3011"/>
                                <wps:cNvSpPr>
                                  <a:spLocks noChangeArrowheads="1"/>
                                </wps:cNvSpPr>
                                <wps:spPr bwMode="auto">
                                  <a:xfrm>
                                    <a:off x="21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2" name="Rectangle 3012"/>
                                <wps:cNvSpPr>
                                  <a:spLocks noChangeArrowheads="1"/>
                                </wps:cNvSpPr>
                                <wps:spPr bwMode="auto">
                                  <a:xfrm>
                                    <a:off x="21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3" name="Rectangle 3013"/>
                                <wps:cNvSpPr>
                                  <a:spLocks noChangeArrowheads="1"/>
                                </wps:cNvSpPr>
                                <wps:spPr bwMode="auto">
                                  <a:xfrm>
                                    <a:off x="21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4" name="Rectangle 3014"/>
                                <wps:cNvSpPr>
                                  <a:spLocks noChangeArrowheads="1"/>
                                </wps:cNvSpPr>
                                <wps:spPr bwMode="auto">
                                  <a:xfrm>
                                    <a:off x="21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5" name="Rectangle 3015"/>
                                <wps:cNvSpPr>
                                  <a:spLocks noChangeArrowheads="1"/>
                                </wps:cNvSpPr>
                                <wps:spPr bwMode="auto">
                                  <a:xfrm>
                                    <a:off x="21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6" name="Rectangle 3016"/>
                                <wps:cNvSpPr>
                                  <a:spLocks noChangeArrowheads="1"/>
                                </wps:cNvSpPr>
                                <wps:spPr bwMode="auto">
                                  <a:xfrm>
                                    <a:off x="21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7" name="Rectangle 3017"/>
                                <wps:cNvSpPr>
                                  <a:spLocks noChangeArrowheads="1"/>
                                </wps:cNvSpPr>
                                <wps:spPr bwMode="auto">
                                  <a:xfrm>
                                    <a:off x="21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8" name="Rectangle 3018"/>
                                <wps:cNvSpPr>
                                  <a:spLocks noChangeArrowheads="1"/>
                                </wps:cNvSpPr>
                                <wps:spPr bwMode="auto">
                                  <a:xfrm>
                                    <a:off x="21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9" name="Rectangle 3019"/>
                                <wps:cNvSpPr>
                                  <a:spLocks noChangeArrowheads="1"/>
                                </wps:cNvSpPr>
                                <wps:spPr bwMode="auto">
                                  <a:xfrm>
                                    <a:off x="21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0" name="Rectangle 3020"/>
                                <wps:cNvSpPr>
                                  <a:spLocks noChangeArrowheads="1"/>
                                </wps:cNvSpPr>
                                <wps:spPr bwMode="auto">
                                  <a:xfrm>
                                    <a:off x="21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1" name="Rectangle 3021"/>
                                <wps:cNvSpPr>
                                  <a:spLocks noChangeArrowheads="1"/>
                                </wps:cNvSpPr>
                                <wps:spPr bwMode="auto">
                                  <a:xfrm>
                                    <a:off x="21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2" name="Rectangle 3022"/>
                                <wps:cNvSpPr>
                                  <a:spLocks noChangeArrowheads="1"/>
                                </wps:cNvSpPr>
                                <wps:spPr bwMode="auto">
                                  <a:xfrm>
                                    <a:off x="21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3" name="Rectangle 3023"/>
                                <wps:cNvSpPr>
                                  <a:spLocks noChangeArrowheads="1"/>
                                </wps:cNvSpPr>
                                <wps:spPr bwMode="auto">
                                  <a:xfrm>
                                    <a:off x="21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4" name="Rectangle 3024"/>
                                <wps:cNvSpPr>
                                  <a:spLocks noChangeArrowheads="1"/>
                                </wps:cNvSpPr>
                                <wps:spPr bwMode="auto">
                                  <a:xfrm>
                                    <a:off x="21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5" name="Rectangle 3025"/>
                                <wps:cNvSpPr>
                                  <a:spLocks noChangeArrowheads="1"/>
                                </wps:cNvSpPr>
                                <wps:spPr bwMode="auto">
                                  <a:xfrm>
                                    <a:off x="21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6" name="Rectangle 3026"/>
                                <wps:cNvSpPr>
                                  <a:spLocks noChangeArrowheads="1"/>
                                </wps:cNvSpPr>
                                <wps:spPr bwMode="auto">
                                  <a:xfrm>
                                    <a:off x="2172"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7" name="Rectangle 3027"/>
                                <wps:cNvSpPr>
                                  <a:spLocks noChangeArrowheads="1"/>
                                </wps:cNvSpPr>
                                <wps:spPr bwMode="auto">
                                  <a:xfrm>
                                    <a:off x="2172"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8" name="Rectangle 3028"/>
                                <wps:cNvSpPr>
                                  <a:spLocks noChangeArrowheads="1"/>
                                </wps:cNvSpPr>
                                <wps:spPr bwMode="auto">
                                  <a:xfrm>
                                    <a:off x="2172"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9" name="Rectangle 3029"/>
                                <wps:cNvSpPr>
                                  <a:spLocks noChangeArrowheads="1"/>
                                </wps:cNvSpPr>
                                <wps:spPr bwMode="auto">
                                  <a:xfrm>
                                    <a:off x="2172"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0" name="Rectangle 3030"/>
                                <wps:cNvSpPr>
                                  <a:spLocks noChangeArrowheads="1"/>
                                </wps:cNvSpPr>
                                <wps:spPr bwMode="auto">
                                  <a:xfrm>
                                    <a:off x="2172"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1" name="Rectangle 3031"/>
                                <wps:cNvSpPr>
                                  <a:spLocks noChangeArrowheads="1"/>
                                </wps:cNvSpPr>
                                <wps:spPr bwMode="auto">
                                  <a:xfrm>
                                    <a:off x="2172"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2" name="Rectangle 3032"/>
                                <wps:cNvSpPr>
                                  <a:spLocks noChangeArrowheads="1"/>
                                </wps:cNvSpPr>
                                <wps:spPr bwMode="auto">
                                  <a:xfrm>
                                    <a:off x="2172"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3" name="Rectangle 3033"/>
                                <wps:cNvSpPr>
                                  <a:spLocks noChangeArrowheads="1"/>
                                </wps:cNvSpPr>
                                <wps:spPr bwMode="auto">
                                  <a:xfrm>
                                    <a:off x="2172"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4" name="Rectangle 3034"/>
                                <wps:cNvSpPr>
                                  <a:spLocks noChangeArrowheads="1"/>
                                </wps:cNvSpPr>
                                <wps:spPr bwMode="auto">
                                  <a:xfrm>
                                    <a:off x="2172"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5" name="Rectangle 3035"/>
                                <wps:cNvSpPr>
                                  <a:spLocks noChangeArrowheads="1"/>
                                </wps:cNvSpPr>
                                <wps:spPr bwMode="auto">
                                  <a:xfrm>
                                    <a:off x="2172"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6" name="Rectangle 3036"/>
                                <wps:cNvSpPr>
                                  <a:spLocks noChangeArrowheads="1"/>
                                </wps:cNvSpPr>
                                <wps:spPr bwMode="auto">
                                  <a:xfrm>
                                    <a:off x="2172"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7" name="Rectangle 3037"/>
                                <wps:cNvSpPr>
                                  <a:spLocks noChangeArrowheads="1"/>
                                </wps:cNvSpPr>
                                <wps:spPr bwMode="auto">
                                  <a:xfrm>
                                    <a:off x="2172"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8" name="Rectangle 3038"/>
                                <wps:cNvSpPr>
                                  <a:spLocks noChangeArrowheads="1"/>
                                </wps:cNvSpPr>
                                <wps:spPr bwMode="auto">
                                  <a:xfrm>
                                    <a:off x="2172" y="5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619" name="Group 3039"/>
                              <wpg:cNvGrpSpPr>
                                <a:grpSpLocks/>
                              </wpg:cNvGrpSpPr>
                              <wpg:grpSpPr bwMode="auto">
                                <a:xfrm>
                                  <a:off x="897844" y="236203"/>
                                  <a:ext cx="1900" cy="594307"/>
                                  <a:chOff x="2172" y="571"/>
                                  <a:chExt cx="5" cy="1439"/>
                                </a:xfrm>
                              </wpg:grpSpPr>
                              <wps:wsp>
                                <wps:cNvPr id="28620" name="Rectangle 3040"/>
                                <wps:cNvSpPr>
                                  <a:spLocks noChangeArrowheads="1"/>
                                </wps:cNvSpPr>
                                <wps:spPr bwMode="auto">
                                  <a:xfrm>
                                    <a:off x="2172" y="5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1" name="Rectangle 3041"/>
                                <wps:cNvSpPr>
                                  <a:spLocks noChangeArrowheads="1"/>
                                </wps:cNvSpPr>
                                <wps:spPr bwMode="auto">
                                  <a:xfrm>
                                    <a:off x="2172" y="5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2" name="Rectangle 3042"/>
                                <wps:cNvSpPr>
                                  <a:spLocks noChangeArrowheads="1"/>
                                </wps:cNvSpPr>
                                <wps:spPr bwMode="auto">
                                  <a:xfrm>
                                    <a:off x="2172" y="5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3" name="Rectangle 3043"/>
                                <wps:cNvSpPr>
                                  <a:spLocks noChangeArrowheads="1"/>
                                </wps:cNvSpPr>
                                <wps:spPr bwMode="auto">
                                  <a:xfrm>
                                    <a:off x="2172" y="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4" name="Rectangle 3044"/>
                                <wps:cNvSpPr>
                                  <a:spLocks noChangeArrowheads="1"/>
                                </wps:cNvSpPr>
                                <wps:spPr bwMode="auto">
                                  <a:xfrm>
                                    <a:off x="2172" y="5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5" name="Rectangle 3045"/>
                                <wps:cNvSpPr>
                                  <a:spLocks noChangeArrowheads="1"/>
                                </wps:cNvSpPr>
                                <wps:spPr bwMode="auto">
                                  <a:xfrm>
                                    <a:off x="2172" y="5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6" name="Rectangle 3046"/>
                                <wps:cNvSpPr>
                                  <a:spLocks noChangeArrowheads="1"/>
                                </wps:cNvSpPr>
                                <wps:spPr bwMode="auto">
                                  <a:xfrm>
                                    <a:off x="2172" y="6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7" name="Rectangle 3047"/>
                                <wps:cNvSpPr>
                                  <a:spLocks noChangeArrowheads="1"/>
                                </wps:cNvSpPr>
                                <wps:spPr bwMode="auto">
                                  <a:xfrm>
                                    <a:off x="2172" y="6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8" name="Rectangle 3048"/>
                                <wps:cNvSpPr>
                                  <a:spLocks noChangeArrowheads="1"/>
                                </wps:cNvSpPr>
                                <wps:spPr bwMode="auto">
                                  <a:xfrm>
                                    <a:off x="2172" y="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9" name="Rectangle 3049"/>
                                <wps:cNvSpPr>
                                  <a:spLocks noChangeArrowheads="1"/>
                                </wps:cNvSpPr>
                                <wps:spPr bwMode="auto">
                                  <a:xfrm>
                                    <a:off x="2172" y="6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0" name="Rectangle 3050"/>
                                <wps:cNvSpPr>
                                  <a:spLocks noChangeArrowheads="1"/>
                                </wps:cNvSpPr>
                                <wps:spPr bwMode="auto">
                                  <a:xfrm>
                                    <a:off x="2172" y="6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1" name="Rectangle 3051"/>
                                <wps:cNvSpPr>
                                  <a:spLocks noChangeArrowheads="1"/>
                                </wps:cNvSpPr>
                                <wps:spPr bwMode="auto">
                                  <a:xfrm>
                                    <a:off x="21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2" name="Rectangle 3052"/>
                                <wps:cNvSpPr>
                                  <a:spLocks noChangeArrowheads="1"/>
                                </wps:cNvSpPr>
                                <wps:spPr bwMode="auto">
                                  <a:xfrm>
                                    <a:off x="2172"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3" name="Rectangle 3053"/>
                                <wps:cNvSpPr>
                                  <a:spLocks noChangeArrowheads="1"/>
                                </wps:cNvSpPr>
                                <wps:spPr bwMode="auto">
                                  <a:xfrm>
                                    <a:off x="2172"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4" name="Rectangle 3054"/>
                                <wps:cNvSpPr>
                                  <a:spLocks noChangeArrowheads="1"/>
                                </wps:cNvSpPr>
                                <wps:spPr bwMode="auto">
                                  <a:xfrm>
                                    <a:off x="2172"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5" name="Rectangle 3055"/>
                                <wps:cNvSpPr>
                                  <a:spLocks noChangeArrowheads="1"/>
                                </wps:cNvSpPr>
                                <wps:spPr bwMode="auto">
                                  <a:xfrm>
                                    <a:off x="2172"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6" name="Rectangle 3056"/>
                                <wps:cNvSpPr>
                                  <a:spLocks noChangeArrowheads="1"/>
                                </wps:cNvSpPr>
                                <wps:spPr bwMode="auto">
                                  <a:xfrm>
                                    <a:off x="2172"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7" name="Rectangle 3057"/>
                                <wps:cNvSpPr>
                                  <a:spLocks noChangeArrowheads="1"/>
                                </wps:cNvSpPr>
                                <wps:spPr bwMode="auto">
                                  <a:xfrm>
                                    <a:off x="2172"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8" name="Rectangle 3058"/>
                                <wps:cNvSpPr>
                                  <a:spLocks noChangeArrowheads="1"/>
                                </wps:cNvSpPr>
                                <wps:spPr bwMode="auto">
                                  <a:xfrm>
                                    <a:off x="2172"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9" name="Rectangle 3059"/>
                                <wps:cNvSpPr>
                                  <a:spLocks noChangeArrowheads="1"/>
                                </wps:cNvSpPr>
                                <wps:spPr bwMode="auto">
                                  <a:xfrm>
                                    <a:off x="2172"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0" name="Rectangle 3060"/>
                                <wps:cNvSpPr>
                                  <a:spLocks noChangeArrowheads="1"/>
                                </wps:cNvSpPr>
                                <wps:spPr bwMode="auto">
                                  <a:xfrm>
                                    <a:off x="2172"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1" name="Rectangle 3061"/>
                                <wps:cNvSpPr>
                                  <a:spLocks noChangeArrowheads="1"/>
                                </wps:cNvSpPr>
                                <wps:spPr bwMode="auto">
                                  <a:xfrm>
                                    <a:off x="2172"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2" name="Rectangle 3062"/>
                                <wps:cNvSpPr>
                                  <a:spLocks noChangeArrowheads="1"/>
                                </wps:cNvSpPr>
                                <wps:spPr bwMode="auto">
                                  <a:xfrm>
                                    <a:off x="2172"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3" name="Rectangle 3063"/>
                                <wps:cNvSpPr>
                                  <a:spLocks noChangeArrowheads="1"/>
                                </wps:cNvSpPr>
                                <wps:spPr bwMode="auto">
                                  <a:xfrm>
                                    <a:off x="2172"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4" name="Rectangle 3064"/>
                                <wps:cNvSpPr>
                                  <a:spLocks noChangeArrowheads="1"/>
                                </wps:cNvSpPr>
                                <wps:spPr bwMode="auto">
                                  <a:xfrm>
                                    <a:off x="2172" y="8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5" name="Rectangle 3065"/>
                                <wps:cNvSpPr>
                                  <a:spLocks noChangeArrowheads="1"/>
                                </wps:cNvSpPr>
                                <wps:spPr bwMode="auto">
                                  <a:xfrm>
                                    <a:off x="2172" y="8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6" name="Rectangle 3066"/>
                                <wps:cNvSpPr>
                                  <a:spLocks noChangeArrowheads="1"/>
                                </wps:cNvSpPr>
                                <wps:spPr bwMode="auto">
                                  <a:xfrm>
                                    <a:off x="2172" y="8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7" name="Rectangle 3067"/>
                                <wps:cNvSpPr>
                                  <a:spLocks noChangeArrowheads="1"/>
                                </wps:cNvSpPr>
                                <wps:spPr bwMode="auto">
                                  <a:xfrm>
                                    <a:off x="2172" y="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8" name="Rectangle 3068"/>
                                <wps:cNvSpPr>
                                  <a:spLocks noChangeArrowheads="1"/>
                                </wps:cNvSpPr>
                                <wps:spPr bwMode="auto">
                                  <a:xfrm>
                                    <a:off x="2172" y="8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9" name="Rectangle 3069"/>
                                <wps:cNvSpPr>
                                  <a:spLocks noChangeArrowheads="1"/>
                                </wps:cNvSpPr>
                                <wps:spPr bwMode="auto">
                                  <a:xfrm>
                                    <a:off x="2172" y="8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0" name="Rectangle 3070"/>
                                <wps:cNvSpPr>
                                  <a:spLocks noChangeArrowheads="1"/>
                                </wps:cNvSpPr>
                                <wps:spPr bwMode="auto">
                                  <a:xfrm>
                                    <a:off x="2172" y="8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1" name="Rectangle 3071"/>
                                <wps:cNvSpPr>
                                  <a:spLocks noChangeArrowheads="1"/>
                                </wps:cNvSpPr>
                                <wps:spPr bwMode="auto">
                                  <a:xfrm>
                                    <a:off x="2172" y="8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2" name="Rectangle 3072"/>
                                <wps:cNvSpPr>
                                  <a:spLocks noChangeArrowheads="1"/>
                                </wps:cNvSpPr>
                                <wps:spPr bwMode="auto">
                                  <a:xfrm>
                                    <a:off x="2172" y="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3" name="Rectangle 3073"/>
                                <wps:cNvSpPr>
                                  <a:spLocks noChangeArrowheads="1"/>
                                </wps:cNvSpPr>
                                <wps:spPr bwMode="auto">
                                  <a:xfrm>
                                    <a:off x="2172" y="8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4" name="Rectangle 3074"/>
                                <wps:cNvSpPr>
                                  <a:spLocks noChangeArrowheads="1"/>
                                </wps:cNvSpPr>
                                <wps:spPr bwMode="auto">
                                  <a:xfrm>
                                    <a:off x="2172" y="8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5" name="Rectangle 3075"/>
                                <wps:cNvSpPr>
                                  <a:spLocks noChangeArrowheads="1"/>
                                </wps:cNvSpPr>
                                <wps:spPr bwMode="auto">
                                  <a:xfrm>
                                    <a:off x="2172" y="8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6" name="Rectangle 3076"/>
                                <wps:cNvSpPr>
                                  <a:spLocks noChangeArrowheads="1"/>
                                </wps:cNvSpPr>
                                <wps:spPr bwMode="auto">
                                  <a:xfrm>
                                    <a:off x="21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7" name="Rectangle 3077"/>
                                <wps:cNvSpPr>
                                  <a:spLocks noChangeArrowheads="1"/>
                                </wps:cNvSpPr>
                                <wps:spPr bwMode="auto">
                                  <a:xfrm>
                                    <a:off x="21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8" name="Rectangle 3078"/>
                                <wps:cNvSpPr>
                                  <a:spLocks noChangeArrowheads="1"/>
                                </wps:cNvSpPr>
                                <wps:spPr bwMode="auto">
                                  <a:xfrm>
                                    <a:off x="21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9" name="Rectangle 3079"/>
                                <wps:cNvSpPr>
                                  <a:spLocks noChangeArrowheads="1"/>
                                </wps:cNvSpPr>
                                <wps:spPr bwMode="auto">
                                  <a:xfrm>
                                    <a:off x="21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0" name="Rectangle 3080"/>
                                <wps:cNvSpPr>
                                  <a:spLocks noChangeArrowheads="1"/>
                                </wps:cNvSpPr>
                                <wps:spPr bwMode="auto">
                                  <a:xfrm>
                                    <a:off x="21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1" name="Rectangle 3081"/>
                                <wps:cNvSpPr>
                                  <a:spLocks noChangeArrowheads="1"/>
                                </wps:cNvSpPr>
                                <wps:spPr bwMode="auto">
                                  <a:xfrm>
                                    <a:off x="21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2" name="Rectangle 3082"/>
                                <wps:cNvSpPr>
                                  <a:spLocks noChangeArrowheads="1"/>
                                </wps:cNvSpPr>
                                <wps:spPr bwMode="auto">
                                  <a:xfrm>
                                    <a:off x="21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3" name="Rectangle 3083"/>
                                <wps:cNvSpPr>
                                  <a:spLocks noChangeArrowheads="1"/>
                                </wps:cNvSpPr>
                                <wps:spPr bwMode="auto">
                                  <a:xfrm>
                                    <a:off x="21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4" name="Rectangle 3084"/>
                                <wps:cNvSpPr>
                                  <a:spLocks noChangeArrowheads="1"/>
                                </wps:cNvSpPr>
                                <wps:spPr bwMode="auto">
                                  <a:xfrm>
                                    <a:off x="21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5" name="Rectangle 3085"/>
                                <wps:cNvSpPr>
                                  <a:spLocks noChangeArrowheads="1"/>
                                </wps:cNvSpPr>
                                <wps:spPr bwMode="auto">
                                  <a:xfrm>
                                    <a:off x="21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6" name="Rectangle 3086"/>
                                <wps:cNvSpPr>
                                  <a:spLocks noChangeArrowheads="1"/>
                                </wps:cNvSpPr>
                                <wps:spPr bwMode="auto">
                                  <a:xfrm>
                                    <a:off x="21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7" name="Rectangle 3087"/>
                                <wps:cNvSpPr>
                                  <a:spLocks noChangeArrowheads="1"/>
                                </wps:cNvSpPr>
                                <wps:spPr bwMode="auto">
                                  <a:xfrm>
                                    <a:off x="21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8" name="Rectangle 3088"/>
                                <wps:cNvSpPr>
                                  <a:spLocks noChangeArrowheads="1"/>
                                </wps:cNvSpPr>
                                <wps:spPr bwMode="auto">
                                  <a:xfrm>
                                    <a:off x="21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9" name="Rectangle 3089"/>
                                <wps:cNvSpPr>
                                  <a:spLocks noChangeArrowheads="1"/>
                                </wps:cNvSpPr>
                                <wps:spPr bwMode="auto">
                                  <a:xfrm>
                                    <a:off x="21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0" name="Rectangle 3090"/>
                                <wps:cNvSpPr>
                                  <a:spLocks noChangeArrowheads="1"/>
                                </wps:cNvSpPr>
                                <wps:spPr bwMode="auto">
                                  <a:xfrm>
                                    <a:off x="21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1" name="Rectangle 3091"/>
                                <wps:cNvSpPr>
                                  <a:spLocks noChangeArrowheads="1"/>
                                </wps:cNvSpPr>
                                <wps:spPr bwMode="auto">
                                  <a:xfrm>
                                    <a:off x="21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2" name="Rectangle 3092"/>
                                <wps:cNvSpPr>
                                  <a:spLocks noChangeArrowheads="1"/>
                                </wps:cNvSpPr>
                                <wps:spPr bwMode="auto">
                                  <a:xfrm>
                                    <a:off x="21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3" name="Rectangle 3093"/>
                                <wps:cNvSpPr>
                                  <a:spLocks noChangeArrowheads="1"/>
                                </wps:cNvSpPr>
                                <wps:spPr bwMode="auto">
                                  <a:xfrm>
                                    <a:off x="21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4" name="Rectangle 3094"/>
                                <wps:cNvSpPr>
                                  <a:spLocks noChangeArrowheads="1"/>
                                </wps:cNvSpPr>
                                <wps:spPr bwMode="auto">
                                  <a:xfrm>
                                    <a:off x="21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5" name="Rectangle 3095"/>
                                <wps:cNvSpPr>
                                  <a:spLocks noChangeArrowheads="1"/>
                                </wps:cNvSpPr>
                                <wps:spPr bwMode="auto">
                                  <a:xfrm>
                                    <a:off x="21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6" name="Rectangle 3096"/>
                                <wps:cNvSpPr>
                                  <a:spLocks noChangeArrowheads="1"/>
                                </wps:cNvSpPr>
                                <wps:spPr bwMode="auto">
                                  <a:xfrm>
                                    <a:off x="21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7" name="Rectangle 3097"/>
                                <wps:cNvSpPr>
                                  <a:spLocks noChangeArrowheads="1"/>
                                </wps:cNvSpPr>
                                <wps:spPr bwMode="auto">
                                  <a:xfrm>
                                    <a:off x="21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8" name="Rectangle 3098"/>
                                <wps:cNvSpPr>
                                  <a:spLocks noChangeArrowheads="1"/>
                                </wps:cNvSpPr>
                                <wps:spPr bwMode="auto">
                                  <a:xfrm>
                                    <a:off x="21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9" name="Rectangle 3099"/>
                                <wps:cNvSpPr>
                                  <a:spLocks noChangeArrowheads="1"/>
                                </wps:cNvSpPr>
                                <wps:spPr bwMode="auto">
                                  <a:xfrm>
                                    <a:off x="21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0" name="Rectangle 3100"/>
                                <wps:cNvSpPr>
                                  <a:spLocks noChangeArrowheads="1"/>
                                </wps:cNvSpPr>
                                <wps:spPr bwMode="auto">
                                  <a:xfrm>
                                    <a:off x="21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1" name="Rectangle 3101"/>
                                <wps:cNvSpPr>
                                  <a:spLocks noChangeArrowheads="1"/>
                                </wps:cNvSpPr>
                                <wps:spPr bwMode="auto">
                                  <a:xfrm>
                                    <a:off x="21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2" name="Rectangle 3102"/>
                                <wps:cNvSpPr>
                                  <a:spLocks noChangeArrowheads="1"/>
                                </wps:cNvSpPr>
                                <wps:spPr bwMode="auto">
                                  <a:xfrm>
                                    <a:off x="21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3" name="Rectangle 3103"/>
                                <wps:cNvSpPr>
                                  <a:spLocks noChangeArrowheads="1"/>
                                </wps:cNvSpPr>
                                <wps:spPr bwMode="auto">
                                  <a:xfrm>
                                    <a:off x="21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4" name="Rectangle 3104"/>
                                <wps:cNvSpPr>
                                  <a:spLocks noChangeArrowheads="1"/>
                                </wps:cNvSpPr>
                                <wps:spPr bwMode="auto">
                                  <a:xfrm>
                                    <a:off x="21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5" name="Rectangle 3105"/>
                                <wps:cNvSpPr>
                                  <a:spLocks noChangeArrowheads="1"/>
                                </wps:cNvSpPr>
                                <wps:spPr bwMode="auto">
                                  <a:xfrm>
                                    <a:off x="21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6" name="Rectangle 3106"/>
                                <wps:cNvSpPr>
                                  <a:spLocks noChangeArrowheads="1"/>
                                </wps:cNvSpPr>
                                <wps:spPr bwMode="auto">
                                  <a:xfrm>
                                    <a:off x="21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7" name="Rectangle 3107"/>
                                <wps:cNvSpPr>
                                  <a:spLocks noChangeArrowheads="1"/>
                                </wps:cNvSpPr>
                                <wps:spPr bwMode="auto">
                                  <a:xfrm>
                                    <a:off x="21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8" name="Rectangle 3108"/>
                                <wps:cNvSpPr>
                                  <a:spLocks noChangeArrowheads="1"/>
                                </wps:cNvSpPr>
                                <wps:spPr bwMode="auto">
                                  <a:xfrm>
                                    <a:off x="21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9" name="Rectangle 3109"/>
                                <wps:cNvSpPr>
                                  <a:spLocks noChangeArrowheads="1"/>
                                </wps:cNvSpPr>
                                <wps:spPr bwMode="auto">
                                  <a:xfrm>
                                    <a:off x="21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0" name="Rectangle 3110"/>
                                <wps:cNvSpPr>
                                  <a:spLocks noChangeArrowheads="1"/>
                                </wps:cNvSpPr>
                                <wps:spPr bwMode="auto">
                                  <a:xfrm>
                                    <a:off x="21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1" name="Rectangle 3111"/>
                                <wps:cNvSpPr>
                                  <a:spLocks noChangeArrowheads="1"/>
                                </wps:cNvSpPr>
                                <wps:spPr bwMode="auto">
                                  <a:xfrm>
                                    <a:off x="21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2" name="Rectangle 3112"/>
                                <wps:cNvSpPr>
                                  <a:spLocks noChangeArrowheads="1"/>
                                </wps:cNvSpPr>
                                <wps:spPr bwMode="auto">
                                  <a:xfrm>
                                    <a:off x="21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3" name="Rectangle 3113"/>
                                <wps:cNvSpPr>
                                  <a:spLocks noChangeArrowheads="1"/>
                                </wps:cNvSpPr>
                                <wps:spPr bwMode="auto">
                                  <a:xfrm>
                                    <a:off x="21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4" name="Rectangle 3114"/>
                                <wps:cNvSpPr>
                                  <a:spLocks noChangeArrowheads="1"/>
                                </wps:cNvSpPr>
                                <wps:spPr bwMode="auto">
                                  <a:xfrm>
                                    <a:off x="2172"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5" name="Rectangle 3115"/>
                                <wps:cNvSpPr>
                                  <a:spLocks noChangeArrowheads="1"/>
                                </wps:cNvSpPr>
                                <wps:spPr bwMode="auto">
                                  <a:xfrm>
                                    <a:off x="2172"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6" name="Rectangle 3116"/>
                                <wps:cNvSpPr>
                                  <a:spLocks noChangeArrowheads="1"/>
                                </wps:cNvSpPr>
                                <wps:spPr bwMode="auto">
                                  <a:xfrm>
                                    <a:off x="2172"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7" name="Rectangle 3117"/>
                                <wps:cNvSpPr>
                                  <a:spLocks noChangeArrowheads="1"/>
                                </wps:cNvSpPr>
                                <wps:spPr bwMode="auto">
                                  <a:xfrm>
                                    <a:off x="2172"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8" name="Rectangle 3118"/>
                                <wps:cNvSpPr>
                                  <a:spLocks noChangeArrowheads="1"/>
                                </wps:cNvSpPr>
                                <wps:spPr bwMode="auto">
                                  <a:xfrm>
                                    <a:off x="2172"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9" name="Rectangle 3119"/>
                                <wps:cNvSpPr>
                                  <a:spLocks noChangeArrowheads="1"/>
                                </wps:cNvSpPr>
                                <wps:spPr bwMode="auto">
                                  <a:xfrm>
                                    <a:off x="2172"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0" name="Rectangle 3120"/>
                                <wps:cNvSpPr>
                                  <a:spLocks noChangeArrowheads="1"/>
                                </wps:cNvSpPr>
                                <wps:spPr bwMode="auto">
                                  <a:xfrm>
                                    <a:off x="2172"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1" name="Rectangle 3121"/>
                                <wps:cNvSpPr>
                                  <a:spLocks noChangeArrowheads="1"/>
                                </wps:cNvSpPr>
                                <wps:spPr bwMode="auto">
                                  <a:xfrm>
                                    <a:off x="2172"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2" name="Rectangle 3122"/>
                                <wps:cNvSpPr>
                                  <a:spLocks noChangeArrowheads="1"/>
                                </wps:cNvSpPr>
                                <wps:spPr bwMode="auto">
                                  <a:xfrm>
                                    <a:off x="2172"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3" name="Rectangle 3123"/>
                                <wps:cNvSpPr>
                                  <a:spLocks noChangeArrowheads="1"/>
                                </wps:cNvSpPr>
                                <wps:spPr bwMode="auto">
                                  <a:xfrm>
                                    <a:off x="2172"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4" name="Rectangle 3124"/>
                                <wps:cNvSpPr>
                                  <a:spLocks noChangeArrowheads="1"/>
                                </wps:cNvSpPr>
                                <wps:spPr bwMode="auto">
                                  <a:xfrm>
                                    <a:off x="2172"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5" name="Rectangle 3125"/>
                                <wps:cNvSpPr>
                                  <a:spLocks noChangeArrowheads="1"/>
                                </wps:cNvSpPr>
                                <wps:spPr bwMode="auto">
                                  <a:xfrm>
                                    <a:off x="2172"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6" name="Rectangle 3126"/>
                                <wps:cNvSpPr>
                                  <a:spLocks noChangeArrowheads="1"/>
                                </wps:cNvSpPr>
                                <wps:spPr bwMode="auto">
                                  <a:xfrm>
                                    <a:off x="2172"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7" name="Rectangle 3127"/>
                                <wps:cNvSpPr>
                                  <a:spLocks noChangeArrowheads="1"/>
                                </wps:cNvSpPr>
                                <wps:spPr bwMode="auto">
                                  <a:xfrm>
                                    <a:off x="2172"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8" name="Rectangle 3128"/>
                                <wps:cNvSpPr>
                                  <a:spLocks noChangeArrowheads="1"/>
                                </wps:cNvSpPr>
                                <wps:spPr bwMode="auto">
                                  <a:xfrm>
                                    <a:off x="2172"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9" name="Rectangle 3129"/>
                                <wps:cNvSpPr>
                                  <a:spLocks noChangeArrowheads="1"/>
                                </wps:cNvSpPr>
                                <wps:spPr bwMode="auto">
                                  <a:xfrm>
                                    <a:off x="2172"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0" name="Rectangle 3130"/>
                                <wps:cNvSpPr>
                                  <a:spLocks noChangeArrowheads="1"/>
                                </wps:cNvSpPr>
                                <wps:spPr bwMode="auto">
                                  <a:xfrm>
                                    <a:off x="2172"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1" name="Rectangle 3131"/>
                                <wps:cNvSpPr>
                                  <a:spLocks noChangeArrowheads="1"/>
                                </wps:cNvSpPr>
                                <wps:spPr bwMode="auto">
                                  <a:xfrm>
                                    <a:off x="2172"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2" name="Rectangle 3132"/>
                                <wps:cNvSpPr>
                                  <a:spLocks noChangeArrowheads="1"/>
                                </wps:cNvSpPr>
                                <wps:spPr bwMode="auto">
                                  <a:xfrm>
                                    <a:off x="2172"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3" name="Rectangle 3133"/>
                                <wps:cNvSpPr>
                                  <a:spLocks noChangeArrowheads="1"/>
                                </wps:cNvSpPr>
                                <wps:spPr bwMode="auto">
                                  <a:xfrm>
                                    <a:off x="2172"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4" name="Rectangle 3134"/>
                                <wps:cNvSpPr>
                                  <a:spLocks noChangeArrowheads="1"/>
                                </wps:cNvSpPr>
                                <wps:spPr bwMode="auto">
                                  <a:xfrm>
                                    <a:off x="2172"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5" name="Rectangle 3135"/>
                                <wps:cNvSpPr>
                                  <a:spLocks noChangeArrowheads="1"/>
                                </wps:cNvSpPr>
                                <wps:spPr bwMode="auto">
                                  <a:xfrm>
                                    <a:off x="2172"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6" name="Rectangle 3136"/>
                                <wps:cNvSpPr>
                                  <a:spLocks noChangeArrowheads="1"/>
                                </wps:cNvSpPr>
                                <wps:spPr bwMode="auto">
                                  <a:xfrm>
                                    <a:off x="2172"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7" name="Rectangle 3137"/>
                                <wps:cNvSpPr>
                                  <a:spLocks noChangeArrowheads="1"/>
                                </wps:cNvSpPr>
                                <wps:spPr bwMode="auto">
                                  <a:xfrm>
                                    <a:off x="2172"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8" name="Rectangle 3138"/>
                                <wps:cNvSpPr>
                                  <a:spLocks noChangeArrowheads="1"/>
                                </wps:cNvSpPr>
                                <wps:spPr bwMode="auto">
                                  <a:xfrm>
                                    <a:off x="2172"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9" name="Rectangle 3139"/>
                                <wps:cNvSpPr>
                                  <a:spLocks noChangeArrowheads="1"/>
                                </wps:cNvSpPr>
                                <wps:spPr bwMode="auto">
                                  <a:xfrm>
                                    <a:off x="2172"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0" name="Rectangle 3140"/>
                                <wps:cNvSpPr>
                                  <a:spLocks noChangeArrowheads="1"/>
                                </wps:cNvSpPr>
                                <wps:spPr bwMode="auto">
                                  <a:xfrm>
                                    <a:off x="2172"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1" name="Rectangle 3141"/>
                                <wps:cNvSpPr>
                                  <a:spLocks noChangeArrowheads="1"/>
                                </wps:cNvSpPr>
                                <wps:spPr bwMode="auto">
                                  <a:xfrm>
                                    <a:off x="2172"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2" name="Rectangle 3142"/>
                                <wps:cNvSpPr>
                                  <a:spLocks noChangeArrowheads="1"/>
                                </wps:cNvSpPr>
                                <wps:spPr bwMode="auto">
                                  <a:xfrm>
                                    <a:off x="2172"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3" name="Rectangle 3143"/>
                                <wps:cNvSpPr>
                                  <a:spLocks noChangeArrowheads="1"/>
                                </wps:cNvSpPr>
                                <wps:spPr bwMode="auto">
                                  <a:xfrm>
                                    <a:off x="2172"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4" name="Rectangle 3144"/>
                                <wps:cNvSpPr>
                                  <a:spLocks noChangeArrowheads="1"/>
                                </wps:cNvSpPr>
                                <wps:spPr bwMode="auto">
                                  <a:xfrm>
                                    <a:off x="2172"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5" name="Rectangle 3145"/>
                                <wps:cNvSpPr>
                                  <a:spLocks noChangeArrowheads="1"/>
                                </wps:cNvSpPr>
                                <wps:spPr bwMode="auto">
                                  <a:xfrm>
                                    <a:off x="2172"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6" name="Rectangle 3146"/>
                                <wps:cNvSpPr>
                                  <a:spLocks noChangeArrowheads="1"/>
                                </wps:cNvSpPr>
                                <wps:spPr bwMode="auto">
                                  <a:xfrm>
                                    <a:off x="2172"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7" name="Rectangle 3147"/>
                                <wps:cNvSpPr>
                                  <a:spLocks noChangeArrowheads="1"/>
                                </wps:cNvSpPr>
                                <wps:spPr bwMode="auto">
                                  <a:xfrm>
                                    <a:off x="2172"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8" name="Rectangle 3148"/>
                                <wps:cNvSpPr>
                                  <a:spLocks noChangeArrowheads="1"/>
                                </wps:cNvSpPr>
                                <wps:spPr bwMode="auto">
                                  <a:xfrm>
                                    <a:off x="2172"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9" name="Rectangle 3149"/>
                                <wps:cNvSpPr>
                                  <a:spLocks noChangeArrowheads="1"/>
                                </wps:cNvSpPr>
                                <wps:spPr bwMode="auto">
                                  <a:xfrm>
                                    <a:off x="2172"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0" name="Rectangle 3150"/>
                                <wps:cNvSpPr>
                                  <a:spLocks noChangeArrowheads="1"/>
                                </wps:cNvSpPr>
                                <wps:spPr bwMode="auto">
                                  <a:xfrm>
                                    <a:off x="2172"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1" name="Rectangle 3151"/>
                                <wps:cNvSpPr>
                                  <a:spLocks noChangeArrowheads="1"/>
                                </wps:cNvSpPr>
                                <wps:spPr bwMode="auto">
                                  <a:xfrm>
                                    <a:off x="2172"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2" name="Rectangle 3152"/>
                                <wps:cNvSpPr>
                                  <a:spLocks noChangeArrowheads="1"/>
                                </wps:cNvSpPr>
                                <wps:spPr bwMode="auto">
                                  <a:xfrm>
                                    <a:off x="2172"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3" name="Rectangle 3153"/>
                                <wps:cNvSpPr>
                                  <a:spLocks noChangeArrowheads="1"/>
                                </wps:cNvSpPr>
                                <wps:spPr bwMode="auto">
                                  <a:xfrm>
                                    <a:off x="2172"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4" name="Rectangle 3154"/>
                                <wps:cNvSpPr>
                                  <a:spLocks noChangeArrowheads="1"/>
                                </wps:cNvSpPr>
                                <wps:spPr bwMode="auto">
                                  <a:xfrm>
                                    <a:off x="2172"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5" name="Rectangle 3155"/>
                                <wps:cNvSpPr>
                                  <a:spLocks noChangeArrowheads="1"/>
                                </wps:cNvSpPr>
                                <wps:spPr bwMode="auto">
                                  <a:xfrm>
                                    <a:off x="2172"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6" name="Rectangle 3156"/>
                                <wps:cNvSpPr>
                                  <a:spLocks noChangeArrowheads="1"/>
                                </wps:cNvSpPr>
                                <wps:spPr bwMode="auto">
                                  <a:xfrm>
                                    <a:off x="2172"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7" name="Rectangle 3157"/>
                                <wps:cNvSpPr>
                                  <a:spLocks noChangeArrowheads="1"/>
                                </wps:cNvSpPr>
                                <wps:spPr bwMode="auto">
                                  <a:xfrm>
                                    <a:off x="2172"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8" name="Rectangle 3158"/>
                                <wps:cNvSpPr>
                                  <a:spLocks noChangeArrowheads="1"/>
                                </wps:cNvSpPr>
                                <wps:spPr bwMode="auto">
                                  <a:xfrm>
                                    <a:off x="2172"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9" name="Rectangle 3159"/>
                                <wps:cNvSpPr>
                                  <a:spLocks noChangeArrowheads="1"/>
                                </wps:cNvSpPr>
                                <wps:spPr bwMode="auto">
                                  <a:xfrm>
                                    <a:off x="2172"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0" name="Rectangle 3160"/>
                                <wps:cNvSpPr>
                                  <a:spLocks noChangeArrowheads="1"/>
                                </wps:cNvSpPr>
                                <wps:spPr bwMode="auto">
                                  <a:xfrm>
                                    <a:off x="2172"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1" name="Rectangle 3161"/>
                                <wps:cNvSpPr>
                                  <a:spLocks noChangeArrowheads="1"/>
                                </wps:cNvSpPr>
                                <wps:spPr bwMode="auto">
                                  <a:xfrm>
                                    <a:off x="2172"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2" name="Rectangle 3162"/>
                                <wps:cNvSpPr>
                                  <a:spLocks noChangeArrowheads="1"/>
                                </wps:cNvSpPr>
                                <wps:spPr bwMode="auto">
                                  <a:xfrm>
                                    <a:off x="2172"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3" name="Rectangle 3163"/>
                                <wps:cNvSpPr>
                                  <a:spLocks noChangeArrowheads="1"/>
                                </wps:cNvSpPr>
                                <wps:spPr bwMode="auto">
                                  <a:xfrm>
                                    <a:off x="2172"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4" name="Rectangle 3164"/>
                                <wps:cNvSpPr>
                                  <a:spLocks noChangeArrowheads="1"/>
                                </wps:cNvSpPr>
                                <wps:spPr bwMode="auto">
                                  <a:xfrm>
                                    <a:off x="2172" y="14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5" name="Rectangle 3165"/>
                                <wps:cNvSpPr>
                                  <a:spLocks noChangeArrowheads="1"/>
                                </wps:cNvSpPr>
                                <wps:spPr bwMode="auto">
                                  <a:xfrm>
                                    <a:off x="2172" y="14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6" name="Rectangle 3166"/>
                                <wps:cNvSpPr>
                                  <a:spLocks noChangeArrowheads="1"/>
                                </wps:cNvSpPr>
                                <wps:spPr bwMode="auto">
                                  <a:xfrm>
                                    <a:off x="2172" y="1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7" name="Rectangle 3167"/>
                                <wps:cNvSpPr>
                                  <a:spLocks noChangeArrowheads="1"/>
                                </wps:cNvSpPr>
                                <wps:spPr bwMode="auto">
                                  <a:xfrm>
                                    <a:off x="2172" y="1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8" name="Rectangle 3168"/>
                                <wps:cNvSpPr>
                                  <a:spLocks noChangeArrowheads="1"/>
                                </wps:cNvSpPr>
                                <wps:spPr bwMode="auto">
                                  <a:xfrm>
                                    <a:off x="2172" y="14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9" name="Rectangle 3169"/>
                                <wps:cNvSpPr>
                                  <a:spLocks noChangeArrowheads="1"/>
                                </wps:cNvSpPr>
                                <wps:spPr bwMode="auto">
                                  <a:xfrm>
                                    <a:off x="2172" y="14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0" name="Rectangle 3170"/>
                                <wps:cNvSpPr>
                                  <a:spLocks noChangeArrowheads="1"/>
                                </wps:cNvSpPr>
                                <wps:spPr bwMode="auto">
                                  <a:xfrm>
                                    <a:off x="2172" y="1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1" name="Rectangle 3171"/>
                                <wps:cNvSpPr>
                                  <a:spLocks noChangeArrowheads="1"/>
                                </wps:cNvSpPr>
                                <wps:spPr bwMode="auto">
                                  <a:xfrm>
                                    <a:off x="2172" y="1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2" name="Rectangle 3172"/>
                                <wps:cNvSpPr>
                                  <a:spLocks noChangeArrowheads="1"/>
                                </wps:cNvSpPr>
                                <wps:spPr bwMode="auto">
                                  <a:xfrm>
                                    <a:off x="2172" y="1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3" name="Rectangle 3173"/>
                                <wps:cNvSpPr>
                                  <a:spLocks noChangeArrowheads="1"/>
                                </wps:cNvSpPr>
                                <wps:spPr bwMode="auto">
                                  <a:xfrm>
                                    <a:off x="2172" y="14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4" name="Rectangle 3174"/>
                                <wps:cNvSpPr>
                                  <a:spLocks noChangeArrowheads="1"/>
                                </wps:cNvSpPr>
                                <wps:spPr bwMode="auto">
                                  <a:xfrm>
                                    <a:off x="2172" y="14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5" name="Rectangle 3175"/>
                                <wps:cNvSpPr>
                                  <a:spLocks noChangeArrowheads="1"/>
                                </wps:cNvSpPr>
                                <wps:spPr bwMode="auto">
                                  <a:xfrm>
                                    <a:off x="2172" y="1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6" name="Rectangle 3176"/>
                                <wps:cNvSpPr>
                                  <a:spLocks noChangeArrowheads="1"/>
                                </wps:cNvSpPr>
                                <wps:spPr bwMode="auto">
                                  <a:xfrm>
                                    <a:off x="2172"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7" name="Rectangle 3177"/>
                                <wps:cNvSpPr>
                                  <a:spLocks noChangeArrowheads="1"/>
                                </wps:cNvSpPr>
                                <wps:spPr bwMode="auto">
                                  <a:xfrm>
                                    <a:off x="2172"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8" name="Rectangle 3178"/>
                                <wps:cNvSpPr>
                                  <a:spLocks noChangeArrowheads="1"/>
                                </wps:cNvSpPr>
                                <wps:spPr bwMode="auto">
                                  <a:xfrm>
                                    <a:off x="2172"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9" name="Rectangle 3179"/>
                                <wps:cNvSpPr>
                                  <a:spLocks noChangeArrowheads="1"/>
                                </wps:cNvSpPr>
                                <wps:spPr bwMode="auto">
                                  <a:xfrm>
                                    <a:off x="2172"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0" name="Rectangle 3180"/>
                                <wps:cNvSpPr>
                                  <a:spLocks noChangeArrowheads="1"/>
                                </wps:cNvSpPr>
                                <wps:spPr bwMode="auto">
                                  <a:xfrm>
                                    <a:off x="2172"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1" name="Rectangle 3181"/>
                                <wps:cNvSpPr>
                                  <a:spLocks noChangeArrowheads="1"/>
                                </wps:cNvSpPr>
                                <wps:spPr bwMode="auto">
                                  <a:xfrm>
                                    <a:off x="2172"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2" name="Rectangle 3182"/>
                                <wps:cNvSpPr>
                                  <a:spLocks noChangeArrowheads="1"/>
                                </wps:cNvSpPr>
                                <wps:spPr bwMode="auto">
                                  <a:xfrm>
                                    <a:off x="2172"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3" name="Rectangle 3183"/>
                                <wps:cNvSpPr>
                                  <a:spLocks noChangeArrowheads="1"/>
                                </wps:cNvSpPr>
                                <wps:spPr bwMode="auto">
                                  <a:xfrm>
                                    <a:off x="2172"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4" name="Rectangle 3184"/>
                                <wps:cNvSpPr>
                                  <a:spLocks noChangeArrowheads="1"/>
                                </wps:cNvSpPr>
                                <wps:spPr bwMode="auto">
                                  <a:xfrm>
                                    <a:off x="2172"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5" name="Rectangle 3185"/>
                                <wps:cNvSpPr>
                                  <a:spLocks noChangeArrowheads="1"/>
                                </wps:cNvSpPr>
                                <wps:spPr bwMode="auto">
                                  <a:xfrm>
                                    <a:off x="2172"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6" name="Rectangle 3186"/>
                                <wps:cNvSpPr>
                                  <a:spLocks noChangeArrowheads="1"/>
                                </wps:cNvSpPr>
                                <wps:spPr bwMode="auto">
                                  <a:xfrm>
                                    <a:off x="2172"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7" name="Rectangle 3187"/>
                                <wps:cNvSpPr>
                                  <a:spLocks noChangeArrowheads="1"/>
                                </wps:cNvSpPr>
                                <wps:spPr bwMode="auto">
                                  <a:xfrm>
                                    <a:off x="2172"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8" name="Rectangle 3188"/>
                                <wps:cNvSpPr>
                                  <a:spLocks noChangeArrowheads="1"/>
                                </wps:cNvSpPr>
                                <wps:spPr bwMode="auto">
                                  <a:xfrm>
                                    <a:off x="2172"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9" name="Rectangle 3189"/>
                                <wps:cNvSpPr>
                                  <a:spLocks noChangeArrowheads="1"/>
                                </wps:cNvSpPr>
                                <wps:spPr bwMode="auto">
                                  <a:xfrm>
                                    <a:off x="2172" y="16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0" name="Rectangle 3190"/>
                                <wps:cNvSpPr>
                                  <a:spLocks noChangeArrowheads="1"/>
                                </wps:cNvSpPr>
                                <wps:spPr bwMode="auto">
                                  <a:xfrm>
                                    <a:off x="2172" y="1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1" name="Rectangle 3191"/>
                                <wps:cNvSpPr>
                                  <a:spLocks noChangeArrowheads="1"/>
                                </wps:cNvSpPr>
                                <wps:spPr bwMode="auto">
                                  <a:xfrm>
                                    <a:off x="2172" y="1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2" name="Rectangle 3192"/>
                                <wps:cNvSpPr>
                                  <a:spLocks noChangeArrowheads="1"/>
                                </wps:cNvSpPr>
                                <wps:spPr bwMode="auto">
                                  <a:xfrm>
                                    <a:off x="2172" y="16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3" name="Rectangle 3193"/>
                                <wps:cNvSpPr>
                                  <a:spLocks noChangeArrowheads="1"/>
                                </wps:cNvSpPr>
                                <wps:spPr bwMode="auto">
                                  <a:xfrm>
                                    <a:off x="2172" y="16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4" name="Rectangle 3194"/>
                                <wps:cNvSpPr>
                                  <a:spLocks noChangeArrowheads="1"/>
                                </wps:cNvSpPr>
                                <wps:spPr bwMode="auto">
                                  <a:xfrm>
                                    <a:off x="2172" y="16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5" name="Rectangle 3195"/>
                                <wps:cNvSpPr>
                                  <a:spLocks noChangeArrowheads="1"/>
                                </wps:cNvSpPr>
                                <wps:spPr bwMode="auto">
                                  <a:xfrm>
                                    <a:off x="2172" y="1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6" name="Rectangle 3196"/>
                                <wps:cNvSpPr>
                                  <a:spLocks noChangeArrowheads="1"/>
                                </wps:cNvSpPr>
                                <wps:spPr bwMode="auto">
                                  <a:xfrm>
                                    <a:off x="2172" y="1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7" name="Rectangle 3197"/>
                                <wps:cNvSpPr>
                                  <a:spLocks noChangeArrowheads="1"/>
                                </wps:cNvSpPr>
                                <wps:spPr bwMode="auto">
                                  <a:xfrm>
                                    <a:off x="2172" y="16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8" name="Rectangle 3198"/>
                                <wps:cNvSpPr>
                                  <a:spLocks noChangeArrowheads="1"/>
                                </wps:cNvSpPr>
                                <wps:spPr bwMode="auto">
                                  <a:xfrm>
                                    <a:off x="2172" y="16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9" name="Rectangle 3199"/>
                                <wps:cNvSpPr>
                                  <a:spLocks noChangeArrowheads="1"/>
                                </wps:cNvSpPr>
                                <wps:spPr bwMode="auto">
                                  <a:xfrm>
                                    <a:off x="2172" y="16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0" name="Rectangle 3200"/>
                                <wps:cNvSpPr>
                                  <a:spLocks noChangeArrowheads="1"/>
                                </wps:cNvSpPr>
                                <wps:spPr bwMode="auto">
                                  <a:xfrm>
                                    <a:off x="2172" y="1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1" name="Rectangle 3201"/>
                                <wps:cNvSpPr>
                                  <a:spLocks noChangeArrowheads="1"/>
                                </wps:cNvSpPr>
                                <wps:spPr bwMode="auto">
                                  <a:xfrm>
                                    <a:off x="2172"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2" name="Rectangle 3202"/>
                                <wps:cNvSpPr>
                                  <a:spLocks noChangeArrowheads="1"/>
                                </wps:cNvSpPr>
                                <wps:spPr bwMode="auto">
                                  <a:xfrm>
                                    <a:off x="2172"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3" name="Rectangle 3203"/>
                                <wps:cNvSpPr>
                                  <a:spLocks noChangeArrowheads="1"/>
                                </wps:cNvSpPr>
                                <wps:spPr bwMode="auto">
                                  <a:xfrm>
                                    <a:off x="2172"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4" name="Rectangle 3204"/>
                                <wps:cNvSpPr>
                                  <a:spLocks noChangeArrowheads="1"/>
                                </wps:cNvSpPr>
                                <wps:spPr bwMode="auto">
                                  <a:xfrm>
                                    <a:off x="2172"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5" name="Rectangle 3205"/>
                                <wps:cNvSpPr>
                                  <a:spLocks noChangeArrowheads="1"/>
                                </wps:cNvSpPr>
                                <wps:spPr bwMode="auto">
                                  <a:xfrm>
                                    <a:off x="2172"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6" name="Rectangle 3206"/>
                                <wps:cNvSpPr>
                                  <a:spLocks noChangeArrowheads="1"/>
                                </wps:cNvSpPr>
                                <wps:spPr bwMode="auto">
                                  <a:xfrm>
                                    <a:off x="2172"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7" name="Rectangle 3207"/>
                                <wps:cNvSpPr>
                                  <a:spLocks noChangeArrowheads="1"/>
                                </wps:cNvSpPr>
                                <wps:spPr bwMode="auto">
                                  <a:xfrm>
                                    <a:off x="2172"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8" name="Rectangle 3208"/>
                                <wps:cNvSpPr>
                                  <a:spLocks noChangeArrowheads="1"/>
                                </wps:cNvSpPr>
                                <wps:spPr bwMode="auto">
                                  <a:xfrm>
                                    <a:off x="2172"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9" name="Rectangle 3209"/>
                                <wps:cNvSpPr>
                                  <a:spLocks noChangeArrowheads="1"/>
                                </wps:cNvSpPr>
                                <wps:spPr bwMode="auto">
                                  <a:xfrm>
                                    <a:off x="2172"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0" name="Rectangle 3210"/>
                                <wps:cNvSpPr>
                                  <a:spLocks noChangeArrowheads="1"/>
                                </wps:cNvSpPr>
                                <wps:spPr bwMode="auto">
                                  <a:xfrm>
                                    <a:off x="2172"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1" name="Rectangle 3211"/>
                                <wps:cNvSpPr>
                                  <a:spLocks noChangeArrowheads="1"/>
                                </wps:cNvSpPr>
                                <wps:spPr bwMode="auto">
                                  <a:xfrm>
                                    <a:off x="2172"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2" name="Rectangle 3212"/>
                                <wps:cNvSpPr>
                                  <a:spLocks noChangeArrowheads="1"/>
                                </wps:cNvSpPr>
                                <wps:spPr bwMode="auto">
                                  <a:xfrm>
                                    <a:off x="2172"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3" name="Rectangle 3213"/>
                                <wps:cNvSpPr>
                                  <a:spLocks noChangeArrowheads="1"/>
                                </wps:cNvSpPr>
                                <wps:spPr bwMode="auto">
                                  <a:xfrm>
                                    <a:off x="2172"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4" name="Rectangle 3214"/>
                                <wps:cNvSpPr>
                                  <a:spLocks noChangeArrowheads="1"/>
                                </wps:cNvSpPr>
                                <wps:spPr bwMode="auto">
                                  <a:xfrm>
                                    <a:off x="2172"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5" name="Rectangle 3215"/>
                                <wps:cNvSpPr>
                                  <a:spLocks noChangeArrowheads="1"/>
                                </wps:cNvSpPr>
                                <wps:spPr bwMode="auto">
                                  <a:xfrm>
                                    <a:off x="2172"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6" name="Rectangle 3216"/>
                                <wps:cNvSpPr>
                                  <a:spLocks noChangeArrowheads="1"/>
                                </wps:cNvSpPr>
                                <wps:spPr bwMode="auto">
                                  <a:xfrm>
                                    <a:off x="2172"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7" name="Rectangle 3217"/>
                                <wps:cNvSpPr>
                                  <a:spLocks noChangeArrowheads="1"/>
                                </wps:cNvSpPr>
                                <wps:spPr bwMode="auto">
                                  <a:xfrm>
                                    <a:off x="2172"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8" name="Rectangle 3218"/>
                                <wps:cNvSpPr>
                                  <a:spLocks noChangeArrowheads="1"/>
                                </wps:cNvSpPr>
                                <wps:spPr bwMode="auto">
                                  <a:xfrm>
                                    <a:off x="2172"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9" name="Rectangle 3219"/>
                                <wps:cNvSpPr>
                                  <a:spLocks noChangeArrowheads="1"/>
                                </wps:cNvSpPr>
                                <wps:spPr bwMode="auto">
                                  <a:xfrm>
                                    <a:off x="2172"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0" name="Rectangle 3220"/>
                                <wps:cNvSpPr>
                                  <a:spLocks noChangeArrowheads="1"/>
                                </wps:cNvSpPr>
                                <wps:spPr bwMode="auto">
                                  <a:xfrm>
                                    <a:off x="2172"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1" name="Rectangle 3221"/>
                                <wps:cNvSpPr>
                                  <a:spLocks noChangeArrowheads="1"/>
                                </wps:cNvSpPr>
                                <wps:spPr bwMode="auto">
                                  <a:xfrm>
                                    <a:off x="2172"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2" name="Rectangle 3222"/>
                                <wps:cNvSpPr>
                                  <a:spLocks noChangeArrowheads="1"/>
                                </wps:cNvSpPr>
                                <wps:spPr bwMode="auto">
                                  <a:xfrm>
                                    <a:off x="2172"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3" name="Rectangle 3223"/>
                                <wps:cNvSpPr>
                                  <a:spLocks noChangeArrowheads="1"/>
                                </wps:cNvSpPr>
                                <wps:spPr bwMode="auto">
                                  <a:xfrm>
                                    <a:off x="2172"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4" name="Rectangle 3224"/>
                                <wps:cNvSpPr>
                                  <a:spLocks noChangeArrowheads="1"/>
                                </wps:cNvSpPr>
                                <wps:spPr bwMode="auto">
                                  <a:xfrm>
                                    <a:off x="2172"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5" name="Rectangle 3225"/>
                                <wps:cNvSpPr>
                                  <a:spLocks noChangeArrowheads="1"/>
                                </wps:cNvSpPr>
                                <wps:spPr bwMode="auto">
                                  <a:xfrm>
                                    <a:off x="2172"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6" name="Rectangle 3226"/>
                                <wps:cNvSpPr>
                                  <a:spLocks noChangeArrowheads="1"/>
                                </wps:cNvSpPr>
                                <wps:spPr bwMode="auto">
                                  <a:xfrm>
                                    <a:off x="2172"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7" name="Rectangle 3227"/>
                                <wps:cNvSpPr>
                                  <a:spLocks noChangeArrowheads="1"/>
                                </wps:cNvSpPr>
                                <wps:spPr bwMode="auto">
                                  <a:xfrm>
                                    <a:off x="2172"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8" name="Rectangle 3228"/>
                                <wps:cNvSpPr>
                                  <a:spLocks noChangeArrowheads="1"/>
                                </wps:cNvSpPr>
                                <wps:spPr bwMode="auto">
                                  <a:xfrm>
                                    <a:off x="2172"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9" name="Rectangle 3229"/>
                                <wps:cNvSpPr>
                                  <a:spLocks noChangeArrowheads="1"/>
                                </wps:cNvSpPr>
                                <wps:spPr bwMode="auto">
                                  <a:xfrm>
                                    <a:off x="2172"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0" name="Rectangle 3230"/>
                                <wps:cNvSpPr>
                                  <a:spLocks noChangeArrowheads="1"/>
                                </wps:cNvSpPr>
                                <wps:spPr bwMode="auto">
                                  <a:xfrm>
                                    <a:off x="2172" y="19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1" name="Rectangle 3231"/>
                                <wps:cNvSpPr>
                                  <a:spLocks noChangeArrowheads="1"/>
                                </wps:cNvSpPr>
                                <wps:spPr bwMode="auto">
                                  <a:xfrm>
                                    <a:off x="2172" y="19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2" name="Rectangle 3232"/>
                                <wps:cNvSpPr>
                                  <a:spLocks noChangeArrowheads="1"/>
                                </wps:cNvSpPr>
                                <wps:spPr bwMode="auto">
                                  <a:xfrm>
                                    <a:off x="2172"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3" name="Rectangle 3233"/>
                                <wps:cNvSpPr>
                                  <a:spLocks noChangeArrowheads="1"/>
                                </wps:cNvSpPr>
                                <wps:spPr bwMode="auto">
                                  <a:xfrm>
                                    <a:off x="2172" y="19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4" name="Rectangle 3234"/>
                                <wps:cNvSpPr>
                                  <a:spLocks noChangeArrowheads="1"/>
                                </wps:cNvSpPr>
                                <wps:spPr bwMode="auto">
                                  <a:xfrm>
                                    <a:off x="2172" y="19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5" name="Rectangle 3235"/>
                                <wps:cNvSpPr>
                                  <a:spLocks noChangeArrowheads="1"/>
                                </wps:cNvSpPr>
                                <wps:spPr bwMode="auto">
                                  <a:xfrm>
                                    <a:off x="2172" y="19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6" name="Rectangle 3236"/>
                                <wps:cNvSpPr>
                                  <a:spLocks noChangeArrowheads="1"/>
                                </wps:cNvSpPr>
                                <wps:spPr bwMode="auto">
                                  <a:xfrm>
                                    <a:off x="2172" y="19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7" name="Rectangle 3237"/>
                                <wps:cNvSpPr>
                                  <a:spLocks noChangeArrowheads="1"/>
                                </wps:cNvSpPr>
                                <wps:spPr bwMode="auto">
                                  <a:xfrm>
                                    <a:off x="2172"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8" name="Rectangle 3238"/>
                                <wps:cNvSpPr>
                                  <a:spLocks noChangeArrowheads="1"/>
                                </wps:cNvSpPr>
                                <wps:spPr bwMode="auto">
                                  <a:xfrm>
                                    <a:off x="2172" y="20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9" name="Rectangle 3239"/>
                                <wps:cNvSpPr>
                                  <a:spLocks noChangeArrowheads="1"/>
                                </wps:cNvSpPr>
                                <wps:spPr bwMode="auto">
                                  <a:xfrm>
                                    <a:off x="2172" y="2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820" name="Group 3240"/>
                              <wpg:cNvGrpSpPr>
                                <a:grpSpLocks/>
                              </wpg:cNvGrpSpPr>
                              <wpg:grpSpPr bwMode="auto">
                                <a:xfrm>
                                  <a:off x="897844" y="12000"/>
                                  <a:ext cx="922746" cy="820409"/>
                                  <a:chOff x="2172" y="29"/>
                                  <a:chExt cx="2234" cy="1986"/>
                                </a:xfrm>
                              </wpg:grpSpPr>
                              <wps:wsp>
                                <wps:cNvPr id="28821" name="Rectangle 3241"/>
                                <wps:cNvSpPr>
                                  <a:spLocks noChangeArrowheads="1"/>
                                </wps:cNvSpPr>
                                <wps:spPr bwMode="auto">
                                  <a:xfrm>
                                    <a:off x="2172" y="20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22" name="Freeform 3242"/>
                                <wps:cNvSpPr>
                                  <a:spLocks/>
                                </wps:cNvSpPr>
                                <wps:spPr bwMode="auto">
                                  <a:xfrm>
                                    <a:off x="3244"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4 w 1153"/>
                                      <a:gd name="T45" fmla="*/ 259 h 302"/>
                                      <a:gd name="T46" fmla="*/ 134 w 1153"/>
                                      <a:gd name="T47" fmla="*/ 264 h 302"/>
                                      <a:gd name="T48" fmla="*/ 148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0" y="249"/>
                                        </a:lnTo>
                                        <a:lnTo>
                                          <a:pt x="105" y="249"/>
                                        </a:lnTo>
                                        <a:lnTo>
                                          <a:pt x="110" y="254"/>
                                        </a:lnTo>
                                        <a:lnTo>
                                          <a:pt x="115" y="254"/>
                                        </a:lnTo>
                                        <a:lnTo>
                                          <a:pt x="120" y="259"/>
                                        </a:lnTo>
                                        <a:lnTo>
                                          <a:pt x="124" y="259"/>
                                        </a:lnTo>
                                        <a:lnTo>
                                          <a:pt x="129" y="264"/>
                                        </a:lnTo>
                                        <a:lnTo>
                                          <a:pt x="134" y="264"/>
                                        </a:lnTo>
                                        <a:lnTo>
                                          <a:pt x="139" y="268"/>
                                        </a:lnTo>
                                        <a:lnTo>
                                          <a:pt x="148"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3" name="Freeform 3243"/>
                                <wps:cNvSpPr>
                                  <a:spLocks/>
                                </wps:cNvSpPr>
                                <wps:spPr bwMode="auto">
                                  <a:xfrm>
                                    <a:off x="3234"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7 h 307"/>
                                      <a:gd name="T62" fmla="*/ 966 w 1168"/>
                                      <a:gd name="T63" fmla="*/ 293 h 307"/>
                                      <a:gd name="T64" fmla="*/ 923 w 1168"/>
                                      <a:gd name="T65" fmla="*/ 283 h 307"/>
                                      <a:gd name="T66" fmla="*/ 197 w 1168"/>
                                      <a:gd name="T67" fmla="*/ 283 h 307"/>
                                      <a:gd name="T68" fmla="*/ 168 w 1168"/>
                                      <a:gd name="T69" fmla="*/ 273 h 307"/>
                                      <a:gd name="T70" fmla="*/ 139 w 1168"/>
                                      <a:gd name="T71" fmla="*/ 264 h 307"/>
                                      <a:gd name="T72" fmla="*/ 120 w 1168"/>
                                      <a:gd name="T73" fmla="*/ 254 h 307"/>
                                      <a:gd name="T74" fmla="*/ 101 w 1168"/>
                                      <a:gd name="T75" fmla="*/ 240 h 307"/>
                                      <a:gd name="T76" fmla="*/ 53 w 1168"/>
                                      <a:gd name="T77" fmla="*/ 197 h 307"/>
                                      <a:gd name="T78" fmla="*/ 34 w 1168"/>
                                      <a:gd name="T79" fmla="*/ 168 h 307"/>
                                      <a:gd name="T80" fmla="*/ 19 w 1168"/>
                                      <a:gd name="T81" fmla="*/ 149 h 307"/>
                                      <a:gd name="T82" fmla="*/ 14 w 1168"/>
                                      <a:gd name="T83" fmla="*/ 125 h 307"/>
                                      <a:gd name="T84" fmla="*/ 14 w 1168"/>
                                      <a:gd name="T85" fmla="*/ 62 h 307"/>
                                      <a:gd name="T86" fmla="*/ 19 w 1168"/>
                                      <a:gd name="T87" fmla="*/ 34 h 307"/>
                                      <a:gd name="T88" fmla="*/ 34 w 1168"/>
                                      <a:gd name="T89" fmla="*/ 10 h 3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7"/>
                                        </a:lnTo>
                                        <a:lnTo>
                                          <a:pt x="995" y="297"/>
                                        </a:lnTo>
                                        <a:lnTo>
                                          <a:pt x="985" y="293"/>
                                        </a:lnTo>
                                        <a:lnTo>
                                          <a:pt x="966" y="293"/>
                                        </a:lnTo>
                                        <a:lnTo>
                                          <a:pt x="956" y="288"/>
                                        </a:lnTo>
                                        <a:lnTo>
                                          <a:pt x="932" y="288"/>
                                        </a:lnTo>
                                        <a:lnTo>
                                          <a:pt x="923" y="283"/>
                                        </a:lnTo>
                                        <a:lnTo>
                                          <a:pt x="879"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54"/>
                                        </a:lnTo>
                                        <a:lnTo>
                                          <a:pt x="120" y="249"/>
                                        </a:lnTo>
                                        <a:lnTo>
                                          <a:pt x="110" y="245"/>
                                        </a:lnTo>
                                        <a:lnTo>
                                          <a:pt x="101" y="240"/>
                                        </a:lnTo>
                                        <a:lnTo>
                                          <a:pt x="96" y="240"/>
                                        </a:lnTo>
                                        <a:lnTo>
                                          <a:pt x="72" y="216"/>
                                        </a:lnTo>
                                        <a:lnTo>
                                          <a:pt x="53" y="197"/>
                                        </a:lnTo>
                                        <a:lnTo>
                                          <a:pt x="53" y="192"/>
                                        </a:lnTo>
                                        <a:lnTo>
                                          <a:pt x="43" y="182"/>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4" name="Oval 3244"/>
                                <wps:cNvSpPr>
                                  <a:spLocks noChangeArrowheads="1"/>
                                </wps:cNvSpPr>
                                <wps:spPr bwMode="auto">
                                  <a:xfrm>
                                    <a:off x="3489" y="993"/>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5" name="Freeform 3245"/>
                                <wps:cNvSpPr>
                                  <a:spLocks/>
                                </wps:cNvSpPr>
                                <wps:spPr bwMode="auto">
                                  <a:xfrm>
                                    <a:off x="3479" y="984"/>
                                    <a:ext cx="586" cy="585"/>
                                  </a:xfrm>
                                  <a:custGeom>
                                    <a:avLst/>
                                    <a:gdLst>
                                      <a:gd name="T0" fmla="*/ 5 w 586"/>
                                      <a:gd name="T1" fmla="*/ 350 h 585"/>
                                      <a:gd name="T2" fmla="*/ 24 w 586"/>
                                      <a:gd name="T3" fmla="*/ 417 h 585"/>
                                      <a:gd name="T4" fmla="*/ 43 w 586"/>
                                      <a:gd name="T5" fmla="*/ 455 h 585"/>
                                      <a:gd name="T6" fmla="*/ 149 w 586"/>
                                      <a:gd name="T7" fmla="*/ 546 h 585"/>
                                      <a:gd name="T8" fmla="*/ 221 w 586"/>
                                      <a:gd name="T9" fmla="*/ 575 h 585"/>
                                      <a:gd name="T10" fmla="*/ 274 w 586"/>
                                      <a:gd name="T11" fmla="*/ 580 h 585"/>
                                      <a:gd name="T12" fmla="*/ 308 w 586"/>
                                      <a:gd name="T13" fmla="*/ 580 h 585"/>
                                      <a:gd name="T14" fmla="*/ 360 w 586"/>
                                      <a:gd name="T15" fmla="*/ 575 h 585"/>
                                      <a:gd name="T16" fmla="*/ 432 w 586"/>
                                      <a:gd name="T17" fmla="*/ 546 h 585"/>
                                      <a:gd name="T18" fmla="*/ 538 w 586"/>
                                      <a:gd name="T19" fmla="*/ 455 h 585"/>
                                      <a:gd name="T20" fmla="*/ 557 w 586"/>
                                      <a:gd name="T21" fmla="*/ 417 h 585"/>
                                      <a:gd name="T22" fmla="*/ 577 w 586"/>
                                      <a:gd name="T23" fmla="*/ 350 h 585"/>
                                      <a:gd name="T24" fmla="*/ 586 w 586"/>
                                      <a:gd name="T25" fmla="*/ 297 h 585"/>
                                      <a:gd name="T26" fmla="*/ 581 w 586"/>
                                      <a:gd name="T27" fmla="*/ 244 h 585"/>
                                      <a:gd name="T28" fmla="*/ 562 w 586"/>
                                      <a:gd name="T29" fmla="*/ 172 h 585"/>
                                      <a:gd name="T30" fmla="*/ 543 w 586"/>
                                      <a:gd name="T31" fmla="*/ 139 h 585"/>
                                      <a:gd name="T32" fmla="*/ 442 w 586"/>
                                      <a:gd name="T33" fmla="*/ 38 h 585"/>
                                      <a:gd name="T34" fmla="*/ 408 w 586"/>
                                      <a:gd name="T35" fmla="*/ 19 h 585"/>
                                      <a:gd name="T36" fmla="*/ 336 w 586"/>
                                      <a:gd name="T37" fmla="*/ 0 h 585"/>
                                      <a:gd name="T38" fmla="*/ 221 w 586"/>
                                      <a:gd name="T39" fmla="*/ 4 h 585"/>
                                      <a:gd name="T40" fmla="*/ 149 w 586"/>
                                      <a:gd name="T41" fmla="*/ 33 h 585"/>
                                      <a:gd name="T42" fmla="*/ 43 w 586"/>
                                      <a:gd name="T43" fmla="*/ 124 h 585"/>
                                      <a:gd name="T44" fmla="*/ 24 w 586"/>
                                      <a:gd name="T45" fmla="*/ 163 h 585"/>
                                      <a:gd name="T46" fmla="*/ 5 w 586"/>
                                      <a:gd name="T47" fmla="*/ 230 h 585"/>
                                      <a:gd name="T48" fmla="*/ 19 w 586"/>
                                      <a:gd name="T49" fmla="*/ 292 h 585"/>
                                      <a:gd name="T50" fmla="*/ 24 w 586"/>
                                      <a:gd name="T51" fmla="*/ 220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2 w 586"/>
                                      <a:gd name="T65" fmla="*/ 57 h 585"/>
                                      <a:gd name="T66" fmla="*/ 524 w 586"/>
                                      <a:gd name="T67" fmla="*/ 148 h 585"/>
                                      <a:gd name="T68" fmla="*/ 543 w 586"/>
                                      <a:gd name="T69" fmla="*/ 182 h 585"/>
                                      <a:gd name="T70" fmla="*/ 562 w 586"/>
                                      <a:gd name="T71" fmla="*/ 244 h 585"/>
                                      <a:gd name="T72" fmla="*/ 567 w 586"/>
                                      <a:gd name="T73" fmla="*/ 287 h 585"/>
                                      <a:gd name="T74" fmla="*/ 557 w 586"/>
                                      <a:gd name="T75" fmla="*/ 350 h 585"/>
                                      <a:gd name="T76" fmla="*/ 538 w 586"/>
                                      <a:gd name="T77" fmla="*/ 407 h 585"/>
                                      <a:gd name="T78" fmla="*/ 519 w 586"/>
                                      <a:gd name="T79" fmla="*/ 446 h 585"/>
                                      <a:gd name="T80" fmla="*/ 423 w 586"/>
                                      <a:gd name="T81" fmla="*/ 527 h 585"/>
                                      <a:gd name="T82" fmla="*/ 360 w 586"/>
                                      <a:gd name="T83" fmla="*/ 556 h 585"/>
                                      <a:gd name="T84" fmla="*/ 308 w 586"/>
                                      <a:gd name="T85" fmla="*/ 561 h 585"/>
                                      <a:gd name="T86" fmla="*/ 274 w 586"/>
                                      <a:gd name="T87" fmla="*/ 561 h 585"/>
                                      <a:gd name="T88" fmla="*/ 221 w 586"/>
                                      <a:gd name="T89" fmla="*/ 556 h 585"/>
                                      <a:gd name="T90" fmla="*/ 159 w 586"/>
                                      <a:gd name="T91" fmla="*/ 527 h 585"/>
                                      <a:gd name="T92" fmla="*/ 62 w 586"/>
                                      <a:gd name="T93" fmla="*/ 446 h 585"/>
                                      <a:gd name="T94" fmla="*/ 43 w 586"/>
                                      <a:gd name="T95" fmla="*/ 407 h 585"/>
                                      <a:gd name="T96" fmla="*/ 24 w 586"/>
                                      <a:gd name="T97" fmla="*/ 350 h 585"/>
                                      <a:gd name="T98" fmla="*/ 0 w 586"/>
                                      <a:gd name="T99" fmla="*/ 292 h 5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6" h="585">
                                        <a:moveTo>
                                          <a:pt x="0" y="292"/>
                                        </a:moveTo>
                                        <a:lnTo>
                                          <a:pt x="0" y="335"/>
                                        </a:lnTo>
                                        <a:lnTo>
                                          <a:pt x="5" y="350"/>
                                        </a:lnTo>
                                        <a:lnTo>
                                          <a:pt x="5" y="359"/>
                                        </a:lnTo>
                                        <a:lnTo>
                                          <a:pt x="19" y="407"/>
                                        </a:lnTo>
                                        <a:lnTo>
                                          <a:pt x="24" y="417"/>
                                        </a:lnTo>
                                        <a:lnTo>
                                          <a:pt x="34" y="431"/>
                                        </a:lnTo>
                                        <a:lnTo>
                                          <a:pt x="38" y="441"/>
                                        </a:lnTo>
                                        <a:lnTo>
                                          <a:pt x="43" y="455"/>
                                        </a:lnTo>
                                        <a:lnTo>
                                          <a:pt x="125" y="537"/>
                                        </a:lnTo>
                                        <a:lnTo>
                                          <a:pt x="139" y="542"/>
                                        </a:lnTo>
                                        <a:lnTo>
                                          <a:pt x="149" y="546"/>
                                        </a:lnTo>
                                        <a:lnTo>
                                          <a:pt x="163" y="556"/>
                                        </a:lnTo>
                                        <a:lnTo>
                                          <a:pt x="173" y="561"/>
                                        </a:lnTo>
                                        <a:lnTo>
                                          <a:pt x="221" y="575"/>
                                        </a:lnTo>
                                        <a:lnTo>
                                          <a:pt x="231" y="575"/>
                                        </a:lnTo>
                                        <a:lnTo>
                                          <a:pt x="245" y="580"/>
                                        </a:lnTo>
                                        <a:lnTo>
                                          <a:pt x="274" y="580"/>
                                        </a:lnTo>
                                        <a:lnTo>
                                          <a:pt x="293" y="585"/>
                                        </a:lnTo>
                                        <a:lnTo>
                                          <a:pt x="298" y="585"/>
                                        </a:lnTo>
                                        <a:lnTo>
                                          <a:pt x="308" y="580"/>
                                        </a:lnTo>
                                        <a:lnTo>
                                          <a:pt x="336" y="580"/>
                                        </a:lnTo>
                                        <a:lnTo>
                                          <a:pt x="351" y="575"/>
                                        </a:lnTo>
                                        <a:lnTo>
                                          <a:pt x="360" y="575"/>
                                        </a:lnTo>
                                        <a:lnTo>
                                          <a:pt x="408" y="561"/>
                                        </a:lnTo>
                                        <a:lnTo>
                                          <a:pt x="418" y="556"/>
                                        </a:lnTo>
                                        <a:lnTo>
                                          <a:pt x="432" y="546"/>
                                        </a:lnTo>
                                        <a:lnTo>
                                          <a:pt x="442" y="542"/>
                                        </a:lnTo>
                                        <a:lnTo>
                                          <a:pt x="456" y="537"/>
                                        </a:lnTo>
                                        <a:lnTo>
                                          <a:pt x="538" y="455"/>
                                        </a:lnTo>
                                        <a:lnTo>
                                          <a:pt x="543" y="441"/>
                                        </a:lnTo>
                                        <a:lnTo>
                                          <a:pt x="548" y="431"/>
                                        </a:lnTo>
                                        <a:lnTo>
                                          <a:pt x="557" y="417"/>
                                        </a:lnTo>
                                        <a:lnTo>
                                          <a:pt x="562" y="407"/>
                                        </a:lnTo>
                                        <a:lnTo>
                                          <a:pt x="577" y="359"/>
                                        </a:lnTo>
                                        <a:lnTo>
                                          <a:pt x="577" y="350"/>
                                        </a:lnTo>
                                        <a:lnTo>
                                          <a:pt x="581" y="335"/>
                                        </a:lnTo>
                                        <a:lnTo>
                                          <a:pt x="581" y="307"/>
                                        </a:lnTo>
                                        <a:lnTo>
                                          <a:pt x="586" y="297"/>
                                        </a:lnTo>
                                        <a:lnTo>
                                          <a:pt x="586" y="292"/>
                                        </a:lnTo>
                                        <a:lnTo>
                                          <a:pt x="581" y="273"/>
                                        </a:lnTo>
                                        <a:lnTo>
                                          <a:pt x="581" y="244"/>
                                        </a:lnTo>
                                        <a:lnTo>
                                          <a:pt x="577" y="230"/>
                                        </a:lnTo>
                                        <a:lnTo>
                                          <a:pt x="577" y="220"/>
                                        </a:lnTo>
                                        <a:lnTo>
                                          <a:pt x="562" y="172"/>
                                        </a:lnTo>
                                        <a:lnTo>
                                          <a:pt x="557" y="163"/>
                                        </a:lnTo>
                                        <a:lnTo>
                                          <a:pt x="548" y="148"/>
                                        </a:lnTo>
                                        <a:lnTo>
                                          <a:pt x="543" y="139"/>
                                        </a:lnTo>
                                        <a:lnTo>
                                          <a:pt x="538" y="124"/>
                                        </a:lnTo>
                                        <a:lnTo>
                                          <a:pt x="456" y="43"/>
                                        </a:lnTo>
                                        <a:lnTo>
                                          <a:pt x="442" y="38"/>
                                        </a:lnTo>
                                        <a:lnTo>
                                          <a:pt x="432" y="33"/>
                                        </a:lnTo>
                                        <a:lnTo>
                                          <a:pt x="418" y="24"/>
                                        </a:lnTo>
                                        <a:lnTo>
                                          <a:pt x="408" y="19"/>
                                        </a:lnTo>
                                        <a:lnTo>
                                          <a:pt x="360" y="4"/>
                                        </a:lnTo>
                                        <a:lnTo>
                                          <a:pt x="351" y="4"/>
                                        </a:lnTo>
                                        <a:lnTo>
                                          <a:pt x="336" y="0"/>
                                        </a:lnTo>
                                        <a:lnTo>
                                          <a:pt x="245" y="0"/>
                                        </a:lnTo>
                                        <a:lnTo>
                                          <a:pt x="231" y="4"/>
                                        </a:lnTo>
                                        <a:lnTo>
                                          <a:pt x="221" y="4"/>
                                        </a:lnTo>
                                        <a:lnTo>
                                          <a:pt x="173" y="19"/>
                                        </a:lnTo>
                                        <a:lnTo>
                                          <a:pt x="163" y="24"/>
                                        </a:lnTo>
                                        <a:lnTo>
                                          <a:pt x="149" y="33"/>
                                        </a:lnTo>
                                        <a:lnTo>
                                          <a:pt x="139" y="38"/>
                                        </a:lnTo>
                                        <a:lnTo>
                                          <a:pt x="125" y="43"/>
                                        </a:lnTo>
                                        <a:lnTo>
                                          <a:pt x="43" y="124"/>
                                        </a:lnTo>
                                        <a:lnTo>
                                          <a:pt x="38" y="139"/>
                                        </a:lnTo>
                                        <a:lnTo>
                                          <a:pt x="34" y="148"/>
                                        </a:lnTo>
                                        <a:lnTo>
                                          <a:pt x="24" y="163"/>
                                        </a:lnTo>
                                        <a:lnTo>
                                          <a:pt x="19" y="172"/>
                                        </a:lnTo>
                                        <a:lnTo>
                                          <a:pt x="5" y="220"/>
                                        </a:lnTo>
                                        <a:lnTo>
                                          <a:pt x="5" y="230"/>
                                        </a:lnTo>
                                        <a:lnTo>
                                          <a:pt x="0" y="244"/>
                                        </a:lnTo>
                                        <a:lnTo>
                                          <a:pt x="0" y="292"/>
                                        </a:lnTo>
                                        <a:lnTo>
                                          <a:pt x="19" y="292"/>
                                        </a:lnTo>
                                        <a:lnTo>
                                          <a:pt x="19" y="244"/>
                                        </a:lnTo>
                                        <a:lnTo>
                                          <a:pt x="24" y="230"/>
                                        </a:lnTo>
                                        <a:lnTo>
                                          <a:pt x="24" y="220"/>
                                        </a:lnTo>
                                        <a:lnTo>
                                          <a:pt x="38" y="182"/>
                                        </a:lnTo>
                                        <a:lnTo>
                                          <a:pt x="43" y="172"/>
                                        </a:lnTo>
                                        <a:lnTo>
                                          <a:pt x="53" y="158"/>
                                        </a:lnTo>
                                        <a:lnTo>
                                          <a:pt x="58" y="148"/>
                                        </a:lnTo>
                                        <a:lnTo>
                                          <a:pt x="62" y="134"/>
                                        </a:lnTo>
                                        <a:lnTo>
                                          <a:pt x="135" y="62"/>
                                        </a:lnTo>
                                        <a:lnTo>
                                          <a:pt x="149" y="57"/>
                                        </a:lnTo>
                                        <a:lnTo>
                                          <a:pt x="159" y="52"/>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2"/>
                                        </a:lnTo>
                                        <a:lnTo>
                                          <a:pt x="432" y="57"/>
                                        </a:lnTo>
                                        <a:lnTo>
                                          <a:pt x="447" y="62"/>
                                        </a:lnTo>
                                        <a:lnTo>
                                          <a:pt x="519" y="134"/>
                                        </a:lnTo>
                                        <a:lnTo>
                                          <a:pt x="524" y="148"/>
                                        </a:lnTo>
                                        <a:lnTo>
                                          <a:pt x="529" y="158"/>
                                        </a:lnTo>
                                        <a:lnTo>
                                          <a:pt x="538" y="172"/>
                                        </a:lnTo>
                                        <a:lnTo>
                                          <a:pt x="543" y="182"/>
                                        </a:lnTo>
                                        <a:lnTo>
                                          <a:pt x="557" y="220"/>
                                        </a:lnTo>
                                        <a:lnTo>
                                          <a:pt x="557" y="230"/>
                                        </a:lnTo>
                                        <a:lnTo>
                                          <a:pt x="562" y="244"/>
                                        </a:lnTo>
                                        <a:lnTo>
                                          <a:pt x="562" y="273"/>
                                        </a:lnTo>
                                        <a:lnTo>
                                          <a:pt x="567" y="292"/>
                                        </a:lnTo>
                                        <a:lnTo>
                                          <a:pt x="567" y="287"/>
                                        </a:lnTo>
                                        <a:lnTo>
                                          <a:pt x="562" y="307"/>
                                        </a:lnTo>
                                        <a:lnTo>
                                          <a:pt x="562" y="335"/>
                                        </a:lnTo>
                                        <a:lnTo>
                                          <a:pt x="557" y="350"/>
                                        </a:lnTo>
                                        <a:lnTo>
                                          <a:pt x="557" y="359"/>
                                        </a:lnTo>
                                        <a:lnTo>
                                          <a:pt x="543" y="398"/>
                                        </a:lnTo>
                                        <a:lnTo>
                                          <a:pt x="538" y="407"/>
                                        </a:lnTo>
                                        <a:lnTo>
                                          <a:pt x="529" y="422"/>
                                        </a:lnTo>
                                        <a:lnTo>
                                          <a:pt x="524" y="431"/>
                                        </a:lnTo>
                                        <a:lnTo>
                                          <a:pt x="519" y="446"/>
                                        </a:lnTo>
                                        <a:lnTo>
                                          <a:pt x="447" y="518"/>
                                        </a:lnTo>
                                        <a:lnTo>
                                          <a:pt x="432" y="522"/>
                                        </a:lnTo>
                                        <a:lnTo>
                                          <a:pt x="423" y="527"/>
                                        </a:lnTo>
                                        <a:lnTo>
                                          <a:pt x="408" y="537"/>
                                        </a:lnTo>
                                        <a:lnTo>
                                          <a:pt x="399" y="542"/>
                                        </a:lnTo>
                                        <a:lnTo>
                                          <a:pt x="360" y="556"/>
                                        </a:lnTo>
                                        <a:lnTo>
                                          <a:pt x="351" y="556"/>
                                        </a:lnTo>
                                        <a:lnTo>
                                          <a:pt x="336" y="561"/>
                                        </a:lnTo>
                                        <a:lnTo>
                                          <a:pt x="308" y="561"/>
                                        </a:lnTo>
                                        <a:lnTo>
                                          <a:pt x="288" y="566"/>
                                        </a:lnTo>
                                        <a:lnTo>
                                          <a:pt x="293" y="566"/>
                                        </a:lnTo>
                                        <a:lnTo>
                                          <a:pt x="274" y="561"/>
                                        </a:lnTo>
                                        <a:lnTo>
                                          <a:pt x="245" y="561"/>
                                        </a:lnTo>
                                        <a:lnTo>
                                          <a:pt x="231" y="556"/>
                                        </a:lnTo>
                                        <a:lnTo>
                                          <a:pt x="221" y="556"/>
                                        </a:lnTo>
                                        <a:lnTo>
                                          <a:pt x="183" y="542"/>
                                        </a:lnTo>
                                        <a:lnTo>
                                          <a:pt x="173" y="537"/>
                                        </a:lnTo>
                                        <a:lnTo>
                                          <a:pt x="159" y="527"/>
                                        </a:lnTo>
                                        <a:lnTo>
                                          <a:pt x="149" y="522"/>
                                        </a:lnTo>
                                        <a:lnTo>
                                          <a:pt x="135" y="518"/>
                                        </a:lnTo>
                                        <a:lnTo>
                                          <a:pt x="62" y="446"/>
                                        </a:lnTo>
                                        <a:lnTo>
                                          <a:pt x="58" y="431"/>
                                        </a:lnTo>
                                        <a:lnTo>
                                          <a:pt x="53" y="422"/>
                                        </a:lnTo>
                                        <a:lnTo>
                                          <a:pt x="43" y="407"/>
                                        </a:lnTo>
                                        <a:lnTo>
                                          <a:pt x="38" y="398"/>
                                        </a:lnTo>
                                        <a:lnTo>
                                          <a:pt x="24" y="359"/>
                                        </a:lnTo>
                                        <a:lnTo>
                                          <a:pt x="24" y="350"/>
                                        </a:lnTo>
                                        <a:lnTo>
                                          <a:pt x="19" y="335"/>
                                        </a:lnTo>
                                        <a:lnTo>
                                          <a:pt x="19" y="292"/>
                                        </a:lnTo>
                                        <a:lnTo>
                                          <a:pt x="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6" name="Freeform 3246"/>
                                <wps:cNvSpPr>
                                  <a:spLocks/>
                                </wps:cNvSpPr>
                                <wps:spPr bwMode="auto">
                                  <a:xfrm>
                                    <a:off x="3421" y="926"/>
                                    <a:ext cx="135" cy="187"/>
                                  </a:xfrm>
                                  <a:custGeom>
                                    <a:avLst/>
                                    <a:gdLst>
                                      <a:gd name="T0" fmla="*/ 116 w 135"/>
                                      <a:gd name="T1" fmla="*/ 182 h 187"/>
                                      <a:gd name="T2" fmla="*/ 120 w 135"/>
                                      <a:gd name="T3" fmla="*/ 187 h 187"/>
                                      <a:gd name="T4" fmla="*/ 130 w 135"/>
                                      <a:gd name="T5" fmla="*/ 187 h 187"/>
                                      <a:gd name="T6" fmla="*/ 135 w 135"/>
                                      <a:gd name="T7" fmla="*/ 182 h 187"/>
                                      <a:gd name="T8" fmla="*/ 135 w 135"/>
                                      <a:gd name="T9" fmla="*/ 173 h 187"/>
                                      <a:gd name="T10" fmla="*/ 20 w 135"/>
                                      <a:gd name="T11" fmla="*/ 5 h 187"/>
                                      <a:gd name="T12" fmla="*/ 15 w 135"/>
                                      <a:gd name="T13" fmla="*/ 0 h 187"/>
                                      <a:gd name="T14" fmla="*/ 5 w 135"/>
                                      <a:gd name="T15" fmla="*/ 0 h 187"/>
                                      <a:gd name="T16" fmla="*/ 0 w 135"/>
                                      <a:gd name="T17" fmla="*/ 5 h 187"/>
                                      <a:gd name="T18" fmla="*/ 0 w 135"/>
                                      <a:gd name="T19" fmla="*/ 14 h 187"/>
                                      <a:gd name="T20" fmla="*/ 116 w 135"/>
                                      <a:gd name="T21" fmla="*/ 18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116" y="182"/>
                                        </a:moveTo>
                                        <a:lnTo>
                                          <a:pt x="120" y="187"/>
                                        </a:lnTo>
                                        <a:lnTo>
                                          <a:pt x="130" y="187"/>
                                        </a:lnTo>
                                        <a:lnTo>
                                          <a:pt x="135" y="182"/>
                                        </a:lnTo>
                                        <a:lnTo>
                                          <a:pt x="135" y="173"/>
                                        </a:lnTo>
                                        <a:lnTo>
                                          <a:pt x="20" y="5"/>
                                        </a:lnTo>
                                        <a:lnTo>
                                          <a:pt x="15" y="0"/>
                                        </a:lnTo>
                                        <a:lnTo>
                                          <a:pt x="5" y="0"/>
                                        </a:lnTo>
                                        <a:lnTo>
                                          <a:pt x="0" y="5"/>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7" name="Freeform 3247"/>
                                <wps:cNvSpPr>
                                  <a:spLocks/>
                                </wps:cNvSpPr>
                                <wps:spPr bwMode="auto">
                                  <a:xfrm>
                                    <a:off x="3421" y="192"/>
                                    <a:ext cx="20" cy="753"/>
                                  </a:xfrm>
                                  <a:custGeom>
                                    <a:avLst/>
                                    <a:gdLst>
                                      <a:gd name="T0" fmla="*/ 0 w 20"/>
                                      <a:gd name="T1" fmla="*/ 744 h 753"/>
                                      <a:gd name="T2" fmla="*/ 0 w 20"/>
                                      <a:gd name="T3" fmla="*/ 748 h 753"/>
                                      <a:gd name="T4" fmla="*/ 5 w 20"/>
                                      <a:gd name="T5" fmla="*/ 748 h 753"/>
                                      <a:gd name="T6" fmla="*/ 5 w 20"/>
                                      <a:gd name="T7" fmla="*/ 753 h 753"/>
                                      <a:gd name="T8" fmla="*/ 15 w 20"/>
                                      <a:gd name="T9" fmla="*/ 753 h 753"/>
                                      <a:gd name="T10" fmla="*/ 15 w 20"/>
                                      <a:gd name="T11" fmla="*/ 748 h 753"/>
                                      <a:gd name="T12" fmla="*/ 20 w 20"/>
                                      <a:gd name="T13" fmla="*/ 748 h 753"/>
                                      <a:gd name="T14" fmla="*/ 20 w 20"/>
                                      <a:gd name="T15" fmla="*/ 5 h 753"/>
                                      <a:gd name="T16" fmla="*/ 15 w 20"/>
                                      <a:gd name="T17" fmla="*/ 5 h 753"/>
                                      <a:gd name="T18" fmla="*/ 15 w 20"/>
                                      <a:gd name="T19" fmla="*/ 0 h 753"/>
                                      <a:gd name="T20" fmla="*/ 5 w 20"/>
                                      <a:gd name="T21" fmla="*/ 0 h 753"/>
                                      <a:gd name="T22" fmla="*/ 5 w 20"/>
                                      <a:gd name="T23" fmla="*/ 5 h 753"/>
                                      <a:gd name="T24" fmla="*/ 0 w 20"/>
                                      <a:gd name="T25" fmla="*/ 5 h 753"/>
                                      <a:gd name="T26" fmla="*/ 0 w 20"/>
                                      <a:gd name="T27" fmla="*/ 10 h 753"/>
                                      <a:gd name="T28" fmla="*/ 0 w 20"/>
                                      <a:gd name="T29" fmla="*/ 744 h 7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3">
                                        <a:moveTo>
                                          <a:pt x="0" y="744"/>
                                        </a:moveTo>
                                        <a:lnTo>
                                          <a:pt x="0" y="748"/>
                                        </a:lnTo>
                                        <a:lnTo>
                                          <a:pt x="5" y="748"/>
                                        </a:lnTo>
                                        <a:lnTo>
                                          <a:pt x="5" y="753"/>
                                        </a:lnTo>
                                        <a:lnTo>
                                          <a:pt x="15" y="753"/>
                                        </a:lnTo>
                                        <a:lnTo>
                                          <a:pt x="15" y="748"/>
                                        </a:lnTo>
                                        <a:lnTo>
                                          <a:pt x="20" y="748"/>
                                        </a:lnTo>
                                        <a:lnTo>
                                          <a:pt x="20" y="5"/>
                                        </a:lnTo>
                                        <a:lnTo>
                                          <a:pt x="15" y="5"/>
                                        </a:lnTo>
                                        <a:lnTo>
                                          <a:pt x="15" y="0"/>
                                        </a:lnTo>
                                        <a:lnTo>
                                          <a:pt x="5" y="0"/>
                                        </a:lnTo>
                                        <a:lnTo>
                                          <a:pt x="5"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8" name="Freeform 3248"/>
                                <wps:cNvSpPr>
                                  <a:spLocks/>
                                </wps:cNvSpPr>
                                <wps:spPr bwMode="auto">
                                  <a:xfrm>
                                    <a:off x="3988" y="926"/>
                                    <a:ext cx="135" cy="187"/>
                                  </a:xfrm>
                                  <a:custGeom>
                                    <a:avLst/>
                                    <a:gdLst>
                                      <a:gd name="T0" fmla="*/ 0 w 135"/>
                                      <a:gd name="T1" fmla="*/ 173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5 h 187"/>
                                      <a:gd name="T14" fmla="*/ 130 w 135"/>
                                      <a:gd name="T15" fmla="*/ 0 h 187"/>
                                      <a:gd name="T16" fmla="*/ 120 w 135"/>
                                      <a:gd name="T17" fmla="*/ 0 h 187"/>
                                      <a:gd name="T18" fmla="*/ 116 w 135"/>
                                      <a:gd name="T19" fmla="*/ 5 h 187"/>
                                      <a:gd name="T20" fmla="*/ 0 w 135"/>
                                      <a:gd name="T21" fmla="*/ 173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0" y="173"/>
                                        </a:moveTo>
                                        <a:lnTo>
                                          <a:pt x="0" y="182"/>
                                        </a:lnTo>
                                        <a:lnTo>
                                          <a:pt x="5" y="187"/>
                                        </a:lnTo>
                                        <a:lnTo>
                                          <a:pt x="15" y="187"/>
                                        </a:lnTo>
                                        <a:lnTo>
                                          <a:pt x="20" y="182"/>
                                        </a:lnTo>
                                        <a:lnTo>
                                          <a:pt x="135" y="14"/>
                                        </a:lnTo>
                                        <a:lnTo>
                                          <a:pt x="135" y="5"/>
                                        </a:lnTo>
                                        <a:lnTo>
                                          <a:pt x="130" y="0"/>
                                        </a:lnTo>
                                        <a:lnTo>
                                          <a:pt x="120" y="0"/>
                                        </a:lnTo>
                                        <a:lnTo>
                                          <a:pt x="116"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9" name="Freeform 3249"/>
                                <wps:cNvSpPr>
                                  <a:spLocks/>
                                </wps:cNvSpPr>
                                <wps:spPr bwMode="auto">
                                  <a:xfrm>
                                    <a:off x="4104" y="192"/>
                                    <a:ext cx="19" cy="753"/>
                                  </a:xfrm>
                                  <a:custGeom>
                                    <a:avLst/>
                                    <a:gdLst>
                                      <a:gd name="T0" fmla="*/ 0 w 19"/>
                                      <a:gd name="T1" fmla="*/ 744 h 753"/>
                                      <a:gd name="T2" fmla="*/ 0 w 19"/>
                                      <a:gd name="T3" fmla="*/ 748 h 753"/>
                                      <a:gd name="T4" fmla="*/ 4 w 19"/>
                                      <a:gd name="T5" fmla="*/ 748 h 753"/>
                                      <a:gd name="T6" fmla="*/ 4 w 19"/>
                                      <a:gd name="T7" fmla="*/ 753 h 753"/>
                                      <a:gd name="T8" fmla="*/ 14 w 19"/>
                                      <a:gd name="T9" fmla="*/ 753 h 753"/>
                                      <a:gd name="T10" fmla="*/ 14 w 19"/>
                                      <a:gd name="T11" fmla="*/ 748 h 753"/>
                                      <a:gd name="T12" fmla="*/ 19 w 19"/>
                                      <a:gd name="T13" fmla="*/ 748 h 753"/>
                                      <a:gd name="T14" fmla="*/ 19 w 19"/>
                                      <a:gd name="T15" fmla="*/ 5 h 753"/>
                                      <a:gd name="T16" fmla="*/ 14 w 19"/>
                                      <a:gd name="T17" fmla="*/ 5 h 753"/>
                                      <a:gd name="T18" fmla="*/ 14 w 19"/>
                                      <a:gd name="T19" fmla="*/ 0 h 753"/>
                                      <a:gd name="T20" fmla="*/ 4 w 19"/>
                                      <a:gd name="T21" fmla="*/ 0 h 753"/>
                                      <a:gd name="T22" fmla="*/ 4 w 19"/>
                                      <a:gd name="T23" fmla="*/ 5 h 753"/>
                                      <a:gd name="T24" fmla="*/ 0 w 19"/>
                                      <a:gd name="T25" fmla="*/ 5 h 753"/>
                                      <a:gd name="T26" fmla="*/ 0 w 19"/>
                                      <a:gd name="T27" fmla="*/ 10 h 753"/>
                                      <a:gd name="T28" fmla="*/ 0 w 19"/>
                                      <a:gd name="T29" fmla="*/ 744 h 7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3">
                                        <a:moveTo>
                                          <a:pt x="0" y="744"/>
                                        </a:moveTo>
                                        <a:lnTo>
                                          <a:pt x="0" y="748"/>
                                        </a:lnTo>
                                        <a:lnTo>
                                          <a:pt x="4" y="748"/>
                                        </a:lnTo>
                                        <a:lnTo>
                                          <a:pt x="4" y="753"/>
                                        </a:lnTo>
                                        <a:lnTo>
                                          <a:pt x="14" y="753"/>
                                        </a:lnTo>
                                        <a:lnTo>
                                          <a:pt x="14" y="748"/>
                                        </a:lnTo>
                                        <a:lnTo>
                                          <a:pt x="19" y="748"/>
                                        </a:lnTo>
                                        <a:lnTo>
                                          <a:pt x="19" y="5"/>
                                        </a:lnTo>
                                        <a:lnTo>
                                          <a:pt x="14" y="5"/>
                                        </a:lnTo>
                                        <a:lnTo>
                                          <a:pt x="14" y="0"/>
                                        </a:lnTo>
                                        <a:lnTo>
                                          <a:pt x="4" y="0"/>
                                        </a:lnTo>
                                        <a:lnTo>
                                          <a:pt x="4"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0" name="Freeform 3250"/>
                                <wps:cNvSpPr>
                                  <a:spLocks/>
                                </wps:cNvSpPr>
                                <wps:spPr bwMode="auto">
                                  <a:xfrm>
                                    <a:off x="3417" y="115"/>
                                    <a:ext cx="706" cy="154"/>
                                  </a:xfrm>
                                  <a:custGeom>
                                    <a:avLst/>
                                    <a:gdLst>
                                      <a:gd name="T0" fmla="*/ 9 w 706"/>
                                      <a:gd name="T1" fmla="*/ 96 h 154"/>
                                      <a:gd name="T2" fmla="*/ 24 w 706"/>
                                      <a:gd name="T3" fmla="*/ 87 h 154"/>
                                      <a:gd name="T4" fmla="*/ 14 w 706"/>
                                      <a:gd name="T5" fmla="*/ 72 h 154"/>
                                      <a:gd name="T6" fmla="*/ 28 w 706"/>
                                      <a:gd name="T7" fmla="*/ 58 h 154"/>
                                      <a:gd name="T8" fmla="*/ 38 w 706"/>
                                      <a:gd name="T9" fmla="*/ 48 h 154"/>
                                      <a:gd name="T10" fmla="*/ 57 w 706"/>
                                      <a:gd name="T11" fmla="*/ 39 h 154"/>
                                      <a:gd name="T12" fmla="*/ 76 w 706"/>
                                      <a:gd name="T13" fmla="*/ 39 h 154"/>
                                      <a:gd name="T14" fmla="*/ 91 w 706"/>
                                      <a:gd name="T15" fmla="*/ 29 h 154"/>
                                      <a:gd name="T16" fmla="*/ 115 w 706"/>
                                      <a:gd name="T17" fmla="*/ 24 h 154"/>
                                      <a:gd name="T18" fmla="*/ 182 w 706"/>
                                      <a:gd name="T19" fmla="*/ 19 h 154"/>
                                      <a:gd name="T20" fmla="*/ 216 w 706"/>
                                      <a:gd name="T21" fmla="*/ 29 h 154"/>
                                      <a:gd name="T22" fmla="*/ 240 w 706"/>
                                      <a:gd name="T23" fmla="*/ 39 h 154"/>
                                      <a:gd name="T24" fmla="*/ 254 w 706"/>
                                      <a:gd name="T25" fmla="*/ 39 h 154"/>
                                      <a:gd name="T26" fmla="*/ 269 w 706"/>
                                      <a:gd name="T27" fmla="*/ 58 h 154"/>
                                      <a:gd name="T28" fmla="*/ 283 w 706"/>
                                      <a:gd name="T29" fmla="*/ 82 h 154"/>
                                      <a:gd name="T30" fmla="*/ 312 w 706"/>
                                      <a:gd name="T31" fmla="*/ 115 h 154"/>
                                      <a:gd name="T32" fmla="*/ 341 w 706"/>
                                      <a:gd name="T33" fmla="*/ 144 h 154"/>
                                      <a:gd name="T34" fmla="*/ 360 w 706"/>
                                      <a:gd name="T35" fmla="*/ 149 h 154"/>
                                      <a:gd name="T36" fmla="*/ 466 w 706"/>
                                      <a:gd name="T37" fmla="*/ 149 h 154"/>
                                      <a:gd name="T38" fmla="*/ 562 w 706"/>
                                      <a:gd name="T39" fmla="*/ 144 h 154"/>
                                      <a:gd name="T40" fmla="*/ 591 w 706"/>
                                      <a:gd name="T41" fmla="*/ 134 h 154"/>
                                      <a:gd name="T42" fmla="*/ 615 w 706"/>
                                      <a:gd name="T43" fmla="*/ 130 h 154"/>
                                      <a:gd name="T44" fmla="*/ 629 w 706"/>
                                      <a:gd name="T45" fmla="*/ 120 h 154"/>
                                      <a:gd name="T46" fmla="*/ 648 w 706"/>
                                      <a:gd name="T47" fmla="*/ 115 h 154"/>
                                      <a:gd name="T48" fmla="*/ 663 w 706"/>
                                      <a:gd name="T49" fmla="*/ 106 h 154"/>
                                      <a:gd name="T50" fmla="*/ 687 w 706"/>
                                      <a:gd name="T51" fmla="*/ 96 h 154"/>
                                      <a:gd name="T52" fmla="*/ 706 w 706"/>
                                      <a:gd name="T53" fmla="*/ 82 h 154"/>
                                      <a:gd name="T54" fmla="*/ 696 w 706"/>
                                      <a:gd name="T55" fmla="*/ 77 h 154"/>
                                      <a:gd name="T56" fmla="*/ 663 w 706"/>
                                      <a:gd name="T57" fmla="*/ 87 h 154"/>
                                      <a:gd name="T58" fmla="*/ 643 w 706"/>
                                      <a:gd name="T59" fmla="*/ 91 h 154"/>
                                      <a:gd name="T60" fmla="*/ 624 w 706"/>
                                      <a:gd name="T61" fmla="*/ 101 h 154"/>
                                      <a:gd name="T62" fmla="*/ 610 w 706"/>
                                      <a:gd name="T63" fmla="*/ 106 h 154"/>
                                      <a:gd name="T64" fmla="*/ 591 w 706"/>
                                      <a:gd name="T65" fmla="*/ 115 h 154"/>
                                      <a:gd name="T66" fmla="*/ 557 w 706"/>
                                      <a:gd name="T67" fmla="*/ 120 h 154"/>
                                      <a:gd name="T68" fmla="*/ 523 w 706"/>
                                      <a:gd name="T69" fmla="*/ 134 h 154"/>
                                      <a:gd name="T70" fmla="*/ 451 w 706"/>
                                      <a:gd name="T71" fmla="*/ 134 h 154"/>
                                      <a:gd name="T72" fmla="*/ 355 w 706"/>
                                      <a:gd name="T73" fmla="*/ 130 h 154"/>
                                      <a:gd name="T74" fmla="*/ 355 w 706"/>
                                      <a:gd name="T75" fmla="*/ 125 h 154"/>
                                      <a:gd name="T76" fmla="*/ 326 w 706"/>
                                      <a:gd name="T77" fmla="*/ 101 h 154"/>
                                      <a:gd name="T78" fmla="*/ 317 w 706"/>
                                      <a:gd name="T79" fmla="*/ 87 h 154"/>
                                      <a:gd name="T80" fmla="*/ 288 w 706"/>
                                      <a:gd name="T81" fmla="*/ 53 h 154"/>
                                      <a:gd name="T82" fmla="*/ 273 w 706"/>
                                      <a:gd name="T83" fmla="*/ 43 h 154"/>
                                      <a:gd name="T84" fmla="*/ 264 w 706"/>
                                      <a:gd name="T85" fmla="*/ 34 h 154"/>
                                      <a:gd name="T86" fmla="*/ 254 w 706"/>
                                      <a:gd name="T87" fmla="*/ 19 h 154"/>
                                      <a:gd name="T88" fmla="*/ 240 w 706"/>
                                      <a:gd name="T89" fmla="*/ 15 h 154"/>
                                      <a:gd name="T90" fmla="*/ 221 w 706"/>
                                      <a:gd name="T91" fmla="*/ 5 h 154"/>
                                      <a:gd name="T92" fmla="*/ 148 w 706"/>
                                      <a:gd name="T93" fmla="*/ 0 h 154"/>
                                      <a:gd name="T94" fmla="*/ 105 w 706"/>
                                      <a:gd name="T95" fmla="*/ 10 h 154"/>
                                      <a:gd name="T96" fmla="*/ 67 w 706"/>
                                      <a:gd name="T97" fmla="*/ 19 h 154"/>
                                      <a:gd name="T98" fmla="*/ 72 w 706"/>
                                      <a:gd name="T99" fmla="*/ 19 h 154"/>
                                      <a:gd name="T100" fmla="*/ 38 w 706"/>
                                      <a:gd name="T101" fmla="*/ 24 h 154"/>
                                      <a:gd name="T102" fmla="*/ 19 w 706"/>
                                      <a:gd name="T103" fmla="*/ 39 h 154"/>
                                      <a:gd name="T104" fmla="*/ 4 w 706"/>
                                      <a:gd name="T105" fmla="*/ 53 h 154"/>
                                      <a:gd name="T106" fmla="*/ 0 w 706"/>
                                      <a:gd name="T107" fmla="*/ 87 h 1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06" h="154">
                                        <a:moveTo>
                                          <a:pt x="4" y="87"/>
                                        </a:moveTo>
                                        <a:lnTo>
                                          <a:pt x="4" y="91"/>
                                        </a:lnTo>
                                        <a:lnTo>
                                          <a:pt x="9" y="96"/>
                                        </a:lnTo>
                                        <a:lnTo>
                                          <a:pt x="19" y="96"/>
                                        </a:lnTo>
                                        <a:lnTo>
                                          <a:pt x="24" y="91"/>
                                        </a:lnTo>
                                        <a:lnTo>
                                          <a:pt x="24" y="87"/>
                                        </a:lnTo>
                                        <a:lnTo>
                                          <a:pt x="19" y="82"/>
                                        </a:lnTo>
                                        <a:lnTo>
                                          <a:pt x="19" y="77"/>
                                        </a:lnTo>
                                        <a:lnTo>
                                          <a:pt x="14" y="72"/>
                                        </a:lnTo>
                                        <a:lnTo>
                                          <a:pt x="19" y="72"/>
                                        </a:lnTo>
                                        <a:lnTo>
                                          <a:pt x="24" y="63"/>
                                        </a:lnTo>
                                        <a:lnTo>
                                          <a:pt x="28" y="58"/>
                                        </a:lnTo>
                                        <a:lnTo>
                                          <a:pt x="24" y="53"/>
                                        </a:lnTo>
                                        <a:lnTo>
                                          <a:pt x="28" y="58"/>
                                        </a:lnTo>
                                        <a:lnTo>
                                          <a:pt x="38" y="48"/>
                                        </a:lnTo>
                                        <a:lnTo>
                                          <a:pt x="43" y="48"/>
                                        </a:lnTo>
                                        <a:lnTo>
                                          <a:pt x="48" y="43"/>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19"/>
                                        </a:lnTo>
                                        <a:lnTo>
                                          <a:pt x="182" y="19"/>
                                        </a:lnTo>
                                        <a:lnTo>
                                          <a:pt x="192" y="24"/>
                                        </a:lnTo>
                                        <a:lnTo>
                                          <a:pt x="211" y="24"/>
                                        </a:lnTo>
                                        <a:lnTo>
                                          <a:pt x="216" y="29"/>
                                        </a:lnTo>
                                        <a:lnTo>
                                          <a:pt x="225" y="29"/>
                                        </a:lnTo>
                                        <a:lnTo>
                                          <a:pt x="230" y="34"/>
                                        </a:lnTo>
                                        <a:lnTo>
                                          <a:pt x="240" y="39"/>
                                        </a:lnTo>
                                        <a:lnTo>
                                          <a:pt x="245" y="39"/>
                                        </a:lnTo>
                                        <a:lnTo>
                                          <a:pt x="249" y="43"/>
                                        </a:lnTo>
                                        <a:lnTo>
                                          <a:pt x="254" y="39"/>
                                        </a:lnTo>
                                        <a:lnTo>
                                          <a:pt x="254" y="43"/>
                                        </a:lnTo>
                                        <a:lnTo>
                                          <a:pt x="264" y="53"/>
                                        </a:lnTo>
                                        <a:lnTo>
                                          <a:pt x="269" y="58"/>
                                        </a:lnTo>
                                        <a:lnTo>
                                          <a:pt x="269" y="63"/>
                                        </a:lnTo>
                                        <a:lnTo>
                                          <a:pt x="283" y="77"/>
                                        </a:lnTo>
                                        <a:lnTo>
                                          <a:pt x="283" y="82"/>
                                        </a:lnTo>
                                        <a:lnTo>
                                          <a:pt x="297" y="96"/>
                                        </a:lnTo>
                                        <a:lnTo>
                                          <a:pt x="297" y="101"/>
                                        </a:lnTo>
                                        <a:lnTo>
                                          <a:pt x="312" y="115"/>
                                        </a:lnTo>
                                        <a:lnTo>
                                          <a:pt x="317" y="110"/>
                                        </a:lnTo>
                                        <a:lnTo>
                                          <a:pt x="312" y="115"/>
                                        </a:lnTo>
                                        <a:lnTo>
                                          <a:pt x="341" y="144"/>
                                        </a:lnTo>
                                        <a:lnTo>
                                          <a:pt x="350" y="144"/>
                                        </a:lnTo>
                                        <a:lnTo>
                                          <a:pt x="350" y="149"/>
                                        </a:lnTo>
                                        <a:lnTo>
                                          <a:pt x="360" y="149"/>
                                        </a:lnTo>
                                        <a:lnTo>
                                          <a:pt x="365" y="154"/>
                                        </a:lnTo>
                                        <a:lnTo>
                                          <a:pt x="461" y="154"/>
                                        </a:lnTo>
                                        <a:lnTo>
                                          <a:pt x="466" y="149"/>
                                        </a:lnTo>
                                        <a:lnTo>
                                          <a:pt x="528" y="149"/>
                                        </a:lnTo>
                                        <a:lnTo>
                                          <a:pt x="533" y="144"/>
                                        </a:lnTo>
                                        <a:lnTo>
                                          <a:pt x="562" y="144"/>
                                        </a:lnTo>
                                        <a:lnTo>
                                          <a:pt x="567" y="139"/>
                                        </a:lnTo>
                                        <a:lnTo>
                                          <a:pt x="586" y="139"/>
                                        </a:lnTo>
                                        <a:lnTo>
                                          <a:pt x="591" y="134"/>
                                        </a:lnTo>
                                        <a:lnTo>
                                          <a:pt x="600" y="134"/>
                                        </a:lnTo>
                                        <a:lnTo>
                                          <a:pt x="605" y="130"/>
                                        </a:lnTo>
                                        <a:lnTo>
                                          <a:pt x="615" y="130"/>
                                        </a:lnTo>
                                        <a:lnTo>
                                          <a:pt x="619" y="125"/>
                                        </a:lnTo>
                                        <a:lnTo>
                                          <a:pt x="624" y="125"/>
                                        </a:lnTo>
                                        <a:lnTo>
                                          <a:pt x="629" y="120"/>
                                        </a:lnTo>
                                        <a:lnTo>
                                          <a:pt x="634" y="120"/>
                                        </a:lnTo>
                                        <a:lnTo>
                                          <a:pt x="639" y="115"/>
                                        </a:lnTo>
                                        <a:lnTo>
                                          <a:pt x="648" y="115"/>
                                        </a:lnTo>
                                        <a:lnTo>
                                          <a:pt x="653" y="110"/>
                                        </a:lnTo>
                                        <a:lnTo>
                                          <a:pt x="658" y="110"/>
                                        </a:lnTo>
                                        <a:lnTo>
                                          <a:pt x="663" y="106"/>
                                        </a:lnTo>
                                        <a:lnTo>
                                          <a:pt x="672" y="101"/>
                                        </a:lnTo>
                                        <a:lnTo>
                                          <a:pt x="682" y="101"/>
                                        </a:lnTo>
                                        <a:lnTo>
                                          <a:pt x="687" y="96"/>
                                        </a:lnTo>
                                        <a:lnTo>
                                          <a:pt x="701" y="96"/>
                                        </a:lnTo>
                                        <a:lnTo>
                                          <a:pt x="706" y="91"/>
                                        </a:lnTo>
                                        <a:lnTo>
                                          <a:pt x="706" y="82"/>
                                        </a:lnTo>
                                        <a:lnTo>
                                          <a:pt x="701" y="77"/>
                                        </a:lnTo>
                                        <a:lnTo>
                                          <a:pt x="691" y="77"/>
                                        </a:lnTo>
                                        <a:lnTo>
                                          <a:pt x="696" y="77"/>
                                        </a:lnTo>
                                        <a:lnTo>
                                          <a:pt x="677" y="77"/>
                                        </a:lnTo>
                                        <a:lnTo>
                                          <a:pt x="672" y="82"/>
                                        </a:lnTo>
                                        <a:lnTo>
                                          <a:pt x="663" y="87"/>
                                        </a:lnTo>
                                        <a:lnTo>
                                          <a:pt x="653" y="87"/>
                                        </a:lnTo>
                                        <a:lnTo>
                                          <a:pt x="648" y="91"/>
                                        </a:lnTo>
                                        <a:lnTo>
                                          <a:pt x="643" y="91"/>
                                        </a:lnTo>
                                        <a:lnTo>
                                          <a:pt x="639" y="96"/>
                                        </a:lnTo>
                                        <a:lnTo>
                                          <a:pt x="629" y="96"/>
                                        </a:lnTo>
                                        <a:lnTo>
                                          <a:pt x="624" y="101"/>
                                        </a:lnTo>
                                        <a:lnTo>
                                          <a:pt x="619" y="101"/>
                                        </a:lnTo>
                                        <a:lnTo>
                                          <a:pt x="615" y="106"/>
                                        </a:lnTo>
                                        <a:lnTo>
                                          <a:pt x="610" y="106"/>
                                        </a:lnTo>
                                        <a:lnTo>
                                          <a:pt x="605" y="110"/>
                                        </a:lnTo>
                                        <a:lnTo>
                                          <a:pt x="595" y="110"/>
                                        </a:lnTo>
                                        <a:lnTo>
                                          <a:pt x="591" y="115"/>
                                        </a:lnTo>
                                        <a:lnTo>
                                          <a:pt x="581" y="115"/>
                                        </a:lnTo>
                                        <a:lnTo>
                                          <a:pt x="576" y="120"/>
                                        </a:lnTo>
                                        <a:lnTo>
                                          <a:pt x="557" y="120"/>
                                        </a:lnTo>
                                        <a:lnTo>
                                          <a:pt x="552" y="125"/>
                                        </a:lnTo>
                                        <a:lnTo>
                                          <a:pt x="528" y="125"/>
                                        </a:lnTo>
                                        <a:lnTo>
                                          <a:pt x="523" y="134"/>
                                        </a:lnTo>
                                        <a:lnTo>
                                          <a:pt x="528" y="130"/>
                                        </a:lnTo>
                                        <a:lnTo>
                                          <a:pt x="456" y="130"/>
                                        </a:lnTo>
                                        <a:lnTo>
                                          <a:pt x="451" y="134"/>
                                        </a:lnTo>
                                        <a:lnTo>
                                          <a:pt x="374" y="134"/>
                                        </a:lnTo>
                                        <a:lnTo>
                                          <a:pt x="370" y="130"/>
                                        </a:lnTo>
                                        <a:lnTo>
                                          <a:pt x="355" y="130"/>
                                        </a:lnTo>
                                        <a:lnTo>
                                          <a:pt x="360" y="130"/>
                                        </a:lnTo>
                                        <a:lnTo>
                                          <a:pt x="360" y="134"/>
                                        </a:lnTo>
                                        <a:lnTo>
                                          <a:pt x="355" y="125"/>
                                        </a:lnTo>
                                        <a:lnTo>
                                          <a:pt x="350" y="125"/>
                                        </a:lnTo>
                                        <a:lnTo>
                                          <a:pt x="331" y="106"/>
                                        </a:lnTo>
                                        <a:lnTo>
                                          <a:pt x="326" y="101"/>
                                        </a:lnTo>
                                        <a:lnTo>
                                          <a:pt x="321" y="96"/>
                                        </a:lnTo>
                                        <a:lnTo>
                                          <a:pt x="317" y="91"/>
                                        </a:lnTo>
                                        <a:lnTo>
                                          <a:pt x="317" y="87"/>
                                        </a:lnTo>
                                        <a:lnTo>
                                          <a:pt x="302" y="72"/>
                                        </a:lnTo>
                                        <a:lnTo>
                                          <a:pt x="302" y="67"/>
                                        </a:lnTo>
                                        <a:lnTo>
                                          <a:pt x="288" y="53"/>
                                        </a:lnTo>
                                        <a:lnTo>
                                          <a:pt x="288" y="48"/>
                                        </a:lnTo>
                                        <a:lnTo>
                                          <a:pt x="278" y="39"/>
                                        </a:lnTo>
                                        <a:lnTo>
                                          <a:pt x="273" y="43"/>
                                        </a:lnTo>
                                        <a:lnTo>
                                          <a:pt x="278" y="39"/>
                                        </a:lnTo>
                                        <a:lnTo>
                                          <a:pt x="269" y="29"/>
                                        </a:lnTo>
                                        <a:lnTo>
                                          <a:pt x="264" y="34"/>
                                        </a:lnTo>
                                        <a:lnTo>
                                          <a:pt x="264" y="29"/>
                                        </a:lnTo>
                                        <a:lnTo>
                                          <a:pt x="259" y="24"/>
                                        </a:lnTo>
                                        <a:lnTo>
                                          <a:pt x="254" y="19"/>
                                        </a:lnTo>
                                        <a:lnTo>
                                          <a:pt x="245" y="19"/>
                                        </a:lnTo>
                                        <a:lnTo>
                                          <a:pt x="249" y="19"/>
                                        </a:lnTo>
                                        <a:lnTo>
                                          <a:pt x="240" y="15"/>
                                        </a:lnTo>
                                        <a:lnTo>
                                          <a:pt x="235" y="10"/>
                                        </a:lnTo>
                                        <a:lnTo>
                                          <a:pt x="225" y="10"/>
                                        </a:lnTo>
                                        <a:lnTo>
                                          <a:pt x="221" y="5"/>
                                        </a:lnTo>
                                        <a:lnTo>
                                          <a:pt x="192" y="5"/>
                                        </a:lnTo>
                                        <a:lnTo>
                                          <a:pt x="182" y="0"/>
                                        </a:lnTo>
                                        <a:lnTo>
                                          <a:pt x="148" y="0"/>
                                        </a:lnTo>
                                        <a:lnTo>
                                          <a:pt x="144" y="5"/>
                                        </a:lnTo>
                                        <a:lnTo>
                                          <a:pt x="115" y="5"/>
                                        </a:lnTo>
                                        <a:lnTo>
                                          <a:pt x="105" y="10"/>
                                        </a:lnTo>
                                        <a:lnTo>
                                          <a:pt x="81" y="15"/>
                                        </a:lnTo>
                                        <a:lnTo>
                                          <a:pt x="81" y="19"/>
                                        </a:lnTo>
                                        <a:lnTo>
                                          <a:pt x="67" y="19"/>
                                        </a:lnTo>
                                        <a:lnTo>
                                          <a:pt x="62" y="29"/>
                                        </a:lnTo>
                                        <a:lnTo>
                                          <a:pt x="67" y="19"/>
                                        </a:lnTo>
                                        <a:lnTo>
                                          <a:pt x="72" y="19"/>
                                        </a:lnTo>
                                        <a:lnTo>
                                          <a:pt x="48" y="24"/>
                                        </a:lnTo>
                                        <a:lnTo>
                                          <a:pt x="48" y="29"/>
                                        </a:lnTo>
                                        <a:lnTo>
                                          <a:pt x="38" y="24"/>
                                        </a:lnTo>
                                        <a:lnTo>
                                          <a:pt x="33" y="29"/>
                                        </a:lnTo>
                                        <a:lnTo>
                                          <a:pt x="28" y="29"/>
                                        </a:lnTo>
                                        <a:lnTo>
                                          <a:pt x="19" y="39"/>
                                        </a:lnTo>
                                        <a:lnTo>
                                          <a:pt x="14" y="43"/>
                                        </a:lnTo>
                                        <a:lnTo>
                                          <a:pt x="9" y="48"/>
                                        </a:lnTo>
                                        <a:lnTo>
                                          <a:pt x="4" y="53"/>
                                        </a:lnTo>
                                        <a:lnTo>
                                          <a:pt x="9" y="63"/>
                                        </a:lnTo>
                                        <a:lnTo>
                                          <a:pt x="4" y="63"/>
                                        </a:lnTo>
                                        <a:lnTo>
                                          <a:pt x="0" y="87"/>
                                        </a:lnTo>
                                        <a:lnTo>
                                          <a:pt x="9" y="91"/>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1" name="Freeform 3251"/>
                                <wps:cNvSpPr>
                                  <a:spLocks/>
                                </wps:cNvSpPr>
                                <wps:spPr bwMode="auto">
                                  <a:xfrm>
                                    <a:off x="3594" y="1617"/>
                                    <a:ext cx="351" cy="62"/>
                                  </a:xfrm>
                                  <a:custGeom>
                                    <a:avLst/>
                                    <a:gdLst>
                                      <a:gd name="T0" fmla="*/ 0 w 73"/>
                                      <a:gd name="T1" fmla="*/ 0 h 13"/>
                                      <a:gd name="T2" fmla="*/ 178 w 73"/>
                                      <a:gd name="T3" fmla="*/ 62 h 13"/>
                                      <a:gd name="T4" fmla="*/ 351 w 73"/>
                                      <a:gd name="T5" fmla="*/ 0 h 13"/>
                                      <a:gd name="T6" fmla="*/ 0 w 73"/>
                                      <a:gd name="T7" fmla="*/ 0 h 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3">
                                        <a:moveTo>
                                          <a:pt x="0" y="0"/>
                                        </a:moveTo>
                                        <a:cubicBezTo>
                                          <a:pt x="11" y="8"/>
                                          <a:pt x="24" y="13"/>
                                          <a:pt x="37" y="13"/>
                                        </a:cubicBezTo>
                                        <a:cubicBezTo>
                                          <a:pt x="50" y="12"/>
                                          <a:pt x="63" y="8"/>
                                          <a:pt x="73"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2" name="Freeform 3252"/>
                                <wps:cNvSpPr>
                                  <a:spLocks/>
                                </wps:cNvSpPr>
                                <wps:spPr bwMode="auto">
                                  <a:xfrm>
                                    <a:off x="3594" y="1602"/>
                                    <a:ext cx="356" cy="77"/>
                                  </a:xfrm>
                                  <a:custGeom>
                                    <a:avLst/>
                                    <a:gdLst>
                                      <a:gd name="T0" fmla="*/ 5 w 356"/>
                                      <a:gd name="T1" fmla="*/ 0 h 77"/>
                                      <a:gd name="T2" fmla="*/ 0 w 356"/>
                                      <a:gd name="T3" fmla="*/ 15 h 77"/>
                                      <a:gd name="T4" fmla="*/ 5 w 356"/>
                                      <a:gd name="T5" fmla="*/ 15 h 77"/>
                                      <a:gd name="T6" fmla="*/ 20 w 356"/>
                                      <a:gd name="T7" fmla="*/ 29 h 77"/>
                                      <a:gd name="T8" fmla="*/ 34 w 356"/>
                                      <a:gd name="T9" fmla="*/ 39 h 77"/>
                                      <a:gd name="T10" fmla="*/ 44 w 356"/>
                                      <a:gd name="T11" fmla="*/ 44 h 77"/>
                                      <a:gd name="T12" fmla="*/ 58 w 356"/>
                                      <a:gd name="T13" fmla="*/ 48 h 77"/>
                                      <a:gd name="T14" fmla="*/ 72 w 356"/>
                                      <a:gd name="T15" fmla="*/ 58 h 77"/>
                                      <a:gd name="T16" fmla="*/ 82 w 356"/>
                                      <a:gd name="T17" fmla="*/ 63 h 77"/>
                                      <a:gd name="T18" fmla="*/ 96 w 356"/>
                                      <a:gd name="T19" fmla="*/ 68 h 77"/>
                                      <a:gd name="T20" fmla="*/ 120 w 356"/>
                                      <a:gd name="T21" fmla="*/ 72 h 77"/>
                                      <a:gd name="T22" fmla="*/ 173 w 356"/>
                                      <a:gd name="T23" fmla="*/ 77 h 77"/>
                                      <a:gd name="T24" fmla="*/ 231 w 356"/>
                                      <a:gd name="T25" fmla="*/ 72 h 77"/>
                                      <a:gd name="T26" fmla="*/ 255 w 356"/>
                                      <a:gd name="T27" fmla="*/ 68 h 77"/>
                                      <a:gd name="T28" fmla="*/ 269 w 356"/>
                                      <a:gd name="T29" fmla="*/ 63 h 77"/>
                                      <a:gd name="T30" fmla="*/ 279 w 356"/>
                                      <a:gd name="T31" fmla="*/ 58 h 77"/>
                                      <a:gd name="T32" fmla="*/ 293 w 356"/>
                                      <a:gd name="T33" fmla="*/ 48 h 77"/>
                                      <a:gd name="T34" fmla="*/ 308 w 356"/>
                                      <a:gd name="T35" fmla="*/ 44 h 77"/>
                                      <a:gd name="T36" fmla="*/ 317 w 356"/>
                                      <a:gd name="T37" fmla="*/ 39 h 77"/>
                                      <a:gd name="T38" fmla="*/ 332 w 356"/>
                                      <a:gd name="T39" fmla="*/ 29 h 77"/>
                                      <a:gd name="T40" fmla="*/ 346 w 356"/>
                                      <a:gd name="T41" fmla="*/ 20 h 77"/>
                                      <a:gd name="T42" fmla="*/ 356 w 356"/>
                                      <a:gd name="T43" fmla="*/ 15 h 77"/>
                                      <a:gd name="T44" fmla="*/ 351 w 356"/>
                                      <a:gd name="T45" fmla="*/ 0 h 77"/>
                                      <a:gd name="T46" fmla="*/ 346 w 356"/>
                                      <a:gd name="T47" fmla="*/ 0 h 77"/>
                                      <a:gd name="T48" fmla="*/ 327 w 356"/>
                                      <a:gd name="T49" fmla="*/ 10 h 77"/>
                                      <a:gd name="T50" fmla="*/ 313 w 356"/>
                                      <a:gd name="T51" fmla="*/ 20 h 77"/>
                                      <a:gd name="T52" fmla="*/ 303 w 356"/>
                                      <a:gd name="T53" fmla="*/ 24 h 77"/>
                                      <a:gd name="T54" fmla="*/ 293 w 356"/>
                                      <a:gd name="T55" fmla="*/ 29 h 77"/>
                                      <a:gd name="T56" fmla="*/ 274 w 356"/>
                                      <a:gd name="T57" fmla="*/ 34 h 77"/>
                                      <a:gd name="T58" fmla="*/ 265 w 356"/>
                                      <a:gd name="T59" fmla="*/ 39 h 77"/>
                                      <a:gd name="T60" fmla="*/ 250 w 356"/>
                                      <a:gd name="T61" fmla="*/ 44 h 77"/>
                                      <a:gd name="T62" fmla="*/ 226 w 356"/>
                                      <a:gd name="T63" fmla="*/ 48 h 77"/>
                                      <a:gd name="T64" fmla="*/ 178 w 356"/>
                                      <a:gd name="T65" fmla="*/ 53 h 77"/>
                                      <a:gd name="T66" fmla="*/ 183 w 356"/>
                                      <a:gd name="T67" fmla="*/ 58 h 77"/>
                                      <a:gd name="T68" fmla="*/ 130 w 356"/>
                                      <a:gd name="T69" fmla="*/ 53 h 77"/>
                                      <a:gd name="T70" fmla="*/ 106 w 356"/>
                                      <a:gd name="T71" fmla="*/ 48 h 77"/>
                                      <a:gd name="T72" fmla="*/ 92 w 356"/>
                                      <a:gd name="T73" fmla="*/ 44 h 77"/>
                                      <a:gd name="T74" fmla="*/ 82 w 356"/>
                                      <a:gd name="T75" fmla="*/ 39 h 77"/>
                                      <a:gd name="T76" fmla="*/ 68 w 356"/>
                                      <a:gd name="T77" fmla="*/ 34 h 77"/>
                                      <a:gd name="T78" fmla="*/ 53 w 356"/>
                                      <a:gd name="T79" fmla="*/ 24 h 77"/>
                                      <a:gd name="T80" fmla="*/ 44 w 356"/>
                                      <a:gd name="T81" fmla="*/ 20 h 77"/>
                                      <a:gd name="T82" fmla="*/ 29 w 356"/>
                                      <a:gd name="T83" fmla="*/ 10 h 77"/>
                                      <a:gd name="T84" fmla="*/ 15 w 356"/>
                                      <a:gd name="T85" fmla="*/ 5 h 7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6" h="77">
                                        <a:moveTo>
                                          <a:pt x="15" y="0"/>
                                        </a:moveTo>
                                        <a:lnTo>
                                          <a:pt x="5" y="0"/>
                                        </a:lnTo>
                                        <a:lnTo>
                                          <a:pt x="0" y="5"/>
                                        </a:lnTo>
                                        <a:lnTo>
                                          <a:pt x="0" y="15"/>
                                        </a:lnTo>
                                        <a:lnTo>
                                          <a:pt x="5" y="20"/>
                                        </a:lnTo>
                                        <a:lnTo>
                                          <a:pt x="5" y="15"/>
                                        </a:lnTo>
                                        <a:lnTo>
                                          <a:pt x="15" y="29"/>
                                        </a:lnTo>
                                        <a:lnTo>
                                          <a:pt x="20" y="29"/>
                                        </a:lnTo>
                                        <a:lnTo>
                                          <a:pt x="29" y="39"/>
                                        </a:lnTo>
                                        <a:lnTo>
                                          <a:pt x="34" y="39"/>
                                        </a:lnTo>
                                        <a:lnTo>
                                          <a:pt x="39" y="44"/>
                                        </a:lnTo>
                                        <a:lnTo>
                                          <a:pt x="44" y="44"/>
                                        </a:lnTo>
                                        <a:lnTo>
                                          <a:pt x="48" y="48"/>
                                        </a:lnTo>
                                        <a:lnTo>
                                          <a:pt x="58" y="48"/>
                                        </a:lnTo>
                                        <a:lnTo>
                                          <a:pt x="68" y="53"/>
                                        </a:lnTo>
                                        <a:lnTo>
                                          <a:pt x="72" y="58"/>
                                        </a:lnTo>
                                        <a:lnTo>
                                          <a:pt x="77" y="58"/>
                                        </a:lnTo>
                                        <a:lnTo>
                                          <a:pt x="82" y="63"/>
                                        </a:lnTo>
                                        <a:lnTo>
                                          <a:pt x="92" y="63"/>
                                        </a:lnTo>
                                        <a:lnTo>
                                          <a:pt x="96" y="68"/>
                                        </a:lnTo>
                                        <a:lnTo>
                                          <a:pt x="116" y="68"/>
                                        </a:lnTo>
                                        <a:lnTo>
                                          <a:pt x="120" y="72"/>
                                        </a:lnTo>
                                        <a:lnTo>
                                          <a:pt x="168" y="72"/>
                                        </a:lnTo>
                                        <a:lnTo>
                                          <a:pt x="173" y="77"/>
                                        </a:lnTo>
                                        <a:lnTo>
                                          <a:pt x="183" y="72"/>
                                        </a:lnTo>
                                        <a:lnTo>
                                          <a:pt x="231" y="72"/>
                                        </a:lnTo>
                                        <a:lnTo>
                                          <a:pt x="236" y="68"/>
                                        </a:lnTo>
                                        <a:lnTo>
                                          <a:pt x="255" y="68"/>
                                        </a:lnTo>
                                        <a:lnTo>
                                          <a:pt x="260" y="63"/>
                                        </a:lnTo>
                                        <a:lnTo>
                                          <a:pt x="269" y="63"/>
                                        </a:lnTo>
                                        <a:lnTo>
                                          <a:pt x="274" y="58"/>
                                        </a:lnTo>
                                        <a:lnTo>
                                          <a:pt x="279" y="58"/>
                                        </a:lnTo>
                                        <a:lnTo>
                                          <a:pt x="284" y="53"/>
                                        </a:lnTo>
                                        <a:lnTo>
                                          <a:pt x="293" y="48"/>
                                        </a:lnTo>
                                        <a:lnTo>
                                          <a:pt x="303" y="48"/>
                                        </a:lnTo>
                                        <a:lnTo>
                                          <a:pt x="308" y="44"/>
                                        </a:lnTo>
                                        <a:lnTo>
                                          <a:pt x="313" y="44"/>
                                        </a:lnTo>
                                        <a:lnTo>
                                          <a:pt x="317" y="39"/>
                                        </a:lnTo>
                                        <a:lnTo>
                                          <a:pt x="322" y="39"/>
                                        </a:lnTo>
                                        <a:lnTo>
                                          <a:pt x="332" y="29"/>
                                        </a:lnTo>
                                        <a:lnTo>
                                          <a:pt x="337" y="29"/>
                                        </a:lnTo>
                                        <a:lnTo>
                                          <a:pt x="346" y="20"/>
                                        </a:lnTo>
                                        <a:lnTo>
                                          <a:pt x="351" y="20"/>
                                        </a:lnTo>
                                        <a:lnTo>
                                          <a:pt x="356" y="15"/>
                                        </a:lnTo>
                                        <a:lnTo>
                                          <a:pt x="356" y="5"/>
                                        </a:lnTo>
                                        <a:lnTo>
                                          <a:pt x="351" y="0"/>
                                        </a:lnTo>
                                        <a:lnTo>
                                          <a:pt x="341" y="0"/>
                                        </a:lnTo>
                                        <a:lnTo>
                                          <a:pt x="346" y="0"/>
                                        </a:lnTo>
                                        <a:lnTo>
                                          <a:pt x="337" y="0"/>
                                        </a:lnTo>
                                        <a:lnTo>
                                          <a:pt x="327" y="10"/>
                                        </a:lnTo>
                                        <a:lnTo>
                                          <a:pt x="322" y="10"/>
                                        </a:lnTo>
                                        <a:lnTo>
                                          <a:pt x="313" y="20"/>
                                        </a:lnTo>
                                        <a:lnTo>
                                          <a:pt x="308" y="20"/>
                                        </a:lnTo>
                                        <a:lnTo>
                                          <a:pt x="303" y="24"/>
                                        </a:lnTo>
                                        <a:lnTo>
                                          <a:pt x="298" y="24"/>
                                        </a:lnTo>
                                        <a:lnTo>
                                          <a:pt x="293" y="29"/>
                                        </a:lnTo>
                                        <a:lnTo>
                                          <a:pt x="284" y="34"/>
                                        </a:lnTo>
                                        <a:lnTo>
                                          <a:pt x="274" y="34"/>
                                        </a:lnTo>
                                        <a:lnTo>
                                          <a:pt x="269" y="39"/>
                                        </a:lnTo>
                                        <a:lnTo>
                                          <a:pt x="265" y="39"/>
                                        </a:lnTo>
                                        <a:lnTo>
                                          <a:pt x="260" y="44"/>
                                        </a:lnTo>
                                        <a:lnTo>
                                          <a:pt x="250" y="44"/>
                                        </a:lnTo>
                                        <a:lnTo>
                                          <a:pt x="245" y="48"/>
                                        </a:lnTo>
                                        <a:lnTo>
                                          <a:pt x="226" y="48"/>
                                        </a:lnTo>
                                        <a:lnTo>
                                          <a:pt x="221" y="53"/>
                                        </a:lnTo>
                                        <a:lnTo>
                                          <a:pt x="178" y="53"/>
                                        </a:lnTo>
                                        <a:lnTo>
                                          <a:pt x="173" y="63"/>
                                        </a:lnTo>
                                        <a:lnTo>
                                          <a:pt x="183" y="58"/>
                                        </a:lnTo>
                                        <a:lnTo>
                                          <a:pt x="168" y="53"/>
                                        </a:lnTo>
                                        <a:lnTo>
                                          <a:pt x="130" y="53"/>
                                        </a:lnTo>
                                        <a:lnTo>
                                          <a:pt x="125" y="48"/>
                                        </a:lnTo>
                                        <a:lnTo>
                                          <a:pt x="106" y="48"/>
                                        </a:lnTo>
                                        <a:lnTo>
                                          <a:pt x="101" y="44"/>
                                        </a:lnTo>
                                        <a:lnTo>
                                          <a:pt x="92" y="44"/>
                                        </a:lnTo>
                                        <a:lnTo>
                                          <a:pt x="87" y="39"/>
                                        </a:lnTo>
                                        <a:lnTo>
                                          <a:pt x="82" y="39"/>
                                        </a:lnTo>
                                        <a:lnTo>
                                          <a:pt x="77" y="34"/>
                                        </a:lnTo>
                                        <a:lnTo>
                                          <a:pt x="68" y="34"/>
                                        </a:lnTo>
                                        <a:lnTo>
                                          <a:pt x="58" y="29"/>
                                        </a:lnTo>
                                        <a:lnTo>
                                          <a:pt x="53" y="24"/>
                                        </a:lnTo>
                                        <a:lnTo>
                                          <a:pt x="48" y="24"/>
                                        </a:lnTo>
                                        <a:lnTo>
                                          <a:pt x="44" y="20"/>
                                        </a:lnTo>
                                        <a:lnTo>
                                          <a:pt x="39" y="20"/>
                                        </a:lnTo>
                                        <a:lnTo>
                                          <a:pt x="29" y="10"/>
                                        </a:lnTo>
                                        <a:lnTo>
                                          <a:pt x="24" y="10"/>
                                        </a:lnTo>
                                        <a:lnTo>
                                          <a:pt x="15"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3" name="Freeform 3253"/>
                                <wps:cNvSpPr>
                                  <a:spLocks/>
                                </wps:cNvSpPr>
                                <wps:spPr bwMode="auto">
                                  <a:xfrm>
                                    <a:off x="3253"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4" name="Rectangle 3254"/>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5" name="Rectangle 3255"/>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6" name="Rectangle 3256"/>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7" name="Rectangle 3257"/>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8" name="Rectangle 3258"/>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9" name="Rectangle 3259"/>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0" name="Rectangle 3260"/>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1" name="Rectangle 3261"/>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2" name="Rectangle 3262"/>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3" name="Rectangle 3263"/>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4" name="Rectangle 3264"/>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5" name="Rectangle 3265"/>
                                <wps:cNvSpPr>
                                  <a:spLocks noChangeArrowheads="1"/>
                                </wps:cNvSpPr>
                                <wps:spPr bwMode="auto">
                                  <a:xfrm>
                                    <a:off x="3772" y="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6" name="Rectangle 3266"/>
                                <wps:cNvSpPr>
                                  <a:spLocks noChangeArrowheads="1"/>
                                </wps:cNvSpPr>
                                <wps:spPr bwMode="auto">
                                  <a:xfrm>
                                    <a:off x="3772"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7" name="Rectangle 3267"/>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8" name="Rectangle 3268"/>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9" name="Rectangle 3269"/>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0" name="Rectangle 3270"/>
                                <wps:cNvSpPr>
                                  <a:spLocks noChangeArrowheads="1"/>
                                </wps:cNvSpPr>
                                <wps:spPr bwMode="auto">
                                  <a:xfrm>
                                    <a:off x="3772"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1" name="Rectangle 3271"/>
                                <wps:cNvSpPr>
                                  <a:spLocks noChangeArrowheads="1"/>
                                </wps:cNvSpPr>
                                <wps:spPr bwMode="auto">
                                  <a:xfrm>
                                    <a:off x="3772"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2" name="Rectangle 3272"/>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3" name="Rectangle 3273"/>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4" name="Rectangle 3274"/>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5" name="Rectangle 3275"/>
                                <wps:cNvSpPr>
                                  <a:spLocks noChangeArrowheads="1"/>
                                </wps:cNvSpPr>
                                <wps:spPr bwMode="auto">
                                  <a:xfrm>
                                    <a:off x="3772"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6" name="Rectangle 3276"/>
                                <wps:cNvSpPr>
                                  <a:spLocks noChangeArrowheads="1"/>
                                </wps:cNvSpPr>
                                <wps:spPr bwMode="auto">
                                  <a:xfrm>
                                    <a:off x="3772"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7" name="Rectangle 3277"/>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8" name="Rectangle 3278"/>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9" name="Rectangle 3279"/>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0" name="Rectangle 3280"/>
                                <wps:cNvSpPr>
                                  <a:spLocks noChangeArrowheads="1"/>
                                </wps:cNvSpPr>
                                <wps:spPr bwMode="auto">
                                  <a:xfrm>
                                    <a:off x="37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1" name="Rectangle 3281"/>
                                <wps:cNvSpPr>
                                  <a:spLocks noChangeArrowheads="1"/>
                                </wps:cNvSpPr>
                                <wps:spPr bwMode="auto">
                                  <a:xfrm>
                                    <a:off x="37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2" name="Rectangle 3282"/>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3" name="Rectangle 3283"/>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4" name="Rectangle 3284"/>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5" name="Rectangle 3285"/>
                                <wps:cNvSpPr>
                                  <a:spLocks noChangeArrowheads="1"/>
                                </wps:cNvSpPr>
                                <wps:spPr bwMode="auto">
                                  <a:xfrm>
                                    <a:off x="37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6" name="Rectangle 3286"/>
                                <wps:cNvSpPr>
                                  <a:spLocks noChangeArrowheads="1"/>
                                </wps:cNvSpPr>
                                <wps:spPr bwMode="auto">
                                  <a:xfrm>
                                    <a:off x="37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7" name="Rectangle 3287"/>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8" name="Rectangle 3288"/>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9" name="Rectangle 3289"/>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0" name="Rectangle 3290"/>
                                <wps:cNvSpPr>
                                  <a:spLocks noChangeArrowheads="1"/>
                                </wps:cNvSpPr>
                                <wps:spPr bwMode="auto">
                                  <a:xfrm>
                                    <a:off x="37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1" name="Rectangle 3291"/>
                                <wps:cNvSpPr>
                                  <a:spLocks noChangeArrowheads="1"/>
                                </wps:cNvSpPr>
                                <wps:spPr bwMode="auto">
                                  <a:xfrm>
                                    <a:off x="37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2" name="Rectangle 3292"/>
                                <wps:cNvSpPr>
                                  <a:spLocks noChangeArrowheads="1"/>
                                </wps:cNvSpPr>
                                <wps:spPr bwMode="auto">
                                  <a:xfrm>
                                    <a:off x="37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3" name="Rectangle 3293"/>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4" name="Rectangle 3294"/>
                                <wps:cNvSpPr>
                                  <a:spLocks noChangeArrowheads="1"/>
                                </wps:cNvSpPr>
                                <wps:spPr bwMode="auto">
                                  <a:xfrm>
                                    <a:off x="37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5" name="Rectangle 3295"/>
                                <wps:cNvSpPr>
                                  <a:spLocks noChangeArrowheads="1"/>
                                </wps:cNvSpPr>
                                <wps:spPr bwMode="auto">
                                  <a:xfrm>
                                    <a:off x="37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6" name="Rectangle 3296"/>
                                <wps:cNvSpPr>
                                  <a:spLocks noChangeArrowheads="1"/>
                                </wps:cNvSpPr>
                                <wps:spPr bwMode="auto">
                                  <a:xfrm>
                                    <a:off x="37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7" name="Rectangle 3297"/>
                                <wps:cNvSpPr>
                                  <a:spLocks noChangeArrowheads="1"/>
                                </wps:cNvSpPr>
                                <wps:spPr bwMode="auto">
                                  <a:xfrm>
                                    <a:off x="37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8" name="Rectangle 3298"/>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9" name="Rectangle 3299"/>
                                <wps:cNvSpPr>
                                  <a:spLocks noChangeArrowheads="1"/>
                                </wps:cNvSpPr>
                                <wps:spPr bwMode="auto">
                                  <a:xfrm>
                                    <a:off x="37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0" name="Rectangle 3300"/>
                                <wps:cNvSpPr>
                                  <a:spLocks noChangeArrowheads="1"/>
                                </wps:cNvSpPr>
                                <wps:spPr bwMode="auto">
                                  <a:xfrm>
                                    <a:off x="37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1" name="Rectangle 3301"/>
                                <wps:cNvSpPr>
                                  <a:spLocks noChangeArrowheads="1"/>
                                </wps:cNvSpPr>
                                <wps:spPr bwMode="auto">
                                  <a:xfrm>
                                    <a:off x="37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2" name="Rectangle 3302"/>
                                <wps:cNvSpPr>
                                  <a:spLocks noChangeArrowheads="1"/>
                                </wps:cNvSpPr>
                                <wps:spPr bwMode="auto">
                                  <a:xfrm>
                                    <a:off x="37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3" name="Rectangle 3303"/>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4" name="Rectangle 3304"/>
                                <wps:cNvSpPr>
                                  <a:spLocks noChangeArrowheads="1"/>
                                </wps:cNvSpPr>
                                <wps:spPr bwMode="auto">
                                  <a:xfrm>
                                    <a:off x="37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5" name="Rectangle 3305"/>
                                <wps:cNvSpPr>
                                  <a:spLocks noChangeArrowheads="1"/>
                                </wps:cNvSpPr>
                                <wps:spPr bwMode="auto">
                                  <a:xfrm>
                                    <a:off x="37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6" name="Rectangle 3306"/>
                                <wps:cNvSpPr>
                                  <a:spLocks noChangeArrowheads="1"/>
                                </wps:cNvSpPr>
                                <wps:spPr bwMode="auto">
                                  <a:xfrm>
                                    <a:off x="37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7" name="Rectangle 3307"/>
                                <wps:cNvSpPr>
                                  <a:spLocks noChangeArrowheads="1"/>
                                </wps:cNvSpPr>
                                <wps:spPr bwMode="auto">
                                  <a:xfrm>
                                    <a:off x="37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8" name="Rectangle 3308"/>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9" name="Rectangle 3309"/>
                                <wps:cNvSpPr>
                                  <a:spLocks noChangeArrowheads="1"/>
                                </wps:cNvSpPr>
                                <wps:spPr bwMode="auto">
                                  <a:xfrm>
                                    <a:off x="37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0" name="Rectangle 3310"/>
                                <wps:cNvSpPr>
                                  <a:spLocks noChangeArrowheads="1"/>
                                </wps:cNvSpPr>
                                <wps:spPr bwMode="auto">
                                  <a:xfrm>
                                    <a:off x="37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1" name="Rectangle 3311"/>
                                <wps:cNvSpPr>
                                  <a:spLocks noChangeArrowheads="1"/>
                                </wps:cNvSpPr>
                                <wps:spPr bwMode="auto">
                                  <a:xfrm>
                                    <a:off x="37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2" name="Rectangle 3312"/>
                                <wps:cNvSpPr>
                                  <a:spLocks noChangeArrowheads="1"/>
                                </wps:cNvSpPr>
                                <wps:spPr bwMode="auto">
                                  <a:xfrm>
                                    <a:off x="37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3" name="Rectangle 3313"/>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4" name="Rectangle 3314"/>
                                <wps:cNvSpPr>
                                  <a:spLocks noChangeArrowheads="1"/>
                                </wps:cNvSpPr>
                                <wps:spPr bwMode="auto">
                                  <a:xfrm>
                                    <a:off x="37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5" name="Rectangle 3315"/>
                                <wps:cNvSpPr>
                                  <a:spLocks noChangeArrowheads="1"/>
                                </wps:cNvSpPr>
                                <wps:spPr bwMode="auto">
                                  <a:xfrm>
                                    <a:off x="37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6" name="Rectangle 3316"/>
                                <wps:cNvSpPr>
                                  <a:spLocks noChangeArrowheads="1"/>
                                </wps:cNvSpPr>
                                <wps:spPr bwMode="auto">
                                  <a:xfrm>
                                    <a:off x="37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7" name="Rectangle 3317"/>
                                <wps:cNvSpPr>
                                  <a:spLocks noChangeArrowheads="1"/>
                                </wps:cNvSpPr>
                                <wps:spPr bwMode="auto">
                                  <a:xfrm>
                                    <a:off x="37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8" name="Rectangle 3318"/>
                                <wps:cNvSpPr>
                                  <a:spLocks noChangeArrowheads="1"/>
                                </wps:cNvSpPr>
                                <wps:spPr bwMode="auto">
                                  <a:xfrm>
                                    <a:off x="37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9" name="Rectangle 3319"/>
                                <wps:cNvSpPr>
                                  <a:spLocks noChangeArrowheads="1"/>
                                </wps:cNvSpPr>
                                <wps:spPr bwMode="auto">
                                  <a:xfrm>
                                    <a:off x="37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0" name="Rectangle 3320"/>
                                <wps:cNvSpPr>
                                  <a:spLocks noChangeArrowheads="1"/>
                                </wps:cNvSpPr>
                                <wps:spPr bwMode="auto">
                                  <a:xfrm>
                                    <a:off x="37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1" name="Rectangle 3321"/>
                                <wps:cNvSpPr>
                                  <a:spLocks noChangeArrowheads="1"/>
                                </wps:cNvSpPr>
                                <wps:spPr bwMode="auto">
                                  <a:xfrm>
                                    <a:off x="37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2" name="Rectangle 3322"/>
                                <wps:cNvSpPr>
                                  <a:spLocks noChangeArrowheads="1"/>
                                </wps:cNvSpPr>
                                <wps:spPr bwMode="auto">
                                  <a:xfrm>
                                    <a:off x="37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3" name="Rectangle 3323"/>
                                <wps:cNvSpPr>
                                  <a:spLocks noChangeArrowheads="1"/>
                                </wps:cNvSpPr>
                                <wps:spPr bwMode="auto">
                                  <a:xfrm>
                                    <a:off x="37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4" name="Rectangle 3324"/>
                                <wps:cNvSpPr>
                                  <a:spLocks noChangeArrowheads="1"/>
                                </wps:cNvSpPr>
                                <wps:spPr bwMode="auto">
                                  <a:xfrm>
                                    <a:off x="37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5" name="Rectangle 3325"/>
                                <wps:cNvSpPr>
                                  <a:spLocks noChangeArrowheads="1"/>
                                </wps:cNvSpPr>
                                <wps:spPr bwMode="auto">
                                  <a:xfrm>
                                    <a:off x="37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6" name="Rectangle 3326"/>
                                <wps:cNvSpPr>
                                  <a:spLocks noChangeArrowheads="1"/>
                                </wps:cNvSpPr>
                                <wps:spPr bwMode="auto">
                                  <a:xfrm>
                                    <a:off x="37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7" name="Rectangle 3327"/>
                                <wps:cNvSpPr>
                                  <a:spLocks noChangeArrowheads="1"/>
                                </wps:cNvSpPr>
                                <wps:spPr bwMode="auto">
                                  <a:xfrm>
                                    <a:off x="37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8" name="Rectangle 3328"/>
                                <wps:cNvSpPr>
                                  <a:spLocks noChangeArrowheads="1"/>
                                </wps:cNvSpPr>
                                <wps:spPr bwMode="auto">
                                  <a:xfrm>
                                    <a:off x="37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9" name="Rectangle 3329"/>
                                <wps:cNvSpPr>
                                  <a:spLocks noChangeArrowheads="1"/>
                                </wps:cNvSpPr>
                                <wps:spPr bwMode="auto">
                                  <a:xfrm>
                                    <a:off x="37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0" name="Rectangle 3330"/>
                                <wps:cNvSpPr>
                                  <a:spLocks noChangeArrowheads="1"/>
                                </wps:cNvSpPr>
                                <wps:spPr bwMode="auto">
                                  <a:xfrm>
                                    <a:off x="37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1" name="Rectangle 3331"/>
                                <wps:cNvSpPr>
                                  <a:spLocks noChangeArrowheads="1"/>
                                </wps:cNvSpPr>
                                <wps:spPr bwMode="auto">
                                  <a:xfrm>
                                    <a:off x="37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2" name="Rectangle 3332"/>
                                <wps:cNvSpPr>
                                  <a:spLocks noChangeArrowheads="1"/>
                                </wps:cNvSpPr>
                                <wps:spPr bwMode="auto">
                                  <a:xfrm>
                                    <a:off x="37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3" name="Rectangle 3333"/>
                                <wps:cNvSpPr>
                                  <a:spLocks noChangeArrowheads="1"/>
                                </wps:cNvSpPr>
                                <wps:spPr bwMode="auto">
                                  <a:xfrm>
                                    <a:off x="37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4" name="Rectangle 3334"/>
                                <wps:cNvSpPr>
                                  <a:spLocks noChangeArrowheads="1"/>
                                </wps:cNvSpPr>
                                <wps:spPr bwMode="auto">
                                  <a:xfrm>
                                    <a:off x="37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5" name="Rectangle 3335"/>
                                <wps:cNvSpPr>
                                  <a:spLocks noChangeArrowheads="1"/>
                                </wps:cNvSpPr>
                                <wps:spPr bwMode="auto">
                                  <a:xfrm>
                                    <a:off x="37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6" name="Rectangle 3336"/>
                                <wps:cNvSpPr>
                                  <a:spLocks noChangeArrowheads="1"/>
                                </wps:cNvSpPr>
                                <wps:spPr bwMode="auto">
                                  <a:xfrm>
                                    <a:off x="37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7" name="Rectangle 3337"/>
                                <wps:cNvSpPr>
                                  <a:spLocks noChangeArrowheads="1"/>
                                </wps:cNvSpPr>
                                <wps:spPr bwMode="auto">
                                  <a:xfrm>
                                    <a:off x="37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8" name="Rectangle 3338"/>
                                <wps:cNvSpPr>
                                  <a:spLocks noChangeArrowheads="1"/>
                                </wps:cNvSpPr>
                                <wps:spPr bwMode="auto">
                                  <a:xfrm>
                                    <a:off x="37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9" name="Rectangle 3339"/>
                                <wps:cNvSpPr>
                                  <a:spLocks noChangeArrowheads="1"/>
                                </wps:cNvSpPr>
                                <wps:spPr bwMode="auto">
                                  <a:xfrm>
                                    <a:off x="37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0" name="Rectangle 3340"/>
                                <wps:cNvSpPr>
                                  <a:spLocks noChangeArrowheads="1"/>
                                </wps:cNvSpPr>
                                <wps:spPr bwMode="auto">
                                  <a:xfrm>
                                    <a:off x="37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1" name="Rectangle 3341"/>
                                <wps:cNvSpPr>
                                  <a:spLocks noChangeArrowheads="1"/>
                                </wps:cNvSpPr>
                                <wps:spPr bwMode="auto">
                                  <a:xfrm>
                                    <a:off x="37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2" name="Rectangle 3342"/>
                                <wps:cNvSpPr>
                                  <a:spLocks noChangeArrowheads="1"/>
                                </wps:cNvSpPr>
                                <wps:spPr bwMode="auto">
                                  <a:xfrm>
                                    <a:off x="37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3" name="Rectangle 3343"/>
                                <wps:cNvSpPr>
                                  <a:spLocks noChangeArrowheads="1"/>
                                </wps:cNvSpPr>
                                <wps:spPr bwMode="auto">
                                  <a:xfrm>
                                    <a:off x="37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4" name="Rectangle 3344"/>
                                <wps:cNvSpPr>
                                  <a:spLocks noChangeArrowheads="1"/>
                                </wps:cNvSpPr>
                                <wps:spPr bwMode="auto">
                                  <a:xfrm>
                                    <a:off x="37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5" name="Rectangle 3345"/>
                                <wps:cNvSpPr>
                                  <a:spLocks noChangeArrowheads="1"/>
                                </wps:cNvSpPr>
                                <wps:spPr bwMode="auto">
                                  <a:xfrm>
                                    <a:off x="37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6" name="Rectangle 3346"/>
                                <wps:cNvSpPr>
                                  <a:spLocks noChangeArrowheads="1"/>
                                </wps:cNvSpPr>
                                <wps:spPr bwMode="auto">
                                  <a:xfrm>
                                    <a:off x="37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7" name="Rectangle 3347"/>
                                <wps:cNvSpPr>
                                  <a:spLocks noChangeArrowheads="1"/>
                                </wps:cNvSpPr>
                                <wps:spPr bwMode="auto">
                                  <a:xfrm>
                                    <a:off x="37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8" name="Rectangle 3348"/>
                                <wps:cNvSpPr>
                                  <a:spLocks noChangeArrowheads="1"/>
                                </wps:cNvSpPr>
                                <wps:spPr bwMode="auto">
                                  <a:xfrm>
                                    <a:off x="37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9" name="Rectangle 3349"/>
                                <wps:cNvSpPr>
                                  <a:spLocks noChangeArrowheads="1"/>
                                </wps:cNvSpPr>
                                <wps:spPr bwMode="auto">
                                  <a:xfrm>
                                    <a:off x="37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0" name="Rectangle 3350"/>
                                <wps:cNvSpPr>
                                  <a:spLocks noChangeArrowheads="1"/>
                                </wps:cNvSpPr>
                                <wps:spPr bwMode="auto">
                                  <a:xfrm>
                                    <a:off x="37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1" name="Rectangle 3351"/>
                                <wps:cNvSpPr>
                                  <a:spLocks noChangeArrowheads="1"/>
                                </wps:cNvSpPr>
                                <wps:spPr bwMode="auto">
                                  <a:xfrm>
                                    <a:off x="37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2" name="Rectangle 3352"/>
                                <wps:cNvSpPr>
                                  <a:spLocks noChangeArrowheads="1"/>
                                </wps:cNvSpPr>
                                <wps:spPr bwMode="auto">
                                  <a:xfrm>
                                    <a:off x="37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3" name="Rectangle 3353"/>
                                <wps:cNvSpPr>
                                  <a:spLocks noChangeArrowheads="1"/>
                                </wps:cNvSpPr>
                                <wps:spPr bwMode="auto">
                                  <a:xfrm>
                                    <a:off x="37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4" name="Rectangle 3354"/>
                                <wps:cNvSpPr>
                                  <a:spLocks noChangeArrowheads="1"/>
                                </wps:cNvSpPr>
                                <wps:spPr bwMode="auto">
                                  <a:xfrm>
                                    <a:off x="3772" y="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5" name="Rectangle 3355"/>
                                <wps:cNvSpPr>
                                  <a:spLocks noChangeArrowheads="1"/>
                                </wps:cNvSpPr>
                                <wps:spPr bwMode="auto">
                                  <a:xfrm>
                                    <a:off x="3772" y="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6" name="Rectangle 3356"/>
                                <wps:cNvSpPr>
                                  <a:spLocks noChangeArrowheads="1"/>
                                </wps:cNvSpPr>
                                <wps:spPr bwMode="auto">
                                  <a:xfrm>
                                    <a:off x="3772" y="6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7" name="Rectangle 3357"/>
                                <wps:cNvSpPr>
                                  <a:spLocks noChangeArrowheads="1"/>
                                </wps:cNvSpPr>
                                <wps:spPr bwMode="auto">
                                  <a:xfrm>
                                    <a:off x="3772" y="6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8" name="Rectangle 3358"/>
                                <wps:cNvSpPr>
                                  <a:spLocks noChangeArrowheads="1"/>
                                </wps:cNvSpPr>
                                <wps:spPr bwMode="auto">
                                  <a:xfrm>
                                    <a:off x="3772" y="6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9" name="Rectangle 3359"/>
                                <wps:cNvSpPr>
                                  <a:spLocks noChangeArrowheads="1"/>
                                </wps:cNvSpPr>
                                <wps:spPr bwMode="auto">
                                  <a:xfrm>
                                    <a:off x="3772" y="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0" name="Rectangle 3360"/>
                                <wps:cNvSpPr>
                                  <a:spLocks noChangeArrowheads="1"/>
                                </wps:cNvSpPr>
                                <wps:spPr bwMode="auto">
                                  <a:xfrm>
                                    <a:off x="3772" y="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1" name="Rectangle 3361"/>
                                <wps:cNvSpPr>
                                  <a:spLocks noChangeArrowheads="1"/>
                                </wps:cNvSpPr>
                                <wps:spPr bwMode="auto">
                                  <a:xfrm>
                                    <a:off x="3772" y="6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2" name="Rectangle 3362"/>
                                <wps:cNvSpPr>
                                  <a:spLocks noChangeArrowheads="1"/>
                                </wps:cNvSpPr>
                                <wps:spPr bwMode="auto">
                                  <a:xfrm>
                                    <a:off x="3772" y="6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3" name="Rectangle 3363"/>
                                <wps:cNvSpPr>
                                  <a:spLocks noChangeArrowheads="1"/>
                                </wps:cNvSpPr>
                                <wps:spPr bwMode="auto">
                                  <a:xfrm>
                                    <a:off x="3772" y="6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4" name="Rectangle 3364"/>
                                <wps:cNvSpPr>
                                  <a:spLocks noChangeArrowheads="1"/>
                                </wps:cNvSpPr>
                                <wps:spPr bwMode="auto">
                                  <a:xfrm>
                                    <a:off x="3772" y="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5" name="Rectangle 3365"/>
                                <wps:cNvSpPr>
                                  <a:spLocks noChangeArrowheads="1"/>
                                </wps:cNvSpPr>
                                <wps:spPr bwMode="auto">
                                  <a:xfrm>
                                    <a:off x="3772" y="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6" name="Rectangle 3366"/>
                                <wps:cNvSpPr>
                                  <a:spLocks noChangeArrowheads="1"/>
                                </wps:cNvSpPr>
                                <wps:spPr bwMode="auto">
                                  <a:xfrm>
                                    <a:off x="3772"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7" name="Rectangle 3367"/>
                                <wps:cNvSpPr>
                                  <a:spLocks noChangeArrowheads="1"/>
                                </wps:cNvSpPr>
                                <wps:spPr bwMode="auto">
                                  <a:xfrm>
                                    <a:off x="3772"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8" name="Rectangle 3368"/>
                                <wps:cNvSpPr>
                                  <a:spLocks noChangeArrowheads="1"/>
                                </wps:cNvSpPr>
                                <wps:spPr bwMode="auto">
                                  <a:xfrm>
                                    <a:off x="3772"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9" name="Rectangle 3369"/>
                                <wps:cNvSpPr>
                                  <a:spLocks noChangeArrowheads="1"/>
                                </wps:cNvSpPr>
                                <wps:spPr bwMode="auto">
                                  <a:xfrm>
                                    <a:off x="3772"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0" name="Rectangle 3370"/>
                                <wps:cNvSpPr>
                                  <a:spLocks noChangeArrowheads="1"/>
                                </wps:cNvSpPr>
                                <wps:spPr bwMode="auto">
                                  <a:xfrm>
                                    <a:off x="3772"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1" name="Rectangle 3371"/>
                                <wps:cNvSpPr>
                                  <a:spLocks noChangeArrowheads="1"/>
                                </wps:cNvSpPr>
                                <wps:spPr bwMode="auto">
                                  <a:xfrm>
                                    <a:off x="3772"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2" name="Rectangle 3372"/>
                                <wps:cNvSpPr>
                                  <a:spLocks noChangeArrowheads="1"/>
                                </wps:cNvSpPr>
                                <wps:spPr bwMode="auto">
                                  <a:xfrm>
                                    <a:off x="3772"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3" name="Rectangle 3373"/>
                                <wps:cNvSpPr>
                                  <a:spLocks noChangeArrowheads="1"/>
                                </wps:cNvSpPr>
                                <wps:spPr bwMode="auto">
                                  <a:xfrm>
                                    <a:off x="3772"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4" name="Rectangle 3374"/>
                                <wps:cNvSpPr>
                                  <a:spLocks noChangeArrowheads="1"/>
                                </wps:cNvSpPr>
                                <wps:spPr bwMode="auto">
                                  <a:xfrm>
                                    <a:off x="3772"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5" name="Rectangle 3375"/>
                                <wps:cNvSpPr>
                                  <a:spLocks noChangeArrowheads="1"/>
                                </wps:cNvSpPr>
                                <wps:spPr bwMode="auto">
                                  <a:xfrm>
                                    <a:off x="3772"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6" name="Rectangle 3376"/>
                                <wps:cNvSpPr>
                                  <a:spLocks noChangeArrowheads="1"/>
                                </wps:cNvSpPr>
                                <wps:spPr bwMode="auto">
                                  <a:xfrm>
                                    <a:off x="3772"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7" name="Rectangle 3377"/>
                                <wps:cNvSpPr>
                                  <a:spLocks noChangeArrowheads="1"/>
                                </wps:cNvSpPr>
                                <wps:spPr bwMode="auto">
                                  <a:xfrm>
                                    <a:off x="3772"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8" name="Rectangle 3378"/>
                                <wps:cNvSpPr>
                                  <a:spLocks noChangeArrowheads="1"/>
                                </wps:cNvSpPr>
                                <wps:spPr bwMode="auto">
                                  <a:xfrm>
                                    <a:off x="37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9" name="Rectangle 3379"/>
                                <wps:cNvSpPr>
                                  <a:spLocks noChangeArrowheads="1"/>
                                </wps:cNvSpPr>
                                <wps:spPr bwMode="auto">
                                  <a:xfrm>
                                    <a:off x="3772" y="8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0" name="Rectangle 3380"/>
                                <wps:cNvSpPr>
                                  <a:spLocks noChangeArrowheads="1"/>
                                </wps:cNvSpPr>
                                <wps:spPr bwMode="auto">
                                  <a:xfrm>
                                    <a:off x="3772" y="8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1" name="Rectangle 3381"/>
                                <wps:cNvSpPr>
                                  <a:spLocks noChangeArrowheads="1"/>
                                </wps:cNvSpPr>
                                <wps:spPr bwMode="auto">
                                  <a:xfrm>
                                    <a:off x="3772" y="8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2" name="Rectangle 3382"/>
                                <wps:cNvSpPr>
                                  <a:spLocks noChangeArrowheads="1"/>
                                </wps:cNvSpPr>
                                <wps:spPr bwMode="auto">
                                  <a:xfrm>
                                    <a:off x="3772" y="8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3" name="Rectangle 3383"/>
                                <wps:cNvSpPr>
                                  <a:spLocks noChangeArrowheads="1"/>
                                </wps:cNvSpPr>
                                <wps:spPr bwMode="auto">
                                  <a:xfrm>
                                    <a:off x="3772" y="8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4" name="Rectangle 3384"/>
                                <wps:cNvSpPr>
                                  <a:spLocks noChangeArrowheads="1"/>
                                </wps:cNvSpPr>
                                <wps:spPr bwMode="auto">
                                  <a:xfrm>
                                    <a:off x="3772" y="8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5" name="Rectangle 3385"/>
                                <wps:cNvSpPr>
                                  <a:spLocks noChangeArrowheads="1"/>
                                </wps:cNvSpPr>
                                <wps:spPr bwMode="auto">
                                  <a:xfrm>
                                    <a:off x="3772" y="8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6" name="Rectangle 3386"/>
                                <wps:cNvSpPr>
                                  <a:spLocks noChangeArrowheads="1"/>
                                </wps:cNvSpPr>
                                <wps:spPr bwMode="auto">
                                  <a:xfrm>
                                    <a:off x="3772" y="9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7" name="Rectangle 3387"/>
                                <wps:cNvSpPr>
                                  <a:spLocks noChangeArrowheads="1"/>
                                </wps:cNvSpPr>
                                <wps:spPr bwMode="auto">
                                  <a:xfrm>
                                    <a:off x="3772" y="9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8" name="Rectangle 3388"/>
                                <wps:cNvSpPr>
                                  <a:spLocks noChangeArrowheads="1"/>
                                </wps:cNvSpPr>
                                <wps:spPr bwMode="auto">
                                  <a:xfrm>
                                    <a:off x="3772" y="9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9" name="Rectangle 3389"/>
                                <wps:cNvSpPr>
                                  <a:spLocks noChangeArrowheads="1"/>
                                </wps:cNvSpPr>
                                <wps:spPr bwMode="auto">
                                  <a:xfrm>
                                    <a:off x="3772" y="9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0" name="Rectangle 3390"/>
                                <wps:cNvSpPr>
                                  <a:spLocks noChangeArrowheads="1"/>
                                </wps:cNvSpPr>
                                <wps:spPr bwMode="auto">
                                  <a:xfrm>
                                    <a:off x="3772" y="9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1" name="Rectangle 3391"/>
                                <wps:cNvSpPr>
                                  <a:spLocks noChangeArrowheads="1"/>
                                </wps:cNvSpPr>
                                <wps:spPr bwMode="auto">
                                  <a:xfrm>
                                    <a:off x="3772"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2" name="Rectangle 3392"/>
                                <wps:cNvSpPr>
                                  <a:spLocks noChangeArrowheads="1"/>
                                </wps:cNvSpPr>
                                <wps:spPr bwMode="auto">
                                  <a:xfrm>
                                    <a:off x="3772"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3" name="Rectangle 3393"/>
                                <wps:cNvSpPr>
                                  <a:spLocks noChangeArrowheads="1"/>
                                </wps:cNvSpPr>
                                <wps:spPr bwMode="auto">
                                  <a:xfrm>
                                    <a:off x="3772"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4" name="Rectangle 3394"/>
                                <wps:cNvSpPr>
                                  <a:spLocks noChangeArrowheads="1"/>
                                </wps:cNvSpPr>
                                <wps:spPr bwMode="auto">
                                  <a:xfrm>
                                    <a:off x="3772"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5" name="Rectangle 3395"/>
                                <wps:cNvSpPr>
                                  <a:spLocks noChangeArrowheads="1"/>
                                </wps:cNvSpPr>
                                <wps:spPr bwMode="auto">
                                  <a:xfrm>
                                    <a:off x="3772"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6" name="Rectangle 3396"/>
                                <wps:cNvSpPr>
                                  <a:spLocks noChangeArrowheads="1"/>
                                </wps:cNvSpPr>
                                <wps:spPr bwMode="auto">
                                  <a:xfrm>
                                    <a:off x="3772"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7" name="Rectangle 3397"/>
                                <wps:cNvSpPr>
                                  <a:spLocks noChangeArrowheads="1"/>
                                </wps:cNvSpPr>
                                <wps:spPr bwMode="auto">
                                  <a:xfrm>
                                    <a:off x="3772"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8" name="Rectangle 3398"/>
                                <wps:cNvSpPr>
                                  <a:spLocks noChangeArrowheads="1"/>
                                </wps:cNvSpPr>
                                <wps:spPr bwMode="auto">
                                  <a:xfrm>
                                    <a:off x="3772"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9" name="Rectangle 3399"/>
                                <wps:cNvSpPr>
                                  <a:spLocks noChangeArrowheads="1"/>
                                </wps:cNvSpPr>
                                <wps:spPr bwMode="auto">
                                  <a:xfrm>
                                    <a:off x="3772"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0" name="Rectangle 3400"/>
                                <wps:cNvSpPr>
                                  <a:spLocks noChangeArrowheads="1"/>
                                </wps:cNvSpPr>
                                <wps:spPr bwMode="auto">
                                  <a:xfrm>
                                    <a:off x="3772"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1" name="Rectangle 3401"/>
                                <wps:cNvSpPr>
                                  <a:spLocks noChangeArrowheads="1"/>
                                </wps:cNvSpPr>
                                <wps:spPr bwMode="auto">
                                  <a:xfrm>
                                    <a:off x="3772"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2" name="Rectangle 3402"/>
                                <wps:cNvSpPr>
                                  <a:spLocks noChangeArrowheads="1"/>
                                </wps:cNvSpPr>
                                <wps:spPr bwMode="auto">
                                  <a:xfrm>
                                    <a:off x="3772"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3" name="Rectangle 3403"/>
                                <wps:cNvSpPr>
                                  <a:spLocks noChangeArrowheads="1"/>
                                </wps:cNvSpPr>
                                <wps:spPr bwMode="auto">
                                  <a:xfrm>
                                    <a:off x="37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4" name="Rectangle 3404"/>
                                <wps:cNvSpPr>
                                  <a:spLocks noChangeArrowheads="1"/>
                                </wps:cNvSpPr>
                                <wps:spPr bwMode="auto">
                                  <a:xfrm>
                                    <a:off x="37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5" name="Rectangle 3405"/>
                                <wps:cNvSpPr>
                                  <a:spLocks noChangeArrowheads="1"/>
                                </wps:cNvSpPr>
                                <wps:spPr bwMode="auto">
                                  <a:xfrm>
                                    <a:off x="37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6" name="Rectangle 3406"/>
                                <wps:cNvSpPr>
                                  <a:spLocks noChangeArrowheads="1"/>
                                </wps:cNvSpPr>
                                <wps:spPr bwMode="auto">
                                  <a:xfrm>
                                    <a:off x="37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7" name="Rectangle 3407"/>
                                <wps:cNvSpPr>
                                  <a:spLocks noChangeArrowheads="1"/>
                                </wps:cNvSpPr>
                                <wps:spPr bwMode="auto">
                                  <a:xfrm>
                                    <a:off x="37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8" name="Rectangle 3408"/>
                                <wps:cNvSpPr>
                                  <a:spLocks noChangeArrowheads="1"/>
                                </wps:cNvSpPr>
                                <wps:spPr bwMode="auto">
                                  <a:xfrm>
                                    <a:off x="37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9" name="Rectangle 3409"/>
                                <wps:cNvSpPr>
                                  <a:spLocks noChangeArrowheads="1"/>
                                </wps:cNvSpPr>
                                <wps:spPr bwMode="auto">
                                  <a:xfrm>
                                    <a:off x="37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0" name="Rectangle 3410"/>
                                <wps:cNvSpPr>
                                  <a:spLocks noChangeArrowheads="1"/>
                                </wps:cNvSpPr>
                                <wps:spPr bwMode="auto">
                                  <a:xfrm>
                                    <a:off x="37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1" name="Rectangle 3411"/>
                                <wps:cNvSpPr>
                                  <a:spLocks noChangeArrowheads="1"/>
                                </wps:cNvSpPr>
                                <wps:spPr bwMode="auto">
                                  <a:xfrm>
                                    <a:off x="37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2" name="Rectangle 3412"/>
                                <wps:cNvSpPr>
                                  <a:spLocks noChangeArrowheads="1"/>
                                </wps:cNvSpPr>
                                <wps:spPr bwMode="auto">
                                  <a:xfrm>
                                    <a:off x="37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3" name="Rectangle 3413"/>
                                <wps:cNvSpPr>
                                  <a:spLocks noChangeArrowheads="1"/>
                                </wps:cNvSpPr>
                                <wps:spPr bwMode="auto">
                                  <a:xfrm>
                                    <a:off x="37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4" name="Rectangle 3414"/>
                                <wps:cNvSpPr>
                                  <a:spLocks noChangeArrowheads="1"/>
                                </wps:cNvSpPr>
                                <wps:spPr bwMode="auto">
                                  <a:xfrm>
                                    <a:off x="37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5" name="Rectangle 3415"/>
                                <wps:cNvSpPr>
                                  <a:spLocks noChangeArrowheads="1"/>
                                </wps:cNvSpPr>
                                <wps:spPr bwMode="auto">
                                  <a:xfrm>
                                    <a:off x="37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6" name="Rectangle 3416"/>
                                <wps:cNvSpPr>
                                  <a:spLocks noChangeArrowheads="1"/>
                                </wps:cNvSpPr>
                                <wps:spPr bwMode="auto">
                                  <a:xfrm>
                                    <a:off x="37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7" name="Rectangle 3417"/>
                                <wps:cNvSpPr>
                                  <a:spLocks noChangeArrowheads="1"/>
                                </wps:cNvSpPr>
                                <wps:spPr bwMode="auto">
                                  <a:xfrm>
                                    <a:off x="37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8" name="Rectangle 3418"/>
                                <wps:cNvSpPr>
                                  <a:spLocks noChangeArrowheads="1"/>
                                </wps:cNvSpPr>
                                <wps:spPr bwMode="auto">
                                  <a:xfrm>
                                    <a:off x="37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9" name="Rectangle 3419"/>
                                <wps:cNvSpPr>
                                  <a:spLocks noChangeArrowheads="1"/>
                                </wps:cNvSpPr>
                                <wps:spPr bwMode="auto">
                                  <a:xfrm>
                                    <a:off x="37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0" name="Rectangle 3420"/>
                                <wps:cNvSpPr>
                                  <a:spLocks noChangeArrowheads="1"/>
                                </wps:cNvSpPr>
                                <wps:spPr bwMode="auto">
                                  <a:xfrm>
                                    <a:off x="37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1" name="Rectangle 3421"/>
                                <wps:cNvSpPr>
                                  <a:spLocks noChangeArrowheads="1"/>
                                </wps:cNvSpPr>
                                <wps:spPr bwMode="auto">
                                  <a:xfrm>
                                    <a:off x="37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2" name="Rectangle 3422"/>
                                <wps:cNvSpPr>
                                  <a:spLocks noChangeArrowheads="1"/>
                                </wps:cNvSpPr>
                                <wps:spPr bwMode="auto">
                                  <a:xfrm>
                                    <a:off x="37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3" name="Rectangle 3423"/>
                                <wps:cNvSpPr>
                                  <a:spLocks noChangeArrowheads="1"/>
                                </wps:cNvSpPr>
                                <wps:spPr bwMode="auto">
                                  <a:xfrm>
                                    <a:off x="37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4" name="Rectangle 3424"/>
                                <wps:cNvSpPr>
                                  <a:spLocks noChangeArrowheads="1"/>
                                </wps:cNvSpPr>
                                <wps:spPr bwMode="auto">
                                  <a:xfrm>
                                    <a:off x="37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5" name="Rectangle 3425"/>
                                <wps:cNvSpPr>
                                  <a:spLocks noChangeArrowheads="1"/>
                                </wps:cNvSpPr>
                                <wps:spPr bwMode="auto">
                                  <a:xfrm>
                                    <a:off x="37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6" name="Rectangle 3426"/>
                                <wps:cNvSpPr>
                                  <a:spLocks noChangeArrowheads="1"/>
                                </wps:cNvSpPr>
                                <wps:spPr bwMode="auto">
                                  <a:xfrm>
                                    <a:off x="37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7" name="Rectangle 3427"/>
                                <wps:cNvSpPr>
                                  <a:spLocks noChangeArrowheads="1"/>
                                </wps:cNvSpPr>
                                <wps:spPr bwMode="auto">
                                  <a:xfrm>
                                    <a:off x="37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8" name="Rectangle 3428"/>
                                <wps:cNvSpPr>
                                  <a:spLocks noChangeArrowheads="1"/>
                                </wps:cNvSpPr>
                                <wps:spPr bwMode="auto">
                                  <a:xfrm>
                                    <a:off x="37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9" name="Rectangle 3429"/>
                                <wps:cNvSpPr>
                                  <a:spLocks noChangeArrowheads="1"/>
                                </wps:cNvSpPr>
                                <wps:spPr bwMode="auto">
                                  <a:xfrm>
                                    <a:off x="37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0" name="Rectangle 3430"/>
                                <wps:cNvSpPr>
                                  <a:spLocks noChangeArrowheads="1"/>
                                </wps:cNvSpPr>
                                <wps:spPr bwMode="auto">
                                  <a:xfrm>
                                    <a:off x="37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1" name="Rectangle 3431"/>
                                <wps:cNvSpPr>
                                  <a:spLocks noChangeArrowheads="1"/>
                                </wps:cNvSpPr>
                                <wps:spPr bwMode="auto">
                                  <a:xfrm>
                                    <a:off x="37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2" name="Rectangle 3432"/>
                                <wps:cNvSpPr>
                                  <a:spLocks noChangeArrowheads="1"/>
                                </wps:cNvSpPr>
                                <wps:spPr bwMode="auto">
                                  <a:xfrm>
                                    <a:off x="37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3" name="Rectangle 3433"/>
                                <wps:cNvSpPr>
                                  <a:spLocks noChangeArrowheads="1"/>
                                </wps:cNvSpPr>
                                <wps:spPr bwMode="auto">
                                  <a:xfrm>
                                    <a:off x="37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4" name="Rectangle 3434"/>
                                <wps:cNvSpPr>
                                  <a:spLocks noChangeArrowheads="1"/>
                                </wps:cNvSpPr>
                                <wps:spPr bwMode="auto">
                                  <a:xfrm>
                                    <a:off x="37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5" name="Rectangle 3435"/>
                                <wps:cNvSpPr>
                                  <a:spLocks noChangeArrowheads="1"/>
                                </wps:cNvSpPr>
                                <wps:spPr bwMode="auto">
                                  <a:xfrm>
                                    <a:off x="37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6" name="Rectangle 3436"/>
                                <wps:cNvSpPr>
                                  <a:spLocks noChangeArrowheads="1"/>
                                </wps:cNvSpPr>
                                <wps:spPr bwMode="auto">
                                  <a:xfrm>
                                    <a:off x="37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7" name="Rectangle 3437"/>
                                <wps:cNvSpPr>
                                  <a:spLocks noChangeArrowheads="1"/>
                                </wps:cNvSpPr>
                                <wps:spPr bwMode="auto">
                                  <a:xfrm>
                                    <a:off x="37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8" name="Rectangle 3438"/>
                                <wps:cNvSpPr>
                                  <a:spLocks noChangeArrowheads="1"/>
                                </wps:cNvSpPr>
                                <wps:spPr bwMode="auto">
                                  <a:xfrm>
                                    <a:off x="37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9" name="Rectangle 3439"/>
                                <wps:cNvSpPr>
                                  <a:spLocks noChangeArrowheads="1"/>
                                </wps:cNvSpPr>
                                <wps:spPr bwMode="auto">
                                  <a:xfrm>
                                    <a:off x="37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0" name="Rectangle 3440"/>
                                <wps:cNvSpPr>
                                  <a:spLocks noChangeArrowheads="1"/>
                                </wps:cNvSpPr>
                                <wps:spPr bwMode="auto">
                                  <a:xfrm>
                                    <a:off x="37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021" name="Rectangle 3441"/>
                              <wps:cNvSpPr>
                                <a:spLocks noChangeArrowheads="1"/>
                              </wps:cNvSpPr>
                              <wps:spPr bwMode="auto">
                                <a:xfrm>
                                  <a:off x="1558977" y="4819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2" name="Rectangle 3442"/>
                              <wps:cNvSpPr>
                                <a:spLocks noChangeArrowheads="1"/>
                              </wps:cNvSpPr>
                              <wps:spPr bwMode="auto">
                                <a:xfrm>
                                  <a:off x="1558977" y="4838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3" name="Rectangle 3443"/>
                              <wps:cNvSpPr>
                                <a:spLocks noChangeArrowheads="1"/>
                              </wps:cNvSpPr>
                              <wps:spPr bwMode="auto">
                                <a:xfrm>
                                  <a:off x="1558977" y="4857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4" name="Rectangle 3444"/>
                              <wps:cNvSpPr>
                                <a:spLocks noChangeArrowheads="1"/>
                              </wps:cNvSpPr>
                              <wps:spPr bwMode="auto">
                                <a:xfrm>
                                  <a:off x="1558977" y="4876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5" name="Rectangle 3445"/>
                              <wps:cNvSpPr>
                                <a:spLocks noChangeArrowheads="1"/>
                              </wps:cNvSpPr>
                              <wps:spPr bwMode="auto">
                                <a:xfrm>
                                  <a:off x="1558977" y="4895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6" name="Rectangle 3446"/>
                              <wps:cNvSpPr>
                                <a:spLocks noChangeArrowheads="1"/>
                              </wps:cNvSpPr>
                              <wps:spPr bwMode="auto">
                                <a:xfrm>
                                  <a:off x="1558977" y="491405"/>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7" name="Rectangle 3447"/>
                              <wps:cNvSpPr>
                                <a:spLocks noChangeArrowheads="1"/>
                              </wps:cNvSpPr>
                              <wps:spPr bwMode="auto">
                                <a:xfrm>
                                  <a:off x="1558977" y="494005"/>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8" name="Rectangle 3448"/>
                              <wps:cNvSpPr>
                                <a:spLocks noChangeArrowheads="1"/>
                              </wps:cNvSpPr>
                              <wps:spPr bwMode="auto">
                                <a:xfrm>
                                  <a:off x="1558977" y="4953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9" name="Rectangle 3449"/>
                              <wps:cNvSpPr>
                                <a:spLocks noChangeArrowheads="1"/>
                              </wps:cNvSpPr>
                              <wps:spPr bwMode="auto">
                                <a:xfrm>
                                  <a:off x="1558977" y="4972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0" name="Rectangle 3450"/>
                              <wps:cNvSpPr>
                                <a:spLocks noChangeArrowheads="1"/>
                              </wps:cNvSpPr>
                              <wps:spPr bwMode="auto">
                                <a:xfrm>
                                  <a:off x="1558977" y="4997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1" name="Rectangle 3451"/>
                              <wps:cNvSpPr>
                                <a:spLocks noChangeArrowheads="1"/>
                              </wps:cNvSpPr>
                              <wps:spPr bwMode="auto">
                                <a:xfrm>
                                  <a:off x="1558977" y="5016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2" name="Rectangle 3452"/>
                              <wps:cNvSpPr>
                                <a:spLocks noChangeArrowheads="1"/>
                              </wps:cNvSpPr>
                              <wps:spPr bwMode="auto">
                                <a:xfrm>
                                  <a:off x="1558977" y="503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3" name="Rectangle 3453"/>
                              <wps:cNvSpPr>
                                <a:spLocks noChangeArrowheads="1"/>
                              </wps:cNvSpPr>
                              <wps:spPr bwMode="auto">
                                <a:xfrm>
                                  <a:off x="1558977" y="505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4" name="Rectangle 3454"/>
                              <wps:cNvSpPr>
                                <a:spLocks noChangeArrowheads="1"/>
                              </wps:cNvSpPr>
                              <wps:spPr bwMode="auto">
                                <a:xfrm>
                                  <a:off x="1558977" y="507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5" name="Rectangle 3455"/>
                              <wps:cNvSpPr>
                                <a:spLocks noChangeArrowheads="1"/>
                              </wps:cNvSpPr>
                              <wps:spPr bwMode="auto">
                                <a:xfrm>
                                  <a:off x="1558977" y="509206"/>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6" name="Rectangle 3456"/>
                              <wps:cNvSpPr>
                                <a:spLocks noChangeArrowheads="1"/>
                              </wps:cNvSpPr>
                              <wps:spPr bwMode="auto">
                                <a:xfrm>
                                  <a:off x="1558977" y="5118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7" name="Rectangle 3457"/>
                              <wps:cNvSpPr>
                                <a:spLocks noChangeArrowheads="1"/>
                              </wps:cNvSpPr>
                              <wps:spPr bwMode="auto">
                                <a:xfrm>
                                  <a:off x="1558977" y="513706"/>
                                  <a:ext cx="1900" cy="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8" name="Rectangle 3458"/>
                              <wps:cNvSpPr>
                                <a:spLocks noChangeArrowheads="1"/>
                              </wps:cNvSpPr>
                              <wps:spPr bwMode="auto">
                                <a:xfrm>
                                  <a:off x="1558977" y="514906"/>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9" name="Rectangle 3459"/>
                              <wps:cNvSpPr>
                                <a:spLocks noChangeArrowheads="1"/>
                              </wps:cNvSpPr>
                              <wps:spPr bwMode="auto">
                                <a:xfrm>
                                  <a:off x="1558977" y="517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0" name="Rectangle 3460"/>
                              <wps:cNvSpPr>
                                <a:spLocks noChangeArrowheads="1"/>
                              </wps:cNvSpPr>
                              <wps:spPr bwMode="auto">
                                <a:xfrm>
                                  <a:off x="1558977" y="519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1" name="Rectangle 3461"/>
                              <wps:cNvSpPr>
                                <a:spLocks noChangeArrowheads="1"/>
                              </wps:cNvSpPr>
                              <wps:spPr bwMode="auto">
                                <a:xfrm>
                                  <a:off x="1558977" y="521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2" name="Rectangle 3462"/>
                              <wps:cNvSpPr>
                                <a:spLocks noChangeArrowheads="1"/>
                              </wps:cNvSpPr>
                              <wps:spPr bwMode="auto">
                                <a:xfrm>
                                  <a:off x="1558977" y="523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3" name="Rectangle 3463"/>
                              <wps:cNvSpPr>
                                <a:spLocks noChangeArrowheads="1"/>
                              </wps:cNvSpPr>
                              <wps:spPr bwMode="auto">
                                <a:xfrm>
                                  <a:off x="1558977" y="525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4" name="Rectangle 3464"/>
                              <wps:cNvSpPr>
                                <a:spLocks noChangeArrowheads="1"/>
                              </wps:cNvSpPr>
                              <wps:spPr bwMode="auto">
                                <a:xfrm>
                                  <a:off x="1558977" y="5270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5" name="Rectangle 3465"/>
                              <wps:cNvSpPr>
                                <a:spLocks noChangeArrowheads="1"/>
                              </wps:cNvSpPr>
                              <wps:spPr bwMode="auto">
                                <a:xfrm>
                                  <a:off x="1558977" y="529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6" name="Rectangle 3466"/>
                              <wps:cNvSpPr>
                                <a:spLocks noChangeArrowheads="1"/>
                              </wps:cNvSpPr>
                              <wps:spPr bwMode="auto">
                                <a:xfrm>
                                  <a:off x="1558977" y="531406"/>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7" name="Rectangle 3467"/>
                              <wps:cNvSpPr>
                                <a:spLocks noChangeArrowheads="1"/>
                              </wps:cNvSpPr>
                              <wps:spPr bwMode="auto">
                                <a:xfrm>
                                  <a:off x="1558977" y="533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8" name="Rectangle 3468"/>
                              <wps:cNvSpPr>
                                <a:spLocks noChangeArrowheads="1"/>
                              </wps:cNvSpPr>
                              <wps:spPr bwMode="auto">
                                <a:xfrm>
                                  <a:off x="1558977" y="535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9" name="Rectangle 3469"/>
                              <wps:cNvSpPr>
                                <a:spLocks noChangeArrowheads="1"/>
                              </wps:cNvSpPr>
                              <wps:spPr bwMode="auto">
                                <a:xfrm>
                                  <a:off x="1558977" y="537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0" name="Rectangle 3470"/>
                              <wps:cNvSpPr>
                                <a:spLocks noChangeArrowheads="1"/>
                              </wps:cNvSpPr>
                              <wps:spPr bwMode="auto">
                                <a:xfrm>
                                  <a:off x="1558977" y="539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1" name="Rectangle 3471"/>
                              <wps:cNvSpPr>
                                <a:spLocks noChangeArrowheads="1"/>
                              </wps:cNvSpPr>
                              <wps:spPr bwMode="auto">
                                <a:xfrm>
                                  <a:off x="1558977" y="5410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2" name="Rectangle 3472"/>
                              <wps:cNvSpPr>
                                <a:spLocks noChangeArrowheads="1"/>
                              </wps:cNvSpPr>
                              <wps:spPr bwMode="auto">
                                <a:xfrm>
                                  <a:off x="1558977" y="543506"/>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3" name="Rectangle 3473"/>
                              <wps:cNvSpPr>
                                <a:spLocks noChangeArrowheads="1"/>
                              </wps:cNvSpPr>
                              <wps:spPr bwMode="auto">
                                <a:xfrm>
                                  <a:off x="1558977" y="5448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4" name="Rectangle 3474"/>
                              <wps:cNvSpPr>
                                <a:spLocks noChangeArrowheads="1"/>
                              </wps:cNvSpPr>
                              <wps:spPr bwMode="auto">
                                <a:xfrm>
                                  <a:off x="1558977" y="5467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5" name="Rectangle 3475"/>
                              <wps:cNvSpPr>
                                <a:spLocks noChangeArrowheads="1"/>
                              </wps:cNvSpPr>
                              <wps:spPr bwMode="auto">
                                <a:xfrm>
                                  <a:off x="1558977" y="549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6" name="Rectangle 3476"/>
                              <wps:cNvSpPr>
                                <a:spLocks noChangeArrowheads="1"/>
                              </wps:cNvSpPr>
                              <wps:spPr bwMode="auto">
                                <a:xfrm>
                                  <a:off x="1558977" y="551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7" name="Rectangle 3477"/>
                              <wps:cNvSpPr>
                                <a:spLocks noChangeArrowheads="1"/>
                              </wps:cNvSpPr>
                              <wps:spPr bwMode="auto">
                                <a:xfrm>
                                  <a:off x="1558977" y="5530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8" name="Rectangle 3478"/>
                              <wps:cNvSpPr>
                                <a:spLocks noChangeArrowheads="1"/>
                              </wps:cNvSpPr>
                              <wps:spPr bwMode="auto">
                                <a:xfrm>
                                  <a:off x="1558977" y="5549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9" name="Rectangle 3479"/>
                              <wps:cNvSpPr>
                                <a:spLocks noChangeArrowheads="1"/>
                              </wps:cNvSpPr>
                              <wps:spPr bwMode="auto">
                                <a:xfrm>
                                  <a:off x="1558977" y="606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0" name="Rectangle 3480"/>
                              <wps:cNvSpPr>
                                <a:spLocks noChangeArrowheads="1"/>
                              </wps:cNvSpPr>
                              <wps:spPr bwMode="auto">
                                <a:xfrm>
                                  <a:off x="1558977" y="6083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1" name="Rectangle 3481"/>
                              <wps:cNvSpPr>
                                <a:spLocks noChangeArrowheads="1"/>
                              </wps:cNvSpPr>
                              <wps:spPr bwMode="auto">
                                <a:xfrm>
                                  <a:off x="1558977" y="610807"/>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2" name="Rectangle 3482"/>
                              <wps:cNvSpPr>
                                <a:spLocks noChangeArrowheads="1"/>
                              </wps:cNvSpPr>
                              <wps:spPr bwMode="auto">
                                <a:xfrm>
                                  <a:off x="1558977" y="6121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3" name="Rectangle 3483"/>
                              <wps:cNvSpPr>
                                <a:spLocks noChangeArrowheads="1"/>
                              </wps:cNvSpPr>
                              <wps:spPr bwMode="auto">
                                <a:xfrm>
                                  <a:off x="1558977" y="6146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4" name="Rectangle 3484"/>
                              <wps:cNvSpPr>
                                <a:spLocks noChangeArrowheads="1"/>
                              </wps:cNvSpPr>
                              <wps:spPr bwMode="auto">
                                <a:xfrm>
                                  <a:off x="1558977" y="6165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5" name="Rectangle 3485"/>
                              <wps:cNvSpPr>
                                <a:spLocks noChangeArrowheads="1"/>
                              </wps:cNvSpPr>
                              <wps:spPr bwMode="auto">
                                <a:xfrm>
                                  <a:off x="1558977" y="618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6" name="Rectangle 3486"/>
                              <wps:cNvSpPr>
                                <a:spLocks noChangeArrowheads="1"/>
                              </wps:cNvSpPr>
                              <wps:spPr bwMode="auto">
                                <a:xfrm>
                                  <a:off x="1558977" y="620307"/>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7" name="Rectangle 3487"/>
                              <wps:cNvSpPr>
                                <a:spLocks noChangeArrowheads="1"/>
                              </wps:cNvSpPr>
                              <wps:spPr bwMode="auto">
                                <a:xfrm>
                                  <a:off x="1558977" y="622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8" name="Rectangle 3488"/>
                              <wps:cNvSpPr>
                                <a:spLocks noChangeArrowheads="1"/>
                              </wps:cNvSpPr>
                              <wps:spPr bwMode="auto">
                                <a:xfrm>
                                  <a:off x="1558977" y="624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9" name="Rectangle 3489"/>
                              <wps:cNvSpPr>
                                <a:spLocks noChangeArrowheads="1"/>
                              </wps:cNvSpPr>
                              <wps:spPr bwMode="auto">
                                <a:xfrm>
                                  <a:off x="1558977" y="6261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0" name="Rectangle 3490"/>
                              <wps:cNvSpPr>
                                <a:spLocks noChangeArrowheads="1"/>
                              </wps:cNvSpPr>
                              <wps:spPr bwMode="auto">
                                <a:xfrm>
                                  <a:off x="1558977" y="6286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1" name="Rectangle 3491"/>
                              <wps:cNvSpPr>
                                <a:spLocks noChangeArrowheads="1"/>
                              </wps:cNvSpPr>
                              <wps:spPr bwMode="auto">
                                <a:xfrm>
                                  <a:off x="1558977" y="6305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2" name="Rectangle 3492"/>
                              <wps:cNvSpPr>
                                <a:spLocks noChangeArrowheads="1"/>
                              </wps:cNvSpPr>
                              <wps:spPr bwMode="auto">
                                <a:xfrm>
                                  <a:off x="1558977" y="632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3" name="Rectangle 3493"/>
                              <wps:cNvSpPr>
                                <a:spLocks noChangeArrowheads="1"/>
                              </wps:cNvSpPr>
                              <wps:spPr bwMode="auto">
                                <a:xfrm>
                                  <a:off x="1558977" y="634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4" name="Rectangle 3494"/>
                              <wps:cNvSpPr>
                                <a:spLocks noChangeArrowheads="1"/>
                              </wps:cNvSpPr>
                              <wps:spPr bwMode="auto">
                                <a:xfrm>
                                  <a:off x="1558977" y="636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5" name="Rectangle 3495"/>
                              <wps:cNvSpPr>
                                <a:spLocks noChangeArrowheads="1"/>
                              </wps:cNvSpPr>
                              <wps:spPr bwMode="auto">
                                <a:xfrm>
                                  <a:off x="1558977" y="638107"/>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6" name="Rectangle 3496"/>
                              <wps:cNvSpPr>
                                <a:spLocks noChangeArrowheads="1"/>
                              </wps:cNvSpPr>
                              <wps:spPr bwMode="auto">
                                <a:xfrm>
                                  <a:off x="1558977" y="640707"/>
                                  <a:ext cx="1900" cy="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7" name="Rectangle 3497"/>
                              <wps:cNvSpPr>
                                <a:spLocks noChangeArrowheads="1"/>
                              </wps:cNvSpPr>
                              <wps:spPr bwMode="auto">
                                <a:xfrm>
                                  <a:off x="1558977" y="6419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8" name="Rectangle 3498"/>
                              <wps:cNvSpPr>
                                <a:spLocks noChangeArrowheads="1"/>
                              </wps:cNvSpPr>
                              <wps:spPr bwMode="auto">
                                <a:xfrm>
                                  <a:off x="1558977" y="643807"/>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9" name="Rectangle 3499"/>
                              <wps:cNvSpPr>
                                <a:spLocks noChangeArrowheads="1"/>
                              </wps:cNvSpPr>
                              <wps:spPr bwMode="auto">
                                <a:xfrm>
                                  <a:off x="1558977" y="646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0" name="Rectangle 3500"/>
                              <wps:cNvSpPr>
                                <a:spLocks noChangeArrowheads="1"/>
                              </wps:cNvSpPr>
                              <wps:spPr bwMode="auto">
                                <a:xfrm>
                                  <a:off x="1558977" y="648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1" name="Rectangle 3501"/>
                              <wps:cNvSpPr>
                                <a:spLocks noChangeArrowheads="1"/>
                              </wps:cNvSpPr>
                              <wps:spPr bwMode="auto">
                                <a:xfrm>
                                  <a:off x="1558977" y="650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2" name="Rectangle 3502"/>
                              <wps:cNvSpPr>
                                <a:spLocks noChangeArrowheads="1"/>
                              </wps:cNvSpPr>
                              <wps:spPr bwMode="auto">
                                <a:xfrm>
                                  <a:off x="1558977" y="6521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3" name="Rectangle 3503"/>
                              <wps:cNvSpPr>
                                <a:spLocks noChangeArrowheads="1"/>
                              </wps:cNvSpPr>
                              <wps:spPr bwMode="auto">
                                <a:xfrm>
                                  <a:off x="1558977" y="6540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4" name="Rectangle 3504"/>
                              <wps:cNvSpPr>
                                <a:spLocks noChangeArrowheads="1"/>
                              </wps:cNvSpPr>
                              <wps:spPr bwMode="auto">
                                <a:xfrm>
                                  <a:off x="1558977" y="705408"/>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5" name="Rectangle 3505"/>
                              <wps:cNvSpPr>
                                <a:spLocks noChangeArrowheads="1"/>
                              </wps:cNvSpPr>
                              <wps:spPr bwMode="auto">
                                <a:xfrm>
                                  <a:off x="1558977" y="7080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6" name="Rectangle 3506"/>
                              <wps:cNvSpPr>
                                <a:spLocks noChangeArrowheads="1"/>
                              </wps:cNvSpPr>
                              <wps:spPr bwMode="auto">
                                <a:xfrm>
                                  <a:off x="1558977" y="709908"/>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7" name="Rectangle 3507"/>
                              <wps:cNvSpPr>
                                <a:spLocks noChangeArrowheads="1"/>
                              </wps:cNvSpPr>
                              <wps:spPr bwMode="auto">
                                <a:xfrm>
                                  <a:off x="1558977" y="7112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8" name="Rectangle 3508"/>
                              <wps:cNvSpPr>
                                <a:spLocks noChangeArrowheads="1"/>
                              </wps:cNvSpPr>
                              <wps:spPr bwMode="auto">
                                <a:xfrm>
                                  <a:off x="1558977" y="7137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9" name="Rectangle 3509"/>
                              <wps:cNvSpPr>
                                <a:spLocks noChangeArrowheads="1"/>
                              </wps:cNvSpPr>
                              <wps:spPr bwMode="auto">
                                <a:xfrm>
                                  <a:off x="1558977" y="7156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0" name="Rectangle 3510"/>
                              <wps:cNvSpPr>
                                <a:spLocks noChangeArrowheads="1"/>
                              </wps:cNvSpPr>
                              <wps:spPr bwMode="auto">
                                <a:xfrm>
                                  <a:off x="1558977" y="717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1" name="Rectangle 3511"/>
                              <wps:cNvSpPr>
                                <a:spLocks noChangeArrowheads="1"/>
                              </wps:cNvSpPr>
                              <wps:spPr bwMode="auto">
                                <a:xfrm>
                                  <a:off x="1558977" y="719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2" name="Rectangle 3512"/>
                              <wps:cNvSpPr>
                                <a:spLocks noChangeArrowheads="1"/>
                              </wps:cNvSpPr>
                              <wps:spPr bwMode="auto">
                                <a:xfrm>
                                  <a:off x="1558977" y="721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3" name="Rectangle 3513"/>
                              <wps:cNvSpPr>
                                <a:spLocks noChangeArrowheads="1"/>
                              </wps:cNvSpPr>
                              <wps:spPr bwMode="auto">
                                <a:xfrm>
                                  <a:off x="1558977" y="723208"/>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4" name="Rectangle 3514"/>
                              <wps:cNvSpPr>
                                <a:spLocks noChangeArrowheads="1"/>
                              </wps:cNvSpPr>
                              <wps:spPr bwMode="auto">
                                <a:xfrm>
                                  <a:off x="1558977" y="7258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5" name="Rectangle 3515"/>
                              <wps:cNvSpPr>
                                <a:spLocks noChangeArrowheads="1"/>
                              </wps:cNvSpPr>
                              <wps:spPr bwMode="auto">
                                <a:xfrm>
                                  <a:off x="1558977" y="7277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6" name="Rectangle 3516"/>
                              <wps:cNvSpPr>
                                <a:spLocks noChangeArrowheads="1"/>
                              </wps:cNvSpPr>
                              <wps:spPr bwMode="auto">
                                <a:xfrm>
                                  <a:off x="1558977" y="7296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7" name="Rectangle 3517"/>
                              <wps:cNvSpPr>
                                <a:spLocks noChangeArrowheads="1"/>
                              </wps:cNvSpPr>
                              <wps:spPr bwMode="auto">
                                <a:xfrm>
                                  <a:off x="1558977" y="731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8" name="Rectangle 3518"/>
                              <wps:cNvSpPr>
                                <a:spLocks noChangeArrowheads="1"/>
                              </wps:cNvSpPr>
                              <wps:spPr bwMode="auto">
                                <a:xfrm>
                                  <a:off x="1558977" y="733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9" name="Rectangle 3519"/>
                              <wps:cNvSpPr>
                                <a:spLocks noChangeArrowheads="1"/>
                              </wps:cNvSpPr>
                              <wps:spPr bwMode="auto">
                                <a:xfrm>
                                  <a:off x="1558977" y="735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0" name="Rectangle 3520"/>
                              <wps:cNvSpPr>
                                <a:spLocks noChangeArrowheads="1"/>
                              </wps:cNvSpPr>
                              <wps:spPr bwMode="auto">
                                <a:xfrm>
                                  <a:off x="1558977" y="7372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1" name="Rectangle 3521"/>
                              <wps:cNvSpPr>
                                <a:spLocks noChangeArrowheads="1"/>
                              </wps:cNvSpPr>
                              <wps:spPr bwMode="auto">
                                <a:xfrm>
                                  <a:off x="1558977" y="739708"/>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2" name="Rectangle 3522"/>
                              <wps:cNvSpPr>
                                <a:spLocks noChangeArrowheads="1"/>
                              </wps:cNvSpPr>
                              <wps:spPr bwMode="auto">
                                <a:xfrm>
                                  <a:off x="1558977" y="7410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3" name="Rectangle 3523"/>
                              <wps:cNvSpPr>
                                <a:spLocks noChangeArrowheads="1"/>
                              </wps:cNvSpPr>
                              <wps:spPr bwMode="auto">
                                <a:xfrm>
                                  <a:off x="1558977" y="743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4" name="Rectangle 3524"/>
                              <wps:cNvSpPr>
                                <a:spLocks noChangeArrowheads="1"/>
                              </wps:cNvSpPr>
                              <wps:spPr bwMode="auto">
                                <a:xfrm>
                                  <a:off x="1558977" y="745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5" name="Rectangle 3525"/>
                              <wps:cNvSpPr>
                                <a:spLocks noChangeArrowheads="1"/>
                              </wps:cNvSpPr>
                              <wps:spPr bwMode="auto">
                                <a:xfrm>
                                  <a:off x="1558977" y="747308"/>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6" name="Rectangle 3526"/>
                              <wps:cNvSpPr>
                                <a:spLocks noChangeArrowheads="1"/>
                              </wps:cNvSpPr>
                              <wps:spPr bwMode="auto">
                                <a:xfrm>
                                  <a:off x="1558977" y="749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7" name="Rectangle 3527"/>
                              <wps:cNvSpPr>
                                <a:spLocks noChangeArrowheads="1"/>
                              </wps:cNvSpPr>
                              <wps:spPr bwMode="auto">
                                <a:xfrm>
                                  <a:off x="1558977" y="7512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8" name="Rectangle 3528"/>
                              <wps:cNvSpPr>
                                <a:spLocks noChangeArrowheads="1"/>
                              </wps:cNvSpPr>
                              <wps:spPr bwMode="auto">
                                <a:xfrm>
                                  <a:off x="1558977" y="7531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9" name="Rectangle 3529"/>
                              <wps:cNvSpPr>
                                <a:spLocks noChangeArrowheads="1"/>
                              </wps:cNvSpPr>
                              <wps:spPr bwMode="auto">
                                <a:xfrm>
                                  <a:off x="1558977" y="7550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0" name="Rectangle 3530"/>
                              <wps:cNvSpPr>
                                <a:spLocks noChangeArrowheads="1"/>
                              </wps:cNvSpPr>
                              <wps:spPr bwMode="auto">
                                <a:xfrm>
                                  <a:off x="1558977" y="757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1" name="Rectangle 3531"/>
                              <wps:cNvSpPr>
                                <a:spLocks noChangeArrowheads="1"/>
                              </wps:cNvSpPr>
                              <wps:spPr bwMode="auto">
                                <a:xfrm>
                                  <a:off x="1558977" y="759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2" name="Rectangle 3532"/>
                              <wps:cNvSpPr>
                                <a:spLocks noChangeArrowheads="1"/>
                              </wps:cNvSpPr>
                              <wps:spPr bwMode="auto">
                                <a:xfrm>
                                  <a:off x="1558977" y="761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3" name="Rectangle 3533"/>
                              <wps:cNvSpPr>
                                <a:spLocks noChangeArrowheads="1"/>
                              </wps:cNvSpPr>
                              <wps:spPr bwMode="auto">
                                <a:xfrm>
                                  <a:off x="1558977" y="7632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4" name="Rectangle 3534"/>
                              <wps:cNvSpPr>
                                <a:spLocks noChangeArrowheads="1"/>
                              </wps:cNvSpPr>
                              <wps:spPr bwMode="auto">
                                <a:xfrm>
                                  <a:off x="1558977" y="7651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5" name="Rectangle 3535"/>
                              <wps:cNvSpPr>
                                <a:spLocks noChangeArrowheads="1"/>
                              </wps:cNvSpPr>
                              <wps:spPr bwMode="auto">
                                <a:xfrm>
                                  <a:off x="1558977" y="7670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6" name="Rectangle 3536"/>
                              <wps:cNvSpPr>
                                <a:spLocks noChangeArrowheads="1"/>
                              </wps:cNvSpPr>
                              <wps:spPr bwMode="auto">
                                <a:xfrm>
                                  <a:off x="1558977" y="7689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7" name="Rectangle 3537"/>
                              <wps:cNvSpPr>
                                <a:spLocks noChangeArrowheads="1"/>
                              </wps:cNvSpPr>
                              <wps:spPr bwMode="auto">
                                <a:xfrm>
                                  <a:off x="1558977" y="7708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8" name="Rectangle 3538"/>
                              <wps:cNvSpPr>
                                <a:spLocks noChangeArrowheads="1"/>
                              </wps:cNvSpPr>
                              <wps:spPr bwMode="auto">
                                <a:xfrm>
                                  <a:off x="1558977" y="772709"/>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9" name="Rectangle 3539"/>
                              <wps:cNvSpPr>
                                <a:spLocks noChangeArrowheads="1"/>
                              </wps:cNvSpPr>
                              <wps:spPr bwMode="auto">
                                <a:xfrm>
                                  <a:off x="1558977" y="7753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0" name="Rectangle 3540"/>
                              <wps:cNvSpPr>
                                <a:spLocks noChangeArrowheads="1"/>
                              </wps:cNvSpPr>
                              <wps:spPr bwMode="auto">
                                <a:xfrm>
                                  <a:off x="1558977" y="7772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1" name="Rectangle 3541"/>
                              <wps:cNvSpPr>
                                <a:spLocks noChangeArrowheads="1"/>
                              </wps:cNvSpPr>
                              <wps:spPr bwMode="auto">
                                <a:xfrm>
                                  <a:off x="1558977" y="7791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2" name="Rectangle 3542"/>
                              <wps:cNvSpPr>
                                <a:spLocks noChangeArrowheads="1"/>
                              </wps:cNvSpPr>
                              <wps:spPr bwMode="auto">
                                <a:xfrm>
                                  <a:off x="1558977" y="7810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3" name="Rectangle 3543"/>
                              <wps:cNvSpPr>
                                <a:spLocks noChangeArrowheads="1"/>
                              </wps:cNvSpPr>
                              <wps:spPr bwMode="auto">
                                <a:xfrm>
                                  <a:off x="1558977" y="7829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4" name="Rectangle 3544"/>
                              <wps:cNvSpPr>
                                <a:spLocks noChangeArrowheads="1"/>
                              </wps:cNvSpPr>
                              <wps:spPr bwMode="auto">
                                <a:xfrm>
                                  <a:off x="1558977" y="784809"/>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5" name="Freeform 3545"/>
                              <wps:cNvSpPr>
                                <a:spLocks/>
                              </wps:cNvSpPr>
                              <wps:spPr bwMode="auto">
                                <a:xfrm>
                                  <a:off x="306015" y="1022911"/>
                                  <a:ext cx="1203359" cy="321304"/>
                                </a:xfrm>
                                <a:custGeom>
                                  <a:avLst/>
                                  <a:gdLst>
                                    <a:gd name="T0" fmla="*/ 17769 w 2912"/>
                                    <a:gd name="T1" fmla="*/ 9925 h 777"/>
                                    <a:gd name="T2" fmla="*/ 11984 w 2912"/>
                                    <a:gd name="T3" fmla="*/ 25639 h 777"/>
                                    <a:gd name="T4" fmla="*/ 5785 w 2912"/>
                                    <a:gd name="T5" fmla="*/ 43420 h 777"/>
                                    <a:gd name="T6" fmla="*/ 4132 w 2912"/>
                                    <a:gd name="T7" fmla="*/ 61202 h 777"/>
                                    <a:gd name="T8" fmla="*/ 0 w 2912"/>
                                    <a:gd name="T9" fmla="*/ 77329 h 777"/>
                                    <a:gd name="T10" fmla="*/ 2066 w 2912"/>
                                    <a:gd name="T11" fmla="*/ 130674 h 777"/>
                                    <a:gd name="T12" fmla="*/ 5785 w 2912"/>
                                    <a:gd name="T13" fmla="*/ 140599 h 777"/>
                                    <a:gd name="T14" fmla="*/ 7851 w 2912"/>
                                    <a:gd name="T15" fmla="*/ 152591 h 777"/>
                                    <a:gd name="T16" fmla="*/ 11984 w 2912"/>
                                    <a:gd name="T17" fmla="*/ 162516 h 777"/>
                                    <a:gd name="T18" fmla="*/ 19835 w 2912"/>
                                    <a:gd name="T19" fmla="*/ 174508 h 777"/>
                                    <a:gd name="T20" fmla="*/ 21901 w 2912"/>
                                    <a:gd name="T21" fmla="*/ 182365 h 777"/>
                                    <a:gd name="T22" fmla="*/ 31819 w 2912"/>
                                    <a:gd name="T23" fmla="*/ 196425 h 777"/>
                                    <a:gd name="T24" fmla="*/ 37604 w 2912"/>
                                    <a:gd name="T25" fmla="*/ 204282 h 777"/>
                                    <a:gd name="T26" fmla="*/ 47521 w 2912"/>
                                    <a:gd name="T27" fmla="*/ 214207 h 777"/>
                                    <a:gd name="T28" fmla="*/ 55786 w 2912"/>
                                    <a:gd name="T29" fmla="*/ 224131 h 777"/>
                                    <a:gd name="T30" fmla="*/ 65704 w 2912"/>
                                    <a:gd name="T31" fmla="*/ 231988 h 777"/>
                                    <a:gd name="T32" fmla="*/ 75621 w 2912"/>
                                    <a:gd name="T33" fmla="*/ 241913 h 777"/>
                                    <a:gd name="T34" fmla="*/ 85539 w 2912"/>
                                    <a:gd name="T35" fmla="*/ 249770 h 777"/>
                                    <a:gd name="T36" fmla="*/ 101241 w 2912"/>
                                    <a:gd name="T37" fmla="*/ 259695 h 777"/>
                                    <a:gd name="T38" fmla="*/ 115291 w 2912"/>
                                    <a:gd name="T39" fmla="*/ 267552 h 777"/>
                                    <a:gd name="T40" fmla="*/ 133060 w 2912"/>
                                    <a:gd name="T41" fmla="*/ 275409 h 777"/>
                                    <a:gd name="T42" fmla="*/ 150829 w 2912"/>
                                    <a:gd name="T43" fmla="*/ 285333 h 777"/>
                                    <a:gd name="T44" fmla="*/ 166945 w 2912"/>
                                    <a:gd name="T45" fmla="*/ 289468 h 777"/>
                                    <a:gd name="T46" fmla="*/ 188846 w 2912"/>
                                    <a:gd name="T47" fmla="*/ 295258 h 777"/>
                                    <a:gd name="T48" fmla="*/ 202483 w 2912"/>
                                    <a:gd name="T49" fmla="*/ 299393 h 777"/>
                                    <a:gd name="T50" fmla="*/ 222318 w 2912"/>
                                    <a:gd name="T51" fmla="*/ 303528 h 777"/>
                                    <a:gd name="T52" fmla="*/ 261988 w 2912"/>
                                    <a:gd name="T53" fmla="*/ 305182 h 777"/>
                                    <a:gd name="T54" fmla="*/ 353311 w 2912"/>
                                    <a:gd name="T55" fmla="*/ 305182 h 777"/>
                                    <a:gd name="T56" fmla="*/ 434718 w 2912"/>
                                    <a:gd name="T57" fmla="*/ 303528 h 777"/>
                                    <a:gd name="T58" fmla="*/ 484305 w 2912"/>
                                    <a:gd name="T59" fmla="*/ 299393 h 777"/>
                                    <a:gd name="T60" fmla="*/ 954974 w 2912"/>
                                    <a:gd name="T61" fmla="*/ 301461 h 777"/>
                                    <a:gd name="T62" fmla="*/ 973156 w 2912"/>
                                    <a:gd name="T63" fmla="*/ 305182 h 777"/>
                                    <a:gd name="T64" fmla="*/ 990925 w 2912"/>
                                    <a:gd name="T65" fmla="*/ 307250 h 777"/>
                                    <a:gd name="T66" fmla="*/ 1008694 w 2912"/>
                                    <a:gd name="T67" fmla="*/ 311385 h 777"/>
                                    <a:gd name="T68" fmla="*/ 1024397 w 2912"/>
                                    <a:gd name="T69" fmla="*/ 313453 h 777"/>
                                    <a:gd name="T70" fmla="*/ 1040512 w 2912"/>
                                    <a:gd name="T71" fmla="*/ 317175 h 777"/>
                                    <a:gd name="T72" fmla="*/ 1066133 w 2912"/>
                                    <a:gd name="T73" fmla="*/ 319242 h 777"/>
                                    <a:gd name="T74" fmla="*/ 1094232 w 2912"/>
                                    <a:gd name="T75" fmla="*/ 319242 h 777"/>
                                    <a:gd name="T76" fmla="*/ 1109935 w 2912"/>
                                    <a:gd name="T77" fmla="*/ 317175 h 777"/>
                                    <a:gd name="T78" fmla="*/ 1126051 w 2912"/>
                                    <a:gd name="T79" fmla="*/ 311385 h 777"/>
                                    <a:gd name="T80" fmla="*/ 1135969 w 2912"/>
                                    <a:gd name="T81" fmla="*/ 303528 h 777"/>
                                    <a:gd name="T82" fmla="*/ 1145886 w 2912"/>
                                    <a:gd name="T83" fmla="*/ 295258 h 777"/>
                                    <a:gd name="T84" fmla="*/ 1155804 w 2912"/>
                                    <a:gd name="T85" fmla="*/ 281611 h 777"/>
                                    <a:gd name="T86" fmla="*/ 1167374 w 2912"/>
                                    <a:gd name="T87" fmla="*/ 265484 h 777"/>
                                    <a:gd name="T88" fmla="*/ 1177705 w 2912"/>
                                    <a:gd name="T89" fmla="*/ 239845 h 777"/>
                                    <a:gd name="T90" fmla="*/ 1185556 w 2912"/>
                                    <a:gd name="T91" fmla="*/ 219996 h 777"/>
                                    <a:gd name="T92" fmla="*/ 1191341 w 2912"/>
                                    <a:gd name="T93" fmla="*/ 194357 h 777"/>
                                    <a:gd name="T94" fmla="*/ 1195474 w 2912"/>
                                    <a:gd name="T95" fmla="*/ 176576 h 777"/>
                                    <a:gd name="T96" fmla="*/ 1199193 w 2912"/>
                                    <a:gd name="T97" fmla="*/ 154659 h 777"/>
                                    <a:gd name="T98" fmla="*/ 1201259 w 2912"/>
                                    <a:gd name="T99" fmla="*/ 118682 h 777"/>
                                    <a:gd name="T100" fmla="*/ 1201259 w 2912"/>
                                    <a:gd name="T101" fmla="*/ 13646 h 77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912" h="777">
                                      <a:moveTo>
                                        <a:pt x="53" y="0"/>
                                      </a:moveTo>
                                      <a:lnTo>
                                        <a:pt x="48" y="9"/>
                                      </a:lnTo>
                                      <a:lnTo>
                                        <a:pt x="43" y="24"/>
                                      </a:lnTo>
                                      <a:lnTo>
                                        <a:pt x="38" y="33"/>
                                      </a:lnTo>
                                      <a:lnTo>
                                        <a:pt x="38" y="43"/>
                                      </a:lnTo>
                                      <a:lnTo>
                                        <a:pt x="29" y="62"/>
                                      </a:lnTo>
                                      <a:lnTo>
                                        <a:pt x="24" y="76"/>
                                      </a:lnTo>
                                      <a:lnTo>
                                        <a:pt x="24" y="86"/>
                                      </a:lnTo>
                                      <a:lnTo>
                                        <a:pt x="14" y="105"/>
                                      </a:lnTo>
                                      <a:lnTo>
                                        <a:pt x="14" y="115"/>
                                      </a:lnTo>
                                      <a:lnTo>
                                        <a:pt x="10" y="124"/>
                                      </a:lnTo>
                                      <a:lnTo>
                                        <a:pt x="10" y="148"/>
                                      </a:lnTo>
                                      <a:lnTo>
                                        <a:pt x="5" y="158"/>
                                      </a:lnTo>
                                      <a:lnTo>
                                        <a:pt x="5" y="177"/>
                                      </a:lnTo>
                                      <a:lnTo>
                                        <a:pt x="0" y="187"/>
                                      </a:lnTo>
                                      <a:lnTo>
                                        <a:pt x="0" y="278"/>
                                      </a:lnTo>
                                      <a:lnTo>
                                        <a:pt x="5" y="287"/>
                                      </a:lnTo>
                                      <a:lnTo>
                                        <a:pt x="5" y="316"/>
                                      </a:lnTo>
                                      <a:lnTo>
                                        <a:pt x="10" y="326"/>
                                      </a:lnTo>
                                      <a:lnTo>
                                        <a:pt x="10" y="335"/>
                                      </a:lnTo>
                                      <a:lnTo>
                                        <a:pt x="14" y="340"/>
                                      </a:lnTo>
                                      <a:lnTo>
                                        <a:pt x="14" y="350"/>
                                      </a:lnTo>
                                      <a:lnTo>
                                        <a:pt x="19" y="359"/>
                                      </a:lnTo>
                                      <a:lnTo>
                                        <a:pt x="19" y="369"/>
                                      </a:lnTo>
                                      <a:lnTo>
                                        <a:pt x="24" y="374"/>
                                      </a:lnTo>
                                      <a:lnTo>
                                        <a:pt x="29" y="383"/>
                                      </a:lnTo>
                                      <a:lnTo>
                                        <a:pt x="29" y="393"/>
                                      </a:lnTo>
                                      <a:lnTo>
                                        <a:pt x="34" y="398"/>
                                      </a:lnTo>
                                      <a:lnTo>
                                        <a:pt x="43" y="417"/>
                                      </a:lnTo>
                                      <a:lnTo>
                                        <a:pt x="48" y="422"/>
                                      </a:lnTo>
                                      <a:lnTo>
                                        <a:pt x="48" y="431"/>
                                      </a:lnTo>
                                      <a:lnTo>
                                        <a:pt x="53" y="436"/>
                                      </a:lnTo>
                                      <a:lnTo>
                                        <a:pt x="53" y="441"/>
                                      </a:lnTo>
                                      <a:lnTo>
                                        <a:pt x="58" y="451"/>
                                      </a:lnTo>
                                      <a:lnTo>
                                        <a:pt x="67" y="455"/>
                                      </a:lnTo>
                                      <a:lnTo>
                                        <a:pt x="77" y="475"/>
                                      </a:lnTo>
                                      <a:lnTo>
                                        <a:pt x="82" y="479"/>
                                      </a:lnTo>
                                      <a:lnTo>
                                        <a:pt x="86" y="489"/>
                                      </a:lnTo>
                                      <a:lnTo>
                                        <a:pt x="91" y="494"/>
                                      </a:lnTo>
                                      <a:lnTo>
                                        <a:pt x="101" y="503"/>
                                      </a:lnTo>
                                      <a:lnTo>
                                        <a:pt x="106" y="513"/>
                                      </a:lnTo>
                                      <a:lnTo>
                                        <a:pt x="115" y="518"/>
                                      </a:lnTo>
                                      <a:lnTo>
                                        <a:pt x="120" y="527"/>
                                      </a:lnTo>
                                      <a:lnTo>
                                        <a:pt x="125" y="532"/>
                                      </a:lnTo>
                                      <a:lnTo>
                                        <a:pt x="135" y="542"/>
                                      </a:lnTo>
                                      <a:lnTo>
                                        <a:pt x="139" y="547"/>
                                      </a:lnTo>
                                      <a:lnTo>
                                        <a:pt x="149" y="556"/>
                                      </a:lnTo>
                                      <a:lnTo>
                                        <a:pt x="159" y="561"/>
                                      </a:lnTo>
                                      <a:lnTo>
                                        <a:pt x="163" y="571"/>
                                      </a:lnTo>
                                      <a:lnTo>
                                        <a:pt x="173" y="575"/>
                                      </a:lnTo>
                                      <a:lnTo>
                                        <a:pt x="183" y="585"/>
                                      </a:lnTo>
                                      <a:lnTo>
                                        <a:pt x="192" y="590"/>
                                      </a:lnTo>
                                      <a:lnTo>
                                        <a:pt x="197" y="594"/>
                                      </a:lnTo>
                                      <a:lnTo>
                                        <a:pt x="207" y="604"/>
                                      </a:lnTo>
                                      <a:lnTo>
                                        <a:pt x="216" y="609"/>
                                      </a:lnTo>
                                      <a:lnTo>
                                        <a:pt x="226" y="618"/>
                                      </a:lnTo>
                                      <a:lnTo>
                                        <a:pt x="245" y="628"/>
                                      </a:lnTo>
                                      <a:lnTo>
                                        <a:pt x="255" y="633"/>
                                      </a:lnTo>
                                      <a:lnTo>
                                        <a:pt x="264" y="642"/>
                                      </a:lnTo>
                                      <a:lnTo>
                                        <a:pt x="279" y="647"/>
                                      </a:lnTo>
                                      <a:lnTo>
                                        <a:pt x="298" y="657"/>
                                      </a:lnTo>
                                      <a:lnTo>
                                        <a:pt x="308" y="662"/>
                                      </a:lnTo>
                                      <a:lnTo>
                                        <a:pt x="322" y="666"/>
                                      </a:lnTo>
                                      <a:lnTo>
                                        <a:pt x="332" y="676"/>
                                      </a:lnTo>
                                      <a:lnTo>
                                        <a:pt x="346" y="681"/>
                                      </a:lnTo>
                                      <a:lnTo>
                                        <a:pt x="365" y="690"/>
                                      </a:lnTo>
                                      <a:lnTo>
                                        <a:pt x="380" y="695"/>
                                      </a:lnTo>
                                      <a:lnTo>
                                        <a:pt x="394" y="695"/>
                                      </a:lnTo>
                                      <a:lnTo>
                                        <a:pt x="404" y="700"/>
                                      </a:lnTo>
                                      <a:lnTo>
                                        <a:pt x="432" y="710"/>
                                      </a:lnTo>
                                      <a:lnTo>
                                        <a:pt x="442" y="714"/>
                                      </a:lnTo>
                                      <a:lnTo>
                                        <a:pt x="457" y="714"/>
                                      </a:lnTo>
                                      <a:lnTo>
                                        <a:pt x="471" y="719"/>
                                      </a:lnTo>
                                      <a:lnTo>
                                        <a:pt x="481" y="724"/>
                                      </a:lnTo>
                                      <a:lnTo>
                                        <a:pt x="490" y="724"/>
                                      </a:lnTo>
                                      <a:lnTo>
                                        <a:pt x="505" y="729"/>
                                      </a:lnTo>
                                      <a:lnTo>
                                        <a:pt x="519" y="729"/>
                                      </a:lnTo>
                                      <a:lnTo>
                                        <a:pt x="538" y="734"/>
                                      </a:lnTo>
                                      <a:lnTo>
                                        <a:pt x="567" y="734"/>
                                      </a:lnTo>
                                      <a:lnTo>
                                        <a:pt x="581" y="738"/>
                                      </a:lnTo>
                                      <a:lnTo>
                                        <a:pt x="634" y="738"/>
                                      </a:lnTo>
                                      <a:lnTo>
                                        <a:pt x="649" y="743"/>
                                      </a:lnTo>
                                      <a:lnTo>
                                        <a:pt x="836" y="743"/>
                                      </a:lnTo>
                                      <a:lnTo>
                                        <a:pt x="855" y="738"/>
                                      </a:lnTo>
                                      <a:lnTo>
                                        <a:pt x="951" y="738"/>
                                      </a:lnTo>
                                      <a:lnTo>
                                        <a:pt x="971" y="734"/>
                                      </a:lnTo>
                                      <a:lnTo>
                                        <a:pt x="1052" y="734"/>
                                      </a:lnTo>
                                      <a:lnTo>
                                        <a:pt x="1072" y="729"/>
                                      </a:lnTo>
                                      <a:lnTo>
                                        <a:pt x="1148" y="729"/>
                                      </a:lnTo>
                                      <a:lnTo>
                                        <a:pt x="1172" y="724"/>
                                      </a:lnTo>
                                      <a:lnTo>
                                        <a:pt x="2268" y="724"/>
                                      </a:lnTo>
                                      <a:lnTo>
                                        <a:pt x="2282" y="729"/>
                                      </a:lnTo>
                                      <a:lnTo>
                                        <a:pt x="2311" y="729"/>
                                      </a:lnTo>
                                      <a:lnTo>
                                        <a:pt x="2326" y="734"/>
                                      </a:lnTo>
                                      <a:lnTo>
                                        <a:pt x="2340" y="734"/>
                                      </a:lnTo>
                                      <a:lnTo>
                                        <a:pt x="2355" y="738"/>
                                      </a:lnTo>
                                      <a:lnTo>
                                        <a:pt x="2369" y="738"/>
                                      </a:lnTo>
                                      <a:lnTo>
                                        <a:pt x="2383" y="743"/>
                                      </a:lnTo>
                                      <a:lnTo>
                                        <a:pt x="2398" y="743"/>
                                      </a:lnTo>
                                      <a:lnTo>
                                        <a:pt x="2412" y="748"/>
                                      </a:lnTo>
                                      <a:lnTo>
                                        <a:pt x="2427" y="748"/>
                                      </a:lnTo>
                                      <a:lnTo>
                                        <a:pt x="2441" y="753"/>
                                      </a:lnTo>
                                      <a:lnTo>
                                        <a:pt x="2455" y="753"/>
                                      </a:lnTo>
                                      <a:lnTo>
                                        <a:pt x="2465" y="758"/>
                                      </a:lnTo>
                                      <a:lnTo>
                                        <a:pt x="2479" y="758"/>
                                      </a:lnTo>
                                      <a:lnTo>
                                        <a:pt x="2494" y="762"/>
                                      </a:lnTo>
                                      <a:lnTo>
                                        <a:pt x="2504" y="762"/>
                                      </a:lnTo>
                                      <a:lnTo>
                                        <a:pt x="2518" y="767"/>
                                      </a:lnTo>
                                      <a:lnTo>
                                        <a:pt x="2532" y="767"/>
                                      </a:lnTo>
                                      <a:lnTo>
                                        <a:pt x="2542" y="772"/>
                                      </a:lnTo>
                                      <a:lnTo>
                                        <a:pt x="2580" y="772"/>
                                      </a:lnTo>
                                      <a:lnTo>
                                        <a:pt x="2590" y="777"/>
                                      </a:lnTo>
                                      <a:lnTo>
                                        <a:pt x="2633" y="777"/>
                                      </a:lnTo>
                                      <a:lnTo>
                                        <a:pt x="2648" y="772"/>
                                      </a:lnTo>
                                      <a:lnTo>
                                        <a:pt x="2667" y="772"/>
                                      </a:lnTo>
                                      <a:lnTo>
                                        <a:pt x="2677" y="767"/>
                                      </a:lnTo>
                                      <a:lnTo>
                                        <a:pt x="2686" y="767"/>
                                      </a:lnTo>
                                      <a:lnTo>
                                        <a:pt x="2705" y="758"/>
                                      </a:lnTo>
                                      <a:lnTo>
                                        <a:pt x="2715" y="753"/>
                                      </a:lnTo>
                                      <a:lnTo>
                                        <a:pt x="2725" y="753"/>
                                      </a:lnTo>
                                      <a:lnTo>
                                        <a:pt x="2734" y="743"/>
                                      </a:lnTo>
                                      <a:lnTo>
                                        <a:pt x="2739" y="738"/>
                                      </a:lnTo>
                                      <a:lnTo>
                                        <a:pt x="2749" y="734"/>
                                      </a:lnTo>
                                      <a:lnTo>
                                        <a:pt x="2758" y="724"/>
                                      </a:lnTo>
                                      <a:lnTo>
                                        <a:pt x="2763" y="724"/>
                                      </a:lnTo>
                                      <a:lnTo>
                                        <a:pt x="2773" y="714"/>
                                      </a:lnTo>
                                      <a:lnTo>
                                        <a:pt x="2777" y="710"/>
                                      </a:lnTo>
                                      <a:lnTo>
                                        <a:pt x="2787" y="700"/>
                                      </a:lnTo>
                                      <a:lnTo>
                                        <a:pt x="2797" y="681"/>
                                      </a:lnTo>
                                      <a:lnTo>
                                        <a:pt x="2806" y="671"/>
                                      </a:lnTo>
                                      <a:lnTo>
                                        <a:pt x="2816" y="652"/>
                                      </a:lnTo>
                                      <a:lnTo>
                                        <a:pt x="2825" y="642"/>
                                      </a:lnTo>
                                      <a:lnTo>
                                        <a:pt x="2830" y="628"/>
                                      </a:lnTo>
                                      <a:lnTo>
                                        <a:pt x="2840" y="609"/>
                                      </a:lnTo>
                                      <a:lnTo>
                                        <a:pt x="2850" y="580"/>
                                      </a:lnTo>
                                      <a:lnTo>
                                        <a:pt x="2854" y="571"/>
                                      </a:lnTo>
                                      <a:lnTo>
                                        <a:pt x="2864" y="542"/>
                                      </a:lnTo>
                                      <a:lnTo>
                                        <a:pt x="2869" y="532"/>
                                      </a:lnTo>
                                      <a:lnTo>
                                        <a:pt x="2878" y="503"/>
                                      </a:lnTo>
                                      <a:lnTo>
                                        <a:pt x="2878" y="489"/>
                                      </a:lnTo>
                                      <a:lnTo>
                                        <a:pt x="2883" y="470"/>
                                      </a:lnTo>
                                      <a:lnTo>
                                        <a:pt x="2888" y="455"/>
                                      </a:lnTo>
                                      <a:lnTo>
                                        <a:pt x="2888" y="441"/>
                                      </a:lnTo>
                                      <a:lnTo>
                                        <a:pt x="2893" y="427"/>
                                      </a:lnTo>
                                      <a:lnTo>
                                        <a:pt x="2898" y="407"/>
                                      </a:lnTo>
                                      <a:lnTo>
                                        <a:pt x="2898" y="393"/>
                                      </a:lnTo>
                                      <a:lnTo>
                                        <a:pt x="2902" y="374"/>
                                      </a:lnTo>
                                      <a:lnTo>
                                        <a:pt x="2902" y="340"/>
                                      </a:lnTo>
                                      <a:lnTo>
                                        <a:pt x="2907" y="321"/>
                                      </a:lnTo>
                                      <a:lnTo>
                                        <a:pt x="2907" y="287"/>
                                      </a:lnTo>
                                      <a:lnTo>
                                        <a:pt x="2912" y="268"/>
                                      </a:lnTo>
                                      <a:lnTo>
                                        <a:pt x="2912" y="57"/>
                                      </a:lnTo>
                                      <a:lnTo>
                                        <a:pt x="2907" y="33"/>
                                      </a:lnTo>
                                      <a:lnTo>
                                        <a:pt x="2907" y="0"/>
                                      </a:lnTo>
                                      <a:lnTo>
                                        <a:pt x="53"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6" name="Freeform 3546"/>
                              <wps:cNvSpPr>
                                <a:spLocks/>
                              </wps:cNvSpPr>
                              <wps:spPr bwMode="auto">
                                <a:xfrm>
                                  <a:off x="301615" y="1021011"/>
                                  <a:ext cx="1209760" cy="323204"/>
                                </a:xfrm>
                                <a:custGeom>
                                  <a:avLst/>
                                  <a:gdLst>
                                    <a:gd name="T0" fmla="*/ 14052 w 2927"/>
                                    <a:gd name="T1" fmla="*/ 27692 h 782"/>
                                    <a:gd name="T2" fmla="*/ 2066 w 2927"/>
                                    <a:gd name="T3" fmla="*/ 81010 h 782"/>
                                    <a:gd name="T4" fmla="*/ 2066 w 2927"/>
                                    <a:gd name="T5" fmla="*/ 124822 h 782"/>
                                    <a:gd name="T6" fmla="*/ 9919 w 2927"/>
                                    <a:gd name="T7" fmla="*/ 152514 h 782"/>
                                    <a:gd name="T8" fmla="*/ 19838 w 2927"/>
                                    <a:gd name="T9" fmla="*/ 178554 h 782"/>
                                    <a:gd name="T10" fmla="*/ 29756 w 2927"/>
                                    <a:gd name="T11" fmla="*/ 192193 h 782"/>
                                    <a:gd name="T12" fmla="*/ 55793 w 2927"/>
                                    <a:gd name="T13" fmla="*/ 224019 h 782"/>
                                    <a:gd name="T14" fmla="*/ 83483 w 2927"/>
                                    <a:gd name="T15" fmla="*/ 247578 h 782"/>
                                    <a:gd name="T16" fmla="*/ 139276 w 2927"/>
                                    <a:gd name="T17" fmla="*/ 281470 h 782"/>
                                    <a:gd name="T18" fmla="*/ 169032 w 2927"/>
                                    <a:gd name="T19" fmla="*/ 293456 h 782"/>
                                    <a:gd name="T20" fmla="*/ 220692 w 2927"/>
                                    <a:gd name="T21" fmla="*/ 305442 h 782"/>
                                    <a:gd name="T22" fmla="*/ 377326 w 2927"/>
                                    <a:gd name="T23" fmla="*/ 309162 h 782"/>
                                    <a:gd name="T24" fmla="*/ 470728 w 2927"/>
                                    <a:gd name="T25" fmla="*/ 305442 h 782"/>
                                    <a:gd name="T26" fmla="*/ 929470 w 2927"/>
                                    <a:gd name="T27" fmla="*/ 301309 h 782"/>
                                    <a:gd name="T28" fmla="*/ 973278 w 2927"/>
                                    <a:gd name="T29" fmla="*/ 307096 h 782"/>
                                    <a:gd name="T30" fmla="*/ 1007167 w 2927"/>
                                    <a:gd name="T31" fmla="*/ 311229 h 782"/>
                                    <a:gd name="T32" fmla="*/ 1036923 w 2927"/>
                                    <a:gd name="T33" fmla="*/ 317015 h 782"/>
                                    <a:gd name="T34" fmla="*/ 1064613 w 2927"/>
                                    <a:gd name="T35" fmla="*/ 323215 h 782"/>
                                    <a:gd name="T36" fmla="*/ 1122059 w 2927"/>
                                    <a:gd name="T37" fmla="*/ 317015 h 782"/>
                                    <a:gd name="T38" fmla="*/ 1175786 w 2927"/>
                                    <a:gd name="T39" fmla="*/ 259564 h 782"/>
                                    <a:gd name="T40" fmla="*/ 1189837 w 2927"/>
                                    <a:gd name="T41" fmla="*/ 221952 h 782"/>
                                    <a:gd name="T42" fmla="*/ 1201823 w 2927"/>
                                    <a:gd name="T43" fmla="*/ 166567 h 782"/>
                                    <a:gd name="T44" fmla="*/ 1207609 w 2927"/>
                                    <a:gd name="T45" fmla="*/ 102916 h 782"/>
                                    <a:gd name="T46" fmla="*/ 1207609 w 2927"/>
                                    <a:gd name="T47" fmla="*/ 0 h 782"/>
                                    <a:gd name="T48" fmla="*/ 26037 w 2927"/>
                                    <a:gd name="T49" fmla="*/ 3720 h 782"/>
                                    <a:gd name="T50" fmla="*/ 1205542 w 2927"/>
                                    <a:gd name="T51" fmla="*/ 41745 h 782"/>
                                    <a:gd name="T52" fmla="*/ 1201823 w 2927"/>
                                    <a:gd name="T53" fmla="*/ 136808 h 782"/>
                                    <a:gd name="T54" fmla="*/ 1193557 w 2927"/>
                                    <a:gd name="T55" fmla="*/ 196326 h 782"/>
                                    <a:gd name="T56" fmla="*/ 1177852 w 2927"/>
                                    <a:gd name="T57" fmla="*/ 241791 h 782"/>
                                    <a:gd name="T58" fmla="*/ 1134044 w 2927"/>
                                    <a:gd name="T59" fmla="*/ 307096 h 782"/>
                                    <a:gd name="T60" fmla="*/ 1104288 w 2927"/>
                                    <a:gd name="T61" fmla="*/ 317015 h 782"/>
                                    <a:gd name="T62" fmla="*/ 1050562 w 2927"/>
                                    <a:gd name="T63" fmla="*/ 317015 h 782"/>
                                    <a:gd name="T64" fmla="*/ 1020805 w 2927"/>
                                    <a:gd name="T65" fmla="*/ 311229 h 782"/>
                                    <a:gd name="T66" fmla="*/ 991049 w 2927"/>
                                    <a:gd name="T67" fmla="*/ 305442 h 782"/>
                                    <a:gd name="T68" fmla="*/ 955507 w 2927"/>
                                    <a:gd name="T69" fmla="*/ 299243 h 782"/>
                                    <a:gd name="T70" fmla="*/ 911699 w 2927"/>
                                    <a:gd name="T71" fmla="*/ 299243 h 782"/>
                                    <a:gd name="T72" fmla="*/ 435185 w 2927"/>
                                    <a:gd name="T73" fmla="*/ 301309 h 782"/>
                                    <a:gd name="T74" fmla="*/ 248382 w 2927"/>
                                    <a:gd name="T75" fmla="*/ 305442 h 782"/>
                                    <a:gd name="T76" fmla="*/ 210774 w 2927"/>
                                    <a:gd name="T77" fmla="*/ 299243 h 782"/>
                                    <a:gd name="T78" fmla="*/ 161180 w 2927"/>
                                    <a:gd name="T79" fmla="*/ 285603 h 782"/>
                                    <a:gd name="T80" fmla="*/ 133077 w 2927"/>
                                    <a:gd name="T81" fmla="*/ 273617 h 782"/>
                                    <a:gd name="T82" fmla="*/ 81416 w 2927"/>
                                    <a:gd name="T83" fmla="*/ 239725 h 782"/>
                                    <a:gd name="T84" fmla="*/ 55793 w 2927"/>
                                    <a:gd name="T85" fmla="*/ 214099 h 782"/>
                                    <a:gd name="T86" fmla="*/ 29756 w 2927"/>
                                    <a:gd name="T87" fmla="*/ 184340 h 782"/>
                                    <a:gd name="T88" fmla="*/ 21904 w 2927"/>
                                    <a:gd name="T89" fmla="*/ 172354 h 782"/>
                                    <a:gd name="T90" fmla="*/ 14052 w 2927"/>
                                    <a:gd name="T91" fmla="*/ 152514 h 782"/>
                                    <a:gd name="T92" fmla="*/ 6199 w 2927"/>
                                    <a:gd name="T93" fmla="*/ 124822 h 782"/>
                                    <a:gd name="T94" fmla="*/ 6199 w 2927"/>
                                    <a:gd name="T95" fmla="*/ 81010 h 782"/>
                                    <a:gd name="T96" fmla="*/ 18184 w 2927"/>
                                    <a:gd name="T97" fmla="*/ 27692 h 782"/>
                                    <a:gd name="T98" fmla="*/ 23970 w 2927"/>
                                    <a:gd name="T99" fmla="*/ 0 h 78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927" h="782">
                                      <a:moveTo>
                                        <a:pt x="58" y="0"/>
                                      </a:moveTo>
                                      <a:lnTo>
                                        <a:pt x="48" y="19"/>
                                      </a:lnTo>
                                      <a:lnTo>
                                        <a:pt x="39" y="48"/>
                                      </a:lnTo>
                                      <a:lnTo>
                                        <a:pt x="34" y="67"/>
                                      </a:lnTo>
                                      <a:lnTo>
                                        <a:pt x="10" y="139"/>
                                      </a:lnTo>
                                      <a:lnTo>
                                        <a:pt x="10" y="153"/>
                                      </a:lnTo>
                                      <a:lnTo>
                                        <a:pt x="5" y="168"/>
                                      </a:lnTo>
                                      <a:lnTo>
                                        <a:pt x="5" y="196"/>
                                      </a:lnTo>
                                      <a:lnTo>
                                        <a:pt x="0" y="211"/>
                                      </a:lnTo>
                                      <a:lnTo>
                                        <a:pt x="0" y="264"/>
                                      </a:lnTo>
                                      <a:lnTo>
                                        <a:pt x="5" y="278"/>
                                      </a:lnTo>
                                      <a:lnTo>
                                        <a:pt x="5" y="302"/>
                                      </a:lnTo>
                                      <a:lnTo>
                                        <a:pt x="10" y="316"/>
                                      </a:lnTo>
                                      <a:lnTo>
                                        <a:pt x="10" y="331"/>
                                      </a:lnTo>
                                      <a:lnTo>
                                        <a:pt x="15" y="340"/>
                                      </a:lnTo>
                                      <a:lnTo>
                                        <a:pt x="24" y="369"/>
                                      </a:lnTo>
                                      <a:lnTo>
                                        <a:pt x="29" y="379"/>
                                      </a:lnTo>
                                      <a:lnTo>
                                        <a:pt x="34" y="393"/>
                                      </a:lnTo>
                                      <a:lnTo>
                                        <a:pt x="39" y="403"/>
                                      </a:lnTo>
                                      <a:lnTo>
                                        <a:pt x="48" y="432"/>
                                      </a:lnTo>
                                      <a:lnTo>
                                        <a:pt x="58" y="446"/>
                                      </a:lnTo>
                                      <a:lnTo>
                                        <a:pt x="58" y="441"/>
                                      </a:lnTo>
                                      <a:lnTo>
                                        <a:pt x="63" y="456"/>
                                      </a:lnTo>
                                      <a:lnTo>
                                        <a:pt x="72" y="465"/>
                                      </a:lnTo>
                                      <a:lnTo>
                                        <a:pt x="77" y="475"/>
                                      </a:lnTo>
                                      <a:lnTo>
                                        <a:pt x="87" y="489"/>
                                      </a:lnTo>
                                      <a:lnTo>
                                        <a:pt x="125" y="528"/>
                                      </a:lnTo>
                                      <a:lnTo>
                                        <a:pt x="135" y="542"/>
                                      </a:lnTo>
                                      <a:lnTo>
                                        <a:pt x="164" y="571"/>
                                      </a:lnTo>
                                      <a:lnTo>
                                        <a:pt x="178" y="580"/>
                                      </a:lnTo>
                                      <a:lnTo>
                                        <a:pt x="188" y="590"/>
                                      </a:lnTo>
                                      <a:lnTo>
                                        <a:pt x="202" y="599"/>
                                      </a:lnTo>
                                      <a:lnTo>
                                        <a:pt x="212" y="609"/>
                                      </a:lnTo>
                                      <a:lnTo>
                                        <a:pt x="303" y="667"/>
                                      </a:lnTo>
                                      <a:lnTo>
                                        <a:pt x="322" y="671"/>
                                      </a:lnTo>
                                      <a:lnTo>
                                        <a:pt x="337" y="681"/>
                                      </a:lnTo>
                                      <a:lnTo>
                                        <a:pt x="356" y="686"/>
                                      </a:lnTo>
                                      <a:lnTo>
                                        <a:pt x="370" y="695"/>
                                      </a:lnTo>
                                      <a:lnTo>
                                        <a:pt x="390" y="700"/>
                                      </a:lnTo>
                                      <a:lnTo>
                                        <a:pt x="409" y="710"/>
                                      </a:lnTo>
                                      <a:lnTo>
                                        <a:pt x="467" y="724"/>
                                      </a:lnTo>
                                      <a:lnTo>
                                        <a:pt x="491" y="734"/>
                                      </a:lnTo>
                                      <a:lnTo>
                                        <a:pt x="510" y="734"/>
                                      </a:lnTo>
                                      <a:lnTo>
                                        <a:pt x="534" y="739"/>
                                      </a:lnTo>
                                      <a:lnTo>
                                        <a:pt x="553" y="743"/>
                                      </a:lnTo>
                                      <a:lnTo>
                                        <a:pt x="577" y="743"/>
                                      </a:lnTo>
                                      <a:lnTo>
                                        <a:pt x="601" y="748"/>
                                      </a:lnTo>
                                      <a:lnTo>
                                        <a:pt x="913" y="748"/>
                                      </a:lnTo>
                                      <a:lnTo>
                                        <a:pt x="942" y="743"/>
                                      </a:lnTo>
                                      <a:lnTo>
                                        <a:pt x="1024" y="743"/>
                                      </a:lnTo>
                                      <a:lnTo>
                                        <a:pt x="1053" y="739"/>
                                      </a:lnTo>
                                      <a:lnTo>
                                        <a:pt x="1139" y="739"/>
                                      </a:lnTo>
                                      <a:lnTo>
                                        <a:pt x="1168" y="734"/>
                                      </a:lnTo>
                                      <a:lnTo>
                                        <a:pt x="2206" y="734"/>
                                      </a:lnTo>
                                      <a:lnTo>
                                        <a:pt x="2225" y="729"/>
                                      </a:lnTo>
                                      <a:lnTo>
                                        <a:pt x="2249" y="729"/>
                                      </a:lnTo>
                                      <a:lnTo>
                                        <a:pt x="2273" y="734"/>
                                      </a:lnTo>
                                      <a:lnTo>
                                        <a:pt x="2312" y="734"/>
                                      </a:lnTo>
                                      <a:lnTo>
                                        <a:pt x="2336" y="739"/>
                                      </a:lnTo>
                                      <a:lnTo>
                                        <a:pt x="2355" y="743"/>
                                      </a:lnTo>
                                      <a:lnTo>
                                        <a:pt x="2374" y="743"/>
                                      </a:lnTo>
                                      <a:lnTo>
                                        <a:pt x="2398" y="748"/>
                                      </a:lnTo>
                                      <a:lnTo>
                                        <a:pt x="2417" y="753"/>
                                      </a:lnTo>
                                      <a:lnTo>
                                        <a:pt x="2437" y="753"/>
                                      </a:lnTo>
                                      <a:lnTo>
                                        <a:pt x="2456" y="758"/>
                                      </a:lnTo>
                                      <a:lnTo>
                                        <a:pt x="2470" y="763"/>
                                      </a:lnTo>
                                      <a:lnTo>
                                        <a:pt x="2489" y="767"/>
                                      </a:lnTo>
                                      <a:lnTo>
                                        <a:pt x="2509" y="767"/>
                                      </a:lnTo>
                                      <a:lnTo>
                                        <a:pt x="2528" y="772"/>
                                      </a:lnTo>
                                      <a:lnTo>
                                        <a:pt x="2542" y="777"/>
                                      </a:lnTo>
                                      <a:lnTo>
                                        <a:pt x="2562" y="777"/>
                                      </a:lnTo>
                                      <a:lnTo>
                                        <a:pt x="2576" y="782"/>
                                      </a:lnTo>
                                      <a:lnTo>
                                        <a:pt x="2658" y="782"/>
                                      </a:lnTo>
                                      <a:lnTo>
                                        <a:pt x="2672" y="777"/>
                                      </a:lnTo>
                                      <a:lnTo>
                                        <a:pt x="2687" y="777"/>
                                      </a:lnTo>
                                      <a:lnTo>
                                        <a:pt x="2715" y="767"/>
                                      </a:lnTo>
                                      <a:lnTo>
                                        <a:pt x="2730" y="758"/>
                                      </a:lnTo>
                                      <a:lnTo>
                                        <a:pt x="2744" y="753"/>
                                      </a:lnTo>
                                      <a:lnTo>
                                        <a:pt x="2778" y="734"/>
                                      </a:lnTo>
                                      <a:lnTo>
                                        <a:pt x="2845" y="628"/>
                                      </a:lnTo>
                                      <a:lnTo>
                                        <a:pt x="2850" y="609"/>
                                      </a:lnTo>
                                      <a:lnTo>
                                        <a:pt x="2860" y="595"/>
                                      </a:lnTo>
                                      <a:lnTo>
                                        <a:pt x="2869" y="576"/>
                                      </a:lnTo>
                                      <a:lnTo>
                                        <a:pt x="2879" y="537"/>
                                      </a:lnTo>
                                      <a:lnTo>
                                        <a:pt x="2888" y="513"/>
                                      </a:lnTo>
                                      <a:lnTo>
                                        <a:pt x="2898" y="475"/>
                                      </a:lnTo>
                                      <a:lnTo>
                                        <a:pt x="2908" y="427"/>
                                      </a:lnTo>
                                      <a:lnTo>
                                        <a:pt x="2908" y="403"/>
                                      </a:lnTo>
                                      <a:lnTo>
                                        <a:pt x="2917" y="355"/>
                                      </a:lnTo>
                                      <a:lnTo>
                                        <a:pt x="2917" y="331"/>
                                      </a:lnTo>
                                      <a:lnTo>
                                        <a:pt x="2922" y="302"/>
                                      </a:lnTo>
                                      <a:lnTo>
                                        <a:pt x="2922" y="249"/>
                                      </a:lnTo>
                                      <a:lnTo>
                                        <a:pt x="2927" y="220"/>
                                      </a:lnTo>
                                      <a:lnTo>
                                        <a:pt x="2927" y="101"/>
                                      </a:lnTo>
                                      <a:lnTo>
                                        <a:pt x="2922" y="67"/>
                                      </a:lnTo>
                                      <a:lnTo>
                                        <a:pt x="2922" y="0"/>
                                      </a:lnTo>
                                      <a:lnTo>
                                        <a:pt x="63" y="0"/>
                                      </a:lnTo>
                                      <a:lnTo>
                                        <a:pt x="58" y="0"/>
                                      </a:lnTo>
                                      <a:lnTo>
                                        <a:pt x="68" y="9"/>
                                      </a:lnTo>
                                      <a:lnTo>
                                        <a:pt x="63" y="9"/>
                                      </a:lnTo>
                                      <a:lnTo>
                                        <a:pt x="2917" y="9"/>
                                      </a:lnTo>
                                      <a:lnTo>
                                        <a:pt x="2912" y="5"/>
                                      </a:lnTo>
                                      <a:lnTo>
                                        <a:pt x="2912" y="67"/>
                                      </a:lnTo>
                                      <a:lnTo>
                                        <a:pt x="2917" y="101"/>
                                      </a:lnTo>
                                      <a:lnTo>
                                        <a:pt x="2917" y="220"/>
                                      </a:lnTo>
                                      <a:lnTo>
                                        <a:pt x="2912" y="249"/>
                                      </a:lnTo>
                                      <a:lnTo>
                                        <a:pt x="2912" y="302"/>
                                      </a:lnTo>
                                      <a:lnTo>
                                        <a:pt x="2908" y="331"/>
                                      </a:lnTo>
                                      <a:lnTo>
                                        <a:pt x="2908" y="355"/>
                                      </a:lnTo>
                                      <a:lnTo>
                                        <a:pt x="2898" y="403"/>
                                      </a:lnTo>
                                      <a:lnTo>
                                        <a:pt x="2898" y="427"/>
                                      </a:lnTo>
                                      <a:lnTo>
                                        <a:pt x="2888" y="475"/>
                                      </a:lnTo>
                                      <a:lnTo>
                                        <a:pt x="2879" y="513"/>
                                      </a:lnTo>
                                      <a:lnTo>
                                        <a:pt x="2869" y="537"/>
                                      </a:lnTo>
                                      <a:lnTo>
                                        <a:pt x="2860" y="576"/>
                                      </a:lnTo>
                                      <a:lnTo>
                                        <a:pt x="2850" y="585"/>
                                      </a:lnTo>
                                      <a:lnTo>
                                        <a:pt x="2840" y="609"/>
                                      </a:lnTo>
                                      <a:lnTo>
                                        <a:pt x="2835" y="628"/>
                                      </a:lnTo>
                                      <a:lnTo>
                                        <a:pt x="2768" y="724"/>
                                      </a:lnTo>
                                      <a:lnTo>
                                        <a:pt x="2744" y="743"/>
                                      </a:lnTo>
                                      <a:lnTo>
                                        <a:pt x="2730" y="748"/>
                                      </a:lnTo>
                                      <a:lnTo>
                                        <a:pt x="2715" y="758"/>
                                      </a:lnTo>
                                      <a:lnTo>
                                        <a:pt x="2687" y="767"/>
                                      </a:lnTo>
                                      <a:lnTo>
                                        <a:pt x="2672" y="767"/>
                                      </a:lnTo>
                                      <a:lnTo>
                                        <a:pt x="2658" y="772"/>
                                      </a:lnTo>
                                      <a:lnTo>
                                        <a:pt x="2576" y="772"/>
                                      </a:lnTo>
                                      <a:lnTo>
                                        <a:pt x="2562" y="767"/>
                                      </a:lnTo>
                                      <a:lnTo>
                                        <a:pt x="2542" y="767"/>
                                      </a:lnTo>
                                      <a:lnTo>
                                        <a:pt x="2528" y="763"/>
                                      </a:lnTo>
                                      <a:lnTo>
                                        <a:pt x="2509" y="758"/>
                                      </a:lnTo>
                                      <a:lnTo>
                                        <a:pt x="2489" y="758"/>
                                      </a:lnTo>
                                      <a:lnTo>
                                        <a:pt x="2470" y="753"/>
                                      </a:lnTo>
                                      <a:lnTo>
                                        <a:pt x="2456" y="748"/>
                                      </a:lnTo>
                                      <a:lnTo>
                                        <a:pt x="2437" y="743"/>
                                      </a:lnTo>
                                      <a:lnTo>
                                        <a:pt x="2417" y="743"/>
                                      </a:lnTo>
                                      <a:lnTo>
                                        <a:pt x="2398" y="739"/>
                                      </a:lnTo>
                                      <a:lnTo>
                                        <a:pt x="2374" y="734"/>
                                      </a:lnTo>
                                      <a:lnTo>
                                        <a:pt x="2355" y="734"/>
                                      </a:lnTo>
                                      <a:lnTo>
                                        <a:pt x="2336" y="729"/>
                                      </a:lnTo>
                                      <a:lnTo>
                                        <a:pt x="2312" y="724"/>
                                      </a:lnTo>
                                      <a:lnTo>
                                        <a:pt x="2273" y="724"/>
                                      </a:lnTo>
                                      <a:lnTo>
                                        <a:pt x="2249" y="719"/>
                                      </a:lnTo>
                                      <a:lnTo>
                                        <a:pt x="2225" y="719"/>
                                      </a:lnTo>
                                      <a:lnTo>
                                        <a:pt x="2206" y="724"/>
                                      </a:lnTo>
                                      <a:lnTo>
                                        <a:pt x="1346" y="724"/>
                                      </a:lnTo>
                                      <a:lnTo>
                                        <a:pt x="1168" y="724"/>
                                      </a:lnTo>
                                      <a:lnTo>
                                        <a:pt x="1139" y="729"/>
                                      </a:lnTo>
                                      <a:lnTo>
                                        <a:pt x="1053" y="729"/>
                                      </a:lnTo>
                                      <a:lnTo>
                                        <a:pt x="1024" y="734"/>
                                      </a:lnTo>
                                      <a:lnTo>
                                        <a:pt x="942" y="734"/>
                                      </a:lnTo>
                                      <a:lnTo>
                                        <a:pt x="913" y="739"/>
                                      </a:lnTo>
                                      <a:lnTo>
                                        <a:pt x="601" y="739"/>
                                      </a:lnTo>
                                      <a:lnTo>
                                        <a:pt x="577" y="734"/>
                                      </a:lnTo>
                                      <a:lnTo>
                                        <a:pt x="553" y="734"/>
                                      </a:lnTo>
                                      <a:lnTo>
                                        <a:pt x="534" y="729"/>
                                      </a:lnTo>
                                      <a:lnTo>
                                        <a:pt x="510" y="724"/>
                                      </a:lnTo>
                                      <a:lnTo>
                                        <a:pt x="491" y="724"/>
                                      </a:lnTo>
                                      <a:lnTo>
                                        <a:pt x="467" y="715"/>
                                      </a:lnTo>
                                      <a:lnTo>
                                        <a:pt x="409" y="700"/>
                                      </a:lnTo>
                                      <a:lnTo>
                                        <a:pt x="390" y="691"/>
                                      </a:lnTo>
                                      <a:lnTo>
                                        <a:pt x="370" y="686"/>
                                      </a:lnTo>
                                      <a:lnTo>
                                        <a:pt x="356" y="676"/>
                                      </a:lnTo>
                                      <a:lnTo>
                                        <a:pt x="337" y="671"/>
                                      </a:lnTo>
                                      <a:lnTo>
                                        <a:pt x="322" y="662"/>
                                      </a:lnTo>
                                      <a:lnTo>
                                        <a:pt x="303" y="657"/>
                                      </a:lnTo>
                                      <a:lnTo>
                                        <a:pt x="221" y="599"/>
                                      </a:lnTo>
                                      <a:lnTo>
                                        <a:pt x="212" y="590"/>
                                      </a:lnTo>
                                      <a:lnTo>
                                        <a:pt x="197" y="580"/>
                                      </a:lnTo>
                                      <a:lnTo>
                                        <a:pt x="188" y="571"/>
                                      </a:lnTo>
                                      <a:lnTo>
                                        <a:pt x="173" y="561"/>
                                      </a:lnTo>
                                      <a:lnTo>
                                        <a:pt x="145" y="532"/>
                                      </a:lnTo>
                                      <a:lnTo>
                                        <a:pt x="135" y="518"/>
                                      </a:lnTo>
                                      <a:lnTo>
                                        <a:pt x="96" y="480"/>
                                      </a:lnTo>
                                      <a:lnTo>
                                        <a:pt x="87" y="465"/>
                                      </a:lnTo>
                                      <a:lnTo>
                                        <a:pt x="82" y="456"/>
                                      </a:lnTo>
                                      <a:lnTo>
                                        <a:pt x="72" y="446"/>
                                      </a:lnTo>
                                      <a:lnTo>
                                        <a:pt x="68" y="441"/>
                                      </a:lnTo>
                                      <a:lnTo>
                                        <a:pt x="68" y="436"/>
                                      </a:lnTo>
                                      <a:lnTo>
                                        <a:pt x="58" y="422"/>
                                      </a:lnTo>
                                      <a:lnTo>
                                        <a:pt x="53" y="417"/>
                                      </a:lnTo>
                                      <a:lnTo>
                                        <a:pt x="48" y="403"/>
                                      </a:lnTo>
                                      <a:lnTo>
                                        <a:pt x="44" y="393"/>
                                      </a:lnTo>
                                      <a:lnTo>
                                        <a:pt x="39" y="379"/>
                                      </a:lnTo>
                                      <a:lnTo>
                                        <a:pt x="34" y="369"/>
                                      </a:lnTo>
                                      <a:lnTo>
                                        <a:pt x="24" y="340"/>
                                      </a:lnTo>
                                      <a:lnTo>
                                        <a:pt x="20" y="331"/>
                                      </a:lnTo>
                                      <a:lnTo>
                                        <a:pt x="20" y="316"/>
                                      </a:lnTo>
                                      <a:lnTo>
                                        <a:pt x="15" y="302"/>
                                      </a:lnTo>
                                      <a:lnTo>
                                        <a:pt x="15" y="278"/>
                                      </a:lnTo>
                                      <a:lnTo>
                                        <a:pt x="10" y="264"/>
                                      </a:lnTo>
                                      <a:lnTo>
                                        <a:pt x="10" y="211"/>
                                      </a:lnTo>
                                      <a:lnTo>
                                        <a:pt x="15" y="196"/>
                                      </a:lnTo>
                                      <a:lnTo>
                                        <a:pt x="15" y="168"/>
                                      </a:lnTo>
                                      <a:lnTo>
                                        <a:pt x="20" y="153"/>
                                      </a:lnTo>
                                      <a:lnTo>
                                        <a:pt x="20" y="139"/>
                                      </a:lnTo>
                                      <a:lnTo>
                                        <a:pt x="44" y="67"/>
                                      </a:lnTo>
                                      <a:lnTo>
                                        <a:pt x="48" y="48"/>
                                      </a:lnTo>
                                      <a:lnTo>
                                        <a:pt x="58" y="19"/>
                                      </a:lnTo>
                                      <a:lnTo>
                                        <a:pt x="68" y="9"/>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7" name="Freeform 3547"/>
                              <wps:cNvSpPr>
                                <a:spLocks/>
                              </wps:cNvSpPr>
                              <wps:spPr bwMode="auto">
                                <a:xfrm>
                                  <a:off x="678833" y="1024811"/>
                                  <a:ext cx="357518" cy="61601"/>
                                </a:xfrm>
                                <a:custGeom>
                                  <a:avLst/>
                                  <a:gdLst>
                                    <a:gd name="T0" fmla="*/ 0 w 180"/>
                                    <a:gd name="T1" fmla="*/ 0 h 31"/>
                                    <a:gd name="T2" fmla="*/ 180739 w 180"/>
                                    <a:gd name="T3" fmla="*/ 61595 h 31"/>
                                    <a:gd name="T4" fmla="*/ 357505 w 180"/>
                                    <a:gd name="T5" fmla="*/ 0 h 31"/>
                                    <a:gd name="T6" fmla="*/ 0 w 180"/>
                                    <a:gd name="T7" fmla="*/ 0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31">
                                      <a:moveTo>
                                        <a:pt x="0" y="0"/>
                                      </a:moveTo>
                                      <a:cubicBezTo>
                                        <a:pt x="26" y="20"/>
                                        <a:pt x="58" y="31"/>
                                        <a:pt x="91" y="31"/>
                                      </a:cubicBezTo>
                                      <a:cubicBezTo>
                                        <a:pt x="123" y="30"/>
                                        <a:pt x="154" y="20"/>
                                        <a:pt x="180"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8" name="Freeform 3548"/>
                              <wps:cNvSpPr>
                                <a:spLocks/>
                              </wps:cNvSpPr>
                              <wps:spPr bwMode="auto">
                                <a:xfrm>
                                  <a:off x="677533" y="1021011"/>
                                  <a:ext cx="360718" cy="67301"/>
                                </a:xfrm>
                                <a:custGeom>
                                  <a:avLst/>
                                  <a:gdLst>
                                    <a:gd name="T0" fmla="*/ 1651 w 874"/>
                                    <a:gd name="T1" fmla="*/ 0 h 163"/>
                                    <a:gd name="T2" fmla="*/ 0 w 874"/>
                                    <a:gd name="T3" fmla="*/ 5781 h 163"/>
                                    <a:gd name="T4" fmla="*/ 5777 w 874"/>
                                    <a:gd name="T5" fmla="*/ 9911 h 163"/>
                                    <a:gd name="T6" fmla="*/ 15682 w 874"/>
                                    <a:gd name="T7" fmla="*/ 17757 h 163"/>
                                    <a:gd name="T8" fmla="*/ 25586 w 874"/>
                                    <a:gd name="T9" fmla="*/ 23538 h 163"/>
                                    <a:gd name="T10" fmla="*/ 35490 w 874"/>
                                    <a:gd name="T11" fmla="*/ 29732 h 163"/>
                                    <a:gd name="T12" fmla="*/ 47458 w 874"/>
                                    <a:gd name="T13" fmla="*/ 35513 h 163"/>
                                    <a:gd name="T14" fmla="*/ 57362 w 874"/>
                                    <a:gd name="T15" fmla="*/ 41707 h 163"/>
                                    <a:gd name="T16" fmla="*/ 67266 w 874"/>
                                    <a:gd name="T17" fmla="*/ 45424 h 163"/>
                                    <a:gd name="T18" fmla="*/ 82948 w 874"/>
                                    <a:gd name="T19" fmla="*/ 51618 h 163"/>
                                    <a:gd name="T20" fmla="*/ 108947 w 874"/>
                                    <a:gd name="T21" fmla="*/ 57399 h 163"/>
                                    <a:gd name="T22" fmla="*/ 118851 w 874"/>
                                    <a:gd name="T23" fmla="*/ 61529 h 163"/>
                                    <a:gd name="T24" fmla="*/ 130819 w 874"/>
                                    <a:gd name="T25" fmla="*/ 63181 h 163"/>
                                    <a:gd name="T26" fmla="*/ 148564 w 874"/>
                                    <a:gd name="T27" fmla="*/ 65245 h 163"/>
                                    <a:gd name="T28" fmla="*/ 180340 w 874"/>
                                    <a:gd name="T29" fmla="*/ 67310 h 163"/>
                                    <a:gd name="T30" fmla="*/ 186117 w 874"/>
                                    <a:gd name="T31" fmla="*/ 65245 h 163"/>
                                    <a:gd name="T32" fmla="*/ 215830 w 874"/>
                                    <a:gd name="T33" fmla="*/ 63181 h 163"/>
                                    <a:gd name="T34" fmla="*/ 233988 w 874"/>
                                    <a:gd name="T35" fmla="*/ 61529 h 163"/>
                                    <a:gd name="T36" fmla="*/ 247606 w 874"/>
                                    <a:gd name="T37" fmla="*/ 59464 h 163"/>
                                    <a:gd name="T38" fmla="*/ 255447 w 874"/>
                                    <a:gd name="T39" fmla="*/ 57399 h 163"/>
                                    <a:gd name="T40" fmla="*/ 279383 w 874"/>
                                    <a:gd name="T41" fmla="*/ 49553 h 163"/>
                                    <a:gd name="T42" fmla="*/ 295477 w 874"/>
                                    <a:gd name="T43" fmla="*/ 43359 h 163"/>
                                    <a:gd name="T44" fmla="*/ 307032 w 874"/>
                                    <a:gd name="T45" fmla="*/ 37578 h 163"/>
                                    <a:gd name="T46" fmla="*/ 316936 w 874"/>
                                    <a:gd name="T47" fmla="*/ 33449 h 163"/>
                                    <a:gd name="T48" fmla="*/ 326840 w 874"/>
                                    <a:gd name="T49" fmla="*/ 27667 h 163"/>
                                    <a:gd name="T50" fmla="*/ 336745 w 874"/>
                                    <a:gd name="T51" fmla="*/ 21886 h 163"/>
                                    <a:gd name="T52" fmla="*/ 346649 w 874"/>
                                    <a:gd name="T53" fmla="*/ 13627 h 163"/>
                                    <a:gd name="T54" fmla="*/ 358617 w 874"/>
                                    <a:gd name="T55" fmla="*/ 7846 h 163"/>
                                    <a:gd name="T56" fmla="*/ 360680 w 874"/>
                                    <a:gd name="T57" fmla="*/ 2065 h 163"/>
                                    <a:gd name="T58" fmla="*/ 354903 w 874"/>
                                    <a:gd name="T59" fmla="*/ 0 h 163"/>
                                    <a:gd name="T60" fmla="*/ 342935 w 874"/>
                                    <a:gd name="T61" fmla="*/ 5781 h 163"/>
                                    <a:gd name="T62" fmla="*/ 333031 w 874"/>
                                    <a:gd name="T63" fmla="*/ 13627 h 163"/>
                                    <a:gd name="T64" fmla="*/ 323126 w 874"/>
                                    <a:gd name="T65" fmla="*/ 19821 h 163"/>
                                    <a:gd name="T66" fmla="*/ 313222 w 874"/>
                                    <a:gd name="T67" fmla="*/ 25603 h 163"/>
                                    <a:gd name="T68" fmla="*/ 303318 w 874"/>
                                    <a:gd name="T69" fmla="*/ 29732 h 163"/>
                                    <a:gd name="T70" fmla="*/ 291350 w 874"/>
                                    <a:gd name="T71" fmla="*/ 35513 h 163"/>
                                    <a:gd name="T72" fmla="*/ 275668 w 874"/>
                                    <a:gd name="T73" fmla="*/ 41707 h 163"/>
                                    <a:gd name="T74" fmla="*/ 255447 w 874"/>
                                    <a:gd name="T75" fmla="*/ 49553 h 163"/>
                                    <a:gd name="T76" fmla="*/ 243892 w 874"/>
                                    <a:gd name="T77" fmla="*/ 51618 h 163"/>
                                    <a:gd name="T78" fmla="*/ 233988 w 874"/>
                                    <a:gd name="T79" fmla="*/ 53270 h 163"/>
                                    <a:gd name="T80" fmla="*/ 215830 w 874"/>
                                    <a:gd name="T81" fmla="*/ 55335 h 163"/>
                                    <a:gd name="T82" fmla="*/ 186117 w 874"/>
                                    <a:gd name="T83" fmla="*/ 57399 h 163"/>
                                    <a:gd name="T84" fmla="*/ 180340 w 874"/>
                                    <a:gd name="T85" fmla="*/ 59464 h 163"/>
                                    <a:gd name="T86" fmla="*/ 148564 w 874"/>
                                    <a:gd name="T87" fmla="*/ 57399 h 163"/>
                                    <a:gd name="T88" fmla="*/ 130819 w 874"/>
                                    <a:gd name="T89" fmla="*/ 55335 h 163"/>
                                    <a:gd name="T90" fmla="*/ 118851 w 874"/>
                                    <a:gd name="T91" fmla="*/ 53270 h 163"/>
                                    <a:gd name="T92" fmla="*/ 108947 w 874"/>
                                    <a:gd name="T93" fmla="*/ 49553 h 163"/>
                                    <a:gd name="T94" fmla="*/ 87075 w 874"/>
                                    <a:gd name="T95" fmla="*/ 43359 h 163"/>
                                    <a:gd name="T96" fmla="*/ 71393 w 874"/>
                                    <a:gd name="T97" fmla="*/ 37578 h 163"/>
                                    <a:gd name="T98" fmla="*/ 61489 w 874"/>
                                    <a:gd name="T99" fmla="*/ 33449 h 163"/>
                                    <a:gd name="T100" fmla="*/ 51585 w 874"/>
                                    <a:gd name="T101" fmla="*/ 27667 h 163"/>
                                    <a:gd name="T102" fmla="*/ 39617 w 874"/>
                                    <a:gd name="T103" fmla="*/ 21886 h 163"/>
                                    <a:gd name="T104" fmla="*/ 29713 w 874"/>
                                    <a:gd name="T105" fmla="*/ 15692 h 163"/>
                                    <a:gd name="T106" fmla="*/ 19809 w 874"/>
                                    <a:gd name="T107" fmla="*/ 9911 h 163"/>
                                    <a:gd name="T108" fmla="*/ 9904 w 874"/>
                                    <a:gd name="T109" fmla="*/ 2065 h 16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74" h="163">
                                      <a:moveTo>
                                        <a:pt x="14" y="0"/>
                                      </a:moveTo>
                                      <a:lnTo>
                                        <a:pt x="4" y="0"/>
                                      </a:lnTo>
                                      <a:lnTo>
                                        <a:pt x="0" y="5"/>
                                      </a:lnTo>
                                      <a:lnTo>
                                        <a:pt x="0" y="14"/>
                                      </a:lnTo>
                                      <a:lnTo>
                                        <a:pt x="4" y="19"/>
                                      </a:lnTo>
                                      <a:lnTo>
                                        <a:pt x="14" y="24"/>
                                      </a:lnTo>
                                      <a:lnTo>
                                        <a:pt x="28" y="33"/>
                                      </a:lnTo>
                                      <a:lnTo>
                                        <a:pt x="38" y="43"/>
                                      </a:lnTo>
                                      <a:lnTo>
                                        <a:pt x="52" y="53"/>
                                      </a:lnTo>
                                      <a:lnTo>
                                        <a:pt x="62" y="57"/>
                                      </a:lnTo>
                                      <a:lnTo>
                                        <a:pt x="76" y="67"/>
                                      </a:lnTo>
                                      <a:lnTo>
                                        <a:pt x="86" y="72"/>
                                      </a:lnTo>
                                      <a:lnTo>
                                        <a:pt x="100" y="81"/>
                                      </a:lnTo>
                                      <a:lnTo>
                                        <a:pt x="115" y="86"/>
                                      </a:lnTo>
                                      <a:lnTo>
                                        <a:pt x="125" y="91"/>
                                      </a:lnTo>
                                      <a:lnTo>
                                        <a:pt x="139" y="101"/>
                                      </a:lnTo>
                                      <a:lnTo>
                                        <a:pt x="153" y="105"/>
                                      </a:lnTo>
                                      <a:lnTo>
                                        <a:pt x="163" y="110"/>
                                      </a:lnTo>
                                      <a:lnTo>
                                        <a:pt x="192" y="120"/>
                                      </a:lnTo>
                                      <a:lnTo>
                                        <a:pt x="201" y="125"/>
                                      </a:lnTo>
                                      <a:lnTo>
                                        <a:pt x="249" y="139"/>
                                      </a:lnTo>
                                      <a:lnTo>
                                        <a:pt x="264" y="139"/>
                                      </a:lnTo>
                                      <a:lnTo>
                                        <a:pt x="269" y="144"/>
                                      </a:lnTo>
                                      <a:lnTo>
                                        <a:pt x="288" y="149"/>
                                      </a:lnTo>
                                      <a:lnTo>
                                        <a:pt x="302" y="149"/>
                                      </a:lnTo>
                                      <a:lnTo>
                                        <a:pt x="317" y="153"/>
                                      </a:lnTo>
                                      <a:lnTo>
                                        <a:pt x="346" y="153"/>
                                      </a:lnTo>
                                      <a:lnTo>
                                        <a:pt x="360" y="158"/>
                                      </a:lnTo>
                                      <a:lnTo>
                                        <a:pt x="418" y="158"/>
                                      </a:lnTo>
                                      <a:lnTo>
                                        <a:pt x="437" y="163"/>
                                      </a:lnTo>
                                      <a:lnTo>
                                        <a:pt x="442" y="163"/>
                                      </a:lnTo>
                                      <a:lnTo>
                                        <a:pt x="451" y="158"/>
                                      </a:lnTo>
                                      <a:lnTo>
                                        <a:pt x="509" y="158"/>
                                      </a:lnTo>
                                      <a:lnTo>
                                        <a:pt x="523" y="153"/>
                                      </a:lnTo>
                                      <a:lnTo>
                                        <a:pt x="552" y="153"/>
                                      </a:lnTo>
                                      <a:lnTo>
                                        <a:pt x="567" y="149"/>
                                      </a:lnTo>
                                      <a:lnTo>
                                        <a:pt x="581" y="149"/>
                                      </a:lnTo>
                                      <a:lnTo>
                                        <a:pt x="600" y="144"/>
                                      </a:lnTo>
                                      <a:lnTo>
                                        <a:pt x="605" y="139"/>
                                      </a:lnTo>
                                      <a:lnTo>
                                        <a:pt x="619" y="139"/>
                                      </a:lnTo>
                                      <a:lnTo>
                                        <a:pt x="668" y="125"/>
                                      </a:lnTo>
                                      <a:lnTo>
                                        <a:pt x="677" y="120"/>
                                      </a:lnTo>
                                      <a:lnTo>
                                        <a:pt x="706" y="110"/>
                                      </a:lnTo>
                                      <a:lnTo>
                                        <a:pt x="716" y="105"/>
                                      </a:lnTo>
                                      <a:lnTo>
                                        <a:pt x="730" y="101"/>
                                      </a:lnTo>
                                      <a:lnTo>
                                        <a:pt x="744" y="91"/>
                                      </a:lnTo>
                                      <a:lnTo>
                                        <a:pt x="754" y="86"/>
                                      </a:lnTo>
                                      <a:lnTo>
                                        <a:pt x="768" y="81"/>
                                      </a:lnTo>
                                      <a:lnTo>
                                        <a:pt x="783" y="72"/>
                                      </a:lnTo>
                                      <a:lnTo>
                                        <a:pt x="792" y="67"/>
                                      </a:lnTo>
                                      <a:lnTo>
                                        <a:pt x="807" y="57"/>
                                      </a:lnTo>
                                      <a:lnTo>
                                        <a:pt x="816" y="53"/>
                                      </a:lnTo>
                                      <a:lnTo>
                                        <a:pt x="831" y="43"/>
                                      </a:lnTo>
                                      <a:lnTo>
                                        <a:pt x="840" y="33"/>
                                      </a:lnTo>
                                      <a:lnTo>
                                        <a:pt x="855" y="24"/>
                                      </a:lnTo>
                                      <a:lnTo>
                                        <a:pt x="869" y="19"/>
                                      </a:lnTo>
                                      <a:lnTo>
                                        <a:pt x="874" y="14"/>
                                      </a:lnTo>
                                      <a:lnTo>
                                        <a:pt x="874" y="5"/>
                                      </a:lnTo>
                                      <a:lnTo>
                                        <a:pt x="869" y="0"/>
                                      </a:lnTo>
                                      <a:lnTo>
                                        <a:pt x="860" y="0"/>
                                      </a:lnTo>
                                      <a:lnTo>
                                        <a:pt x="845" y="5"/>
                                      </a:lnTo>
                                      <a:lnTo>
                                        <a:pt x="831" y="14"/>
                                      </a:lnTo>
                                      <a:lnTo>
                                        <a:pt x="821" y="24"/>
                                      </a:lnTo>
                                      <a:lnTo>
                                        <a:pt x="807" y="33"/>
                                      </a:lnTo>
                                      <a:lnTo>
                                        <a:pt x="797" y="38"/>
                                      </a:lnTo>
                                      <a:lnTo>
                                        <a:pt x="783" y="48"/>
                                      </a:lnTo>
                                      <a:lnTo>
                                        <a:pt x="773" y="53"/>
                                      </a:lnTo>
                                      <a:lnTo>
                                        <a:pt x="759" y="62"/>
                                      </a:lnTo>
                                      <a:lnTo>
                                        <a:pt x="744" y="67"/>
                                      </a:lnTo>
                                      <a:lnTo>
                                        <a:pt x="735" y="72"/>
                                      </a:lnTo>
                                      <a:lnTo>
                                        <a:pt x="720" y="81"/>
                                      </a:lnTo>
                                      <a:lnTo>
                                        <a:pt x="706" y="86"/>
                                      </a:lnTo>
                                      <a:lnTo>
                                        <a:pt x="696" y="91"/>
                                      </a:lnTo>
                                      <a:lnTo>
                                        <a:pt x="668" y="101"/>
                                      </a:lnTo>
                                      <a:lnTo>
                                        <a:pt x="658" y="105"/>
                                      </a:lnTo>
                                      <a:lnTo>
                                        <a:pt x="619" y="120"/>
                                      </a:lnTo>
                                      <a:lnTo>
                                        <a:pt x="605" y="120"/>
                                      </a:lnTo>
                                      <a:lnTo>
                                        <a:pt x="591" y="125"/>
                                      </a:lnTo>
                                      <a:lnTo>
                                        <a:pt x="581" y="129"/>
                                      </a:lnTo>
                                      <a:lnTo>
                                        <a:pt x="567" y="129"/>
                                      </a:lnTo>
                                      <a:lnTo>
                                        <a:pt x="552" y="134"/>
                                      </a:lnTo>
                                      <a:lnTo>
                                        <a:pt x="523" y="134"/>
                                      </a:lnTo>
                                      <a:lnTo>
                                        <a:pt x="509" y="139"/>
                                      </a:lnTo>
                                      <a:lnTo>
                                        <a:pt x="451" y="139"/>
                                      </a:lnTo>
                                      <a:lnTo>
                                        <a:pt x="432" y="144"/>
                                      </a:lnTo>
                                      <a:lnTo>
                                        <a:pt x="437" y="144"/>
                                      </a:lnTo>
                                      <a:lnTo>
                                        <a:pt x="418" y="139"/>
                                      </a:lnTo>
                                      <a:lnTo>
                                        <a:pt x="360" y="139"/>
                                      </a:lnTo>
                                      <a:lnTo>
                                        <a:pt x="346" y="134"/>
                                      </a:lnTo>
                                      <a:lnTo>
                                        <a:pt x="317" y="134"/>
                                      </a:lnTo>
                                      <a:lnTo>
                                        <a:pt x="302" y="129"/>
                                      </a:lnTo>
                                      <a:lnTo>
                                        <a:pt x="288" y="129"/>
                                      </a:lnTo>
                                      <a:lnTo>
                                        <a:pt x="278" y="125"/>
                                      </a:lnTo>
                                      <a:lnTo>
                                        <a:pt x="264" y="120"/>
                                      </a:lnTo>
                                      <a:lnTo>
                                        <a:pt x="249" y="120"/>
                                      </a:lnTo>
                                      <a:lnTo>
                                        <a:pt x="211" y="105"/>
                                      </a:lnTo>
                                      <a:lnTo>
                                        <a:pt x="201" y="101"/>
                                      </a:lnTo>
                                      <a:lnTo>
                                        <a:pt x="173" y="91"/>
                                      </a:lnTo>
                                      <a:lnTo>
                                        <a:pt x="163" y="86"/>
                                      </a:lnTo>
                                      <a:lnTo>
                                        <a:pt x="149" y="81"/>
                                      </a:lnTo>
                                      <a:lnTo>
                                        <a:pt x="134" y="72"/>
                                      </a:lnTo>
                                      <a:lnTo>
                                        <a:pt x="125" y="67"/>
                                      </a:lnTo>
                                      <a:lnTo>
                                        <a:pt x="110" y="62"/>
                                      </a:lnTo>
                                      <a:lnTo>
                                        <a:pt x="96" y="53"/>
                                      </a:lnTo>
                                      <a:lnTo>
                                        <a:pt x="86" y="48"/>
                                      </a:lnTo>
                                      <a:lnTo>
                                        <a:pt x="72" y="38"/>
                                      </a:lnTo>
                                      <a:lnTo>
                                        <a:pt x="62" y="33"/>
                                      </a:lnTo>
                                      <a:lnTo>
                                        <a:pt x="48" y="24"/>
                                      </a:lnTo>
                                      <a:lnTo>
                                        <a:pt x="38" y="14"/>
                                      </a:lnTo>
                                      <a:lnTo>
                                        <a:pt x="24"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9" name="Freeform 3549"/>
                              <wps:cNvSpPr>
                                <a:spLocks/>
                              </wps:cNvSpPr>
                              <wps:spPr bwMode="auto">
                                <a:xfrm>
                                  <a:off x="325716" y="1019111"/>
                                  <a:ext cx="1185658" cy="7600"/>
                                </a:xfrm>
                                <a:custGeom>
                                  <a:avLst/>
                                  <a:gdLst>
                                    <a:gd name="T0" fmla="*/ 4132 w 2869"/>
                                    <a:gd name="T1" fmla="*/ 0 h 19"/>
                                    <a:gd name="T2" fmla="*/ 2066 w 2869"/>
                                    <a:gd name="T3" fmla="*/ 0 h 19"/>
                                    <a:gd name="T4" fmla="*/ 2066 w 2869"/>
                                    <a:gd name="T5" fmla="*/ 2005 h 19"/>
                                    <a:gd name="T6" fmla="*/ 0 w 2869"/>
                                    <a:gd name="T7" fmla="*/ 2005 h 19"/>
                                    <a:gd name="T8" fmla="*/ 0 w 2869"/>
                                    <a:gd name="T9" fmla="*/ 5615 h 19"/>
                                    <a:gd name="T10" fmla="*/ 2066 w 2869"/>
                                    <a:gd name="T11" fmla="*/ 5615 h 19"/>
                                    <a:gd name="T12" fmla="*/ 2066 w 2869"/>
                                    <a:gd name="T13" fmla="*/ 7620 h 19"/>
                                    <a:gd name="T14" fmla="*/ 1183479 w 2869"/>
                                    <a:gd name="T15" fmla="*/ 7620 h 19"/>
                                    <a:gd name="T16" fmla="*/ 1183479 w 2869"/>
                                    <a:gd name="T17" fmla="*/ 5615 h 19"/>
                                    <a:gd name="T18" fmla="*/ 1185545 w 2869"/>
                                    <a:gd name="T19" fmla="*/ 5615 h 19"/>
                                    <a:gd name="T20" fmla="*/ 1185545 w 2869"/>
                                    <a:gd name="T21" fmla="*/ 2005 h 19"/>
                                    <a:gd name="T22" fmla="*/ 1183479 w 2869"/>
                                    <a:gd name="T23" fmla="*/ 2005 h 19"/>
                                    <a:gd name="T24" fmla="*/ 1183479 w 2869"/>
                                    <a:gd name="T25" fmla="*/ 0 h 19"/>
                                    <a:gd name="T26" fmla="*/ 1181413 w 2869"/>
                                    <a:gd name="T27" fmla="*/ 0 h 19"/>
                                    <a:gd name="T28" fmla="*/ 4132 w 2869"/>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69" h="19">
                                      <a:moveTo>
                                        <a:pt x="10" y="0"/>
                                      </a:moveTo>
                                      <a:lnTo>
                                        <a:pt x="5" y="0"/>
                                      </a:lnTo>
                                      <a:lnTo>
                                        <a:pt x="5" y="5"/>
                                      </a:lnTo>
                                      <a:lnTo>
                                        <a:pt x="0" y="5"/>
                                      </a:lnTo>
                                      <a:lnTo>
                                        <a:pt x="0" y="14"/>
                                      </a:lnTo>
                                      <a:lnTo>
                                        <a:pt x="5" y="14"/>
                                      </a:lnTo>
                                      <a:lnTo>
                                        <a:pt x="5" y="19"/>
                                      </a:lnTo>
                                      <a:lnTo>
                                        <a:pt x="2864" y="19"/>
                                      </a:lnTo>
                                      <a:lnTo>
                                        <a:pt x="2864" y="14"/>
                                      </a:lnTo>
                                      <a:lnTo>
                                        <a:pt x="2869" y="14"/>
                                      </a:lnTo>
                                      <a:lnTo>
                                        <a:pt x="2869" y="5"/>
                                      </a:lnTo>
                                      <a:lnTo>
                                        <a:pt x="2864" y="5"/>
                                      </a:lnTo>
                                      <a:lnTo>
                                        <a:pt x="2864" y="0"/>
                                      </a:lnTo>
                                      <a:lnTo>
                                        <a:pt x="2859"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0" name="Rectangle 3550"/>
                              <wps:cNvSpPr>
                                <a:spLocks noChangeArrowheads="1"/>
                              </wps:cNvSpPr>
                              <wps:spPr bwMode="auto">
                                <a:xfrm>
                                  <a:off x="802040" y="828609"/>
                                  <a:ext cx="69203" cy="14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proofErr w:type="gramStart"/>
                                    <w:r w:rsidRPr="00202598">
                                      <w:rPr>
                                        <w:rFonts w:ascii="Arial" w:hAnsi="Arial" w:cs="Arial"/>
                                        <w:color w:val="000000"/>
                                        <w:szCs w:val="30"/>
                                        <w:lang w:val="en-US"/>
                                      </w:rPr>
                                      <w:t>d</w:t>
                                    </w:r>
                                    <w:proofErr w:type="gramEnd"/>
                                  </w:p>
                                </w:txbxContent>
                              </wps:txbx>
                              <wps:bodyPr rot="0" vert="horz" wrap="square" lIns="0" tIns="0" rIns="0" bIns="0" anchor="t" anchorCtr="0" upright="1">
                                <a:noAutofit/>
                              </wps:bodyPr>
                            </wps:wsp>
                            <wps:wsp>
                              <wps:cNvPr id="29131" name="Rectangle 3551"/>
                              <wps:cNvSpPr>
                                <a:spLocks noChangeArrowheads="1"/>
                              </wps:cNvSpPr>
                              <wps:spPr bwMode="auto">
                                <a:xfrm rot="16200000">
                                  <a:off x="1529778" y="1169012"/>
                                  <a:ext cx="142802" cy="6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proofErr w:type="gramStart"/>
                                    <w:r w:rsidRPr="00202598">
                                      <w:rPr>
                                        <w:rFonts w:ascii="Arial" w:hAnsi="Arial" w:cs="Arial"/>
                                        <w:color w:val="000000"/>
                                        <w:szCs w:val="30"/>
                                        <w:lang w:val="en-US"/>
                                      </w:rPr>
                                      <w:t>h</w:t>
                                    </w:r>
                                    <w:proofErr w:type="gramEnd"/>
                                  </w:p>
                                </w:txbxContent>
                              </wps:txbx>
                              <wps:bodyPr rot="0" vert="horz" wrap="square" lIns="0" tIns="0" rIns="0" bIns="0" anchor="t" anchorCtr="0" upright="1">
                                <a:noAutofit/>
                              </wps:bodyPr>
                            </wps:wsp>
                            <wps:wsp>
                              <wps:cNvPr id="29132" name="Freeform 3552"/>
                              <wps:cNvSpPr>
                                <a:spLocks/>
                              </wps:cNvSpPr>
                              <wps:spPr bwMode="auto">
                                <a:xfrm>
                                  <a:off x="833741" y="13900"/>
                                  <a:ext cx="119406" cy="240103"/>
                                </a:xfrm>
                                <a:custGeom>
                                  <a:avLst/>
                                  <a:gdLst>
                                    <a:gd name="T0" fmla="*/ 79311 w 289"/>
                                    <a:gd name="T1" fmla="*/ 0 h 580"/>
                                    <a:gd name="T2" fmla="*/ 79311 w 289"/>
                                    <a:gd name="T3" fmla="*/ 118773 h 580"/>
                                    <a:gd name="T4" fmla="*/ 119380 w 289"/>
                                    <a:gd name="T5" fmla="*/ 118773 h 580"/>
                                    <a:gd name="T6" fmla="*/ 59483 w 289"/>
                                    <a:gd name="T7" fmla="*/ 240030 h 580"/>
                                    <a:gd name="T8" fmla="*/ 0 w 289"/>
                                    <a:gd name="T9" fmla="*/ 118773 h 580"/>
                                    <a:gd name="T10" fmla="*/ 39656 w 289"/>
                                    <a:gd name="T11" fmla="*/ 118773 h 580"/>
                                    <a:gd name="T12" fmla="*/ 39656 w 289"/>
                                    <a:gd name="T13" fmla="*/ 0 h 580"/>
                                    <a:gd name="T14" fmla="*/ 79311 w 289"/>
                                    <a:gd name="T15" fmla="*/ 0 h 5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9" h="580">
                                      <a:moveTo>
                                        <a:pt x="192" y="0"/>
                                      </a:moveTo>
                                      <a:lnTo>
                                        <a:pt x="192" y="287"/>
                                      </a:lnTo>
                                      <a:lnTo>
                                        <a:pt x="289" y="287"/>
                                      </a:lnTo>
                                      <a:lnTo>
                                        <a:pt x="144" y="580"/>
                                      </a:lnTo>
                                      <a:lnTo>
                                        <a:pt x="0" y="287"/>
                                      </a:lnTo>
                                      <a:lnTo>
                                        <a:pt x="96" y="287"/>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3" name="Freeform 3553"/>
                              <wps:cNvSpPr>
                                <a:spLocks/>
                              </wps:cNvSpPr>
                              <wps:spPr bwMode="auto">
                                <a:xfrm>
                                  <a:off x="831841" y="12000"/>
                                  <a:ext cx="123206" cy="243903"/>
                                </a:xfrm>
                                <a:custGeom>
                                  <a:avLst/>
                                  <a:gdLst>
                                    <a:gd name="T0" fmla="*/ 81438 w 298"/>
                                    <a:gd name="T1" fmla="*/ 3720 h 590"/>
                                    <a:gd name="T2" fmla="*/ 79784 w 298"/>
                                    <a:gd name="T3" fmla="*/ 2066 h 590"/>
                                    <a:gd name="T4" fmla="*/ 79784 w 298"/>
                                    <a:gd name="T5" fmla="*/ 122747 h 590"/>
                                    <a:gd name="T6" fmla="*/ 121536 w 298"/>
                                    <a:gd name="T7" fmla="*/ 122747 h 590"/>
                                    <a:gd name="T8" fmla="*/ 119469 w 298"/>
                                    <a:gd name="T9" fmla="*/ 120680 h 590"/>
                                    <a:gd name="T10" fmla="*/ 59941 w 298"/>
                                    <a:gd name="T11" fmla="*/ 241774 h 590"/>
                                    <a:gd name="T12" fmla="*/ 63662 w 298"/>
                                    <a:gd name="T13" fmla="*/ 241774 h 590"/>
                                    <a:gd name="T14" fmla="*/ 4134 w 298"/>
                                    <a:gd name="T15" fmla="*/ 120680 h 590"/>
                                    <a:gd name="T16" fmla="*/ 2067 w 298"/>
                                    <a:gd name="T17" fmla="*/ 122747 h 590"/>
                                    <a:gd name="T18" fmla="*/ 43819 w 298"/>
                                    <a:gd name="T19" fmla="*/ 122747 h 590"/>
                                    <a:gd name="T20" fmla="*/ 43819 w 298"/>
                                    <a:gd name="T21" fmla="*/ 2066 h 590"/>
                                    <a:gd name="T22" fmla="*/ 41752 w 298"/>
                                    <a:gd name="T23" fmla="*/ 3720 h 590"/>
                                    <a:gd name="T24" fmla="*/ 81438 w 298"/>
                                    <a:gd name="T25" fmla="*/ 3720 h 590"/>
                                    <a:gd name="T26" fmla="*/ 81438 w 298"/>
                                    <a:gd name="T27" fmla="*/ 0 h 590"/>
                                    <a:gd name="T28" fmla="*/ 41752 w 298"/>
                                    <a:gd name="T29" fmla="*/ 0 h 590"/>
                                    <a:gd name="T30" fmla="*/ 39685 w 298"/>
                                    <a:gd name="T31" fmla="*/ 0 h 590"/>
                                    <a:gd name="T32" fmla="*/ 39685 w 298"/>
                                    <a:gd name="T33" fmla="*/ 2066 h 590"/>
                                    <a:gd name="T34" fmla="*/ 39685 w 298"/>
                                    <a:gd name="T35" fmla="*/ 120680 h 590"/>
                                    <a:gd name="T36" fmla="*/ 41752 w 298"/>
                                    <a:gd name="T37" fmla="*/ 119027 h 590"/>
                                    <a:gd name="T38" fmla="*/ 2067 w 298"/>
                                    <a:gd name="T39" fmla="*/ 119027 h 590"/>
                                    <a:gd name="T40" fmla="*/ 0 w 298"/>
                                    <a:gd name="T41" fmla="*/ 119027 h 590"/>
                                    <a:gd name="T42" fmla="*/ 0 w 298"/>
                                    <a:gd name="T43" fmla="*/ 120680 h 590"/>
                                    <a:gd name="T44" fmla="*/ 59941 w 298"/>
                                    <a:gd name="T45" fmla="*/ 241774 h 590"/>
                                    <a:gd name="T46" fmla="*/ 59941 w 298"/>
                                    <a:gd name="T47" fmla="*/ 243840 h 590"/>
                                    <a:gd name="T48" fmla="*/ 61595 w 298"/>
                                    <a:gd name="T49" fmla="*/ 243840 h 590"/>
                                    <a:gd name="T50" fmla="*/ 63662 w 298"/>
                                    <a:gd name="T51" fmla="*/ 243840 h 590"/>
                                    <a:gd name="T52" fmla="*/ 63662 w 298"/>
                                    <a:gd name="T53" fmla="*/ 241774 h 590"/>
                                    <a:gd name="T54" fmla="*/ 123190 w 298"/>
                                    <a:gd name="T55" fmla="*/ 120680 h 590"/>
                                    <a:gd name="T56" fmla="*/ 123190 w 298"/>
                                    <a:gd name="T57" fmla="*/ 119027 h 590"/>
                                    <a:gd name="T58" fmla="*/ 121536 w 298"/>
                                    <a:gd name="T59" fmla="*/ 119027 h 590"/>
                                    <a:gd name="T60" fmla="*/ 81438 w 298"/>
                                    <a:gd name="T61" fmla="*/ 119027 h 590"/>
                                    <a:gd name="T62" fmla="*/ 83505 w 298"/>
                                    <a:gd name="T63" fmla="*/ 120680 h 590"/>
                                    <a:gd name="T64" fmla="*/ 83505 w 298"/>
                                    <a:gd name="T65" fmla="*/ 2066 h 590"/>
                                    <a:gd name="T66" fmla="*/ 83505 w 298"/>
                                    <a:gd name="T67" fmla="*/ 0 h 590"/>
                                    <a:gd name="T68" fmla="*/ 81438 w 298"/>
                                    <a:gd name="T69" fmla="*/ 0 h 590"/>
                                    <a:gd name="T70" fmla="*/ 81438 w 298"/>
                                    <a:gd name="T71" fmla="*/ 3720 h 59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98" h="590">
                                      <a:moveTo>
                                        <a:pt x="197" y="9"/>
                                      </a:moveTo>
                                      <a:lnTo>
                                        <a:pt x="193" y="5"/>
                                      </a:lnTo>
                                      <a:lnTo>
                                        <a:pt x="193" y="297"/>
                                      </a:lnTo>
                                      <a:lnTo>
                                        <a:pt x="294" y="297"/>
                                      </a:lnTo>
                                      <a:lnTo>
                                        <a:pt x="289" y="292"/>
                                      </a:lnTo>
                                      <a:lnTo>
                                        <a:pt x="145" y="585"/>
                                      </a:lnTo>
                                      <a:lnTo>
                                        <a:pt x="154" y="585"/>
                                      </a:lnTo>
                                      <a:lnTo>
                                        <a:pt x="10" y="292"/>
                                      </a:lnTo>
                                      <a:lnTo>
                                        <a:pt x="5" y="297"/>
                                      </a:lnTo>
                                      <a:lnTo>
                                        <a:pt x="106" y="297"/>
                                      </a:lnTo>
                                      <a:lnTo>
                                        <a:pt x="106" y="5"/>
                                      </a:lnTo>
                                      <a:lnTo>
                                        <a:pt x="101" y="9"/>
                                      </a:lnTo>
                                      <a:lnTo>
                                        <a:pt x="197" y="9"/>
                                      </a:lnTo>
                                      <a:lnTo>
                                        <a:pt x="197" y="0"/>
                                      </a:lnTo>
                                      <a:lnTo>
                                        <a:pt x="101" y="0"/>
                                      </a:lnTo>
                                      <a:lnTo>
                                        <a:pt x="96" y="0"/>
                                      </a:lnTo>
                                      <a:lnTo>
                                        <a:pt x="96" y="5"/>
                                      </a:lnTo>
                                      <a:lnTo>
                                        <a:pt x="96" y="292"/>
                                      </a:lnTo>
                                      <a:lnTo>
                                        <a:pt x="101" y="288"/>
                                      </a:lnTo>
                                      <a:lnTo>
                                        <a:pt x="5" y="288"/>
                                      </a:lnTo>
                                      <a:lnTo>
                                        <a:pt x="0" y="288"/>
                                      </a:lnTo>
                                      <a:lnTo>
                                        <a:pt x="0" y="292"/>
                                      </a:lnTo>
                                      <a:lnTo>
                                        <a:pt x="145" y="585"/>
                                      </a:lnTo>
                                      <a:lnTo>
                                        <a:pt x="145" y="590"/>
                                      </a:lnTo>
                                      <a:lnTo>
                                        <a:pt x="149" y="590"/>
                                      </a:lnTo>
                                      <a:lnTo>
                                        <a:pt x="154" y="590"/>
                                      </a:lnTo>
                                      <a:lnTo>
                                        <a:pt x="154" y="585"/>
                                      </a:lnTo>
                                      <a:lnTo>
                                        <a:pt x="298" y="292"/>
                                      </a:lnTo>
                                      <a:lnTo>
                                        <a:pt x="298" y="288"/>
                                      </a:lnTo>
                                      <a:lnTo>
                                        <a:pt x="294" y="288"/>
                                      </a:lnTo>
                                      <a:lnTo>
                                        <a:pt x="197" y="288"/>
                                      </a:lnTo>
                                      <a:lnTo>
                                        <a:pt x="202" y="292"/>
                                      </a:lnTo>
                                      <a:lnTo>
                                        <a:pt x="202" y="5"/>
                                      </a:lnTo>
                                      <a:lnTo>
                                        <a:pt x="202" y="0"/>
                                      </a:lnTo>
                                      <a:lnTo>
                                        <a:pt x="197" y="0"/>
                                      </a:lnTo>
                                      <a:lnTo>
                                        <a:pt x="19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4" name="Rectangle 3554"/>
                              <wps:cNvSpPr>
                                <a:spLocks noChangeArrowheads="1"/>
                              </wps:cNvSpPr>
                              <wps:spPr bwMode="auto">
                                <a:xfrm>
                                  <a:off x="939146" y="0"/>
                                  <a:ext cx="76204" cy="14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r w:rsidRPr="00202598">
                                      <w:rPr>
                                        <w:rFonts w:ascii="Arial" w:hAnsi="Arial" w:cs="Arial"/>
                                        <w:color w:val="000000"/>
                                        <w:szCs w:val="30"/>
                                        <w:lang w:val="en-US"/>
                                      </w:rPr>
                                      <w:t>F</w:t>
                                    </w:r>
                                  </w:p>
                                </w:txbxContent>
                              </wps:txbx>
                              <wps:bodyPr rot="0" vert="horz" wrap="square" lIns="0" tIns="0" rIns="0" bIns="0" anchor="t" anchorCtr="0" upright="1">
                                <a:noAutofit/>
                              </wps:bodyPr>
                            </wps:wsp>
                            <wps:wsp>
                              <wps:cNvPr id="29135" name="Line 3555"/>
                              <wps:cNvCnPr/>
                              <wps:spPr bwMode="auto">
                                <a:xfrm flipV="1">
                                  <a:off x="681334" y="874310"/>
                                  <a:ext cx="0" cy="90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6" name="Line 3556"/>
                              <wps:cNvCnPr/>
                              <wps:spPr bwMode="auto">
                                <a:xfrm flipV="1">
                                  <a:off x="1036351" y="874310"/>
                                  <a:ext cx="600" cy="90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7" name="Line 3557"/>
                              <wps:cNvCnPr/>
                              <wps:spPr bwMode="auto">
                                <a:xfrm>
                                  <a:off x="681334" y="947411"/>
                                  <a:ext cx="355018"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8" name="Freeform 3558"/>
                              <wps:cNvSpPr>
                                <a:spLocks/>
                              </wps:cNvSpPr>
                              <wps:spPr bwMode="auto">
                                <a:xfrm>
                                  <a:off x="681334" y="929610"/>
                                  <a:ext cx="37502" cy="37500"/>
                                </a:xfrm>
                                <a:custGeom>
                                  <a:avLst/>
                                  <a:gdLst>
                                    <a:gd name="T0" fmla="*/ 37465 w 91"/>
                                    <a:gd name="T1" fmla="*/ 0 h 91"/>
                                    <a:gd name="T2" fmla="*/ 0 w 91"/>
                                    <a:gd name="T3" fmla="*/ 17703 h 91"/>
                                    <a:gd name="T4" fmla="*/ 37465 w 91"/>
                                    <a:gd name="T5" fmla="*/ 37465 h 91"/>
                                    <a:gd name="T6" fmla="*/ 19762 w 91"/>
                                    <a:gd name="T7" fmla="*/ 17703 h 91"/>
                                    <a:gd name="T8" fmla="*/ 374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91" y="0"/>
                                      </a:moveTo>
                                      <a:lnTo>
                                        <a:pt x="0" y="43"/>
                                      </a:lnTo>
                                      <a:lnTo>
                                        <a:pt x="91" y="91"/>
                                      </a:lnTo>
                                      <a:lnTo>
                                        <a:pt x="48" y="43"/>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39" name="Freeform 3559"/>
                              <wps:cNvSpPr>
                                <a:spLocks/>
                              </wps:cNvSpPr>
                              <wps:spPr bwMode="auto">
                                <a:xfrm>
                                  <a:off x="998849" y="929610"/>
                                  <a:ext cx="37502" cy="37500"/>
                                </a:xfrm>
                                <a:custGeom>
                                  <a:avLst/>
                                  <a:gdLst>
                                    <a:gd name="T0" fmla="*/ 0 w 91"/>
                                    <a:gd name="T1" fmla="*/ 0 h 91"/>
                                    <a:gd name="T2" fmla="*/ 37465 w 91"/>
                                    <a:gd name="T3" fmla="*/ 17703 h 91"/>
                                    <a:gd name="T4" fmla="*/ 0 w 91"/>
                                    <a:gd name="T5" fmla="*/ 37465 h 91"/>
                                    <a:gd name="T6" fmla="*/ 17703 w 91"/>
                                    <a:gd name="T7" fmla="*/ 17703 h 91"/>
                                    <a:gd name="T8" fmla="*/ 0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0" y="0"/>
                                      </a:moveTo>
                                      <a:lnTo>
                                        <a:pt x="91" y="43"/>
                                      </a:lnTo>
                                      <a:lnTo>
                                        <a:pt x="0" y="91"/>
                                      </a:lnTo>
                                      <a:lnTo>
                                        <a:pt x="43" y="4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40" name="Line 3560"/>
                              <wps:cNvCnPr/>
                              <wps:spPr bwMode="auto">
                                <a:xfrm>
                                  <a:off x="1048352" y="1022911"/>
                                  <a:ext cx="629331"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1" name="Line 3561"/>
                              <wps:cNvCnPr/>
                              <wps:spPr bwMode="auto">
                                <a:xfrm>
                                  <a:off x="871843" y="1083912"/>
                                  <a:ext cx="80584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2" name="Line 3562"/>
                              <wps:cNvCnPr/>
                              <wps:spPr bwMode="auto">
                                <a:xfrm>
                                  <a:off x="1697984" y="1083912"/>
                                  <a:ext cx="0" cy="2464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3" name="Freeform 3563"/>
                              <wps:cNvSpPr>
                                <a:spLocks/>
                              </wps:cNvSpPr>
                              <wps:spPr bwMode="auto">
                                <a:xfrm>
                                  <a:off x="1677683" y="1083912"/>
                                  <a:ext cx="38102" cy="36200"/>
                                </a:xfrm>
                                <a:custGeom>
                                  <a:avLst/>
                                  <a:gdLst>
                                    <a:gd name="T0" fmla="*/ 38100 w 92"/>
                                    <a:gd name="T1" fmla="*/ 36195 h 87"/>
                                    <a:gd name="T2" fmla="*/ 19878 w 92"/>
                                    <a:gd name="T3" fmla="*/ 0 h 87"/>
                                    <a:gd name="T4" fmla="*/ 0 w 92"/>
                                    <a:gd name="T5" fmla="*/ 36195 h 87"/>
                                    <a:gd name="T6" fmla="*/ 19878 w 92"/>
                                    <a:gd name="T7" fmla="*/ 17889 h 87"/>
                                    <a:gd name="T8" fmla="*/ 38100 w 92"/>
                                    <a:gd name="T9" fmla="*/ 36195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7">
                                      <a:moveTo>
                                        <a:pt x="92" y="87"/>
                                      </a:moveTo>
                                      <a:lnTo>
                                        <a:pt x="48" y="0"/>
                                      </a:lnTo>
                                      <a:lnTo>
                                        <a:pt x="0" y="87"/>
                                      </a:lnTo>
                                      <a:lnTo>
                                        <a:pt x="48" y="43"/>
                                      </a:lnTo>
                                      <a:lnTo>
                                        <a:pt x="92"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44" name="Line 3564"/>
                              <wps:cNvCnPr/>
                              <wps:spPr bwMode="auto">
                                <a:xfrm>
                                  <a:off x="1697984" y="818509"/>
                                  <a:ext cx="0" cy="2044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5" name="Freeform 3565"/>
                              <wps:cNvSpPr>
                                <a:spLocks/>
                              </wps:cNvSpPr>
                              <wps:spPr bwMode="auto">
                                <a:xfrm>
                                  <a:off x="1677683" y="986711"/>
                                  <a:ext cx="38102" cy="36200"/>
                                </a:xfrm>
                                <a:custGeom>
                                  <a:avLst/>
                                  <a:gdLst>
                                    <a:gd name="T0" fmla="*/ 38100 w 92"/>
                                    <a:gd name="T1" fmla="*/ 0 h 87"/>
                                    <a:gd name="T2" fmla="*/ 19878 w 92"/>
                                    <a:gd name="T3" fmla="*/ 36195 h 87"/>
                                    <a:gd name="T4" fmla="*/ 0 w 92"/>
                                    <a:gd name="T5" fmla="*/ 0 h 87"/>
                                    <a:gd name="T6" fmla="*/ 19878 w 92"/>
                                    <a:gd name="T7" fmla="*/ 17889 h 87"/>
                                    <a:gd name="T8" fmla="*/ 38100 w 9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7">
                                      <a:moveTo>
                                        <a:pt x="92" y="0"/>
                                      </a:moveTo>
                                      <a:lnTo>
                                        <a:pt x="48" y="87"/>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25977" o:spid="_x0000_s1954" editas="canvas" style="position:absolute;left:0;text-align:left;margin-left:-3.85pt;margin-top:8.15pt;width:143.7pt;height:106.45pt;z-index:251683328;mso-position-horizontal-relative:text;mso-position-vertical-relative:text"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C3PnsQAAADeAAAA&#10;DwAAAAAAAAAAAAAAAACqAgAAZHJzL2Rvd25yZXYueG1sUEsFBgAAAAAEAAQA+gAAAJsDA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zS8cA&#10;AADeAAAADwAAAGRycy9kb3ducmV2LnhtbESPQWvCQBSE74L/YXlCb7oxFLXRVTSl1JtoK3p8ZJ9J&#10;MPs2ZLca8+u7QqHHYWa+YRar1lTiRo0rLSsYjyIQxJnVJecKvr8+hjMQziNrrCyTggc5WC37vQUm&#10;2t55T7eDz0WAsEtQQeF9nUjpsoIMupGtiYN3sY1BH2STS93gPcBNJeMomkiDJYeFAmtKC8quhx+j&#10;4Lx7t900yq+Xz3Qz3aXHrjuNO6VeBu16DsJT6//Df+2tVhDP4tc3eN4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Cc0vHAAAA3gAAAA8AAAAAAAAAAAAAAAAAmAIAAGRy&#10;cy9kb3ducmV2LnhtbFBLBQYAAAAABAAEAPUAAACMAw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6"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lMcA&#10;AADeAAAADwAAAGRycy9kb3ducmV2LnhtbESPzWrCQBSF9wXfYbgFN6VOEomE6ChSKFoKBbVZuLtk&#10;rpnQzJ2QGTV9e2dR6PJw/vhWm9F24kaDbx0rSGcJCOLa6ZYbBd+n99cChA/IGjvHpOCXPGzWk6cV&#10;ltrd+UC3Y2hEHGFfogITQl9K6WtDFv3M9cTRu7jBYohyaKQe8B7HbSezJFlIiy3HB4M9vRmqf45X&#10;q+ClGtP55/X8UaRfyW5v8iqvz5VS0+dxuwQRaAz/4b/2XivIiiyPABEnooB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nJT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5RccA&#10;AADeAAAADwAAAGRycy9kb3ducmV2LnhtbESPQWvCQBSE7wX/w/IEb3VjwBJSV1FBKHrRtBF6e2Rf&#10;s6HZtyG71eiv7wqFHoeZ+YZZrAbbigv1vnGsYDZNQBBXTjdcK/h43z1nIHxA1tg6JgU38rBajp4W&#10;mGt35RNdilCLCGGfowITQpdL6StDFv3UdcTR+3K9xRBlX0vd4zXCbSvTJHmRFhuOCwY72hqqvosf&#10;q6BotsdNWR7KvblvfCaP509KzkpNxsP6FUSgIfyH/9pvWkGapfMZPO7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aOU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V28YA&#10;AADeAAAADwAAAGRycy9kb3ducmV2LnhtbESPT2sCMRTE70K/Q3iF3jTrli6yGkUshdJT65+Dt8fm&#10;udl187Ikqa7fvikIHoeZ+Q2zWA22ExfyoXGsYDrJQBBXTjdcK9jvPsYzECEia+wck4IbBVgtn0YL&#10;LLW78g9dtrEWCcKhRAUmxr6UMlSGLIaJ64mTd3LeYkzS11J7vCa47WSeZYW02HBaMNjTxlB13v5a&#10;BV8nfztu8NAWhr/fi2PLdStflXp5HtZzEJGG+Ajf259aQT7L33L4v5Ou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dV28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6"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C48gA&#10;AADeAAAADwAAAGRycy9kb3ducmV2LnhtbESPQWvCQBSE70L/w/IKXqRuEomE1FVKoWgpCGpz8PbI&#10;vmZDs29DdtX033cLBY/DzHzDrDaj7cSVBt86VpDOExDEtdMtNwo+T29PBQgfkDV2jknBD3nYrB8m&#10;Kyy1u/GBrsfQiAhhX6ICE0JfSulrQxb93PXE0ftyg8UQ5dBIPeAtwm0nsyRZSostxwWDPb0aqr+P&#10;F6tgVo3p4uNyfi/SfbLdmbzK63Ol1PRxfHkGEWgM9/B/e6cVZEWWL+DvTrwC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PALj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1zMcA&#10;AADeAAAADwAAAGRycy9kb3ducmV2LnhtbESPQWvCQBSE7wX/w/IEb7pJsFZSV7FFwVJsa5SeH9ln&#10;Esy+DdlV4793C0KPw8x8w8wWnanFhVpXWVYQjyIQxLnVFRcKDvv1cArCeWSNtWVScCMHi3nvaYap&#10;tlfe0SXzhQgQdikqKL1vUildXpJBN7INcfCOtjXog2wLqVu8BripZRJFE2mw4rBQYkPvJeWn7GwU&#10;/Ow3H/H32/gr+j1tJ5/Nqsrjl0ypQb9bvoLw1Pn/8KO90QqSafI8hr874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fNczHAAAA3gAAAA8AAAAAAAAAAAAAAAAAmAIAAGRy&#10;cy9kb3ducmV2LnhtbFBLBQYAAAAABAAEAPUAAACMAw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RsYA&#10;AADeAAAADwAAAGRycy9kb3ducmV2LnhtbESPQWvCQBSE74X+h+UJvdWNAcWmrmIVQS+CiYceH9nX&#10;bDD7NmTXmPbXdwXB4zAz3zCL1WAb0VPna8cKJuMEBHHpdM2VgnOxe5+D8AFZY+OYFPySh9Xy9WWB&#10;mXY3PlGfh0pECPsMFZgQ2kxKXxqy6MeuJY7ej+sshii7SuoObxFuG5kmyUxarDkuGGxpY6i85Fcb&#10;KcX3/tCeD0Rf/u/o+vXkY7vdKfU2GtafIAIN4Rl+tPdaQTpPp1O434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DRs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v6tMMA&#10;AADdAAAADwAAAGRycy9kb3ducmV2LnhtbERPzWrCQBC+F/oOywi91U1Ka9PoKqUS6E2MfYAhO02i&#10;u7Mxu5q0T+8Kgrf5+H5nsRqtEWfqfetYQTpNQBBXTrdcK/jZFc8ZCB+QNRrHpOCPPKyWjw8LzLUb&#10;eEvnMtQihrDPUUETQpdL6auGLPqp64gj9+t6iyHCvpa6xyGGWyNfkmQmLbYcGxrs6Kuh6lCerIJy&#10;+Njs9es6PRb1/+b4Lot0MEapp8n4OQcRaAx38c39reP87G0G12/iCXJ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v6tMMAAADdAAAADwAAAAAAAAAAAAAAAACYAgAAZHJzL2Rv&#10;d25yZXYueG1sUEsFBgAAAAAEAAQA9QAAAIg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lxMMA&#10;AADdAAAADwAAAGRycy9kb3ducmV2LnhtbERPS4vCMBC+C/6HMMLeNHXFB9UoUlbYg7BYBfE2NGNb&#10;bCbdJlvrv98Igrf5+J6z2nSmEi01rrSsYDyKQBBnVpecKzgdd8MFCOeRNVaWScGDHGzW/d4KY23v&#10;fKA29bkIIexiVFB4X8dSuqwgg25ka+LAXW1j0AfY5FI3eA/hppKfUTSTBksODQXWlBSU3dI/o0Be&#10;0u78c358Ve3vRMsk3SfjyCn1Mei2SxCeOv8Wv9zfOsxfTOfw/C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1lxMMAAADdAAAADwAAAAAAAAAAAAAAAACYAgAAZHJzL2Rv&#10;d25yZXYueG1sUEsFBgAAAAAEAAQA9QAAAIg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LXcYA&#10;AADdAAAADwAAAGRycy9kb3ducmV2LnhtbESPzU7DQAyE70i8w8pI3OgmiJ827bZCRZF6qwh9ACvr&#10;JoFdb5rdNqFPjw9I3GzNeObzajN5py40xC6wgXyWgSKug+24MXD4LB/moGJCtugCk4EfirBZ396s&#10;sLBh5A+6VKlREsKxQANtSn2hdaxb8hhnoScW7RgGj0nWodF2wFHCvdOPWfaiPXYsDS32tG2p/q7O&#10;3kA1LvZf9uk9P5XNdX961WU+OmfM/d30tgSVaEr/5r/rnRX8+bP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LXcYAAADdAAAADwAAAAAAAAAAAAAAAACYAgAAZHJz&#10;L2Rvd25yZXYueG1sUEsFBgAAAAAEAAQA9QAAAIs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17sUA&#10;AADdAAAADwAAAGRycy9kb3ducmV2LnhtbERPTWvCQBC9C/0PyxS86aYFRVPXEBSxQg+tUfA4ZMck&#10;JDubZrcx9dd3C4Xe5vE+Z5UMphE9da6yrOBpGoEgzq2uuFBwynaTBQjnkTU2lknBNzlI1g+jFcba&#10;3viD+qMvRAhhF6OC0vs2ltLlJRl0U9sSB+5qO4M+wK6QusNbCDeNfI6iuTRYcWgosaVNSXl9/DIK&#10;6ux6zu73Szqc8fL2KZv94X3LSo0fh/QFhKfB/4v/3K86zF/MlvD7TT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HXuxQAAAN0AAAAPAAAAAAAAAAAAAAAAAJgCAABkcnMv&#10;ZG93bnJldi54bWxQSwUGAAAAAAQABAD1AAAAigM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RlsQA&#10;AADdAAAADwAAAGRycy9kb3ducmV2LnhtbESP3YrCQAyF74V9hyELe6dTl0VqdRSRFXZBxL8HiJ3Y&#10;FjuZ0hm1vr25ELxLOCfnfJnOO1erG7Wh8mxgOEhAEefeVlwYOB5W/RRUiMgWa89k4EEB5rOP3hQz&#10;6++8o9s+FkpCOGRooIyxybQOeUkOw8A3xKKdfeswytoW2rZ4l3BX6+8kGWmHFUtDiQ0tS8ov+6sz&#10;gC5u6uUp/f/Zno/ud7xZ75JFaszXZ7eYgIrUxbf5df1nBT8dCb98IyPo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0ZbEAAAA3QAAAA8AAAAAAAAAAAAAAAAAmAIAAGRycy9k&#10;b3ducmV2LnhtbFBLBQYAAAAABAAEAPUAAACJAw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6lsUA&#10;AADdAAAADwAAAGRycy9kb3ducmV2LnhtbERPTWvCQBC9F/wPywi91Y2hSoyuooWCF0FtD3obs2MS&#10;zM6mu1uN/fVuodDbPN7nzBadacSVnK8tKxgOEhDEhdU1lwo+P95fMhA+IGtsLJOCO3lYzHtPM8y1&#10;vfGOrvtQihjCPkcFVQhtLqUvKjLoB7YljtzZOoMhQldK7fAWw00j0yQZS4M1x4YKW3qrqLjsv42C&#10;1SRbfW1fefOzOx3peDhdRqlLlHrud8spiEBd+Bf/udc6zs/GKfx+E0+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xfqWxQAAAN0AAAAPAAAAAAAAAAAAAAAAAJgCAABkcnMv&#10;ZG93bnJldi54bWxQSwUGAAAAAAQABAD1AAAAig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lfDcUA&#10;AADdAAAADwAAAGRycy9kb3ducmV2LnhtbERPS2sCMRC+F/wPYQq91WytlXU1igoFL4X6OOht3Iy7&#10;i5vJmqS69dcbodDbfHzPGU9bU4sLOV9ZVvDWTUAQ51ZXXCjYbj5fUxA+IGusLZOCX/IwnXSexphp&#10;e+UVXdahEDGEfYYKyhCaTEqfl2TQd21DHLmjdQZDhK6Q2uE1hpta9pJkIA1WHBtKbGhRUn5a/xgF&#10;82E6P3/3+eu2OuxpvzucPnouUerluZ2NQARqw7/4z73UcX46eIf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V8NxQAAAN0AAAAPAAAAAAAAAAAAAAAAAJgCAABkcnMv&#10;ZG93bnJldi54bWxQSwUGAAAAAAQABAD1AAAAigM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DHecQA&#10;AADdAAAADwAAAGRycy9kb3ducmV2LnhtbERPTWsCMRC9C/0PYQq9aVZRWVejaKHQS6FqD/U2bsbd&#10;xc1kTVJd/fWNIHibx/uc2aI1tTiT85VlBf1eAoI4t7riQsHP9qObgvABWWNtmRRcycNi/tKZYabt&#10;hdd03oRCxBD2GSooQ2gyKX1ekkHfsw1x5A7WGQwRukJqh5cYbmo5SJKxNFhxbCixofeS8uPmzyhY&#10;TdLV6XvIX7f1fke73/1xNHCJUm+v7XIKIlAbnuKH+1PH+el4C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gx3nEAAAA3QAAAA8AAAAAAAAAAAAAAAAAmAIAAGRycy9k&#10;b3ducmV2LnhtbFBLBQYAAAAABAAEAPUAAACJAw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i4sUA&#10;AADdAAAADwAAAGRycy9kb3ducmV2LnhtbERPS2sCMRC+C/0PYQreNFtRWVejaKHQS8FHD/U2bqa7&#10;i5vJmqS69dcbQfA2H99zZovW1OJMzleWFbz1ExDEudUVFwq+dx+9FIQPyBpry6Tgnzws5i+dGWba&#10;XnhD520oRAxhn6GCMoQmk9LnJRn0fdsQR+7XOoMhQldI7fASw00tB0kylgYrjg0lNvReUn7c/hkF&#10;q0m6Oq2H/HXdHPa0/zkcRwOXKNV9bZdTEIHa8BQ/3J86zk/HI7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GLixQAAAN0AAAAPAAAAAAAAAAAAAAAAAJgCAABkcnMv&#10;ZG93bnJldi54bWxQSwUGAAAAAAQABAD1AAAAig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8lcUA&#10;AADdAAAADwAAAGRycy9kb3ducmV2LnhtbERPS2vCQBC+F/wPyxS81U3FhjS6ihaEXgq+DvU2Zsck&#10;mJ1Nd1dN/fWuUOhtPr7nTGadacSFnK8tK3gdJCCIC6trLhXstsuXDIQPyBoby6TglzzMpr2nCeba&#10;XnlNl00oRQxhn6OCKoQ2l9IXFRn0A9sSR+5oncEQoSuldniN4aaRwyRJpcGaY0OFLX1UVJw2Z6Ng&#10;8Z4tflYj/rqtD3vafx9Ob0OXKNV/7uZjEIG68C/+c3/qOD9LU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yVxQAAAN0AAAAPAAAAAAAAAAAAAAAAAJgCAABkcnMv&#10;ZG93bnJldi54bWxQSwUGAAAAAAQABAD1AAAAig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ZDsUA&#10;AADdAAAADwAAAGRycy9kb3ducmV2LnhtbERPTWvCQBC9F/wPywi9NRul1Zi6igqFXgrV9qC3MTtN&#10;gtnZuLvV1F/vCgVv83ifM513phEncr62rGCQpCCIC6trLhV8f709ZSB8QNbYWCYFf+RhPus9TDHX&#10;9sxrOm1CKWII+xwVVCG0uZS+qMigT2xLHLkf6wyGCF0ptcNzDDeNHKbpSBqsOTZU2NKqouKw+TUK&#10;lpNsefx85o/Ler+j3XZ/eBm6VKnHfrd4BRGoC3fxv/tdx/nZaA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lkOxQAAAN0AAAAPAAAAAAAAAAAAAAAAAJgCAABkcnMv&#10;ZG93bnJldi54bWxQSwUGAAAAAAQABAD1AAAAig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fMgA&#10;AADdAAAADwAAAGRycy9kb3ducmV2LnhtbESPQW/CMAyF75P2HyJP2m2kQ4C6joAGEtIuk4DtMG6m&#10;8dqKxilJBoVfPx8mcbP1nt/7PJ33rlUnCrHxbOB5kIEiLr1tuDLw9bl6ykHFhGyx9UwGLhRhPru/&#10;m2Jh/Zk3dNqmSkkIxwIN1Cl1hdaxrMlhHPiOWLQfHxwmWUOlbcCzhLtWD7Nsoh02LA01drSsqTxs&#10;f52BxUu+OK5H/HHd7He0+94fxsOQGfP40L+9gkrUp5v5//rdCn4+EV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18yAAAAN0AAAAPAAAAAAAAAAAAAAAAAJgCAABk&#10;cnMvZG93bnJldi54bWxQSwUGAAAAAAQABAD1AAAAjQM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o58QA&#10;AADdAAAADwAAAGRycy9kb3ducmV2LnhtbERPS2sCMRC+F/ofwhR6q9lKlXU1Si0UvAi+DnobN+Pu&#10;4mayTVJd/fVGELzNx/ec0aQ1tTiR85VlBZ+dBARxbnXFhYLN+vcjBeEDssbaMim4kIfJ+PVlhJm2&#10;Z17SaRUKEUPYZ6igDKHJpPR5SQZ9xzbEkTtYZzBE6AqpHZ5juKllN0n60mDFsaHEhn5Kyo+rf6Ng&#10;Okinf4svnl+X+x3ttvtjr+sSpd7f2u8hiEBteIof7pmO89P+AO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aOfEAAAA3QAAAA8AAAAAAAAAAAAAAAAAmAIAAGRycy9k&#10;b3ducmV2LnhtbFBLBQYAAAAABAAEAPUAAACJAw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JXp8gA&#10;AADdAAAADwAAAGRycy9kb3ducmV2LnhtbESPQU/CQBCF7yb+h82YeJOtRLQUFiImJlxIBD3AbegO&#10;bUN3tu6uUPz1zoHE20zem/e+mc5716oThdh4NvA4yEARl942XBn4+nx/yEHFhGyx9UwGLhRhPru9&#10;mWJh/ZnXdNqkSkkIxwIN1Cl1hdaxrMlhHPiOWLSDDw6TrKHSNuBZwl2rh1n2rB02LA01dvRWU3nc&#10;/DgDi3G++P544tXver+j3XZ/HA1DZsz9Xf86AZWoT//m6/XSCn7+Ivz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lenyAAAAN0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7yPMUA&#10;AADdAAAADwAAAGRycy9kb3ducmV2LnhtbERPTWvCQBC9F/oflil4azZKbWPqKloQvBTU9qC3MTtN&#10;gtnZuLtq7K93hUJv83ifM552phFncr62rKCfpCCIC6trLhV8fy2eMxA+IGtsLJOCK3mYTh4fxphr&#10;e+E1nTehFDGEfY4KqhDaXEpfVGTQJ7YljtyPdQZDhK6U2uElhptGDtL0VRqsOTZU2NJHRcVhczIK&#10;5qNsfly98Ofver+j3XZ/GA5cqlTvqZu9gwjUhX/xn3up4/zsrQ/3b+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vI8xQAAAN0AAAAPAAAAAAAAAAAAAAAAAJgCAABkcnMv&#10;ZG93bnJldi54bWxQSwUGAAAAAAQABAD1AAAAigM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sS8UA&#10;AADdAAAADwAAAGRycy9kb3ducmV2LnhtbERPTWvCQBC9C/0PyxR6041B2xhdpQqCl4LaHuptzI5J&#10;MDub7m419te7hUJv83ifM1t0phEXcr62rGA4SEAQF1bXXCr4eF/3MxA+IGtsLJOCG3lYzB96M8y1&#10;vfKOLvtQihjCPkcFVQhtLqUvKjLoB7YljtzJOoMhQldK7fAaw00j0yR5lgZrjg0VtrSqqDjvv42C&#10;5SRbfm1H/PazOx7o8Hk8j1OXKPX02L1OQQTqwr/4z73RcX72ksLv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GxLxQAAAN0AAAAPAAAAAAAAAAAAAAAAAJgCAABkcnMv&#10;ZG93bnJldi54bWxQSwUGAAAAAAQABAD1AAAAigM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DJ0MUA&#10;AADdAAAADwAAAGRycy9kb3ducmV2LnhtbERPS2sCMRC+F/wPYQq91Wyt1XVrFC0UvBR8HfQ2bqa7&#10;i5vJNkl17a83BcHbfHzPGU9bU4sTOV9ZVvDSTUAQ51ZXXCjYbj6fUxA+IGusLZOCC3mYTjoPY8y0&#10;PfOKTutQiBjCPkMFZQhNJqXPSzLou7Yhjty3dQZDhK6Q2uE5hpta9pJkIA1WHBtKbOijpPy4/jUK&#10;5qN0/rPs89ff6rCn/e5wfOu5RKmnx3b2DiJQG+7im3uh4/x0+Ar/38QT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MnQxQAAAN0AAAAPAAAAAAAAAAAAAAAAAJgCAABkcnMv&#10;ZG93bnJldi54bWxQSwUGAAAAAAQABAD1AAAAig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RpMUA&#10;AADdAAAADwAAAGRycy9kb3ducmV2LnhtbERPTWvCQBC9C/6HZQq9mU1F25i6igqFXgpqe9DbmJ0m&#10;wexs3N1q7K93hUJv83ifM513phFncr62rOApSUEQF1bXXCr4+nwbZCB8QNbYWCYFV/Iwn/V7U8y1&#10;vfCGzttQihjCPkcFVQhtLqUvKjLoE9sSR+7bOoMhQldK7fASw00jh2n6LA3WHBsqbGlVUXHc/hgF&#10;y0m2PK1H/PG7Oexpvzscx0OXKvX40C1eQQTqwr/4z/2u4/zsZQT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uVGkxQAAAN0AAAAPAAAAAAAAAAAAAAAAAJgCAABkcnMv&#10;ZG93bnJldi54bWxQSwUGAAAAAAQABAD1AAAAigM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0P8UA&#10;AADdAAAADwAAAGRycy9kb3ducmV2LnhtbERPTWsCMRC9C/6HMEJvmlWqXbdG0ULBS0FtD3obN9Pd&#10;xc1km6S69tcbQehtHu9zZovW1OJMzleWFQwHCQji3OqKCwVfn+/9FIQPyBpry6TgSh4W825nhpm2&#10;F97SeRcKEUPYZ6igDKHJpPR5SQb9wDbEkfu2zmCI0BVSO7zEcFPLUZJMpMGKY0OJDb2VlJ92v0bB&#10;apqufjbP/PG3PR7osD+exiOXKPXUa5evIAK14V/8cK91nJ++jOH+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fQ/xQAAAN0AAAAPAAAAAAAAAAAAAAAAAJgCAABkcnMv&#10;ZG93bnJldi54bWxQSwUGAAAAAAQABAD1AAAAigM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qSMUA&#10;AADdAAAADwAAAGRycy9kb3ducmV2LnhtbERPTWvCQBC9F/wPywi9NRul1Zi6igqFXgrV9qC3MTtN&#10;gtnZuLvV1F/vCgVv83ifM513phEncr62rGCQpCCIC6trLhV8f709ZSB8QNbYWCYFf+RhPus9TDHX&#10;9sxrOm1CKWII+xwVVCG0uZS+qMigT2xLHLkf6wyGCF0ptcNzDDeNHKbpSBqsOTZU2NKqouKw+TUK&#10;lpNsefx85o/Ler+j3XZ/eBm6VKnHfrd4BRGoC3fxv/tdx/nZeAS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2pIxQAAAN0AAAAPAAAAAAAAAAAAAAAAAJgCAABkcnMv&#10;ZG93bnJldi54bWxQSwUGAAAAAAQABAD1AAAAig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P08UA&#10;AADdAAAADwAAAGRycy9kb3ducmV2LnhtbERPS2sCMRC+F/wPYQq91Wyl1nU1igoFL4X6OOht3Iy7&#10;i5vJmqS69dcbodDbfHzPGU9bU4sLOV9ZVvDWTUAQ51ZXXCjYbj5fUxA+IGusLZOCX/IwnXSexphp&#10;e+UVXdahEDGEfYYKyhCaTEqfl2TQd21DHLmjdQZDhK6Q2uE1hpta9pLkQxqsODaU2NCipPy0/jEK&#10;5sN0fv5+56/b6rCn/e5w6vdcotTLczsbgQjUhn/xn3up4/x0MID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a8/TxQAAAN0AAAAPAAAAAAAAAAAAAAAAAJgCAABkcnMv&#10;ZG93bnJldi54bWxQSwUGAAAAAAQABAD1AAAAigM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bocgA&#10;AADdAAAADwAAAGRycy9kb3ducmV2LnhtbESPQU/CQBCF7yb+h82YeJOtRLQUFiImJlxIBD3AbegO&#10;bUN3tu6uUPz1zoHE20zem/e+mc5716oThdh4NvA4yEARl942XBn4+nx/yEHFhGyx9UwGLhRhPru9&#10;mWJh/ZnXdNqkSkkIxwIN1Cl1hdaxrMlhHPiOWLSDDw6TrKHSNuBZwl2rh1n2rB02LA01dvRWU3nc&#10;/DgDi3G++P544tXver+j3XZ/HA1DZsz9Xf86AZWoT//m6/XSCn7+Ir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9FuhyAAAAN0AAAAPAAAAAAAAAAAAAAAAAJgCAABk&#10;cnMvZG93bnJldi54bWxQSwUGAAAAAAQABAD1AAAAjQM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OsUA&#10;AADdAAAADwAAAGRycy9kb3ducmV2LnhtbERPTWsCMRC9F/wPYQRvNVupdV2NogXBS6HaHvQ2bqa7&#10;i5vJmkRd++sboeBtHu9zpvPW1OJCzleWFbz0ExDEudUVFwq+v1bPKQgfkDXWlknBjTzMZ52nKWba&#10;XnlDl20oRAxhn6GCMoQmk9LnJRn0fdsQR+7HOoMhQldI7fAaw00tB0nyJg1WHBtKbOi9pPy4PRsF&#10;y3G6PH2+8sfv5rCn/e5wHA5colSv2y4mIAK14SH+d691nJ+Oxn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P46xQAAAN0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ngMgA&#10;AADdAAAADwAAAGRycy9kb3ducmV2LnhtbESPT2/CMAzF75P2HSJP4jZSEJtKIaAxadIuk8afA9xM&#10;Y9qKxumSDLp9+vkwiZut9/zez/Nl71p1oRAbzwZGwwwUceltw5WB3fbtMQcVE7LF1jMZ+KEIy8X9&#10;3RwL66+8pssmVUpCOBZooE6pK7SOZU0O49B3xKKdfHCYZA2VtgGvEu5aPc6yZ+2wYWmosaPXmsrz&#10;5tsZWE3z1dfnhD9+18cDHfbH89M4ZMYMHvqXGahEfbqZ/6/freDnufDLNzKCXv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VyeAyAAAAN0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CG8UA&#10;AADdAAAADwAAAGRycy9kb3ducmV2LnhtbERPTWvCQBC9C/0PyxS86UZRSVM3UgWhF6HaHuptzE6T&#10;kOxsurvVtL/eLQje5vE+Z7nqTSvO5HxtWcFknIAgLqyuuVTw8b4dpSB8QNbYWiYFv+RhlT8Mlphp&#10;e+E9nQ+hFDGEfYYKqhC6TEpfVGTQj21HHLkv6wyGCF0ptcNLDDetnCbJQhqsOTZU2NGmoqI5/BgF&#10;66d0/f02493f/nSk4+epmU9dotTwsX95BhGoD3fxzf2q4/w0ncD/N/EE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4IbxQAAAN0AAAAPAAAAAAAAAAAAAAAAAJgCAABkcnMv&#10;ZG93bnJldi54bWxQSwUGAAAAAAQABAD1AAAAigM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cbMQA&#10;AADdAAAADwAAAGRycy9kb3ducmV2LnhtbERPTWvCQBC9C/6HZYTedNPQlhhdRQWhl0LVHuptzE6T&#10;YHY27m41+uu7BcHbPN7nTOedacSZnK8tK3geJSCIC6trLhV87dbDDIQPyBoby6TgSh7ms35virm2&#10;F97QeRtKEUPY56igCqHNpfRFRQb9yLbEkfuxzmCI0JVSO7zEcNPINEnepMGaY0OFLa0qKo7bX6Ng&#10;Oc6Wp88X/rhtDnvafx+Or6lLlHoadIsJiEBdeIjv7ncd52dZCv/fx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HGzEAAAA3QAAAA8AAAAAAAAAAAAAAAAAmAIAAGRycy9k&#10;b3ducmV2LnhtbFBLBQYAAAAABAAEAPUAAACJAw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598UA&#10;AADdAAAADwAAAGRycy9kb3ducmV2LnhtbERPTWsCMRC9F/ofwhS81Wy1lnU1igqCF6FaD3obN9Pd&#10;xc1kTaJu/fVNQehtHu9zxtPW1OJKzleWFbx1ExDEudUVFwp2X8vXFIQPyBpry6TghzxMJ89PY8y0&#10;vfGGrttQiBjCPkMFZQhNJqXPSzLou7Yhjty3dQZDhK6Q2uEthpta9pLkQxqsODaU2NCipPy0vRgF&#10;82E6P3++8/q+OR7osD+eBj2XKNV5aWcjEIHa8C9+uFc6zk/TPvx9E0+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bn3xQAAAN0AAAAPAAAAAAAAAAAAAAAAAJgCAABkcnMv&#10;ZG93bnJldi54bWxQSwUGAAAAAAQABAD1AAAAig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hg8QA&#10;AADdAAAADwAAAGRycy9kb3ducmV2LnhtbERPTWsCMRC9C/0PYQreNFvRsq5GqQXBi6C2B72Nm3F3&#10;cTPZJlG3/fWNIHibx/uc6bw1tbiS85VlBW/9BARxbnXFhYLvr2UvBeEDssbaMin4JQ/z2Utnipm2&#10;N97SdRcKEUPYZ6igDKHJpPR5SQZ93zbEkTtZZzBE6AqpHd5iuKnlIEnepcGKY0OJDX2WlJ93F6Ng&#10;MU4XP5shr/+2xwMd9sfzaOASpbqv7ccERKA2PMUP90rH+Wk6hP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sIYPEAAAA3QAAAA8AAAAAAAAAAAAAAAAAmAIAAGRycy9k&#10;b3ducmV2LnhtbFBLBQYAAAAABAAEAPUAAACJAw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EGMUA&#10;AADdAAAADwAAAGRycy9kb3ducmV2LnhtbERPTWvCQBC9C/0Pywi96UapkqZupAqFXgpqe6i3MTtN&#10;QrKzcXeraX+9Kwje5vE+Z7HsTStO5HxtWcFknIAgLqyuuVTw9fk2SkH4gKyxtUwK/sjDMn8YLDDT&#10;9sxbOu1CKWII+wwVVCF0mZS+qMigH9uOOHI/1hkMEbpSaofnGG5aOU2SuTRYc2yosKN1RUWz+zUK&#10;Vs/p6rh54o//7WFP++9DM5u6RKnHYf/6AiJQH+7im/tdx/lpOoPrN/EE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IQYxQAAAN0AAAAPAAAAAAAAAAAAAAAAAJgCAABkcnMv&#10;ZG93bnJldi54bWxQSwUGAAAAAAQABAD1AAAAig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ab8UA&#10;AADdAAAADwAAAGRycy9kb3ducmV2LnhtbERPTWvCQBC9C/0Pywi96UapkqZupAqFXgrV9lBvY3aa&#10;hGRn4+5Wo7++Kwje5vE+Z7HsTSuO5HxtWcFknIAgLqyuuVTw/fU2SkH4gKyxtUwKzuRhmT8MFphp&#10;e+INHbehFDGEfYYKqhC6TEpfVGTQj21HHLlf6wyGCF0ptcNTDDetnCbJXBqsOTZU2NG6oqLZ/hkF&#10;q+d0dfh84o/LZr+j3c++mU1dotTjsH99ARGoD3fxzf2u4/w0ncP1m3i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pvxQAAAN0AAAAPAAAAAAAAAAAAAAAAAJgCAABkcnMv&#10;ZG93bnJldi54bWxQSwUGAAAAAAQABAD1AAAAig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6/9MUA&#10;AADdAAAADwAAAGRycy9kb3ducmV2LnhtbERPTWsCMRC9F/ofwhS81WzF2nU1igqCF6FaD3obN9Pd&#10;xc1kTaJu/fVNQehtHu9zxtPW1OJKzleWFbx1ExDEudUVFwp2X8vXFIQPyBpry6TghzxMJ89PY8y0&#10;vfGGrttQiBjCPkMFZQhNJqXPSzLou7Yhjty3dQZDhK6Q2uEthpta9pJkIA1WHBtKbGhRUn7aXoyC&#10;+TCdnz/7vL5vjgc67I+n955LlOq8tLMRiEBt+Bc/3Csd56fpB/x9E0+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0xQAAAN0AAAAPAAAAAAAAAAAAAAAAAJgCAABkcnMv&#10;ZG93bnJldi54bWxQSwUGAAAAAAQABAD1AAAAig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wN8gA&#10;AADeAAAADwAAAGRycy9kb3ducmV2LnhtbESPT2vCQBTE70K/w/IKvZlNQ5UYXaUWCr0U/HfQ2zP7&#10;mgSzb9Pdrab99G5B8DjMzG+Y2aI3rTiT841lBc9JCoK4tLrhSsFu+z7MQfiArLG1TAp+ycNi/jCY&#10;YaHthdd03oRKRAj7AhXUIXSFlL6syaBPbEccvS/rDIYoXSW1w0uEm1ZmaTqWBhuOCzV29FZTedr8&#10;GAXLSb78Xr3w59/6eKDD/ngaZS5V6umxf52CCNSHe/jW/tAKsjwb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RDA3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Vr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YO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CJWsyAAAAN4AAAAPAAAAAAAAAAAAAAAAAJgCAABk&#10;cnMvZG93bnJldi54bWxQSwUGAAAAAAQABAD1AAAAjQ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B3sUA&#10;AADeAAAADwAAAGRycy9kb3ducmV2LnhtbERPy2rCQBTdF/yH4Qrd1YlBS4yOogWhm4Kvhe6umWsS&#10;zNxJZ6aa9uudRcHl4bxni8404kbO15YVDAcJCOLC6ppLBYf9+i0D4QOyxsYyKfglD4t572WGubZ3&#10;3tJtF0oRQ9jnqKAKoc2l9EVFBv3AtsSRu1hnMEToSqkd3mO4aWSaJO/SYM2xocKWPioqrrsfo2A1&#10;yVbfmxF//W3PJzodz9dx6hKlXvvdcgoiUBee4n/3p1aQZuk4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wHexQAAAN4AAAAPAAAAAAAAAAAAAAAAAJgCAABkcnMv&#10;ZG93bnJldi54bWxQSwUGAAAAAAQABAD1AAAAig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kRcgA&#10;AADeAAAADwAAAGRycy9kb3ducmV2LnhtbESPT2vCQBTE74LfYXmF3nTTUCVGV9FCoZeCf3qot2f2&#10;mQSzb9Pdrab99K4geBxm5jfMbNGZRpzJ+dqygpdhAoK4sLrmUsHX7n2QgfABWWNjmRT8kYfFvN+b&#10;Ya7thTd03oZSRAj7HBVUIbS5lL6oyKAf2pY4ekfrDIYoXSm1w0uEm0amSTKWBmuOCxW29FZRcdr+&#10;GgWrSbb6Wb/y5//msKf99+E0Sl2i1PNTt5yCCNSFR/je/tAK0iwd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26RFyAAAAN4AAAAPAAAAAAAAAAAAAAAAAJgCAABk&#10;cnMvZG93bnJldi54bWxQSwUGAAAAAAQABAD1AAAAjQM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HZcYA&#10;AADeAAAADwAAAGRycy9kb3ducmV2LnhtbESPy2rCQBSG9wXfYTgFd3XSYCWNjqIFoZuCt0XdHTPH&#10;JJg5k86Mmvr0zkJw+fPf+CazzjTiQs7XlhW8DxIQxIXVNZcKdtvlWwbCB2SNjWVS8E8eZtPeywRz&#10;ba+8pssmlCKOsM9RQRVCm0vpi4oM+oFtiaN3tM5giNKVUju8xnHTyDRJRtJgzfGhwpa+KipOm7NR&#10;sPjMFn+rIf/c1oc97X8Pp4/UJUr1X7v5GESgLjzDj/a3VpBm6Sg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3HZcYAAADeAAAADwAAAAAAAAAAAAAAAACYAgAAZHJz&#10;L2Rvd25yZXYueG1sUEsFBgAAAAAEAAQA9QAAAIsDA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i/sgA&#10;AADeAAAADwAAAGRycy9kb3ducmV2LnhtbESPQWvCQBSE74L/YXmF3nRjqBKjq2ih0EtBbQ/19sy+&#10;JsHs23R3q9Ff7wpCj8PMfMPMl51pxImcry0rGA0TEMSF1TWXCr4+3wYZCB+QNTaWScGFPCwX/d4c&#10;c23PvKXTLpQiQtjnqKAKoc2l9EVFBv3QtsTR+7HOYIjSlVI7PEe4aWSaJBNpsOa4UGFLrxUVx92f&#10;UbCeZuvfzQt/XLeHPe2/D8dx6hKlnp+61QxEoC78hx/td60gzdLJ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wWL+yAAAAN4AAAAPAAAAAAAAAAAAAAAAAJgCAABk&#10;cnMvZG93bnJldi54bWxQSwUGAAAAAAQABAD1AAAAjQM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P8icgA&#10;AADeAAAADwAAAGRycy9kb3ducmV2LnhtbESPQWsCMRSE74X+h/AEbzVrsLKuRqkFoZdCtT3o7bl5&#10;7i5uXrZJ1G1/fVMo9DjMzDfMYtXbVlzJh8axhvEoA0FcOtNwpeHjffOQgwgR2WDrmDR8UYDV8v5u&#10;gYVxN97SdRcrkSAcCtRQx9gVUoayJoth5Dri5J2ctxiT9JU0Hm8JblupsmwqLTacFmrs6Lmm8ry7&#10;WA3rWb7+fJvw6/f2eKDD/nh+VD7Tejjon+YgIvXxP/zXfjEaVK6m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yJ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9ZEsgA&#10;AADeAAAADwAAAGRycy9kb3ducmV2LnhtbESPQWvCQBSE70L/w/KE3nRjqpKmrlILgpeC2h7q7Zl9&#10;TYLZt+nuqqm/3hUKPQ4z8w0zW3SmEWdyvrasYDRMQBAXVtdcKvj8WA0yED4ga2wsk4Jf8rCYP/Rm&#10;mGt74S2dd6EUEcI+RwVVCG0upS8qMuiHtiWO3rd1BkOUrpTa4SXCTSPTJJlKgzXHhQpbequoOO5O&#10;RsHyOVv+bMb8ft0e9rT/OhwnqUuUeux3ry8gAnXhP/zXXmsFaZZO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X1kS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BZsgA&#10;AADeAAAADwAAAGRycy9kb3ducmV2LnhtbESPT2vCQBTE74V+h+UVvNVNg5UYXaUWCl4E//RQb8/s&#10;axLMvk13V0399K4geBxm5jfMZNaZRpzI+dqygrd+AoK4sLrmUsH39us1A+EDssbGMin4Jw+z6fPT&#10;BHNtz7ym0yaUIkLY56igCqHNpfRFRQZ937bE0fu1zmCI0pVSOzxHuGlkmiRDabDmuFBhS58VFYfN&#10;0SiYj7L532rAy8t6v6Pdz/7wnrpEqd5L9zEGEagLj/C9vdAK0iwd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tsFm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k/cgA&#10;AADeAAAADwAAAGRycy9kb3ducmV2LnhtbESPT2vCQBTE70K/w/IKvZlNQ5UYXaUWCr0U/HfQ2zP7&#10;mgSzb9Pdrab99G5B8DjMzG+Y2aI3rTiT841lBc9JCoK4tLrhSsFu+z7MQfiArLG1TAp+ycNi/jCY&#10;YaHthdd03oRKRAj7AhXUIXSFlL6syaBPbEccvS/rDIYoXSW1w0uEm1ZmaTqWBhuOCzV29FZTedr8&#10;GAXLSb78Xr3w59/6eKDD/ngaZS5V6umxf52CCNSHe/jW/tAKsjwb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mT9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j6isgA&#10;AADeAAAADwAAAGRycy9kb3ducmV2LnhtbESPT2vCQBTE7wW/w/IKvdVNQw0xuooWCr0U6p+D3p7Z&#10;ZxLMvk13txr76bsFweMwM79hpvPetOJMzjeWFbwMExDEpdUNVwq2m/fnHIQPyBpby6TgSh7ms8HD&#10;FAttL7yi8zpUIkLYF6igDqErpPRlTQb90HbE0TtaZzBE6SqpHV4i3LQyTZJMGmw4LtTY0VtN5Wn9&#10;YxQsx/ny++uVP39Xhz3td4fTKHWJUk+P/WICIlAf7uFb+0MrSPM0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PqK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fE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O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ZF8RyAAAAN4AAAAPAAAAAAAAAAAAAAAAAJgCAABk&#10;cnMvZG93bnJldi54bWxQSwUGAAAAAAQABAD1AAAAjQ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LY8UA&#10;AADeAAAADwAAAGRycy9kb3ducmV2LnhtbERPy2rCQBTdF/yH4Rbc1UmDlTQ6ihaEbgq+FnV3zVyT&#10;YOZOOjNq6tc7C8Hl4bwns8404kLO15YVvA8SEMSF1TWXCnbb5VsGwgdkjY1lUvBPHmbT3ssEc22v&#10;vKbLJpQihrDPUUEVQptL6YuKDPqBbYkjd7TOYIjQlVI7vMZw08g0SUbSYM2xocKWvioqTpuzUbD4&#10;zBZ/qyH/3NaHPe1/D6eP1CVK9V+7+RhEoC48xQ/3t1aQZuko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8tjxQAAAN4AAAAPAAAAAAAAAAAAAAAAAJgCAABkcnMv&#10;ZG93bnJldi54bWxQSwUGAAAAAAQABAD1AAAAig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du+M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l4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t274yAAAAN4AAAAPAAAAAAAAAAAAAAAAAJgCAABk&#10;cnMvZG93bnJldi54bWxQSwUGAAAAAAQABAD1AAAAjQM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RRuM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S18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UUbjHAAAA3gAAAA8AAAAAAAAAAAAAAAAAmAIAAGRy&#10;cy9kb3ducmV2LnhtbFBLBQYAAAAABAAEAPUAAACMAw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0I8gA&#10;AADeAAAADwAAAGRycy9kb3ducmV2LnhtbESPQWvCQBSE7wX/w/KE3urGUG2MrlILhV6EanvQ2zP7&#10;TILZt+nuVqO/visIPQ4z8w0zW3SmESdyvrasYDhIQBAXVtdcKvj+en/KQPiArLGxTAou5GEx7z3M&#10;MNf2zGs6bUIpIoR9jgqqENpcSl9UZNAPbEscvYN1BkOUrpTa4TnCTSPTJBlLgzXHhQpbequoOG5+&#10;jYLlJFv+fD7z6rre72i33R9HqUuUeux3r1MQgbrwH763P7SCNEtfh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PQjyAAAAN4AAAAPAAAAAAAAAAAAAAAAAJgCAABk&#10;cnMvZG93bnJldi54bWxQSwUGAAAAAAQABAD1AAAAjQM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qVMkA&#10;AADeAAAADwAAAGRycy9kb3ducmV2LnhtbESPT0sDMRTE70K/Q3gFbzZrULvdNi2tIHgR7J9De3vd&#10;PHeXbl62SWxXP70RBI/DzPyGmS1624oL+dA41nA/ykAQl840XGnYbV/uchAhIhtsHZOGLwqwmA9u&#10;ZlgYd+U1XTaxEgnCoUANdYxdIWUoa7IYRq4jTt6H8xZjkr6SxuM1wW0rVZY9SYsNp4UaO3quqTxt&#10;Pq2G1SRfnd8f+O17fTzQYX88PSqfaX077JdTEJH6+B/+a78aDSpXY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MpqVMkAAADeAAAADwAAAAAAAAAAAAAAAACYAgAA&#10;ZHJzL2Rvd25yZXYueG1sUEsFBgAAAAAEAAQA9QAAAI4DA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bPz8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lL4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bPz8kAAADeAAAADwAAAAAAAAAAAAAAAACYAgAA&#10;ZHJzL2Rvd25yZXYueG1sUEsFBgAAAAAEAAQA9QAAAI4DA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9Xu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p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G9Xu8kAAADeAAAADwAAAAAAAAAAAAAAAACYAgAA&#10;ZHJzL2Rvd25yZXYueG1sUEsFBgAAAAAEAAQA9QAAAI4DA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PyI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aO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Ig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V8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j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8WxXyAAAAN4AAAAPAAAAAAAAAAAAAAAAAJgCAABk&#10;cnMvZG93bnJldi54bWxQSwUGAAAAAAQABAD1AAAAjQM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JzMgA&#10;AADeAAAADwAAAGRycy9kb3ducmV2LnhtbESPQWvCQBSE70L/w/KE3nRjqJqmrlILgpeC2h7q7Zl9&#10;TYLZt+nuqqm/3hUKPQ4z8w0zW3SmEWdyvrasYDRMQBAXVtdcKvj8WA0yED4ga2wsk4Jf8rCYP/Rm&#10;mGt74S2dd6EUEcI+RwVVCG0upS8qMuiHtiWO3rd1BkOUrpTa4SXCTSPTJJlIgzXHhQpbequoOO5O&#10;RsHyOVv+bJ74/bo97Gn/dTiOU5co9djvXl9ABOrCf/ivvdYK0iyd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cnMyAAAAN4AAAAPAAAAAAAAAAAAAAAAAJgCAABk&#10;cnMvZG93bnJldi54bWxQSwUGAAAAAAQABAD1AAAAjQ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dvsUA&#10;AADeAAAADwAAAGRycy9kb3ducmV2LnhtbERPz2vCMBS+C/4P4Qm7aWqZW+2MooOBF2G6HfT2bN7a&#10;YvPSJZlW/3pzEHb8+H7PFp1pxJmcry0rGI8SEMSF1TWXCr6/PoYZCB+QNTaWScGVPCzm/d4Mc20v&#10;vKXzLpQihrDPUUEVQptL6YuKDPqRbYkj92OdwRChK6V2eInhppFpkrxIgzXHhgpbeq+oOO3+jILV&#10;NFv9fj7z5rY9HuiwP54mqUuUehp0yzcQgbrwL36411pBmqWv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l2+xQAAAN4AAAAPAAAAAAAAAAAAAAAAAJgCAABkcnMv&#10;ZG93bnJldi54bWxQSwUGAAAAAAQABAD1AAAAig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74Jc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Etf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bvglyAAAAN4AAAAPAAAAAAAAAAAAAAAAAJgCAABk&#10;cnMvZG93bnJldi54bWxQSwUGAAAAAAQABAD1AAAAjQM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n8cA&#10;AADeAAAADwAAAGRycy9kb3ducmV2LnhtbESPzWrCQBSF94W+w3AL3dWJoZYYnUgVBDdCtV3U3TVz&#10;TUIyd9KZUaNP31kUujycP775YjCduJDzjWUF41ECgri0uuFKwdfn+iUD4QOyxs4yKbiRh0Xx+DDH&#10;XNsr7+iyD5WII+xzVFCH0OdS+rImg35ke+LonawzGKJ0ldQOr3HcdDJNkjdpsOH4UGNPq5rKdn82&#10;CpbTbPnz8crb++54oMP3sZ2kLlHq+Wl4n4EINIT/8F97oxWkWZpFgIgTUU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BIZ/HAAAA3gAAAA8AAAAAAAAAAAAAAAAAmAIAAGRy&#10;cy9kb3ducmV2LnhtbFBLBQYAAAAABAAEAPUAAACMAw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EBMcA&#10;AADeAAAADwAAAGRycy9kb3ducmV2LnhtbESPQWvCQBSE70L/w/IK3nRjsCWNrlIFoZeC2h7q7Zl9&#10;JsHs23R3q9Ff3xUEj8PMfMNM551pxImcry0rGA0TEMSF1TWXCr6/VoMMhA/IGhvLpOBCHuazp94U&#10;c23PvKHTNpQiQtjnqKAKoc2l9EVFBv3QtsTRO1hnMETpSqkdniPcNDJNkldpsOa4UGFLy4qK4/bP&#10;KFi8ZYvf9Zg/r5v9jnY/++NL6hKl+s/d+wREoC48wvf2h1aQZmk2gt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NhATHAAAA3gAAAA8AAAAAAAAAAAAAAAAAmAIAAGRy&#10;cy9kb3ducmV2LnhtbFBLBQYAAAAABAAEAPUAAACMAw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8ac8UA&#10;AADeAAAADwAAAGRycy9kb3ducmV2LnhtbERPTWvCQBS8C/6H5Qm96aahLTG6igpCL4WqPdTbM/ua&#10;BLNv4+5Wo7++WxBkTsN8MdN5ZxpxJudrywqeRwkI4sLqmksFX7v1MAPhA7LGxjIpuJKH+azfm2Ku&#10;7YU3dN6GUsQS9jkqqEJocyl9UZFBP7ItcdR+rDMYInWl1A4vsdw0Mk2SN2mw5rhQYUuriorj9tco&#10;WI6z5enzhT9um8Oe9t+H42vqEqWeBt1iAiJQFx7me/pdK0izCPi/E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xpzxQAAAN4AAAAPAAAAAAAAAAAAAAAAAJgCAABkcnMv&#10;ZG93bnJldi54bWxQSwUGAAAAAAQABAD1AAAAig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6MgA&#10;AADeAAAADwAAAGRycy9kb3ducmV2LnhtbESPQWvCQBSE70L/w/IKvenGaEuMrlIFwUtBbQ/19sw+&#10;k2D2bbq71dhf7xYKPQ4z8w0zW3SmERdyvrasYDhIQBAXVtdcKvh4X/czED4ga2wsk4IbeVjMH3oz&#10;zLW98o4u+1CKCGGfo4IqhDaX0hcVGfQD2xJH72SdwRClK6V2eI1w08g0SV6kwZrjQoUtrSoqzvtv&#10;o2A5yZZf2zG//eyOBzp8Hs/PqUuUenrsXqcgAnXhP/zX3mgFaZZmI/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7/oyAAAAN4AAAAPAAAAAAAAAAAAAAAAAJgCAABk&#10;cnMvZG93bnJldi54bWxQSwUGAAAAAAQABAD1AAAAjQM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onnMcA&#10;AADeAAAADwAAAGRycy9kb3ducmV2LnhtbESPQWvCQBSE70L/w/IK3nTTYEsaXaUWBC8FtT3U2zP7&#10;TILZt+nuqtFf3xUEj8PMfMNMZp1pxImcry0reBkmIIgLq2suFfx8LwYZCB+QNTaWScGFPMymT70J&#10;5tqeeU2nTShFhLDPUUEVQptL6YuKDPqhbYmjt7fOYIjSlVI7PEe4aWSaJG/SYM1xocKWPisqDpuj&#10;UTB/z+Z/qxF/Xde7LW1/d4fX1CVK9Z+7jzGIQF14hO/tpVaQZmk2gt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6J5zHAAAA3gAAAA8AAAAAAAAAAAAAAAAAmAIAAGRy&#10;cy9kb3ducmV2LnhtbFBLBQYAAAAABAAEAPUAAACMAw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aCB8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zQbwf+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2ggfHAAAA3gAAAA8AAAAAAAAAAAAAAAAAmAIAAGRy&#10;cy9kb3ducmV2LnhtbFBLBQYAAAAABAAEAPUAAACMAw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ccMcA&#10;AADeAAAADwAAAGRycy9kb3ducmV2LnhtbESPQWvCQBSE7wX/w/KE3urGUCVGV9FCwYugtge9PbPP&#10;JJh9m+5uNfbXu4VCj8PMfMPMFp1pxJWcry0rGA4SEMSF1TWXCj4/3l8yED4ga2wsk4I7eVjMe08z&#10;zLW98Y6u+1CKCGGfo4IqhDaX0hcVGfQD2xJH72ydwRClK6V2eItw08g0ScbSYM1xocKW3ioqLvtv&#10;o2A1yVZf21fe/OxORzoeTpdR6hKlnvvdcgoiUBf+w3/ttVaQZmk2ht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HHDHAAAA3gAAAA8AAAAAAAAAAAAAAAAAmAIAAGRy&#10;cy9kb3ducmV2LnhtbFBLBQYAAAAABAAEAPUAAACMAw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568gA&#10;AADeAAAADwAAAGRycy9kb3ducmV2LnhtbESPQWvCQBSE70L/w/IKvenGoG2MrlIFwUtBbQ/19sw+&#10;k2D2bbq71dhf7xYKPQ4z8w0zW3SmERdyvrasYDhIQBAXVtdcKvh4X/czED4ga2wsk4IbeVjMH3oz&#10;zLW98o4u+1CKCGGfo4IqhDaX0hcVGfQD2xJH72SdwRClK6V2eI1w08g0SZ6lwZrjQoUtrSoqzvtv&#10;o2A5yZZf2xG//eyOBzp8Hs/j1CVKPT12r1MQgbrwH/5rb7SCNEuzF/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LnryAAAAN4AAAAPAAAAAAAAAAAAAAAAAJgCAABk&#10;cnMvZG93bnJldi54bWxQSwUGAAAAAAQABAD1AAAAjQ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ctmcUA&#10;AADeAAAADwAAAGRycy9kb3ducmV2LnhtbERPz2vCMBS+D/Y/hDfYbaaWOWo1lSkIXoTpdpi3Z/Ns&#10;S5uXLola/euXw2DHj+/3fDGYTlzI+caygvEoAUFcWt1wpeDrc/2SgfABWWNnmRTcyMOieHyYY67t&#10;lXd02YdKxBD2OSqoQ+hzKX1Zk0E/sj1x5E7WGQwRukpqh9cYbjqZJsmbNNhwbKixp1VNZbs/GwXL&#10;abb8+Xjl7X13PNDh+9hOUpco9fw0vM9ABBrCv/jPvdEK0izN4t54J1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y2ZxQAAAN4AAAAPAAAAAAAAAAAAAAAAAJgCAABkcnMv&#10;ZG93bnJldi54bWxQSwUGAAAAAAQABAD1AAAAig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uIAsgA&#10;AADeAAAADwAAAGRycy9kb3ducmV2LnhtbESPQWvCQBSE74X+h+UVems2hioxdRUtFLwI1fZQb8/s&#10;Mwlm38bdVaO/3i0Uehxm5htmMutNK87kfGNZwSBJQRCXVjdcKfj++njJQfiArLG1TAqu5GE2fXyY&#10;YKHthdd03oRKRAj7AhXUIXSFlL6syaBPbEccvb11BkOUrpLa4SXCTSuzNB1Jgw3HhRo7eq+pPGxO&#10;RsFinC+On6+8uq13W9r+7A7DzKVKPT/18zcQgfrwH/5rL7WCLM/yM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4gCyAAAAN4AAAAPAAAAAAAAAAAAAAAAAJgCAABk&#10;cnMvZG93bnJldi54bWxQSwUGAAAAAAQABAD1AAAAjQM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3QsYA&#10;AADeAAAADwAAAGRycy9kb3ducmV2LnhtbESPy2rCQBSG9wXfYThCd3ViaEuMjqKC0E3B20J3x8wx&#10;CWbOxJmppn16Z1Fw+fPf+CazzjTiRs7XlhUMBwkI4sLqmksF+93qLQPhA7LGxjIp+CUPs2nvZYK5&#10;tnfe0G0bShFH2OeooAqhzaX0RUUG/cC2xNE7W2cwROlKqR3e47hpZJokn9JgzfGhwpaWFRWX7Y9R&#10;sBhli+v6nb//NqcjHQ+ny0fqEqVe+918DCJQF57h//aXVpBm6Sg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i3QsYAAADeAAAADwAAAAAAAAAAAAAAAACYAgAAZHJz&#10;L2Rvd25yZXYueG1sUEsFBgAAAAAEAAQA9QAAAIsDA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S2cgA&#10;AADeAAAADwAAAGRycy9kb3ducmV2LnhtbESPT2vCQBTE74V+h+UVvNWNwZYYXaUWCr0U/HfQ2zP7&#10;TILZt+nuVqOfvisIHoeZ+Q0zmXWmESdyvrasYNBPQBAXVtdcKtisv14zED4ga2wsk4ILeZhNn58m&#10;mGt75iWdVqEUEcI+RwVVCG0upS8qMuj7tiWO3sE6gyFKV0rt8BzhppFpkrxLgzXHhQpb+qyoOK7+&#10;jIL5KJv/Lob8c13ud7Tb7o9vqUuU6r10H2MQgbrwCN/b31pBmqWj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BLZyAAAAN4AAAAPAAAAAAAAAAAAAAAAAJgCAABk&#10;cnMvZG93bnJldi54bWxQSwUGAAAAAAQABAD1AAAAjQM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aMrsgA&#10;AADeAAAADwAAAGRycy9kb3ducmV2LnhtbESPT2sCMRTE74V+h/AKvdWsoS3rapRaKPRS8N9Bb8/N&#10;c3dx87JNUt320zeC4HGYmd8wk1lvW3EiHxrHGoaDDARx6UzDlYbN+uMpBxEissHWMWn4pQCz6f3d&#10;BAvjzryk0ypWIkE4FKihjrErpAxlTRbDwHXEyTs4bzEm6StpPJ4T3LZSZdmrtNhwWqixo/eayuPq&#10;x2qYj/L59+KZv/6W+x3ttvvji/KZ1o8P/dsYRKQ+3sLX9qfRoHI1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oyu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opN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EvH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ik1yAAAAN4AAAAPAAAAAAAAAAAAAAAAAJgCAABk&#10;cnMvZG93bnJldi54bWxQSwUGAAAAAAQABAD1AAAAjQM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xQcgA&#10;AADeAAAADwAAAGRycy9kb3ducmV2LnhtbESPT2vCQBTE70K/w/IKvemmwZYYXaUWCr0U/HfQ2zP7&#10;TILZt+nuVqOfvisIHoeZ+Q0zmXWmESdyvras4HWQgCAurK65VLBZf/UzED4ga2wsk4ILeZhNn3oT&#10;zLU985JOq1CKCGGfo4IqhDaX0hcVGfQD2xJH72CdwRClK6V2eI5w08g0Sd6lwZrjQoUtfVZUHFd/&#10;RsF8lM1/F0P+uS73O9pt98e31CVKvTx3H2MQgbrwCN/b31pBmqWj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7FB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8U2sgA&#10;AADeAAAADwAAAGRycy9kb3ducmV2LnhtbESPT2vCQBTE74LfYXmF3nTTUCVGV9FCoZeCf3qot2f2&#10;mQSzb9Pdrab99K4geBxm5jfMbNGZRpzJ+dqygpdhAoK4sLrmUsHX7n2QgfABWWNjmRT8kYfFvN+b&#10;Ya7thTd03oZSRAj7HBVUIbS5lL6oyKAf2pY4ekfrDIYoXSm1w0uEm0amSTKWBmuOCxW29FZRcdr+&#10;GgWrSbb6Wb/y5//msKf99+E0Sl2i1PNTt5yCCNSFR/je/tAK0iydjO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LxTa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Kr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lk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Yqt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vN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EvH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S82yAAAAN4AAAAPAAAAAAAAAAAAAAAAAJgCAABk&#10;cnMvZG93bnJldi54bWxQSwUGAAAAAAQABAD1AAAAjQ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67RMUA&#10;AADeAAAADwAAAGRycy9kb3ducmV2LnhtbERPy2rCQBTdF/yH4Qrd1YmhLTE6igpCNwVfC91dM9ck&#10;mLkTZ6aa9uudRcHl4bwns8404kbO15YVDAcJCOLC6ppLBfvd6i0D4QOyxsYyKfglD7Np72WCubZ3&#10;3tBtG0oRQ9jnqKAKoc2l9EVFBv3AtsSRO1tnMEToSqkd3mO4aWSaJJ/SYM2xocKWlhUVl+2PUbAY&#10;ZYvr+p2//zanIx0Pp8tH6hKlXvvdfAwiUBee4n/3l1aQZuko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rtExQAAAN4AAAAPAAAAAAAAAAAAAAAAAJgCAABkcnMv&#10;ZG93bnJldi54bWxQSwUGAAAAAAQABAD1AAAAigM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e38gA&#10;AADeAAAADwAAAGRycy9kb3ducmV2LnhtbESPQWvCQBSE7wX/w/IEb3VjsCWJrqKFQi+FanvQ2zP7&#10;TILZt3F3q2l/fbcgeBxm5htmvuxNKy7kfGNZwWScgCAurW64UvD1+fqYgfABWWNrmRT8kIflYvAw&#10;x0LbK2/osg2ViBD2BSqoQ+gKKX1Zk0E/th1x9I7WGQxRukpqh9cIN61Mk+RZGmw4LtTY0UtN5Wn7&#10;bRSs82x9/pjy++/msKf97nB6Sl2i1GjYr2YgAvXhHr6137SCNEv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h7fyAAAAN4AAAAPAAAAAAAAAAAAAAAAAJgCAABk&#10;cnMvZG93bnJldi54bWxQSwUGAAAAAAQABAD1AAAAjQM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tWMcA&#10;AADeAAAADwAAAGRycy9kb3ducmV2LnhtbESPy2oCMRSG94W+QziF7mrS6YVxNEotFLoR6mWhu+Pk&#10;ODM4OZkmqY4+vVkIXf78N77xtLetOJIPjWMNzwMFgrh0puFKw3r19ZSDCBHZYOuYNJwpwHRyfzfG&#10;wrgTL+i4jJVIIxwK1FDH2BVShrImi2HgOuLk7Z23GJP0lTQeT2nctjJT6l1abDg91NjRZ03lYfln&#10;NcyG+ez355Xnl8VuS9vN7vCWeaX140P/MQIRqY//4Vv722jI8he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zLVjHAAAA3gAAAA8AAAAAAAAAAAAAAAAAmAIAAGRy&#10;cy9kb3ducmV2LnhtbFBLBQYAAAAABAAEAPUAAACMAw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w8gA&#10;AADeAAAADwAAAGRycy9kb3ducmV2LnhtbESPQWsCMRSE74X+h/AKvdXEtZbt1ihVELwI1fZQb8/N&#10;6+7i5mWbpLr11zeC0OMwM98wk1lvW3EkHxrHGoYDBYK4dKbhSsPH+/IhBxEissHWMWn4pQCz6e3N&#10;BAvjTryh4zZWIkE4FKihjrErpAxlTRbDwHXEyfty3mJM0lfSeDwluG1lptSTtNhwWqixo0VN5WH7&#10;YzXMn/P599sjr8+b/Y52n/vDOPNK6/u7/vUFRKQ+/oev7ZXRkOUj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4jD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WtMkA&#10;AADeAAAADwAAAGRycy9kb3ducmV2LnhtbESPT0sDMRTE74LfITyhN5u42rLdNi1WELwI9s+hvb1u&#10;nrtLNy9rkrarn94IBY/DzPyGmS1624oz+dA41vAwVCCIS2carjRsN6/3OYgQkQ22jknDNwVYzG9v&#10;ZlgYd+EVndexEgnCoUANdYxdIWUoa7IYhq4jTt6n8xZjkr6SxuMlwW0rM6XG0mLDaaHGjl5qKo/r&#10;k9WwnOTLr48nfv9ZHfa03x2Oo8wrrQd3/fMURKQ+/oev7TejIcsf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0WtMkAAADeAAAADwAAAAAAAAAAAAAAAACYAgAA&#10;ZHJzL2Rvd25yZXYueG1sUEsFBgAAAAAEAAQA9QAAAI4DA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zL8gA&#10;AADeAAAADwAAAGRycy9kb3ducmV2LnhtbESPQWsCMRSE74X+h/AKvdWkay3rapRaELwUqu1Bb8/N&#10;c3dx87JNUt321zeC0OMwM98w03lvW3EiHxrHGh4HCgRx6UzDlYbPj+VDDiJEZIOtY9LwQwHms9ub&#10;KRbGnXlNp02sRIJwKFBDHWNXSBnKmiyGgeuIk3dw3mJM0lfSeDwnuG1lptSztNhwWqixo9eayuPm&#10;22pYjPPF1/sTv/2u9zvabffHUeaV1vd3/csERKQ+/oev7ZXRkOVD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bMv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rW8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V3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Ctb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SOwMgA&#10;AADeAAAADwAAAGRycy9kb3ducmV2LnhtbESPQUvDQBSE74L/YXmCN7trbCTGbostCL0INnqwt9fs&#10;MwnNvk131zb6692C4HGYmW+Y2WK0vTiSD51jDbcTBYK4dqbjRsP72/NNASJEZIO9Y9LwTQEW88uL&#10;GZbGnXhDxyo2IkE4lKihjXEopQx1SxbDxA3Eyft03mJM0jfSeDwluO1lptS9tNhxWmhxoFVL9b76&#10;shqWD8Xy8Drll5/Nbkvbj90+z7zS+vpqfHoEEWmM/+G/9tpoyIo7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xI7AyAAAAN4AAAAPAAAAAAAAAAAAAAAAAJgCAABk&#10;cnMvZG93bnJldi54bWxQSwUGAAAAAAQABAD1AAAAjQM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YQt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PIn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hC3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1LMkA&#10;AADeAAAADwAAAGRycy9kb3ducmV2LnhtbESPS2vDMBCE74H+B7GF3hKp7st1o4SmEOilkEcPzW1j&#10;bW0Ta+VKSuLm11eBQo7DzHzDjKe9bcWBfGgca7gdKRDEpTMNVxo+1/NhDiJEZIOtY9LwSwGmk6vB&#10;GAvjjrykwypWIkE4FKihjrErpAxlTRbDyHXEyft23mJM0lfSeDwmuG1lptSjtNhwWqixo7eayt1q&#10;bzXMnvPZz+KeP07L7YY2X9vdQ+aV1jfX/esLiEh9vIT/2+9GQ5bfqS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lq1LMkAAADeAAAADwAAAAAAAAAAAAAAAACYAgAA&#10;ZHJzL2Rvd25yZXYueG1sUEsFBgAAAAAEAAQA9QAAAI4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hXsUA&#10;AADeAAAADwAAAGRycy9kb3ducmV2LnhtbERPyW7CMBC9V+o/WFOpt2I3XRQCBpVKlXpBKssBbkM8&#10;JBHxOLVdCHw9PiD1+PT28bS3rTiSD41jDc8DBYK4dKbhSsN69fWUgwgR2WDrmDScKcB0cn83xsK4&#10;Ey/ouIyVSCEcCtRQx9gVUoayJoth4DrixO2dtxgT9JU0Hk8p3LYyU+pdWmw4NdTY0WdN5WH5ZzXM&#10;hvns9+eV55fFbkvbze7wlnml9eND/zECEamP/+Kb+9toyPIX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SFexQAAAN4AAAAPAAAAAAAAAAAAAAAAAJgCAABkcnMv&#10;ZG93bnJldi54bWxQSwUGAAAAAAQABAD1AAAAig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ExcgA&#10;AADeAAAADwAAAGRycy9kb3ducmV2LnhtbESPQWsCMRSE74X+h/AK3mritpV1NUotFHopVNuD3p6b&#10;5+7i5mWbRN321zdCweMwM98ws0VvW3EiHxrHGkZDBYK4dKbhSsPX5+t9DiJEZIOtY9LwQwEW89ub&#10;GRbGnXlFp3WsRIJwKFBDHWNXSBnKmiyGoeuIk7d33mJM0lfSeDwnuG1lptRYWmw4LdTY0UtN5WF9&#10;tBqWk3z5/fHI77+r3Za2m93hKfNK68Fd/zwFEamP1/B/+81oyPIH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YTFyAAAAN4AAAAPAAAAAAAAAAAAAAAAAJgCAABk&#10;cnMvZG93bnJldi54bWxQSwUGAAAAAAQABAD1AAAAjQM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7hccA&#10;AADeAAAADwAAAGRycy9kb3ducmV2LnhtbESPy2rCQBSG9wXfYTiCuzoxthKjo2hB6KZQLwvdHTPH&#10;JJg5k86MmvbpO4tClz//jW++7Ewj7uR8bVnBaJiAIC6srrlUcNhvnjMQPiBrbCyTgm/ysFz0nuaY&#10;a/vgLd13oRRxhH2OCqoQ2lxKX1Rk0A9tSxy9i3UGQ5SulNrhI46bRqZJMpEGa44PFbb0VlFx3d2M&#10;gvU0W399vvDHz/Z8otPxfH1NXaLUoN+tZiACdeE//Nd+1wrSbDy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qu4XHAAAA3gAAAA8AAAAAAAAAAAAAAAAAmAIAAGRy&#10;cy9kb3ducmV2LnhtbFBLBQYAAAAABAAEAPUAAACMAw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eHskA&#10;AADeAAAADwAAAGRycy9kb3ducmV2LnhtbESPT0vDQBTE74LfYXmCN7NJ/EMasy1WELwIbfXQ3l6z&#10;zyQk+zburm3003cLgsdhZn7DVIvJDOJAzneWFWRJCoK4trrjRsHH+8tNAcIHZI2DZVLwQx4W88uL&#10;Ckttj7ymwyY0IkLYl6igDWEspfR1SwZ9Ykfi6H1aZzBE6RqpHR4j3AwyT9MHabDjuNDiSM8t1f3m&#10;2yhYzorl1+qO337X+x3ttvv+PnepUtdX09MjiEBT+A//tV+1gry4zT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YeHskAAADeAAAADwAAAAAAAAAAAAAAAACYAgAA&#10;ZHJzL2Rvd25yZXYueG1sUEsFBgAAAAAEAAQA9QAAAI4DA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cgA&#10;AADeAAAADwAAAGRycy9kb3ducmV2LnhtbESPQWvCQBSE7wX/w/KE3urGVEuMrlILhV6EanvQ2zP7&#10;TILZt+nuVqO/visIPQ4z8w0zW3SmESdyvrasYDhIQBAXVtdcKvj+en/KQPiArLGxTAou5GEx7z3M&#10;MNf2zGs6bUIpIoR9jgqqENpcSl9UZNAPbEscvYN1BkOUrpTa4TnCTSPTJHmRBmuOCxW29FZRcdz8&#10;GgXLSbb8+Rzx6rre72i33R/HqUuUeux3r1MQgbrwH763P7SCNHse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9IBp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l8s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e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uCXy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9hskA&#10;AADeAAAADwAAAGRycy9kb3ducmV2LnhtbESPT2vCQBTE74LfYXmCN90Y/5CmrqKFQi+Fqj3U2zP7&#10;TILZt+nuVtN++m5B6HGYmd8wy3VnGnEl52vLCibjBARxYXXNpYL3w/MoA+EDssbGMin4Jg/rVb+3&#10;xFzbG+/oug+liBD2OSqoQmhzKX1RkUE/ti1x9M7WGQxRulJqh7cIN41Mk2QhDdYcFyps6ami4rL/&#10;Mgq2D9n2823Grz+705GOH6fLPHWJUsNBt3kEEagL/+F7+0UrSLPp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1G9hskAAADeAAAADwAAAAAAAAAAAAAAAACYAgAA&#10;ZHJzL2Rvd25yZXYueG1sUEsFBgAAAAAEAAQA9QAAAI4DA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YHcgA&#10;AADeAAAADwAAAGRycy9kb3ducmV2LnhtbESPQWvCQBSE74L/YXmF3nRjWkuMrqKFQi9CtR709sy+&#10;JsHs23R3q9Ff7xYKPQ4z8w0zW3SmEWdyvrasYDRMQBAXVtdcKth9vg0yED4ga2wsk4IreVjM+70Z&#10;5tpeeEPnbShFhLDPUUEVQptL6YuKDPqhbYmj92WdwRClK6V2eIlw08g0SV6kwZrjQoUtvVZUnLY/&#10;RsFqkq2+P555fdscD3TYH0/j1CVKPT50yymIQF34D/+137WCNHsa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HRgdyAAAAN4AAAAPAAAAAAAAAAAAAAAAAJgCAABk&#10;cnMvZG93bnJldi54bWxQSwUGAAAAAAQABAD1AAAAjQM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a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HsZ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z4Zq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Mj8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23B/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4Mj8ckAAADeAAAADwAAAAAAAAAAAAAAAACYAgAA&#10;ZHJzL2Rvd25yZXYueG1sUEsFBgAAAAAEAAQA9QAAAI4DA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3g8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LeDxQAAAN4AAAAPAAAAAAAAAAAAAAAAAJgCAABkcnMv&#10;ZG93bnJldi54bWxQSwUGAAAAAAQABAD1AAAAigM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SGMgA&#10;AADeAAAADwAAAGRycy9kb3ducmV2LnhtbESPQWvCQBSE7wX/w/KE3urGaEuMrlKFQi9CtR709sw+&#10;k2D2bbq71eiv7xYKPQ4z8w0zW3SmERdyvrasYDhIQBAXVtdcKth9vj1lIHxA1thYJgU38rCY9x5m&#10;mGt75Q1dtqEUEcI+RwVVCG0upS8qMugHtiWO3sk6gyFKV0rt8BrhppFpkrxIgzXHhQpbWlVUnLff&#10;RsFyki2/Psa8vm+OBzrsj+fn1CVKPfa71ymIQF34D/+137WCNBs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UBIYyAAAAN4AAAAPAAAAAAAAAAAAAAAAAJgCAABk&#10;cnMvZG93bnJldi54bWxQSwUGAAAAAAQABAD1AAAAjQM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xOM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e04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GcTjHAAAA3gAAAA8AAAAAAAAAAAAAAAAAmAIAAGRy&#10;cy9kb3ducmV2LnhtbFBLBQYAAAAABAAEAPUAAACMAw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Uo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HtO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tSj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K1MkA&#10;AADeAAAADwAAAGRycy9kb3ducmV2LnhtbESPT0sDMRTE70K/Q3gFbzZr1LLdNi2tIHgR7J9De3vd&#10;PHeXbl62SWxXP70RBI/DzPyGmS1624oL+dA41nA/ykAQl840XGnYbV/uchAhIhtsHZOGLwqwmA9u&#10;ZlgYd+U1XTaxEgnCoUANdYxdIWUoa7IYRq4jTt6H8xZjkr6SxuM1wW0rVZaNpcWG00KNHT3XVJ42&#10;n1bDapKvzu+P/Pa9Ph7osD+enpTPtL4d9sspiEh9/A//tV+NBpU/KA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ZhK1MkAAADeAAAADwAAAAAAAAAAAAAAAACYAgAA&#10;ZHJzL2Rvd25yZXYueG1sUEsFBgAAAAAEAAQA9QAAAI4DA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vT8kA&#10;AADeAAAADwAAAGRycy9kb3ducmV2LnhtbESPT2vCQBTE7wW/w/IEb3VjtJKmrqKFQi+F+udQb8/s&#10;axLMvk13V4399F2h4HGYmd8ws0VnGnEm52vLCkbDBARxYXXNpYLd9u0xA+EDssbGMim4kofFvPcw&#10;w1zbC6/pvAmliBD2OSqoQmhzKX1RkUE/tC1x9L6tMxiidKXUDi8RbhqZJslUGqw5LlTY0mtFxXFz&#10;MgpWz9nq53PCH7/rw572X4fjU+oSpQb9bvkCIlAX7uH/9rtWkGbj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TvT8kAAADeAAAADwAAAAAAAAAAAAAAAACYAgAA&#10;ZHJzL2Rvd25yZXYueG1sUEsFBgAAAAAEAAQA9QAAAI4DA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13O8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tJ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Xc7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S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aU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dKg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M18gA&#10;AADeAAAADwAAAGRycy9kb3ducmV2LnhtbESPQWvCQBSE70L/w/KE3nRjqpKmrlILgpeC2h7q7Zl9&#10;TYLZt+nuqqm/3hUKPQ4z8w0zW3SmEWdyvrasYDRMQBAXVtdcKvj8WA0yED4ga2wsk4Jf8rCYP/Rm&#10;mGt74S2dd6EUEcI+RwVVCG0upS8qMuiHtiWO3rd1BkOUrpTa4SXCTSPTJJlKgzXHhQpbequoOO5O&#10;RsHyOVv+bMb8ft0e9rT/OhwnqUuUeux3ry8gAnXhP/zXXmsFafaU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o0zX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T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o9pi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pTMkAAADeAAAADwAAAAAAAAAAAAAAAACYAgAA&#10;ZHJzL2Rvd25yZXYueG1sUEsFBgAAAAAEAAQA9QAAAI4DA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9PsUA&#10;AADeAAAADwAAAGRycy9kb3ducmV2LnhtbERPz2vCMBS+C/4P4Qm7aWrnRu2MooOBF2G6HfT2bN7a&#10;YvPSJZlW/3pzEHb8+H7PFp1pxJmcry0rGI8SEMSF1TWXCr6/PoYZCB+QNTaWScGVPCzm/d4Mc20v&#10;vKXzLpQihrDPUUEVQptL6YuKDPqRbYkj92OdwRChK6V2eInhppFpkrxKgzXHhgpbeq+oOO3+jILV&#10;NFv9fk54c9seD3TYH08vqUuUehp0yzcQgbrwL36411pBmj2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H0+xQAAAN4AAAAPAAAAAAAAAAAAAAAAAJgCAABkcnMv&#10;ZG93bnJldi54bWxQSwUGAAAAAAQABAD1AAAAig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Yp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HtO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NilyAAAAN4AAAAPAAAAAAAAAAAAAAAAAJgCAABk&#10;cnMvZG93bnJldi54bWxQSwUGAAAAAAQABAD1AAAAjQM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n5ccA&#10;AADeAAAADwAAAGRycy9kb3ducmV2LnhtbESPzWrCQBSF9wXfYbiCuzox1hKjo6ggdFNQ20XdXTPX&#10;JJi5E2dGTfv0nUWhy8P545svO9OIOzlfW1YwGiYgiAuray4VfH5snzMQPiBrbCyTgm/ysFz0nuaY&#10;a/vgPd0PoRRxhH2OCqoQ2lxKX1Rk0A9tSxy9s3UGQ5SulNrhI46bRqZJ8ioN1hwfKmxpU1FxOdyM&#10;gvU0W193L/z+sz8d6fh1ukxSlyg16HerGYhAXfgP/7XftII0G48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5+XHAAAA3gAAAA8AAAAAAAAAAAAAAAAAmAIAAGRy&#10;cy9kb3ducmV2LnhtbFBLBQYAAAAABAAEAPUAAACMAw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Cfs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e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0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cCckA&#10;AADeAAAADwAAAGRycy9kb3ducmV2LnhtbESPT2vCQBTE7wW/w/IEb3VjtJKmrqKFQi+F+udQb8/s&#10;axLMvk13V4399F2h4HGYmd8ws0VnGnEm52vLCkbDBARxYXXNpYLd9u0xA+EDssbGMim4kofFvPcw&#10;w1zbC6/pvAmliBD2OSqoQmhzKX1RkUE/tC1x9L6tMxiidKXUDi8RbhqZJslUGqw5LlTY0mtFxXFz&#10;MgpWz9nq53PCH7/rw572X4fjU+oSpQb9bvkCIlAX7uH/9rtWkGbj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HcCc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15ksgA&#10;AADeAAAADwAAAGRycy9kb3ducmV2LnhtbESPQWvCQBSE7wX/w/IK3uqmiS0xdRUtCF4K1fagt2f2&#10;NQlm36a7q8b++q5Q6HGYmW+Y6bw3rTiT841lBY+jBARxaXXDlYLPj9VDDsIHZI2tZVJwJQ/z2eBu&#10;ioW2F97QeRsqESHsC1RQh9AVUvqyJoN+ZDvi6H1ZZzBE6SqpHV4i3LQyTZJnabDhuFBjR681lcft&#10;yShYTvLl9/uY3342hz3td4fjU+oSpYb3/eIFRKA+/If/2mutIM2z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XmSyAAAAN4AAAAPAAAAAAAAAAAAAAAAAJgCAABk&#10;cnMvZG93bnJldi54bWxQSwUGAAAAAAQABAD1AAAAjQM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h5s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Ye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OHm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EfcgA&#10;AADeAAAADwAAAGRycy9kb3ducmV2LnhtbESPQWvCQBSE7wX/w/KE3uqmsZYYXaUWCr0I1XrQ2zP7&#10;mgSzb9PdrUZ/vSsUPA4z8w0znXemEUdyvras4HmQgCAurK65VLD5/njKQPiArLGxTArO5GE+6z1M&#10;Mdf2xCs6rkMpIoR9jgqqENpcSl9UZNAPbEscvR/rDIYoXSm1w1OEm0amSfIqDdYcFyps6b2i4rD+&#10;MwoW42zx+/XCy8tqv6Pddn8YpS5R6rHfvU1ABOrCPfzf/tQK0mw4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R9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raC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Ye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etoK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kc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Hk/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DZ/kckAAADeAAAADwAAAAAAAAAAAAAAAACYAgAA&#10;ZHJzL2Rvd25yZXYueG1sUEsFBgAAAAAEAAQA9QAAAI4DA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nr48UA&#10;AADeAAAADwAAAGRycy9kb3ducmV2LnhtbERPz2vCMBS+D/wfwhO8zdQ6R61GUUHYZaBuh3l7Ns+2&#10;2LzUJGq3v345DHb8+H7Pl51pxJ2cry0rGA0TEMSF1TWXCj4/ts8ZCB+QNTaWScE3eVguek9zzLV9&#10;8J7uh1CKGMI+RwVVCG0upS8qMuiHtiWO3Nk6gyFCV0rt8BHDTSPTJHmVBmuODRW2tKmouBxuRsF6&#10;mq2vuxd+/9mfjnT8Ol0mqUuUGvS71QxEoC78i//cb1pBmo3H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evjxQAAAN4AAAAPAAAAAAAAAAAAAAAAAJgCAABkcnMv&#10;ZG93bnJldi54bWxQSwUGAAAAAAQABAD1AAAAigM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Oe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Ye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U54yAAAAN4AAAAPAAAAAAAAAAAAAAAAAJgCAABk&#10;cnMvZG93bnJldi54bWxQSwUGAAAAAAQABAD1AAAAjQM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UmMcA&#10;AADeAAAADwAAAGRycy9kb3ducmV2LnhtbESPy2rCQBSG9wXfYTiCuzoxtRKjo2ih0E2hXha6O2aO&#10;STBzJs6MmvbpO4tClz//jW++7Ewj7uR8bVnBaJiAIC6srrlUsN+9P2cgfEDW2FgmBd/kYbnoPc0x&#10;1/bBG7pvQyniCPscFVQhtLmUvqjIoB/aljh6Z+sMhihdKbXDRxw3jUyTZCIN1hwfKmzpraLisr0Z&#10;Betptr5+jfnzZ3M60vFwurymLlFq0O9WMxCBuvAf/mt/aAVp9j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ZlJjHAAAA3gAAAA8AAAAAAAAAAAAAAAAAmAIAAGRy&#10;cy9kb3ducmV2LnhtbFBLBQYAAAAABAAEAPUAAACMAw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xA8kA&#10;AADeAAAADwAAAGRycy9kb3ducmV2LnhtbESPT2vCQBTE74LfYXmCN90Y/5CmrqKFQi+Fqj3U2zP7&#10;TILZt+nuVtN++m5B6HGYmd8wy3VnGnEl52vLCibjBARxYXXNpYL3w/MoA+EDssbGMin4Jg/rVb+3&#10;xFzbG+/oug+liBD2OSqoQmhzKX1RkUE/ti1x9M7WGQxRulJqh7cIN41Mk2QhDdYcFyps6ami4rL/&#10;Mgq2D9n2823Grz+705GOH6fLPHWJUsNBt3kEEagL/+F7+0UrSLPp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UxA8kAAADeAAAADwAAAAAAAAAAAAAAAACYAgAA&#10;ZHJzL2Rvd25yZXYueG1sUEsFBgAAAAAEAAQA9QAAAI4DA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vd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sZ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690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K78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ae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wrv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Sm8gA&#10;AADeAAAADwAAAGRycy9kb3ducmV2LnhtbESPQWvCQBSE74X+h+UVvNVNYyoxdZVaEHoRqu1Bb8/s&#10;axLMvk13V0399V2h4HGYmW+Y6bw3rTiR841lBU/DBARxaXXDlYKvz+VjDsIHZI2tZVLwSx7ms/u7&#10;KRbannlNp02oRISwL1BBHUJXSOnLmgz6oe2Io/dtncEQpaukdniOcNPKNEnG0mDDcaHGjt5qKg+b&#10;o1GwmOSLn4+MV5f1fke77f7wnLpEqcFD//oCIlAfbuH/9rtWkOaj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pKb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43AM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4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jcA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ypd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8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fKl3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7MkA&#10;AADeAAAADwAAAGRycy9kb3ducmV2LnhtbESPQWvCQBSE7wX/w/KE3urG1NoYXUULBS+Fanuot2f2&#10;mQSzb+PuVmN/fbdQ8DjMzDfMbNGZRpzJ+dqyguEgAUFcWF1zqeDz4/UhA+EDssbGMim4kofFvHc3&#10;w1zbC2/ovA2liBD2OSqoQmhzKX1RkUE/sC1x9A7WGQxRulJqh5cIN41Mk2QsDdYcFyps6aWi4rj9&#10;NgpWk2x1eh/x289mv6Pd1/74lLpEqft+t5yCCNSFW/i/vdYK0uxx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AM7MkAAADeAAAADwAAAAAAAAAAAAAAAACYAgAA&#10;ZHJzL2Rvd25yZXYueG1sUEsFBgAAAAAEAAQA9QAAAI4DA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nsUA&#10;AADeAAAADwAAAGRycy9kb3ducmV2LnhtbERPu27CMBTdK/EP1kViKw4pRSFgEFSq1KVSeQywXeJL&#10;EhFfB9tA2q+vh0odj857vuxMI+7kfG1ZwWiYgCAurK65VLDfvT9nIHxA1thYJgXf5GG56D3NMdf2&#10;wRu6b0MpYgj7HBVUIbS5lL6oyKAf2pY4cmfrDIYIXSm1w0cMN41Mk2QiDdYcGyps6a2i4rK9GQXr&#10;aba+fo3582dzOtLxcLq8pi5RatDvVjMQgbrwL/5zf2gFafY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5iexQAAAN4AAAAPAAAAAAAAAAAAAAAAAJgCAABkcnMv&#10;ZG93bnJldi54bWxQSwUGAAAAAAQABAD1AAAAig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9B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a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4z0FyAAAAN4AAAAPAAAAAAAAAAAAAAAAAJgCAABk&#10;cnMvZG93bnJldi54bWxQSwUGAAAAAAQABAD1AAAAjQM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ACRccA&#10;AADeAAAADwAAAGRycy9kb3ducmV2LnhtbESPy2rCQBSG94W+w3AK7urEVCVGR6kFwU2hXha6O2aO&#10;STBzJp0ZNfbpO4tClz//jW+26EwjbuR8bVnBoJ+AIC6srrlUsN+tXjMQPiBrbCyTggd5WMyfn2aY&#10;a3vnDd22oRRxhH2OCqoQ2lxKX1Rk0PdtSxy9s3UGQ5SulNrhPY6bRqZJMpYGa44PFbb0UVFx2V6N&#10;guUkW35/DfnzZ3M60vFwuoxSlyjVe+nepyACdeE//NdeawVp9j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AAkXHAAAA3gAAAA8AAAAAAAAAAAAAAAAAmAIAAGRy&#10;cy9kb3ducmV2LnhtbFBLBQYAAAAABAAEAPUAAACMAw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n3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Hsa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TKfe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45q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Y0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jmp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cMsgA&#10;AADeAAAADwAAAGRycy9kb3ducmV2LnhtbESPQWvCQBSE7wX/w/KE3uqmsZYYXaUWCr0I1XrQ2zP7&#10;mgSzb9PdrUZ/vSsUPA4z8w0znXemEUdyvras4HmQgCAurK65VLD5/njKQPiArLGxTArO5GE+6z1M&#10;Mdf2xCs6rkMpIoR9jgqqENpcSl9UZNAPbEscvR/rDIYoXSm1w1OEm0amSfIqDdYcFyps6b2i4rD+&#10;MwoW42zx+/XCy8tqv6Pddn8YpS5R6rHfvU1ABOrCPfzf/tQK0mw4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pwy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ERs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4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OwRG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h3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y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neh3c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qskA&#10;AADeAAAADwAAAGRycy9kb3ducmV2LnhtbESPT2vCQBTE7wW/w/KE3uqm8Q9p6ipVKPQiqO2h3p7Z&#10;1ySYfZvubjX66V1B6HGYmd8w03lnGnEk52vLCp4HCQjiwuqaSwVfn+9PGQgfkDU2lknBmTzMZ72H&#10;KebannhDx20oRYSwz1FBFUKbS+mLigz6gW2Jo/djncEQpSuldniKcNPINEkm0mDNcaHClpYVFYft&#10;n1GweMkWv+sRry6b/Y523/vDOHWJUo/97u0VRKAu/Ifv7Q+tIM2G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U/qs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aMckA&#10;AADeAAAADwAAAGRycy9kb3ducmV2LnhtbESPQWvCQBSE7wX/w/KE3urGtNoYXUULhV6Eanuot2f2&#10;mQSzb+PuVlN/fbdQ8DjMzDfMbNGZRpzJ+dqyguEgAUFcWF1zqeDz4/UhA+EDssbGMin4IQ+Lee9u&#10;hrm2F97QeRtKESHsc1RQhdDmUvqiIoN+YFvi6B2sMxiidKXUDi8RbhqZJslYGqw5LlTY0ktFxXH7&#10;bRSsJtnq9P7E6+tmv6Pd1/44Sl2i1H2/W05BBOrCLfzfftMK0uxx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maMckAAADeAAAADwAAAAAAAAAAAAAAAACYAgAA&#10;ZHJzL2Rvd25yZXYueG1sUEsFBgAAAAAEAAQA9QAAAI4DA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OQ8UA&#10;AADeAAAADwAAAGRycy9kb3ducmV2LnhtbERPu27CMBTdK/UfrFuJrTikgELAoFIJiaVSeQywXeJL&#10;EhFfp7aB0K+vh0odj857tuhMI27kfG1ZwaCfgCAurK65VLDfrV4zED4ga2wsk4IHeVjMn59mmGt7&#10;5w3dtqEUMYR9jgqqENpcSl9UZND3bUscubN1BkOErpTa4T2Gm0amSTKWBmuODRW29FFRcdlejYLl&#10;JFt+fw3582dzOtLxcLqMUpco1Xvp3qcgAnXhX/znXmsFafY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g5DxQAAAN4AAAAPAAAAAAAAAAAAAAAAAJgCAABkcnMv&#10;ZG93bnJldi54bWxQSwUGAAAAAAQABAD1AAAAig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r2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Hsa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OqvYyAAAAN4AAAAPAAAAAAAAAAAAAAAAAJgCAABk&#10;cnMvZG93bnJldi54bWxQSwUGAAAAAAQABAD1AAAAjQM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zI+McA&#10;AADeAAAADwAAAGRycy9kb3ducmV2LnhtbESPy2rCQBSG9wXfYTiCuzoxthKjo2hB6KZQLwvdHTPH&#10;JJg5k86MmvbpO4tClz//jW++7Ewj7uR8bVnBaJiAIC6srrlUcNhvnjMQPiBrbCyTgm/ysFz0nuaY&#10;a/vgLd13oRRxhH2OCqoQ2lxKX1Rk0A9tSxy9i3UGQ5SulNrhI46bRqZJMpEGa44PFbb0VlFx3d2M&#10;gvU0W399vvDHz/Z8otPxfH1NXaLUoN+tZiACdeE//Nd+1wrSbDy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syPjHAAAA3gAAAA8AAAAAAAAAAAAAAAAAmAIAAGRy&#10;cy9kb3ducmV2LnhtbFBLBQYAAAAABAAEAPUAAACMAw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BtY8gA&#10;AADeAAAADwAAAGRycy9kb3ducmV2LnhtbESPQWvCQBSE7wX/w/IKvdWNaSsxuooKQi+Faj3o7Zl9&#10;TYLZt3F31dRf7xYKPQ4z8w0zmXWmERdyvrasYNBPQBAXVtdcKth+rZ4zED4ga2wsk4If8jCb9h4m&#10;mGt75TVdNqEUEcI+RwVVCG0upS8qMuj7tiWO3rd1BkOUrpTa4TXCTSPTJBlKgzXHhQpbWlZUHDdn&#10;o2Axyhanz1f+uK0Pe9rvDse31CVKPT128zGIQF34D/+137WCNHsZ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IG1jyAAAAN4AAAAPAAAAAAAAAAAAAAAAAJgCAABk&#10;cnMvZG93bnJldi54bWxQSwUGAAAAAAQABAD1AAAAjQM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FMgA&#10;AADeAAAADwAAAGRycy9kb3ducmV2LnhtbESPQWvCQBSE70L/w/KE3nRjqpKmrlILgpeC2h7q7Zl9&#10;TYLZt+nuqqm/3hUKPQ4z8w0zW3SmEWdyvrasYDRMQBAXVtdcKvj8WA0yED4ga2wsk4Jf8rCYP/Rm&#10;mGt74S2dd6EUEcI+RwVVCG0upS8qMuiHtiWO3rd1BkOUrpTa4SXCTSPTJJlKgzXHhQpbequoOO5O&#10;RsHyOVv+bMb8ft0e9rT/OhwnqUuUeux3ry8gAnXhP/zXXmsFafY0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vMU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5Wj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ae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laPyAAAAN4AAAAPAAAAAAAAAAAAAAAAAJgCAABk&#10;cnMvZG93bnJldi54bWxQSwUGAAAAAAQABAD1AAAAjQM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fO+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8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V877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rYMkA&#10;AADeAAAADwAAAGRycy9kb3ducmV2LnhtbESPT2vCQBTE7wW/w/KE3uqm8Q9p6ipVKPQiqO2h3p7Z&#10;1ySYfZvubjX66V1B6HGYmd8w03lnGnEk52vLCp4HCQjiwuqaSwVfn+9PGQgfkDU2lknBmTzMZ72H&#10;KebannhDx20oRYSwz1FBFUKbS+mLigz6gW2Jo/djncEQpSuldniKcNPINEkm0mDNcaHClpYVFYft&#10;n1GweMkWv+sRry6b/Y523/vDOHWJUo/97u0VRKAu/Ifv7Q+tIM2G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trYMkAAADeAAAADwAAAAAAAAAAAAAAAACYAgAA&#10;ZHJzL2Rvd25yZXYueG1sUEsFBgAAAAAEAAQA9QAAAI4DA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n1F8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y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Mn1F8kAAADeAAAADwAAAAAAAAAAAAAAAACYAgAA&#10;ZHJzL2Rvd25yZXYueG1sUEsFBgAAAAAEAAQA9QAAAI4DA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VQjMkA&#10;AADeAAAADwAAAGRycy9kb3ducmV2LnhtbESPQWvCQBSE7wX/w/KE3urG1NoYXUULBS+Fanuot2f2&#10;mQSzb+PuVtP++m5B8DjMzDfMbNGZRpzJ+dqyguEgAUFcWF1zqeDz4/UhA+EDssbGMin4IQ+Lee9u&#10;hrm2F97QeRtKESHsc1RQhdDmUvqiIoN+YFvi6B2sMxiidKXUDi8RbhqZJslYGqw5LlTY0ktFxXH7&#10;bRSsJtnq9D7it9/Nfke7r/3xKXWJUvf9bjkFEagLt/C1vdYK0uxx/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4VQjMkAAADeAAAADwAAAAAAAAAAAAAAAACYAgAA&#10;ZHJzL2Rvd25yZXYueG1sUEsFBgAAAAAEAAQA9QAAAI4DA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E/s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sT+xQAAAN4AAAAPAAAAAAAAAAAAAAAAAJgCAABkcnMv&#10;ZG93bnJldi54bWxQSwUGAAAAAAQABAD1AAAAig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hZ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HsZ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mFl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eJ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2fM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1XiX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n7v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2PO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n7vskAAADeAAAADwAAAAAAAAAAAAAAAACYAgAA&#10;ZHJzL2Rvd25yZXYueG1sUEsFBgAAAAAEAAQA9QAAAI4DA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tlyckA&#10;AADeAAAADwAAAGRycy9kb3ducmV2LnhtbESPT2vCQBTE7wW/w/KE3urGtLVpdBUtFHop+KeHentm&#10;n0kw+zbd3Wrqp+8KgsdhZn7DTGadacSRnK8tKxgOEhDEhdU1lwq+Nu8PGQgfkDU2lknBH3mYTXt3&#10;E8y1PfGKjutQighhn6OCKoQ2l9IXFRn0A9sSR29vncEQpSuldniKcNPINElG0mDNcaHClt4qKg7r&#10;X6Ng8ZotfpZP/Hle7ba0/d4dnlOXKHXf7+ZjEIG6cAtf2x9aQZo9vq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tlyckAAADeAAAADwAAAAAAAAAAAAAAAACYAgAA&#10;ZHJzL2Rvd25yZXYueG1sUEsFBgAAAAAEAAQA9QAAAI4DA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AUs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no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WfAUskAAADeAAAADwAAAAAAAAAAAAAAAACYAgAA&#10;ZHJzL2Rvd25yZXYueG1sUEsFBgAAAAAEAAQA9QAAAI4DA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YJskA&#10;AADeAAAADwAAAGRycy9kb3ducmV2LnhtbESPQWvCQBSE7wX/w/KE3urG1NoYXUULBS+Fanuot2f2&#10;mQSzb+PuVmN/fbdQ8DjMzDfMbNGZRpzJ+dqyguEgAUFcWF1zqeDz4/UhA+EDssbGMim4kofFvHc3&#10;w1zbC2/ovA2liBD2OSqoQmhzKX1RkUE/sC1x9A7WGQxRulJqh5cIN41Mk2QsDdYcFyps6aWi4rj9&#10;NgpWk2x1eh/x289mv6Pd1/74lLpEqft+t5yCCNSFW/i/vdYK0uzx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5YJskAAADeAAAADwAAAAAAAAAAAAAAAACYAgAA&#10;ZHJzL2Rvd25yZXYueG1sUEsFBgAAAAAEAAQA9QAAAI4DA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L9vckA&#10;AADeAAAADwAAAGRycy9kb3ducmV2LnhtbESPQWvCQBSE7wX/w/KE3urGtNoYXUULhV6Eanuot2f2&#10;mQSzb+PuVlN/fbdQ8DjMzDfMbNGZRpzJ+dqyguEgAUFcWF1zqeDz4/UhA+EDssbGMin4IQ+Lee9u&#10;hrm2F97QeRtKESHsc1RQhdDmUvqiIoN+YFvi6B2sMxiidKXUDi8RbhqZJslYGqw5LlTY0ktFxXH7&#10;bRSsJtnq9P7E6+tmv6Pd1/44Sl2i1H2/W05BBOrCLfzfftMK0uzx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L9vckAAADeAAAADwAAAAAAAAAAAAAAAACYAgAA&#10;ZHJzL2Rvd25yZXYueG1sUEsFBgAAAAAEAAQA9QAAAI4DA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jyskA&#10;AADeAAAADwAAAGRycy9kb3ducmV2LnhtbESPQWvCQBSE7wX/w/KE3urG1NoYXUULBS+Fanuot2f2&#10;mQSzb+PuVtP++m5B8DjMzDfMbNGZRpzJ+dqyguEgAUFcWF1zqeDz4/UhA+EDssbGMin4IQ+Lee9u&#10;hrm2F97QeRtKESHsc1RQhdDmUvqiIoN+YFvi6B2sMxiidKXUDi8RbhqZJslYGqw5LlTY0ktFxXH7&#10;bRSsJtnq9D7it9/Nfke7r/3xKXWJUvf9bjkFEagLt/C1vdYK0uzx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RBjyskAAADeAAAADwAAAAAAAAAAAAAAAACYAgAA&#10;ZHJzL2Rvd25yZXYueG1sUEsFBgAAAAAEAAQA9QAAAI4DA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GUckA&#10;AADeAAAADwAAAGRycy9kb3ducmV2LnhtbESPT2vCQBTE7wW/w/IKvdVNU6sxdRUtFLwU6p+D3p7Z&#10;1ySYfZvubjX207uFgsdhZn7DTGadacSJnK8tK3jqJyCIC6trLhVsN++PGQgfkDU2lknBhTzMpr27&#10;CebannlFp3UoRYSwz1FBFUKbS+mLigz6vm2Jo/dlncEQpSuldniOcNPINEmG0mDNcaHClt4qKo7r&#10;H6NgMc4W358D/vhdHfa03x2OL6lLlHq47+avIAJ14Rb+by+1gjR7Ho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zGUckAAADeAAAADwAAAAAAAAAAAAAAAACYAgAA&#10;ZHJzL2Rvd25yZXYueG1sUEsFBgAAAAAEAAQA9QAAAI4DA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NSI8YA&#10;AADeAAAADwAAAGRycy9kb3ducmV2LnhtbERPPW/CMBDdK/U/WIfEVhxSWkLAoIKExFKpUAbYjvhI&#10;IuJzahtI++vroVLHp/c9W3SmETdyvrasYDhIQBAXVtdcKth/rp8yED4ga2wsk4Jv8rCYPz7MMNf2&#10;zlu67UIpYgj7HBVUIbS5lL6oyKAf2JY4cmfrDIYIXSm1w3sMN41Mk+RVGqw5NlTY0qqi4rK7GgXL&#10;Sbb8+hjx+8/2dKTj4XR5SV2iVL/XvU1BBOrCv/jPvdEK0ux5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NSI8YAAADeAAAADwAAAAAAAAAAAAAAAACYAgAAZHJz&#10;L2Rvd25yZXYueG1sUEsFBgAAAAAEAAQA9QAAAIsDA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3uMkA&#10;AADeAAAADwAAAGRycy9kb3ducmV2LnhtbESPQWvCQBSE74L/YXlCb7oxbW2MrqKFQi+Fanuot2f2&#10;mQSzb9Pdrab++q5Q8DjMzDfMfNmZRpzI+dqygvEoAUFcWF1zqeDz42WYgfABWWNjmRT8koflot+b&#10;Y67tmTd02oZSRAj7HBVUIbS5lL6oyKAf2ZY4egfrDIYoXSm1w3OEm0amSTKRBmuOCxW29FxRcdz+&#10;GAXrabb+fn/gt8tmv6Pd1/74mLpEqbtBt5qBCNSFW/i//aoVpNn9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3uMkAAADeAAAADwAAAAAAAAAAAAAAAACYAgAA&#10;ZHJzL2Rvd25yZXYueG1sUEsFBgAAAAAEAAQA9QAAAI4DA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uAs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e84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gLgLHAAAA3gAAAA8AAAAAAAAAAAAAAAAAmAIAAGRy&#10;cy9kb3ducmV2LnhtbFBLBQYAAAAABAAEAPUAAACMAw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yLmckA&#10;AADeAAAADwAAAGRycy9kb3ducmV2LnhtbESPT2vCQBTE7wW/w/IEb3VjaiVNXUULhV4K9c+h3p7Z&#10;1ySYfRt3V4399F2h4HGYmd8w03lnGnEm52vLCkbDBARxYXXNpYLt5v0xA+EDssbGMim4kof5rPcw&#10;xVzbC6/ovA6liBD2OSqoQmhzKX1RkUE/tC1x9H6sMxiidKXUDi8RbhqZJslEGqw5LlTY0ltFxWF9&#10;MgqWL9ny+DXmz9/Vfke77/3hOXWJUoN+t3gFEagL9/B/+0MrSLOn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yLmckAAADeAAAADwAAAAAAAAAAAAAAAACYAgAA&#10;ZHJzL2Rvd25yZXYueG1sUEsFBgAAAAAEAAQA9QAAAI4DA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7sgA&#10;AADeAAAADwAAAGRycy9kb3ducmV2LnhtbESPQWvCQBSE70L/w/IKvenGaEuMrlIFwUtBbQ/19sw+&#10;k2D2bbq71dhf7xYKPQ4z8w0zW3SmERdyvrasYDhIQBAXVtdcKvh4X/czED4ga2wsk4IbeVjMH3oz&#10;zLW98o4u+1CKCGGfo4IqhDaX0hcVGfQD2xJH72SdwRClK6V2eI1w08g0SV6kwZrjQoUtrSoqzvtv&#10;o2A5yZZf2zG//eyOBzp8Hs/PqUuUenrsXqcgAnXhP/zX3mgFaTbK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hXu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wdckA&#10;AADeAAAADwAAAGRycy9kb3ducmV2LnhtbESPT2vCQBTE7wW/w/IEb3VjtJKmrqKFQi+F+udQb8/s&#10;axLMvk13V4399F2h4HGYmd8ws0VnGnEm52vLCkbDBARxYXXNpYLd9u0xA+EDssbGMim4kofFvPcw&#10;w1zbC6/pvAmliBD2OSqoQmhzKX1RkUE/tC1x9L6tMxiidKXUDi8RbhqZJslUGqw5LlTY0mtFxXFz&#10;MgpWz9nq53PCH7/rw572X4fjU+oSpQb9bvkCIlAX7uH/9rtWkGbj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KwdckAAADeAAAADwAAAAAAAAAAAAAAAACYAgAA&#10;ZHJzL2Rvd25yZXYueG1sUEsFBgAAAAAEAAQA9QAAAI4DA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soAc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vJ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WygB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Nm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aU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42a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T7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faS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xRPt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m2d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uw+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4m2dskAAADeAAAADwAAAAAAAAAAAAAAAACYAgAA&#10;ZHJzL2Rvd25yZXYueG1sUEsFBgAAAAAEAAQA9QAAAI4DA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iBMUA&#10;AADeAAAADwAAAGRycy9kb3ducmV2LnhtbERPz2vCMBS+C/4P4Qm7aWrnRu2MooOBF2G6HfT2bN7a&#10;YvPSJZlW/3pzEHb8+H7PFp1pxJmcry0rGI8SEMSF1TWXCr6/PoYZCB+QNTaWScGVPCzm/d4Mc20v&#10;vKXzLpQihrDPUUEVQptL6YuKDPqRbYkj92OdwRChK6V2eInhppFpkrxKgzXHhgpbeq+oOO3+jILV&#10;NFv9fk54c9seD3TYH08vqUuUehp0yzcQgbrwL36411pBmj1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iIExQAAAN4AAAAPAAAAAAAAAAAAAAAAAJgCAABkcnMv&#10;ZG93bnJldi54bWxQSwUGAAAAAAQABAD1AAAAigM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qHn8kA&#10;AADeAAAADwAAAGRycy9kb3ducmV2LnhtbESPT2vCQBTE7wW/w/IEb3XT1EpMXUULhV4K9c+h3p7Z&#10;1ySYfRt3V4399F2h4HGYmd8w03lnGnEm52vLCp6GCQjiwuqaSwXbzftjBsIHZI2NZVJwJQ/zWe9h&#10;irm2F17ReR1KESHsc1RQhdDmUvqiIoN+aFvi6P1YZzBE6UqpHV4i3DQyTZKxNFhzXKiwpbeKisP6&#10;ZBQsJ9ny+DXiz9/Vfke77/3hJXWJUoN+t3gFEagL9/B/+0MrSLPn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qHn8kAAADeAAAADwAAAAAAAAAAAAAAAACYAgAA&#10;ZHJzL2Rvd25yZXYueG1sUEsFBgAAAAAEAAQA9QAAAI4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m438cA&#10;AADeAAAADwAAAGRycy9kb3ducmV2LnhtbESPy2rCQBSG9wXfYTiCuzoxthKjo2hB6KZQLwvdHTPH&#10;JJg5k86MmvbpO4tClz//jW++7Ewj7uR8bVnBaJiAIC6srrlUcNhvnjMQPiBrbCyTgm/ysFz0nuaY&#10;a/vgLd13oRRxhH2OCqoQ2lxKX1Rk0A9tSxy9i3UGQ5SulNrhI46bRqZJMpEGa44PFbb0VlFx3d2M&#10;gvU0W399vvDHz/Z8otPxfH1NXaLUoN+tZiACdeE//Nd+1wrSbDy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5uN/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dRMgA&#10;AADeAAAADwAAAGRycy9kb3ducmV2LnhtbESPQWvCQBSE7wX/w/KE3urGaEuMrlKFQi9CtR709sw+&#10;k2D2bbq71eiv7xYKPQ4z8w0zW3SmERdyvrasYDhIQBAXVtdcKth9vj1lIHxA1thYJgU38rCY9x5m&#10;mGt75Q1dtqEUEcI+RwVVCG0upS8qMugHtiWO3sk6gyFKV0rt8BrhppFpkrxIgzXHhQpbWlVUnLff&#10;RsFyki2/Psa8vm+OBzrsj+fn1CVKPfa71ymIQF34D/+137WCNBt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9R1E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DM8gA&#10;AADeAAAADwAAAGRycy9kb3ducmV2LnhtbESPQWvCQBSE7wX/w/KE3urGtJYYXUULhV6EanvQ2zP7&#10;TILZt3F3q6m/visIPQ4z8w0znXemEWdyvrasYDhIQBAXVtdcKvj+en/KQPiArLGxTAp+ycN81nuY&#10;Yq7thdd03oRSRAj7HBVUIbS5lL6oyKAf2JY4egfrDIYoXSm1w0uEm0amSfIqDdYcFyps6a2i4rj5&#10;MQqW42x5+nzh1XW939Fuuz+OUpco9djvFhMQgbrwH763P7SCNHse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4Mz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mq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ae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yaoyAAAAN4AAAAPAAAAAAAAAAAAAAAAAJgCAABk&#10;cnMvZG93bnJldi54bWxQSwUGAAAAAAQABAD1AAAAjQM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3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aa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r7c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4bR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Hua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htHyAAAAN4AAAAPAAAAAAAAAAAAAAAAAJgCAABk&#10;cnMvZG93bnJldi54bWxQSwUGAAAAAAQABAD1AAAAjQM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yFM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HsZ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IUw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gq8kA&#10;AADeAAAADwAAAGRycy9kb3ducmV2LnhtbESPQWvCQBSE74L/YXlCb7oxbW2MrqKFQi+Fanuot2f2&#10;mQSzb9Pdrab++q5Q8DjMzDfMfNmZRpzI+dqygvEoAUFcWF1zqeDz42WYgfABWWNjmRT8koflot+b&#10;Y67tmTd02oZSRAj7HBVUIbS5lL6oyKAf2ZY4egfrDIYoXSm1w3OEm0amSTKRBmuOCxW29FxRcdz+&#10;GAXrabb+fn/gt8tmv6Pd1/74mLpEqbtBt5qBCNSFW/i//aoVpNn9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lAgq8kAAADeAAAADwAAAAAAAAAAAAAAAACYAgAA&#10;ZHJzL2Rvd25yZXYueG1sUEsFBgAAAAAEAAQA9QAAAI4DA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02c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7TZxQAAAN4AAAAPAAAAAAAAAAAAAAAAAJgCAABkcnMv&#10;ZG93bnJldi54bWxQSwUGAAAAAAQABAD1AAAAigM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RQskA&#10;AADeAAAADwAAAGRycy9kb3ducmV2LnhtbESPT2vCQBTE74V+h+UVeqsb01aS6CpaKPRSqH8Oentm&#10;n0kw+zbubjXtp+8KBY/DzPyGmcx604ozOd9YVjAcJCCIS6sbrhRs1u9PGQgfkDW2lknBD3mYTe/v&#10;Jlhoe+ElnVehEhHCvkAFdQhdIaUvazLoB7Yjjt7BOoMhSldJ7fAS4aaVaZKMpMGG40KNHb3VVB5X&#10;30bBIs8Wp68X/vxd7ne02+6Pr6lLlHp86OdjEIH6cAv/tz+0gjR7z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MRQskAAADeAAAADwAAAAAAAAAAAAAAAACYAgAA&#10;ZHJzL2Rvd25yZXYueG1sUEsFBgAAAAAEAAQA9QAAAI4DA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gPc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fKw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Z4D3HAAAA3gAAAA8AAAAAAAAAAAAAAAAAmAIAAGRy&#10;cy9kb3ducmV2LnhtbFBLBQYAAAAABAAEAPUAAACMAw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FpsgA&#10;AADeAAAADwAAAGRycy9kb3ducmV2LnhtbESPQWsCMRSE74X+h/AK3mriYsu6GqUWBC+Fanuot+fm&#10;dXdx87JNoq7++qYg9DjMzDfMbNHbVpzIh8axhtFQgSAunWm40vD5sXrMQYSIbLB1TBouFGAxv7+b&#10;YWHcmTd02sZKJAiHAjXUMXaFlKGsyWIYuo44ed/OW4xJ+koaj+cEt63MlHqWFhtOCzV29FpTedge&#10;rYblJF/+vI/57brZ72j3tT88ZV5pPXjoX6YgIvXxP3xrr42GLB+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VUWm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fb0cgA&#10;AADeAAAADwAAAGRycy9kb3ducmV2LnhtbESPQUsDMRSE74L/ITzBm5u4tGXdNi22IHgp2OrB3l43&#10;r7tLNy/bJLarv74RBI/DzHzDzBaD7cSZfGgda3jMFAjiypmWaw0f7y8PBYgQkQ12jknDNwVYzG9v&#10;Zlgad+ENnbexFgnCoUQNTYx9KWWoGrIYMtcTJ+/gvMWYpK+l8XhJcNvJXKmJtNhyWmiwp1VD1XH7&#10;ZTUsn4rl6W3E65/Nfke7z/1xnHul9f3d8DwFEWmI/+G/9qvRkBcj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vR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t+S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W5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35K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mPsgA&#10;AADeAAAADwAAAGRycy9kb3ducmV2LnhtbESPQUsDMRSE7wX/Q3hCb23issq6Ni1WKPQi2OrB3l43&#10;z92lm5c1SdvVX2+EQo/DzHzDzBaD7cSJfGgda7ibKhDElTMt1xo+3leTAkSIyAY7x6ThhwIs5jej&#10;GZbGnXlDp22sRYJwKFFDE2NfShmqhiyGqeuJk/flvMWYpK+l8XhOcNvJTKkHabHltNBgTy8NVYft&#10;0WpYPhbL77ecX383+x3tPveH+8wrrce3w/MTiEhDvIYv7bXRkBW5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IuY+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5DpcgA&#10;AADeAAAADwAAAGRycy9kb3ducmV2LnhtbESPQWsCMRSE7wX/Q3iCt5p00bLdGkULBS9CtT3U23Pz&#10;uru4eVmTqNv++qYg9DjMzDfMbNHbVlzIh8axhoexAkFcOtNwpeHj/fU+BxEissHWMWn4pgCL+eBu&#10;hoVxV97SZRcrkSAcCtRQx9gVUoayJoth7Dri5H05bzEm6StpPF4T3LYyU+pRWmw4LdTY0UtN5XF3&#10;thpWT/nq9Dbhzc/2sKf95+E4zbzSejTsl88gIvXxP3xrr42GLJ+o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kOl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zd0s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J+o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N3S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B4ScgA&#10;AADeAAAADwAAAGRycy9kb3ducmV2LnhtbESPQWsCMRSE74X+h/AKvdWki7XrapRaELwUqu1Bb8/N&#10;c3dx87JNUt321zeC0OMwM98w03lvW3EiHxrHGh4HCgRx6UzDlYbPj+VDDiJEZIOtY9LwQwHms9ub&#10;KRbGnXlNp02sRIJwKFBDHWNXSBnKmiyGgeuIk3dw3mJM0lfSeDwnuG1lptRIWmw4LdTY0WtN5XHz&#10;bTUsxvni633Ib7/r/Y522/3xKfNK6/u7/mUCIlIf/8PX9spoyPKh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HhJyAAAAN4AAAAPAAAAAAAAAAAAAAAAAJgCAABk&#10;cnMvZG93bnJldi54bWxQSwUGAAAAAAQABAD1AAAAjQ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O8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ys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w7xQAAAN4AAAAPAAAAAAAAAAAAAAAAAJgCAABkcnMv&#10;ZG93bnJldi54bWxQSwUGAAAAAAQABAD1AAAAig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JoMgA&#10;AADeAAAADwAAAGRycy9kb3ducmV2LnhtbESPQWsCMRSE74X+h/AK3mrSxZZ1NUotCF4K1XrQ23Pz&#10;3F3cvGyTqNv++qYg9DjMzDfMdN7bVlzIh8axhqehAkFcOtNwpWH7uXzMQYSIbLB1TBq+KcB8dn83&#10;xcK4K6/psomVSBAOBWqoY+wKKUNZk8UwdB1x8o7OW4xJ+koaj9cEt63MlHqRFhtOCzV29FZTedqc&#10;rYbFOF98fYz4/Wd92NN+dzg9Z15pPXjoXycgIvXxP3xrr4yGLB+p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0mgyAAAAN4AAAAPAAAAAAAAAAAAAAAAAJgCAABk&#10;cnMvZG93bnJldi54bWxQSwUGAAAAAAQABAD1AAAAjQM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24McA&#10;AADeAAAADwAAAGRycy9kb3ducmV2LnhtbESPy2rCQBSG94LvMJxCdzoxWInRUbRQ6KbgpYu6O2ZO&#10;k2DmTDoz1ejTOwvB5c9/45svO9OIMzlfW1YwGiYgiAuray4VfO8/BhkIH5A1NpZJwZU8LBf93hxz&#10;bS+8pfMulCKOsM9RQRVCm0vpi4oM+qFtiaP3a53BEKUrpXZ4ieOmkWmSTKTBmuNDhS29V1Scdv9G&#10;wXqarf82Y/66bY8HOvwcT2+pS5R6felWMxCBuvAMP9qfWkGajU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AduD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Te8gA&#10;AADeAAAADwAAAGRycy9kb3ducmV2LnhtbESPT2vCQBTE74V+h+UJvdVNgi0xukotFHop1D8HvT2z&#10;zySYfZvubjX66bsFweMwM79hpvPetOJEzjeWFaTDBARxaXXDlYLN+uM5B+EDssbWMim4kIf57PFh&#10;ioW2Z17SaRUqESHsC1RQh9AVUvqyJoN+aDvi6B2sMxiidJXUDs8RblqZJcmrNNhwXKixo/eayuPq&#10;1yhYjPPFz/eIv67L/Y522/3xJXOJUk+D/m0CIlAf7uFb+1MryPJR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jNN7yAAAAN4AAAAPAAAAAAAAAAAAAAAAAJgCAABk&#10;cnMvZG93bnJldi54bWxQSwUGAAAAAAQABAD1AAAAjQM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5ND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Ye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Xk0M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ol8kA&#10;AADeAAAADwAAAGRycy9kb3ducmV2LnhtbESPT2vCQBTE74LfYXmCN90Y/5CmrqKFQi+Fqj3U2zP7&#10;TILZt+nuVtN++m5B6HGYmd8wy3VnGnEl52vLCibjBARxYXXNpYL3w/MoA+EDssbGMin4Jg/rVb+3&#10;xFzbG+/oug+liBD2OSqoQmhzKX1RkUE/ti1x9M7WGQxRulJqh7cIN41Mk2QhDdYcFyps6ami4rL/&#10;Mgq2D9n2823Grz+705GOH6fLPHWJUsNBt3kEEagL/+F7+0UrSLP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Lol8kAAADeAAAADwAAAAAAAAAAAAAAAACYAgAA&#10;ZHJzL2Rvd25yZXYueG1sUEsFBgAAAAAEAAQA9QAAAI4DA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w48gA&#10;AADeAAAADwAAAGRycy9kb3ducmV2LnhtbESPT2vCQBTE74V+h+UVvNWNIZYYXaUWhF4E//RQb8/s&#10;axLMvk13t5r203cFweMwM79hZovetOJMzjeWFYyGCQji0uqGKwUf+9VzDsIHZI2tZVLwSx4W88eH&#10;GRbaXnhL512oRISwL1BBHUJXSOnLmgz6oe2Io/dlncEQpaukdniJcNPKNElepMGG40KNHb3VVJ52&#10;P0bBcpIvvzcZr/+2xwMdPo+nceoSpQZP/esURKA+3MO39rtWkObZ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3Dj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VeMgA&#10;AADeAAAADwAAAGRycy9kb3ducmV2LnhtbESPT2vCQBTE74V+h+UVeqsbg5Y0uooWCl4E/x3q7Zl9&#10;JsHs27i71ein7wqFHoeZ+Q0znnamERdyvrasoN9LQBAXVtdcKthtv94yED4ga2wsk4IbeZhOnp/G&#10;mGt75TVdNqEUEcI+RwVVCG0upS8qMuh7tiWO3tE6gyFKV0rt8BrhppFpkrxLgzXHhQpb+qyoOG1+&#10;jIL5RzY/rwa8vK8Pe9p/H07D1CVKvb50sxGIQF34D/+1F1pBmg3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t9V4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LD8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a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ZUsP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nulMgA&#10;AADeAAAADwAAAGRycy9kb3ducmV2LnhtbESPQWvCQBSE74L/YXmF3nRj0DZGV9FCoZdCtR709sy+&#10;JsHs23R3q7G/visUPA4z8w0zX3amEWdyvrasYDRMQBAXVtdcKth9vg4yED4ga2wsk4IreVgu+r05&#10;5tpeeEPnbShFhLDPUUEVQptL6YuKDPqhbYmj92WdwRClK6V2eIlw08g0SZ6kwZrjQoUtvVRUnLY/&#10;RsF6mq2/P8b8/rs5HuiwP54mqUuUenzoVjMQgbpwD/+337SCNBuP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e6UyAAAAN4AAAAPAAAAAAAAAAAAAAAAAJgCAABk&#10;cnMvZG93bnJldi54bWxQSwUGAAAAAAQABAD1AAAAjQ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VInvFAAAA3gAA&#10;AA8AAAAAAAAAAAAAAAAAqgIAAGRycy9kb3ducmV2LnhtbFBLBQYAAAAABAAEAPoAAACcAwAA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ffcgA&#10;AADeAAAADwAAAGRycy9kb3ducmV2LnhtbESPQWvCQBSE74L/YXkFb7oxqMTUVbQgeBGq7aHentnX&#10;JJh9m+6umvbXu4VCj8PMfMMsVp1pxI2cry0rGI8SEMSF1TWXCt7ftsMMhA/IGhvLpOCbPKyW/d4C&#10;c23vfKDbMZQiQtjnqKAKoc2l9EVFBv3ItsTR+7TOYIjSlVI7vEe4aWSaJDNpsOa4UGFLLxUVl+PV&#10;KNjMs83X64T3P4fziU4f58s0dYlSg6du/QwiUBf+w3/tnVaQZpP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t99yAAAAN4AAAAPAAAAAAAAAAAAAAAAAJgCAABk&#10;cnMvZG93bnJldi54bWxQSwUGAAAAAAQABAD1AAAAjQM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y8XcYA&#10;AADeAAAADwAAAGRycy9kb3ducmV2LnhtbESPy2rCQBSG94LvMJxCdzppsJJGR9FCwU3B26Lujplj&#10;EsycSWdGTfv0zkJw+fPf+KbzzjTiSs7XlhW8DRMQxIXVNZcK9ruvQQbCB2SNjWVS8Ece5rN+b4q5&#10;tjfe0HUbShFH2OeooAqhzaX0RUUG/dC2xNE7WWcwROlKqR3e4rhpZJokY2mw5vhQYUufFRXn7cUo&#10;WH5ky9/1iL//N8cDHX6O5/fUJUq9vnSLCYhAXXiGH+2VVpBmoz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y8XcYAAADeAAAADwAAAAAAAAAAAAAAAACYAgAAZHJz&#10;L2Rvd25yZXYueG1sUEsFBgAAAAAEAAQA9QAAAIsDA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ZxsgA&#10;AADeAAAADwAAAGRycy9kb3ducmV2LnhtbESPT2vCQBTE74LfYXmF3nRjsCVGV9FCoZeCf3qot2f2&#10;NQlm36a7W41++q4geBxm5jfMbNGZRpzI+dqygtEwAUFcWF1zqeBr9z7IQPiArLGxTAou5GEx7/dm&#10;mGt75g2dtqEUEcI+RwVVCG0upS8qMuiHtiWO3o91BkOUrpTa4TnCTSPTJHmVBmuOCxW29FZRcdz+&#10;GQWrSbb6XY/587o57Gn/fTi+pC5R6vmpW05BBOrCI3xvf2gFaTZO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4BnGyAAAAN4AAAAPAAAAAAAAAAAAAAAAAJgCAABk&#10;cnMvZG93bnJldi54bWxQSwUGAAAAAAQABAD1AAAAjQM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HscgA&#10;AADeAAAADwAAAGRycy9kb3ducmV2LnhtbESPQUsDMRSE74L/ITzBm5s1tGXdNi22IHgp2OrB3l43&#10;r7tLNy/bJLarv74RBI/DzHzDzBaD7cSZfGgda3jMchDElTMt1xo+3l8eChAhIhvsHJOGbwqwmN/e&#10;zLA07sIbOm9jLRKEQ4kamhj7UspQNWQxZK4nTt7BeYsxSV9L4/GS4LaTKs8n0mLLaaHBnlYNVcft&#10;l9WwfCqWp7cRr382+x3tPvfHsfK51vd3w/MURKQh/of/2q9GgypG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Moex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4iKs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um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fiIq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6X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6l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7peyAAAAN4AAAAPAAAAAAAAAAAAAAAAAJgCAABk&#10;cnMvZG93bnJldi54bWxQSwUGAAAAAAQABAD1AAAAjQM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fxcgA&#10;AADeAAAADwAAAGRycy9kb3ducmV2LnhtbESPQWvCQBSE70L/w/IK3nTToCVNXaUKghehag/19sy+&#10;JsHs23R31eiv7xYEj8PMfMNMZp1pxJmcry0reBkmIIgLq2suFXztloMMhA/IGhvLpOBKHmbTp94E&#10;c20vvKHzNpQiQtjnqKAKoc2l9EVFBv3QtsTR+7HOYIjSlVI7vES4aWSaJK/SYM1xocKWFhUVx+3J&#10;KJi/ZfPfzxGvb5vDnvbfh+M4dYlS/efu4x1EoC48wvf2SitIs1E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2x/F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BssgA&#10;AADeAAAADwAAAGRycy9kb3ducmV2LnhtbESPT2vCQBTE74V+h+UVvNVNg5UYXaUWCl4E//RQb8/s&#10;axLMvk13V0399K4geBxm5jfMZNaZRpzI+dqygrd+AoK4sLrmUsH39us1A+EDssbGMin4Jw+z6fPT&#10;BHNtz7ym0yaUIkLY56igCqHNpfRFRQZ937bE0fu1zmCI0pVSOzxHuGlkmiRDabDmuFBhS58VFYfN&#10;0SiYj7L532rAy8t6v6Pdz/7wnrpEqd5L9zEGEagLj/C9vdAK0myQ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CYGyyAAAAN4AAAAPAAAAAAAAAAAAAAAAAJgCAABk&#10;cnMvZG93bnJldi54bWxQSwUGAAAAAAQABAD1AAAAjQM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kK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UUkKckAAADeAAAADwAAAAAAAAAAAAAAAACYAgAA&#10;ZHJzL2Rvd25yZXYueG1sUEsFBgAAAAAEAAQA9QAAAI4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wW8UA&#10;AADeAAAADwAAAGRycy9kb3ducmV2LnhtbERPy2rCQBTdC/7DcAvd6aTBShodRQsFNwVfi7q7Zq5J&#10;MHMnnRk17dc7C8Hl4byn88404krO15YVvA0TEMSF1TWXCva7r0EGwgdkjY1lUvBHHuazfm+KubY3&#10;3tB1G0oRQ9jnqKAKoc2l9EVFBv3QtsSRO1lnMEToSqkd3mK4aWSaJGNpsObYUGFLnxUV5+3FKFh+&#10;ZMvf9Yi//zfHAx1+juf31CVKvb50iwmIQF14ih/ulVaQZqM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rBbxQAAAN4AAAAPAAAAAAAAAAAAAAAAAJgCAABkcnMv&#10;ZG93bnJldi54bWxQSwUGAAAAAAQABAD1AAAAig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wMgA&#10;AADeAAAADwAAAGRycy9kb3ducmV2LnhtbESPT2vCQBTE70K/w/IKvemmwZYYXaUWCr0U/HfQ2zP7&#10;TILZt+nuVqOfvisIHoeZ+Q0zmXWmESdyvras4HWQgCAurK65VLBZf/UzED4ga2wsk4ILeZhNn3oT&#10;zLU985JOq1CKCGGfo4IqhDaX0hcVGfQD2xJH72CdwRClK6V2eI5w08g0Sd6lwZrjQoUtfVZUHFd/&#10;RsF8lM1/F0P+uS73O9pt98e31CVKvTx3H2MQgbrwCN/b31pBmg3T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lhXAyAAAAN4AAAAPAAAAAAAAAAAAAAAAAJgCAABk&#10;cnMvZG93bnJldi54bWxQSwUGAAAAAAQABAD1AAAAjQM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UqgMcA&#10;AADeAAAADwAAAGRycy9kb3ducmV2LnhtbESPy2rCQBSG9wXfYTiCuzoxtRKjo2ih0E2hXha6O2aO&#10;STBzJs6MmvbpO4tClz//jW++7Ewj7uR8bVnBaJiAIC6srrlUsN+9P2cgfEDW2FgmBd/kYbnoPc0x&#10;1/bBG7pvQyniCPscFVQhtLmUvqjIoB/aljh6Z+sMhihdKbXDRxw3jUyTZCIN1hwfKmzpraLisr0Z&#10;Betptr5+jfnzZ3M60vFwurymLlFq0O9WMxCBuvAf/mt/aAVpNn6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1KoDHAAAA3gAAAA8AAAAAAAAAAAAAAAAAmAIAAGRy&#10;cy9kb3ducmV2LnhtbFBLBQYAAAAABAAEAPUAAACMAw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mPG8kA&#10;AADeAAAADwAAAGRycy9kb3ducmV2LnhtbESPT2vCQBTE74LfYXmCN90Y/5CmrqKFQi+Fqj3U2zP7&#10;TILZt+nuVtN++m5B6HGYmd8wy3VnGnEl52vLCibjBARxYXXNpYL3w/MoA+EDssbGMin4Jg/rVb+3&#10;xFzbG+/oug+liBD2OSqoQmhzKX1RkUE/ti1x9M7WGQxRulJqh7cIN41Mk2QhDdYcFyps6ami4rL/&#10;Mgq2D9n2823Grz+705GOH6fLPHWJUsNBt3kEEagL/+F7+0UrSLP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mPG8kAAADeAAAADwAAAAAAAAAAAAAAAACYAgAA&#10;ZHJzL2Rvd25yZXYueG1sUEsFBgAAAAAEAAQA9QAAAI4DA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Rb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u+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6xFs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098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YZ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7T3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4sg8gA&#10;AADeAAAADwAAAGRycy9kb3ducmV2LnhtbESPQWvCQBSE74X+h+UVvNVNYyoxdZVaEHoRqu1Bb8/s&#10;axLMvk13V0399V2h4HGYmW+Y6bw3rTiR841lBU/DBARxaXXDlYKvz+VjDsIHZI2tZVLwSx7ms/u7&#10;KRbannlNp02oRISwL1BBHUJXSOnLmgz6oe2Io/dtncEQpaukdniOcNPKNEnG0mDDcaHGjt5qKg+b&#10;o1GwmOSLn4+MV5f1fke77f7wnLpEqcFD//oCIlAfbuH/9rtWkObZ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iyD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GM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0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okY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Xb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y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0Bdv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y9MkA&#10;AADeAAAADwAAAGRycy9kb3ducmV2LnhtbESPQWvCQBSE7wX/w/KE3urG1NoYXUULBS+Fanuot2f2&#10;mQSzb+PuVmN/fbdQ8DjMzDfMbNGZRpzJ+dqyguEgAUFcWF1zqeDz4/UhA+EDssbGMim4kofFvHc3&#10;w1zbC2/ovA2liBD2OSqoQmhzKX1RkUE/sC1x9A7WGQxRulJqh5cIN41Mk2QsDdYcFyps6aWi4rj9&#10;NgpWk2x1eh/x289mv6Pd1/74lLpEqft+t5yCCNSFW/i/vdYK0mz0+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Jyy9MkAAADeAAAADwAAAAAAAAAAAAAAAACYAgAA&#10;ZHJzL2Rvd25yZXYueG1sUEsFBgAAAAAEAAQA9QAAAI4DA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mhsUA&#10;AADeAAAADwAAAGRycy9kb3ducmV2LnhtbERPu27CMBTdK/EP1kViKw4pRSFgEFSq1KVSeQywXeJL&#10;EhFfB9tA2q+vh0odj857vuxMI+7kfG1ZwWiYgCAurK65VLDfvT9nIHxA1thYJgXf5GG56D3NMdf2&#10;wRu6b0MpYgj7HBVUIbS5lL6oyKAf2pY4cmfrDIYIXSm1w0cMN41Mk2QiDdYcGyps6a2i4rK9GQXr&#10;aba+fo3582dzOtLxcLq8pi5RatDvVjMQgbrwL/5zf2gFaTZ+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yaGxQAAAN4AAAAPAAAAAAAAAAAAAAAAAJgCAABkcnMv&#10;ZG93bnJldi54bWxQSwUGAAAAAAQABAD1AAAAigM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H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e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4MdyAAAAN4AAAAPAAAAAAAAAAAAAAAAAJgCAABk&#10;cnMvZG93bnJldi54bWxQSwUGAAAAAAQABAD1AAAAjQM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NZ/ccA&#10;AADeAAAADwAAAGRycy9kb3ducmV2LnhtbESPy2rCQBSG90LfYTiF7nTSECVNHaUWCm6EelnU3TFz&#10;mgQzZ9KZUaNP31kILn/+G9903ptWnMn5xrKC11ECgri0uuFKwW77NcxB+ICssbVMCq7kYT57Gkyx&#10;0PbCazpvQiXiCPsCFdQhdIWUvqzJoB/Zjjh6v9YZDFG6SmqHlzhuWpkmyUQabDg+1NjRZ03lcXMy&#10;ChZv+eLvO+PVbX3Y0/7ncBynLlHq5bn/eAcRqA+P8L291ArSPMs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zWf3HAAAA3gAAAA8AAAAAAAAAAAAAAAAAmAIAAGRy&#10;cy9kb3ducmV2LnhtbFBLBQYAAAAABAAEAPUAAACMAw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8ZsgA&#10;AADeAAAADwAAAGRycy9kb3ducmV2LnhtbESPT2vCQBTE74V+h+UVvNWNIZYYXaUWhF4E//RQb8/s&#10;axLMvk13t5r203cFweMwM79hZovetOJMzjeWFYyGCQji0uqGKwUf+9VzDsIHZI2tZVLwSx4W88eH&#10;GRbaXnhL512oRISwL1BBHUJXSOnLmgz6oe2Io/dlncEQpaukdniJcNPKNElepMGG40KNHb3VVJ52&#10;P0bBcpIvvzcZr/+2xwMdPo+nceoSpQZP/esURKA+3MO39rtWkOZZ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P/xm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1iE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5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7WIR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HisgA&#10;AADeAAAADwAAAGRycy9kb3ducmV2LnhtbESPQWvCQBSE74X+h+UVvNVNYyoxdZVaEHoRqu1Bb8/s&#10;axLMvk13V0399V2h4HGYmW+Y6bw3rTiR841lBU/DBARxaXXDlYKvz+VjDsIHZI2tZVLwSx7ms/u7&#10;KRbannlNp02oRISwL1BBHUJXSOnLmgz6oe2Io/dtncEQpaukdniOcNPKNEnG0mDDcaHGjt5qKg+b&#10;o1GwmOSLn4+MV5f1fke77f7wnLpEqcFD//oCIlAfbuH/9rtWkOZZ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ceK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f/sgA&#10;AADeAAAADwAAAGRycy9kb3ducmV2LnhtbESPQWvCQBSE7wX/w/IKvdVNQywxuooWCr0IanvQ2zP7&#10;TILZt+nuVqO/visUehxm5htmOu9NK87kfGNZwcswAUFcWt1wpeDr8/05B+EDssbWMim4kof5bPAw&#10;xULbC2/ovA2ViBD2BSqoQ+gKKX1Zk0E/tB1x9I7WGQxRukpqh5cIN61Mk+RVGmw4LtTY0VtN5Wn7&#10;YxQsx/nye53x6rY57Gm/O5xGqUuUenrsFxMQgfrwH/5rf2gFaZ5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F/+yAAAAN4AAAAPAAAAAAAAAAAAAAAAAJgCAABk&#10;cnMvZG93bnJldi54bWxQSwUGAAAAAAQABAD1AAAAjQM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6ZcgA&#10;AADeAAAADwAAAGRycy9kb3ducmV2LnhtbESPQWvCQBSE70L/w/IK3nTTECVGV6mFgheh2h7q7Zl9&#10;TYLZt+nuqml/vVsQehxm5htmsepNKy7kfGNZwdM4AUFcWt1wpeDj/XWUg/ABWWNrmRT8kIfV8mGw&#10;wELbK+/osg+ViBD2BSqoQ+gKKX1Zk0E/th1x9L6sMxiidJXUDq8RblqZJslUGmw4LtTY0UtN5Wl/&#10;NgrWs3z9/Zbx9nd3PNDh83iapC5RavjYP89BBOrDf/je3mgFaZ5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Ppl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kEsgA&#10;AADeAAAADwAAAGRycy9kb3ducmV2LnhtbESPQWvCQBSE70L/w/IK3nTTECVGV6mFgheh2h7q7Zl9&#10;TYLZt+nuqrG/vlsQehxm5htmsepNKy7kfGNZwdM4AUFcWt1wpeDj/XWUg/ABWWNrmRTcyMNq+TBY&#10;YKHtlXd02YdKRAj7AhXUIXSFlL6syaAf2444el/WGQxRukpqh9cIN61Mk2QqDTYcF2rs6KWm8rQ/&#10;GwXrWb7+fst4+7M7HujweTxNUpcoNXzsn+cgAvXhP3xvb7SCNM+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1mQS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BicgA&#10;AADeAAAADwAAAGRycy9kb3ducmV2LnhtbESPQWvCQBSE7wX/w/IK3uqmIbYxdRUtCF4K1fagt2f2&#10;NQlm36a7q8b++q5Q6HGYmW+Y6bw3rTiT841lBY+jBARxaXXDlYLPj9VDDsIHZI2tZVJwJQ/z2eBu&#10;ioW2F97QeRsqESHsC1RQh9AVUvqyJoN+ZDvi6H1ZZzBE6SqpHV4i3LQyTZInabDhuFBjR681lcft&#10;yShYTvLl93vGbz+bw572u8NxnLpEqeF9v3gBEagP/+G/9lorSPMs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msGJyAAAAN4AAAAPAAAAAAAAAAAAAAAAAJgCAABk&#10;cnMvZG93bnJldi54bWxQSwUGAAAAAAQABAD1AAAAjQ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V+8UA&#10;AADeAAAADwAAAGRycy9kb3ducmV2LnhtbERPy2rCQBTdC/2H4Ra600lDlDR1lFoouBHqY1F318xt&#10;EszcSWdGjX59ZyG4PJz3dN6bVpzJ+caygtdRAoK4tLrhSsFu+zXMQfiArLG1TAqu5GE+expMsdD2&#10;wms6b0IlYgj7AhXUIXSFlL6syaAf2Y44cr/WGQwRukpqh5cYblqZJslEGmw4NtTY0WdN5XFzMgoW&#10;b/ni7zvj1W192NP+53Acpy5R6uW5/3gHEagPD/HdvdQK0jzL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VX7xQAAAN4AAAAPAAAAAAAAAAAAAAAAAJgCAABkcnMv&#10;ZG93bnJldi54bWxQSwUGAAAAAAQABAD1AAAAig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wYMgA&#10;AADeAAAADwAAAGRycy9kb3ducmV2LnhtbESPQWvCQBSE74X+h+UJvdWNIZYYXaUWCr0Iaj3o7Zl9&#10;JsHs23R3q2l/fVcQehxm5htmtuhNKy7kfGNZwWiYgCAurW64UrD7fH/OQfiArLG1TAp+yMNi/vgw&#10;w0LbK2/osg2ViBD2BSqoQ+gKKX1Zk0E/tB1x9E7WGQxRukpqh9cIN61Mk+RFGmw4LtTY0VtN5Xn7&#10;bRQsJ/nya53x6ndzPNBhfzyPU5co9TToX6cgAvXhP3xvf2gFaZ5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SfBgyAAAAN4AAAAPAAAAAAAAAAAAAAAAAJgCAABk&#10;cnMvZG93bnJldi54bWxQSwUGAAAAAAQABAD1AAAAjQM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PIMcA&#10;AADeAAAADwAAAGRycy9kb3ducmV2LnhtbESPy2rCQBSG94W+w3AK3dVJg0qMjqKFghuhXha6O2ZO&#10;k2DmTJyZavTpOwvB5c9/45vMOtOICzlfW1bw2UtAEBdW11wq2G2/PzIQPiBrbCyTght5mE1fXyaY&#10;a3vlNV02oRRxhH2OCqoQ2lxKX1Rk0PdsSxy9X+sMhihdKbXDaxw3jUyTZCgN1hwfKmzpq6LitPkz&#10;ChajbHH+6fPqvj4e6LA/ngapS5R6f+vmYxCBuvAMP9pLrSDN+o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qzyDHAAAA3gAAAA8AAAAAAAAAAAAAAAAAmAIAAGRy&#10;cy9kb3ducmV2LnhtbFBLBQYAAAAABAAEAPUAAACMAw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qu8gA&#10;AADeAAAADwAAAGRycy9kb3ducmV2LnhtbESPT2vCQBTE74V+h+UVeqsbg5Y0uooWCl4E/x3q7Zl9&#10;JsHs27i71ein7wqFHoeZ+Q0znnamERdyvrasoN9LQBAXVtdcKthtv94yED4ga2wsk4IbeZhOnp/G&#10;mGt75TVdNqEUEcI+RwVVCG0upS8qMuh7tiWO3tE6gyFKV0rt8BrhppFpkrxLgzXHhQpb+qyoOG1+&#10;jIL5RzY/rwa8vK8Pe9p/H07D1CVKvb50sxGIQF34D/+1F1pBmg2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5mq7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0zMgA&#10;AADeAAAADwAAAGRycy9kb3ducmV2LnhtbESPQWvCQBSE70L/w/IK3nTToCVNXaUKghehag/19sy+&#10;JsHs23R31eiv7xYEj8PMfMNMZp1pxJmcry0reBkmIIgLq2suFXztloMMhA/IGhvLpOBKHmbTp94E&#10;c20vvKHzNpQiQtjnqKAKoc2l9EVFBv3QtsTR+7HOYIjSlVI7vES4aWSaJK/SYM1xocKWFhUVx+3J&#10;KJi/ZfPfzxGvb5vDnvbfh+M4dYlS/efu4x1EoC48wvf2SitIs9E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NPTM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RV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0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eFFX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JI8gA&#10;AADeAAAADwAAAGRycy9kb3ducmV2LnhtbESPQWvCQBSE70L/w/IK3nTTECVGV6mFgheh2h7q7Zl9&#10;TYLZt+nuqml/vVsQehxm5htmsepNKy7kfGNZwdM4AUFcWt1wpeDj/XWUg/ABWWNrmRT8kIfV8mGw&#10;wELbK+/osg+ViBD2BSqoQ+gKKX1Zk0E/th1x9L6sMxiidJXUDq8RblqZJslUGmw4LtTY0UtN5Wl/&#10;NgrWs3z9/Zbx9nd3PNDh83iapC5RavjYP89BBOrDf/je3mgFaZ5N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ckj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suMgA&#10;AADeAAAADwAAAGRycy9kb3ducmV2LnhtbESPQWvCQBSE74X+h+UVvNWNwZQYXaUWCl4EtT3U2zP7&#10;TILZt+nuqml/fVcQehxm5htmtuhNKy7kfGNZwWiYgCAurW64UvD58f6cg/ABWWNrmRT8kIfF/PFh&#10;hoW2V97SZRcqESHsC1RQh9AVUvqyJoN+aDvi6B2tMxiidJXUDq8RblqZJsmLNNhwXKixo7eaytPu&#10;bBQsJ/nyezPm9e/2sKf91+GUpS5RavDUv05BBOrDf/jeXmkFaT7O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Wy4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yz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B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yz8kAAADeAAAADwAAAAAAAAAAAAAAAACYAgAA&#10;ZHJzL2Rvd25yZXYueG1sUEsFBgAAAAAEAAQA9QAAAI4DA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XVMgA&#10;AADeAAAADwAAAGRycy9kb3ducmV2LnhtbESPQWvCQBSE74L/YXlCb7pp0DZGV9FCoZdCtR709sy+&#10;JsHs27i71bS/visUPA4z8w0zX3amERdyvras4HGUgCAurK65VLD7fB1mIHxA1thYJgU/5GG56Pfm&#10;mGt75Q1dtqEUEcI+RwVVCG0upS8qMuhHtiWO3pd1BkOUrpTa4TXCTSPTJHmSBmuOCxW29FJRcdp+&#10;GwXrabY+f4z5/XdzPNBhfzxNUpco9TDoVjMQgbpwD/+337SCNBtP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Q1dUyAAAAN4AAAAPAAAAAAAAAAAAAAAAAJgCAABk&#10;cnMvZG93bnJldi54bWxQSwUGAAAAAAQABAD1AAAAjQ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DJsUA&#10;AADeAAAADwAAAGRycy9kb3ducmV2LnhtbERPy2rCQBTdF/oPwy10VycNKjE6ihYKboT6WOjumrlN&#10;gpk7cWaq0a/vLASXh/OezDrTiAs5X1tW8NlLQBAXVtdcKthtvz8yED4ga2wsk4IbeZhNX18mmGt7&#10;5TVdNqEUMYR9jgqqENpcSl9UZND3bEscuV/rDIYIXSm1w2sMN41Mk2QoDdYcGyps6aui4rT5MwoW&#10;o2xx/unz6r4+HuiwP54GqUuUen/r5mMQgbrwFD/cS60gzfq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MMmxQAAAN4AAAAPAAAAAAAAAAAAAAAAAJgCAABkcnMv&#10;ZG93bnJldi54bWxQSwUGAAAAAAQABAD1AAAAig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BmvcgA&#10;AADeAAAADwAAAGRycy9kb3ducmV2LnhtbESPQWvCQBSE74X+h+UVvNWNQUtMXUUFoZeC2h7q7Zl9&#10;JsHs27i7avTXd4VCj8PMfMNMZp1pxIWcry0rGPQTEMSF1TWXCr6/Vq8ZCB+QNTaWScGNPMymz08T&#10;zLW98oYu21CKCGGfo4IqhDaX0hcVGfR92xJH72CdwRClK6V2eI1w08g0Sd6kwZrjQoUtLSsqjtuz&#10;UbAYZ4vTesif981+R7uf/XGUukSp3ks3fwcRqAv/4b/2h1aQZs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kGa9yAAAAN4AAAAPAAAAAAAAAAAAAAAAAJgCAABk&#10;cnMvZG93bnJldi54bWxQSwUGAAAAAAQABAD1AAAAjQM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ncYA&#10;AADeAAAADwAAAGRycy9kb3ducmV2LnhtbESPzWrCQBSF94W+w3AL3dWJwUqMjlIFwY2g1oXurplr&#10;EszcSWemmvr0zkLo8nD++CazzjTiSs7XlhX0ewkI4sLqmksF++/lRwbCB2SNjWVS8EceZtPXlwnm&#10;2t54S9ddKEUcYZ+jgiqENpfSFxUZ9D3bEkfvbJ3BEKUrpXZ4i+OmkWmSDKXBmuNDhS0tKiouu1+j&#10;YD7K5j+bAa/v29ORjofT5TN1iVLvb93XGESgLvyHn+2VVpBmg2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ncYAAADeAAAADwAAAAAAAAAAAAAAAACYAgAAZHJz&#10;L2Rvd25yZXYueG1sUEsFBgAAAAAEAAQA9QAAAIsDA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qgB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a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iqAGyAAAAN4AAAAPAAAAAAAAAAAAAAAAAJgCAABk&#10;cnMvZG93bnJldi54bWxQSwUGAAAAAAQABAD1AAAAjQM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g+ccgA&#10;AADeAAAADwAAAGRycy9kb3ducmV2LnhtbESPT2vCQBTE74V+h+UVvNVNg5UYXaUWCl4E//RQb8/s&#10;axLMvk13V0399K4geBxm5jfMZNaZRpzI+dqygrd+AoK4sLrmUsH39us1A+EDssbGMin4Jw+z6fPT&#10;BHNtz7ym0yaUIkLY56igCqHNpfRFRQZ937bE0fu1zmCI0pVSOzxHuGlkmiRDabDmuFBhS58VFYfN&#10;0SiYj7L532rAy8t6v6Pdz/7wnrpEqd5L9zEGEagLj/C9vdAK0mww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D5x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b6s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y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JvqyAAAAN4AAAAPAAAAAAAAAAAAAAAAAJgCAABk&#10;cnMvZG93bnJldi54bWxQSwUGAAAAAAQABAD1AAAAjQM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DnsgA&#10;AADeAAAADwAAAGRycy9kb3ducmV2LnhtbESPQWvCQBSE70L/w/IK3nTTECVGV6mFgheh2h7q7Zl9&#10;TYLZt+nuqrG/vlsQehxm5htmsepNKy7kfGNZwdM4AUFcWt1wpeDj/XWUg/ABWWNrmRTcyMNq+TBY&#10;YKHtlXd02YdKRAj7AhXUIXSFlL6syaAf2444el/WGQxRukpqh9cIN61Mk2QqDTYcF2rs6KWm8rQ/&#10;GwXrWb7+fst4+7M7HujweTxNUpcoNXzsn+cgAvXhP3xvb7SCNM+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QOe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mBc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B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LGmBckAAADeAAAADwAAAAAAAAAAAAAAAACYAgAA&#10;ZHJzL2Rvd25yZXYueG1sUEsFBgAAAAAEAAQA9QAAAI4DA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4cs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9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Yzhy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d6c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Yc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53pyAAAAN4AAAAPAAAAAAAAAAAAAAAAAJgCAABk&#10;cnMvZG93bnJldi54bWxQSwUGAAAAAAQABAD1AAAAjQ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Jm8UA&#10;AADeAAAADwAAAGRycy9kb3ducmV2LnhtbERPz2vCMBS+D/Y/hDfYbaYWJ7UaZQqCF0GdB709m2db&#10;bF66JNPOv94chB0/vt+TWWcacSXna8sK+r0EBHFhdc2lgv338iMD4QOyxsYyKfgjD7Pp68sEc21v&#10;vKXrLpQihrDPUUEVQptL6YuKDPqebYkjd7bOYIjQlVI7vMVw08g0SYbSYM2xocKWFhUVl92vUTAf&#10;ZfOfzYDX9+3pSMfD6fKZukSp97fuawwiUBf+xU/3SitIs8E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AmbxQAAAN4AAAAPAAAAAAAAAAAAAAAAAJgCAABkcnMv&#10;ZG93bnJldi54bWxQSwUGAAAAAAQABAD1AAAAig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sAMgA&#10;AADeAAAADwAAAGRycy9kb3ducmV2LnhtbESPQWvCQBSE70L/w/IKvenGoBJTV9FCoZeC2h7q7Zl9&#10;JsHs27i71eivd4VCj8PMfMPMFp1pxJmcry0rGA4SEMSF1TWXCr6/3vsZCB+QNTaWScGVPCzmT70Z&#10;5tpeeEPnbShFhLDPUUEVQptL6YuKDPqBbYmjd7DOYIjSlVI7vES4aWSaJBNpsOa4UGFLbxUVx+2v&#10;UbCaZqvTesSft81+R7uf/XGcukSpl+du+QoiUBf+w3/tD60gzUa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KwAyAAAAN4AAAAPAAAAAAAAAAAAAAAAAJgCAABk&#10;cnMvZG93bnJldi54bWxQSwUGAAAAAAQABAD1AAAAjQM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QMcA&#10;AADeAAAADwAAAGRycy9kb3ducmV2LnhtbESPzWrCQBSF9wXfYbiCuzoxWBujo6ggdFNQ20XdXTPX&#10;JJi5E2dGTfv0nUWhy8P545svO9OIOzlfW1YwGiYgiAuray4VfH5snzMQPiBrbCyTgm/ysFz0nuaY&#10;a/vgPd0PoRRxhH2OCqoQ2lxKX1Rk0A9tSxy9s3UGQ5SulNrhI46bRqZJMpEGa44PFba0qai4HG5G&#10;wXqara+7Mb//7E9HOn6dLi+pS5Qa9LvVDESgLvyH/9pvWkGajV8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fk0DHAAAA3gAAAA8AAAAAAAAAAAAAAAAAmAIAAGRy&#10;cy9kb3ducmV2LnhtbFBLBQYAAAAABAAEAPUAAACMAw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228gA&#10;AADeAAAADwAAAGRycy9kb3ducmV2LnhtbESPQWvCQBSE74L/YXmF3nRj0DZGV9FCoZdCtR709sy+&#10;JsHs23R3q7G/visUPA4z8w0zX3amEWdyvrasYDRMQBAXVtdcKth9vg4yED4ga2wsk4IreVgu+r05&#10;5tpeeEPnbShFhLDPUUEVQptL6YuKDPqhbYmj92WdwRClK6V2eIlw08g0SZ6kwZrjQoUtvVRUnLY/&#10;RsF6mq2/P8b8/rs5HuiwP54mqUuUenzoVjMQgbpwD/+337SCNBs/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Uzbb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orM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oGorMkAAADeAAAADwAAAAAAAAAAAAAAAACYAgAA&#10;ZHJzL2Rvd25yZXYueG1sUEsFBgAAAAAEAAQA9QAAAI4DA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NN8kA&#10;AADeAAAADwAAAGRycy9kb3ducmV2LnhtbESPQWvCQBSE7wX/w/KE3urG1NoYXUULBS+Fanuot2f2&#10;mQSzb+PuVmN/fbdQ8DjMzDfMbNGZRpzJ+dqyguEgAUFcWF1zqeDz4/UhA+EDssbGMim4kofFvHc3&#10;w1zbC2/ovA2liBD2OSqoQmhzKX1RkUE/sC1x9A7WGQxRulJqh5cIN41Mk2QsDdYcFyps6aWi4rj9&#10;NgpWk2x1eh/x289mv6Pd1/74lLpEqft+t5yCCNSFW/i/vdYK0mz0/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0NN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VQ8gA&#10;AADeAAAADwAAAGRycy9kb3ducmV2LnhtbESPQWvCQBSE7wX/w/IK3uqmIbYxdRUtCF4K1fagt2f2&#10;NQlm36a7q8b++q5Q6HGYmW+Y6bw3rTiT841lBY+jBARxaXXDlYLPj9VDDsIHZI2tZVJwJQ/z2eBu&#10;ioW2F97QeRsqESHsC1RQh9AVUvqyJoN+ZDvi6H1ZZzBE6SqpHV4i3LQyTZInabDhuFBjR681lcft&#10;yShYTvLl93vGbz+bw572u8NxnLpEqeF9v3gBEagP/+G/9lorSPPs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JJVDyAAAAN4AAAAPAAAAAAAAAAAAAAAAAJgCAABk&#10;cnMvZG93bnJldi54bWxQSwUGAAAAAAQABAD1AAAAjQM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w2MgA&#10;AADeAAAADwAAAGRycy9kb3ducmV2LnhtbESPQWvCQBSE74L/YXlCb7pp0DZGV9FCoZdCtR709sy+&#10;JsHs27i71bS/visUPA4z8w0zX3amERdyvras4HGUgCAurK65VLD7fB1mIHxA1thYJgU/5GG56Pfm&#10;mGt75Q1dtqEUEcI+RwVVCG0upS8qMuhHtiWO3pd1BkOUrpTa4TXCTSPTJHmSBmuOCxW29FJRcdp+&#10;GwXrabY+f4z5/XdzPNBhfzxNUpco9TDoVjMQgbpwD/+337SCNBs/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DYyAAAAN4AAAAPAAAAAAAAAAAAAAAAAJgCAABk&#10;cnMvZG93bnJldi54bWxQSwUGAAAAAAQABAD1AAAAjQM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ur8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Z8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q6vyAAAAN4AAAAPAAAAAAAAAAAAAAAAAJgCAABk&#10;cnMvZG93bnJldi54bWxQSwUGAAAAAAQABAD1AAAAjQM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LNM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ae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9gs0yAAAAN4AAAAPAAAAAAAAAAAAAAAAAJgCAABk&#10;cnMvZG93bnJldi54bWxQSwUGAAAAAAQABAD1AAAAjQ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mfRsUA&#10;AADeAAAADwAAAGRycy9kb3ducmV2LnhtbERPz2vCMBS+D/wfwhO8zdTiXK1GUUHYZaBuh3l7Ns+2&#10;2LzUJGq3v345DHb8+H7Pl51pxJ2cry0rGA0TEMSF1TWXCj4/ts8ZCB+QNTaWScE3eVguek9zzLV9&#10;8J7uh1CKGMI+RwVVCG0upS8qMuiHtiWO3Nk6gyFCV0rt8BHDTSPTJJlIgzXHhgpb2lRUXA43o2A9&#10;zdbX3Zjff/anIx2/TpeX1CVKDfrdagYiUBf+xX/uN60gzca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Z9GxQAAAN4AAAAPAAAAAAAAAAAAAAAAAJgCAABkcnMv&#10;ZG93bnJldi54bWxQSwUGAAAAAAQABAD1AAAAig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63cgA&#10;AADeAAAADwAAAGRycy9kb3ducmV2LnhtbESPQWvCQBSE70L/w/KE3nRj0DZGV6mFQi+Faj3o7Zl9&#10;JsHs23R3q7G/visUPA4z8w0zX3amEWdyvrasYDRMQBAXVtdcKth+vQ0yED4ga2wsk4IreVguHnpz&#10;zLW98JrOm1CKCGGfo4IqhDaX0hcVGfRD2xJH72idwRClK6V2eIlw08g0SZ6kwZrjQoUtvVZUnDY/&#10;RsFqmq2+P8f88bs+7Gm/O5wmqUuUeux3LzMQgbpwD/+337WCNBs/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TrdyAAAAN4AAAAPAAAAAAAAAAAAAAAAAJgCAABk&#10;cnMvZG93bnJldi54bWxQSwUGAAAAAAQABAD1AAAAjQM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rjZ8YA&#10;AADeAAAADwAAAGRycy9kb3ducmV2LnhtbESPy2rCQBSG9wXfYTiCuzox2BKjo2hB6KZQLwvdHTPH&#10;JJg5k85MNfr0nUXB5c9/45stOtOIKzlfW1YwGiYgiAuray4V7Hfr1wyED8gaG8uk4E4eFvPeywxz&#10;bW+8oes2lCKOsM9RQRVCm0vpi4oM+qFtiaN3ts5giNKVUju8xXHTyDRJ3qXBmuNDhS19VFRctr9G&#10;wWqSrX6+x/z12JyOdDycLm+pS5Qa9LvlFESgLjzD/+1PrSDNxl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rjZ8YAAADeAAAADwAAAAAAAAAAAAAAAACYAgAAZHJz&#10;L2Rvd25yZXYueG1sUEsFBgAAAAAEAAQA9QAAAIsDA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G/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bO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hkb8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TYi8cA&#10;AADeAAAADwAAAGRycy9kb3ducmV2LnhtbESPQWvCQBSE70L/w/IK3nTTYEsaXaUWBC8FtT3U2zP7&#10;TILZt+nuqtFf3xUEj8PMfMNMZp1pxImcry0reBkmIIgLq2suFfx8LwYZCB+QNTaWScGFPMymT70J&#10;5tqeeU2nTShFhLDPUUEVQptL6YuKDPqhbYmjt7fOYIjSlVI7PEe4aWSaJG/SYM1xocKWPisqDpuj&#10;UTB/z+Z/qxF/Xde7LW1/d4fX1CVK9Z+7jzGIQF14hO/tpVaQZqM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U2IvHAAAA3gAAAA8AAAAAAAAAAAAAAAAAmAIAAGRy&#10;cy9kb3ducmV2LnhtbFBLBQYAAAAABAAEAPUAAACMAw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9E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tm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H0Q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ZM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y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8eVk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A/8gA&#10;AADeAAAADwAAAGRycy9kb3ducmV2LnhtbESPQWvCQBSE70L/w/IK3nTToCVNXaUKghehag/19sy+&#10;JsHs23R31eiv7xYEj8PMfMNMZp1pxJmcry0reBkmIIgLq2suFXztloMMhA/IGhvLpOBKHmbTp94E&#10;c20vvKHzNpQiQtjnqKAKoc2l9EVFBv3QtsTR+7HOYIjSlVI7vES4aWSaJK/SYM1xocKWFhUVx+3J&#10;KJi/ZfPfzxGvb5vDnvbfh+M4dYlS/efu4x1EoC48wvf2SitIs1E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UD/yAAAAN4AAAAPAAAAAAAAAAAAAAAAAJgCAABk&#10;cnMvZG93bnJldi54bWxQSwUGAAAAAAQABAD1AAAAjQM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iMgA&#10;AADeAAAADwAAAGRycy9kb3ducmV2LnhtbESPT2vCQBTE74V+h+UVvNVNg0qaukoVBC+Cf3qot2f2&#10;NQlm36a7q8Z+ercgeBxm5jfMeNqZRpzJ+dqygrd+AoK4sLrmUsHXbvGagfABWWNjmRRcycN08vw0&#10;xlzbC2/ovA2liBD2OSqoQmhzKX1RkUHfty1x9H6sMxiidKXUDi8RbhqZJslIGqw5LlTY0ryi4rg9&#10;GQWz92z2ux7w6m9z2NP++3Acpi5RqvfSfX6ACNSFR/jeXmoFaTbI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96I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N7E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yN7E8kAAADeAAAADwAAAAAAAAAAAAAAAACYAgAA&#10;ZHJzL2Rvd25yZXYueG1sUEsFBgAAAAAEAAQA9QAAAI4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vYcUA&#10;AADeAAAADwAAAGRycy9kb3ducmV2LnhtbERPy2rCQBTdF/yH4Qru6sRgS4yOogWhm0J9LHR3zVyT&#10;YOZOOjPV6Nd3FgWXh/OeLTrTiCs5X1tWMBomIIgLq2suFex369cMhA/IGhvLpOBOHhbz3ssMc21v&#10;vKHrNpQihrDPUUEVQptL6YuKDPqhbYkjd7bOYIjQlVI7vMVw08g0Sd6lwZpjQ4UtfVRUXLa/RsFq&#10;kq1+vsf89dicjnQ8nC5vqUuUGvS75RREoC48xf/uT60gzcZ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O9hxQAAAN4AAAAPAAAAAAAAAAAAAAAAAJgCAABkcnMv&#10;ZG93bnJldi54bWxQSwUGAAAAAAQABAD1AAAAig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BK+sgA&#10;AADeAAAADwAAAGRycy9kb3ducmV2LnhtbESPT2vCQBTE70K/w/IKvemmwZYYXaUWCr0U/HfQ2zP7&#10;TILZt+nuVqOfvisIHoeZ+Q0zmXWmESdyvras4HWQgCAurK65VLBZf/UzED4ga2wsk4ILeZhNn3oT&#10;zLU985JOq1CKCGGfo4IqhDaX0hcVGfQD2xJH72CdwRClK6V2eI5w08g0Sd6lwZrjQoUtfVZUHFd/&#10;RsF8lM1/F0P+uS73O9pt98e31CVKvTx3H2MQgbrwCN/b31pBmg2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8Er6yAAAAN4AAAAPAAAAAAAAAAAAAAAAAJgCAABk&#10;cnMvZG93bnJldi54bWxQSwUGAAAAAAQABAD1AAAAjQM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1uscA&#10;AADeAAAADwAAAGRycy9kb3ducmV2LnhtbESPy2rCQBSG94LvMJxCdzppsBKjo2ih0E3BSxd1d8wc&#10;k2DmTDoz1ejTOwvB5c9/45stOtOIMzlfW1bwNkxAEBdW11wq+Nl9DjIQPiBrbCyTgit5WMz7vRnm&#10;2l54Q+dtKEUcYZ+jgiqENpfSFxUZ9EPbEkfvaJ3BEKUrpXZ4ieOmkWmSjKXBmuNDhS19VFSctv9G&#10;wWqSrf7WI/6+bQ572v8eTu+pS5R6femWUxCBuvAMP9pfWkGajS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TdbrHAAAA3gAAAA8AAAAAAAAAAAAAAAAAmAIAAGRy&#10;cy9kb3ducmV2LnhtbFBLBQYAAAAABAAEAPUAAACMAw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IcgA&#10;AADeAAAADwAAAGRycy9kb3ducmV2LnhtbESPQWvCQBSE74L/YXkFb7oxqMTUVbQgeBGq7aHentnX&#10;JJh9m+6umvbXu4VCj8PMfMMsVp1pxI2cry0rGI8SEMSF1TWXCt7ftsMMhA/IGhvLpOCbPKyW/d4C&#10;c23vfKDbMZQiQtjnqKAKoc2l9EVFBv3ItsTR+7TOYIjSlVI7vEe4aWSaJDNpsOa4UGFLLxUVl+PV&#10;KNjMs83X64T3P4fziU4f58s0dYlSg6du/QwiUBf+w3/tnVaQZpP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X9Ah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1OVsgA&#10;AADeAAAADwAAAGRycy9kb3ducmV2LnhtbESPT2vCQBTE70K/w/IKvemmwZYYXaUWCr0U/HfQ2zP7&#10;TILZt+nuVqOfvisIHoeZ+Q0zmXWmESdyvras4HWQgCAurK65VLBZf/UzED4ga2wsk4ILeZhNn3oT&#10;zLU985JOq1CKCGGfo4IqhDaX0hcVGfQD2xJH72CdwRClK6V2eI5w08g0Sd6lwZrjQoUtfVZUHFd/&#10;RsF8lM1/F0P+uS73O9pt98e31CVKvTx3H2MQgbrwCN/b31pBmg1H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jU5W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Hrz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ae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evN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hzucgA&#10;AADeAAAADwAAAGRycy9kb3ducmV2LnhtbESPQWvCQBSE74X+h+UJvdWNIZYYXaUWCr0Iaj3o7Zl9&#10;JsHs23R3q2l/fVcQehxm5htmtuhNKy7kfGNZwWiYgCAurW64UrD7fH/OQfiArLG1TAp+yMNi/vgw&#10;w0LbK2/osg2ViBD2BSqoQ+gKKX1Zk0E/tB1x9E7WGQxRukpqh9cIN61Mk+RFGmw4LtTY0VtN5Xn7&#10;bRQsJ/nya53x6ndzPNBhfzyPU5co9TToX6cgAvXhP3xvf2gFaZ5N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KHO5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T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Zs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ZNYi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IVcgA&#10;AADeAAAADwAAAGRycy9kb3ducmV2LnhtbESPQWvCQBSE70L/w/IKvenGoBJTV9FCoZeC2h7q7Zl9&#10;JsHs27i71eivd4VCj8PMfMPMFp1pxJmcry0rGA4SEMSF1TWXCr6/3vsZCB+QNTaWScGVPCzmT70Z&#10;5tpeeEPnbShFhLDPUUEVQptL6YuKDPqBbYmjd7DOYIjSlVI7vES4aWSaJBNpsOa4UGFLbxUVx+2v&#10;UbCaZqvTesSft81+R7uf/XGcukSpl+du+QoiUBf+w3/tD60gzUb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khV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tzsgA&#10;AADeAAAADwAAAGRycy9kb3ducmV2LnhtbESPQWvCQBSE70L/w/KE3nRj0DZGV6mFQi+Faj3o7Zl9&#10;JsHs23R3q7G/visUPA4z8w0zX3amEWdyvrasYDRMQBAXVtdcKth+vQ0yED4ga2wsk4IreVguHnpz&#10;zLW98JrOm1CKCGGfo4IqhDaX0hcVGfRD2xJH72idwRClK6V2eIlw08g0SZ6kwZrjQoUtvVZUnDY/&#10;RsFqmq2+P8f88bs+7Gm/O5wmqUuUeux3LzMQgbpwD/+337WCNBtP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u3OyAAAAN4AAAAPAAAAAAAAAAAAAAAAAJgCAABk&#10;cnMvZG93bnJldi54bWxQSwUGAAAAAAQABAD1AAAAjQ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V5vMUA&#10;AADeAAAADwAAAGRycy9kb3ducmV2LnhtbERPy2rCQBTdC/7DcAvd6aTBSoyOooVCNwUfXdTdNXNN&#10;gpk76cxUo1/vLASXh/OeLTrTiDM5X1tW8DZMQBAXVtdcKvjZfQ4yED4ga2wsk4IreVjM+70Z5tpe&#10;eEPnbShFDGGfo4IqhDaX0hcVGfRD2xJH7midwRChK6V2eInhppFpkoylwZpjQ4UtfVRUnLb/RsFq&#10;kq3+1iP+vm0Oe9r/Hk7vqUuUen3pllMQgbrwFD/cX1pBmo0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Xm8xQAAAN4AAAAPAAAAAAAAAAAAAAAAAJgCAABkcnMv&#10;ZG93bnJldi54bWxQSwUGAAAAAAQABAD1AAAAig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cJ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Bv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KdwnyAAAAN4AAAAPAAAAAAAAAAAAAAAAAJgCAABk&#10;cnMvZG93bnJldi54bWxQSwUGAAAAAAQABAD1AAAAjQM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oMcA&#10;AADeAAAADwAAAGRycy9kb3ducmV2LnhtbESPzWoCMRSF90LfIVyhO00cahlHo9RCwY1QbRe6u06u&#10;M4OTm2mS6rRP3ywKLg/nj2+x6m0rruRD41jDZKxAEJfONFxp+Px4G+UgQkQ22DomDT8UYLV8GCyw&#10;MO7GO7ruYyXSCIcCNdQxdoWUoazJYhi7jjh5Z+ctxiR9JY3HWxq3rcyUepYWG04PNXb0WlN52X9b&#10;DetZvv56f+Lt7+50pOPhdJlmXmn9OOxf5iAi9fEe/m9vjIYsn6o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476DHAAAA3gAAAA8AAAAAAAAAAAAAAAAAmAIAAGRy&#10;cy9kb3ducmV2LnhtbFBLBQYAAAAABAAEAPUAAACMAw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KO8gA&#10;AADeAAAADwAAAGRycy9kb3ducmV2LnhtbESPT2sCMRTE74V+h/AKvdXERcu6GqUWhF4K/umh3p6b&#10;193Fzcs2SXXbT98IgsdhZn7DzBa9bcWJfGgcaxgOFAji0pmGKw0fu9VTDiJEZIOtY9LwSwEW8/u7&#10;GRbGnXlDp22sRIJwKFBDHWNXSBnKmiyGgeuIk/flvMWYpK+k8XhOcNvKTKlnabHhtFBjR681lcft&#10;j9WwnOTL7/WI3/82hz3tPw/HceaV1o8P/csURKQ+3sLX9pvRkOVj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tEo7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UTMgA&#10;AADeAAAADwAAAGRycy9kb3ducmV2LnhtbESPQWsCMRSE74X+h/AEbzVx0bKuRqkFoZdCtT3o7bl5&#10;7i5uXrZJ1G1/fVMo9DjMzDfMYtXbVlzJh8axhvFIgSAunWm40vDxvnnIQYSIbLB1TBq+KMBqeX+3&#10;wMK4G2/puouVSBAOBWqoY+wKKUNZk8Uwch1x8k7OW4xJ+koaj7cEt63MlHqUFhtOCzV29FxTed5d&#10;rIb1LF9/vk349Xt7PNBhfzxPM6+0Hg76pzmISH38D/+1X4yGLJ+q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tRM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x18gA&#10;AADeAAAADwAAAGRycy9kb3ducmV2LnhtbESPQUvDQBSE74L/YXmCN7trbCTGbostCL0INnqwt9fs&#10;MwnNvk131zb6692C4HGYmW+Y2WK0vTiSD51jDbcTBYK4dqbjRsP72/NNASJEZIO9Y9LwTQEW88uL&#10;GZbGnXhDxyo2IkE4lKihjXEopQx1SxbDxA3Eyft03mJM0jfSeDwluO1lptS9tNhxWmhxoFVL9b76&#10;shqWD8Xy8Drll5/Nbkvbj90+z7zS+vpqfHoEEWmM/+G/9tpoyIp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nHX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po8gA&#10;AADeAAAADwAAAGRycy9kb3ducmV2LnhtbESPQWsCMRSE7wX/Q3iCt5p00bLdGkULBS9CtT3U23Pz&#10;uru4eVmTqNv++qYg9DjMzDfMbNHbVlzIh8axhoexAkFcOtNwpeHj/fU+BxEissHWMWn4pgCL+eBu&#10;hoVxV97SZRcrkSAcCtRQx9gVUoayJoth7Dri5H05bzEm6StpPF4T3LYyU+pRWmw4LdTY0UtN5XF3&#10;thpWT/nq9Dbhzc/2sKf95+E4zbzSejTsl88gIvXxP3xrr42GLJ+q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w+mj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9MOMgA&#10;AADeAAAADwAAAGRycy9kb3ducmV2LnhtbESPQUsDMRSE74L/IbyCN5t0cWW7bVqsIHgR2uqhvb1u&#10;XneXbl7WJLarv94UBI/DzHzDzJeD7cSZfGgda5iMFQjiypmWaw0f7y/3BYgQkQ12jknDNwVYLm5v&#10;5lgad+ENnbexFgnCoUQNTYx9KWWoGrIYxq4nTt7ReYsxSV9L4/GS4LaTmVKP0mLLaaHBnp4bqk7b&#10;L6thNS1Wn+sHfvvZHPa03x1OeeaV1nej4WkGItIQ/8N/7VejISty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j0w4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3ST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IuZ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XdJPyAAAAN4AAAAPAAAAAAAAAAAAAAAAAJgCAABk&#10;cnMvZG93bnJldi54bWxQSwUGAAAAAAQABAD1AAAAjQM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F31MgA&#10;AADeAAAADwAAAGRycy9kb3ducmV2LnhtbESPQUvDQBSE74L/YXmCN7trMBpjt8UWBC9CUz3Y22v2&#10;mYRm36a7axv99d2C4HGYmW+Y6Xy0vTiQD51jDbcTBYK4dqbjRsPH+8tNASJEZIO9Y9LwQwHms8uL&#10;KZbGHbmiwzo2IkE4lKihjXEopQx1SxbDxA3Eyfty3mJM0jfSeDwmuO1lptS9tNhxWmhxoGVL9W79&#10;bTUsHovFfnXHb7/VdkObz+0uz7zS+vpqfH4CEWmM/+G/9qvRkBW5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XfUyAAAAN4AAAAPAAAAAAAAAAAAAAAAAJgCAABk&#10;cnMvZG93bnJldi54bWxQSwUGAAAAAAQABAD1AAAAjQ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7jpsUA&#10;AADeAAAADwAAAGRycy9kb3ducmV2LnhtbERPz2vCMBS+C/sfwhN208QyR61GmYOBF2G6HfT2bJ5t&#10;sXnpkky7/fXLYeDx4/u9WPW2FVfyoXGsYTJWIIhLZxquNHx+vI1yECEiG2wdk4YfCrBaPgwWWBh3&#10;4x1d97ESKYRDgRrqGLtCylDWZDGMXUecuLPzFmOCvpLG4y2F21ZmSj1Liw2nhho7eq2pvOy/rYb1&#10;LF9/vT/x9nd3OtLxcLpMM6+0fhz2L3MQkfp4F/+7N0ZDlk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uOmxQAAAN4AAAAPAAAAAAAAAAAAAAAAAJgCAABkcnMv&#10;ZG93bnJldi54bWxQSwUGAAAAAAQABAD1AAAAig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GPcgA&#10;AADeAAAADwAAAGRycy9kb3ducmV2LnhtbESPQWsCMRSE74X+h/AKvdWki5Z1NUotCL0U1PZQb8/N&#10;c3dx87JNUl399Y0g9DjMzDfMdN7bVhzJh8axhueBAkFcOtNwpeHrc/mUgwgR2WDrmDScKcB8dn83&#10;xcK4E6/puImVSBAOBWqoY+wKKUNZk8UwcB1x8vbOW4xJ+koaj6cEt63MlHqRFhtOCzV29FZTedj8&#10;Wg2Lcb74WQ3547LebWn7vTuMMq+0fnzoXycgIvXxP3xrvxsNWT5S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kY9yAAAAN4AAAAPAAAAAAAAAAAAAAAAAJgCAABk&#10;cnMvZG93bnJldi54bWxQSwUGAAAAAAQABAD1AAAAjQM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F5fccA&#10;AADeAAAADwAAAGRycy9kb3ducmV2LnhtbESPy2rCQBSG94LvMJyCO50YaonRUbRQcCPUy0J3x8xp&#10;EsycSWdGTfv0nUXB5c9/45svO9OIOzlfW1YwHiUgiAuray4VHA8fwwyED8gaG8uk4Ic8LBf93hxz&#10;bR+8o/s+lCKOsM9RQRVCm0vpi4oM+pFtiaP3ZZ3BEKUrpXb4iOOmkWmSvEmDNceHClt6r6i47m9G&#10;wXqarb8/X3n7u7uc6Xy6XCepS5QavHSrGYhAXXiG/9sbrSDNJu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heX3HAAAA3gAAAA8AAAAAAAAAAAAAAAAAmAIAAGRy&#10;cy9kb3ducmV2LnhtbFBLBQYAAAAABAAEAPUAAACMAw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3c5sgA&#10;AADeAAAADwAAAGRycy9kb3ducmV2LnhtbESPQWvCQBSE70L/w/IKvekmoUqMrlKFgheh2h7q7Zl9&#10;TYLZt3F3q2l/vVsQehxm5htmvuxNKy7kfGNZQTpKQBCXVjdcKfh4fx3mIHxA1thaJgU/5GG5eBjM&#10;sdD2yju67EMlIoR9gQrqELpCSl/WZNCPbEccvS/rDIYoXSW1w2uEm1ZmSTKRBhuOCzV2tK6pPO2/&#10;jYLVNF+d3555+7s7HujweTyNM5co9fTYv8xABOrDf/je3mgFWT5O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bdzm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CkcgA&#10;AADeAAAADwAAAGRycy9kb3ducmV2LnhtbESPQWvCQBSE74L/YXmF3nRjqBKjq2ih0EtBbQ/19sy+&#10;JsHs23R3q9Ff7wpCj8PMfMPMl51pxImcry0rGA0TEMSF1TWXCr4+3wYZCB+QNTaWScGFPCwX/d4c&#10;c23PvKXTLpQiQtjnqKAKoc2l9EVFBv3QtsTR+7HOYIjSlVI7PEe4aWSaJBNpsOa4UGFLrxUVx92f&#10;UbCeZuvfzQt/XLeHPe2/D8dx6hKlnp+61QxEoC78hx/td60gzca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0KR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nC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uP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8+cKyAAAAN4AAAAPAAAAAAAAAAAAAAAAAJgCAABk&#10;cnMvZG93bnJldi54bWxQSwUGAAAAAAQABAD1AAAAjQM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fsgA&#10;AADeAAAADwAAAGRycy9kb3ducmV2LnhtbESPT2vCQBTE74V+h+UVeqsbg5Y0uooWCl4E/x3q7Zl9&#10;JsHs27i71ein7wqFHoeZ+Q0znnamERdyvrasoN9LQBAXVtdcKthtv94yED4ga2wsk4IbeZhOnp/G&#10;mGt75TVdNqEUEcI+RwVVCG0upS8qMuh7tiWO3tE6gyFKV0rt8BrhppFpkrxLgzXHhQpb+qyoOG1+&#10;jIL5RzY/rwa8vK8Pe9p/H07D1CVKvb50sxGIQF34D/+1F1pBmg37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Gn9+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a5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5N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Vtr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EkskA&#10;AADeAAAADwAAAGRycy9kb3ducmV2LnhtbESPT2vCQBTE70K/w/IK3szGoJKmrlILhV4K9c+h3p7Z&#10;1ySYfZvubjX103cFweMwM79h5svetOJEzjeWFYyTFARxaXXDlYLd9m2Ug/ABWWNrmRT8kYfl4mEw&#10;x0LbM6/ptAmViBD2BSqoQ+gKKX1Zk0Gf2I44et/WGQxRukpqh+cIN63M0nQmDTYcF2rs6LWm8rj5&#10;NQpWT/nq53PCH5f1YU/7r8NxmrlUqeFj//IMIlAf7uFb+10ryPLp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oREkskAAADeAAAADwAAAAAAAAAAAAAAAACYAgAA&#10;ZHJzL2Rvd25yZXYueG1sUEsFBgAAAAAEAAQA9QAAAI4DA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jhCckA&#10;AADeAAAADwAAAGRycy9kb3ducmV2LnhtbESPT2vCQBTE74LfYXmCN90Y/JOmrqKFQi+Fqj3U2zP7&#10;TILZt+nuVtN++m5B6HGYmd8wy3VnGnEl52vLCibjBARxYXXNpYL3w/MoA+EDssbGMin4Jg/rVb+3&#10;xFzbG+/oug+liBD2OSqoQmhzKX1RkUE/ti1x9M7WGQxRulJqh7cIN41Mk2QuDdYcFyps6ami4rL/&#10;Mgq2D9n2823Krz+705GOH6fLLHWJUsNBt3kEEagL/+F7+0UrSLP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jhCckAAADeAAAADwAAAAAAAAAAAAAAAACYAgAA&#10;ZHJzL2Rvd25yZXYueG1sUEsFBgAAAAAEAAQA9QAAAI4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1e8UA&#10;AADeAAAADwAAAGRycy9kb3ducmV2LnhtbERPy2rCQBTdC/7DcAvudGKoJUZH0ULBjVAfC91dM7dJ&#10;MHMnnRk17dd3FgWXh/OeLzvTiDs5X1tWMB4lIIgLq2suFRwPH8MMhA/IGhvLpOCHPCwX/d4cc20f&#10;vKP7PpQihrDPUUEVQptL6YuKDPqRbYkj92WdwRChK6V2+IjhppFpkrxJgzXHhgpbeq+ouO5vRsF6&#10;mq2/P195+7u7nOl8ulwnqUuUGrx0qxmIQF14iv/dG60gzSb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3V7xQAAAN4AAAAPAAAAAAAAAAAAAAAAAJgCAABkcnMv&#10;ZG93bnJldi54bWxQSwUGAAAAAAQABAD1AAAAig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Q4MgA&#10;AADeAAAADwAAAGRycy9kb3ducmV2LnhtbESPQWvCQBSE74L/YXmF3nRjqBJTV9FCwYtQbQ/19sy+&#10;JsHs23R3q9Ff7xYEj8PMfMPMFp1pxImcry0rGA0TEMSF1TWXCr4+3wcZCB+QNTaWScGFPCzm/d4M&#10;c23PvKXTLpQiQtjnqKAKoc2l9EVFBv3QtsTR+7HOYIjSlVI7PEe4aWSaJBNpsOa4UGFLbxUVx92f&#10;UbCaZqvfjxfeXLeHPe2/D8dx6hKlnp+65SuIQF14hO/ttVaQZu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9DgyAAAAN4AAAAPAAAAAAAAAAAAAAAAAJgCAABk&#10;cnMvZG93bnJldi54bWxQSwUGAAAAAAQABAD1AAAAjQM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2zwMYA&#10;AADeAAAADwAAAGRycy9kb3ducmV2LnhtbESPy2rCQBSG9wXfYThCd3Vi0BKjo2hB6KbgbaG7Y+aY&#10;BDNn0pmppn16Z1Fw+fPf+GaLzjTiRs7XlhUMBwkI4sLqmksFh/36LQPhA7LGxjIp+CUPi3nvZYa5&#10;tnfe0m0XShFH2OeooAqhzaX0RUUG/cC2xNG7WGcwROlKqR3e47hpZJok79JgzfGhwpY+Kiquux+j&#10;YDXJVt+bEX/9bc8nOh3P13HqEqVe+91yCiJQF57h//anVpBm4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2zwMYAAADeAAAADwAAAAAAAAAAAAAAAACYAgAAZHJz&#10;L2Rvd25yZXYueG1sUEsFBgAAAAAEAAQA9QAAAIsDA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WW8gA&#10;AADeAAAADwAAAGRycy9kb3ducmV2LnhtbESPQWvCQBSE74L/YXmF3nRjqBKjq2ih0EtBbQ/19sy+&#10;JsHs23R3q9Ff7wpCj8PMfMPMl51pxImcry0rGA0TEMSF1TWXCr4+3wYZCB+QNTaWScGFPCwX/d4c&#10;c23PvKXTLpQiQtjnqKAKoc2l9EVFBv3QtsTR+7HOYIjSlVI7PEe4aWSaJBNpsOa4UGFLrxUVx92f&#10;UbCeZuvfzQt/XLeHPe2/D8dx6hKlnp+61QxEoC78hx/td60gzcb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RZb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ZKscA&#10;AADeAAAADwAAAGRycy9kb3ducmV2LnhtbESPQWvCQBSE70L/w/KE3nRjoCVEV6lCQdqLjSbQ2yP7&#10;mg3Nvg3ZVdP++m5B8DjMzDfMajPaTlxo8K1jBYt5AoK4drrlRsHp+DrLQPiArLFzTAp+yMNm/TBZ&#10;Ya7dlT/oUoRGRAj7HBWYEPpcSl8bsujnrieO3pcbLIYoh0bqAa8RbjuZJsmztNhyXDDY085Q/V2c&#10;rYKi3R22Zflevpnfrc/kofqkpFLqcTq+LEEEGsM9fGvvtYI0e0pT+L8Tr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kGSr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ToMgA&#10;AADeAAAADwAAAGRycy9kb3ducmV2LnhtbESPW2vCQBSE34X+h+UIfdNNUm+krtKWFixSL1H6fMge&#10;k2D2bMhuNf77bqHg4zAz3zDzZWdqcaHWVZYVxMMIBHFudcWFguPhYzAD4TyyxtoyKbiRg+XioTfH&#10;VNsr7+mS+UIECLsUFZTeN6mULi/JoBvahjh4J9sa9EG2hdQtXgPc1DKJook0WHFYKLGht5Lyc/Zj&#10;FOwOq894+zraRN/nr8m6ea/yeJop9djvXp5BeOr8PfzfXmkFyWycPMHfnXA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WhOgyAAAAN4AAAAPAAAAAAAAAAAAAAAAAJgCAABk&#10;cnMvZG93bnJldi54bWxQSwUGAAAAAAQABAD1AAAAjQM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Yb0skA&#10;AADeAAAADwAAAGRycy9kb3ducmV2LnhtbESPQWvCQBSE7wX/w/KE3urGUItEV7GFltb2UqOot9fs&#10;axKafRt2V43++m6h4HGYmW+Y6bwzjTiS87VlBcNBAoK4sLrmUsE6f74bg/ABWWNjmRScycN81ruZ&#10;YqbtiT/puAqliBD2GSqoQmgzKX1RkUE/sC1x9L6tMxiidKXUDk8RbhqZJsmDNFhzXKiwpaeKip/V&#10;wSjY5Hj5SPYvjztcbnO3Pry/jS5fSt32u8UERKAuXMP/7VetIB2P0nv4uxOv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6Yb0s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MpMQA&#10;AADeAAAADwAAAGRycy9kb3ducmV2LnhtbESP3YrCMBSE7xf2HcJZ2Ls1NYs/VKOIsCDeiD8PcGiO&#10;bWlz0iZZ7b79RhC8HGbmG2a5HmwrbuRD7VjDeJSBIC6cqbnUcDn/fM1BhIhssHVMGv4owHr1/rbE&#10;3Lg7H+l2iqVIEA45aqhi7HIpQ1GRxTByHXHyrs5bjEn6UhqP9wS3rVRZNpUWa04LFXa0rahoTr9W&#10;wzeq6F0/w96ow/64u2TY9I3Wnx/DZgEi0hBf4Wd7ZzSo+URN4HEnX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HTKTEAAAA3gAAAA8AAAAAAAAAAAAAAAAAmAIAAGRycy9k&#10;b3ducmV2LnhtbFBLBQYAAAAABAAEAPUAAACJAw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nSMgA&#10;AADeAAAADwAAAGRycy9kb3ducmV2LnhtbESPQWvCQBSE7wX/w/IKvdVNA4qkrkEqpRZ6qImCx0f2&#10;mYRk36bZrab59V1B8DjMzDfMMh1MK87Uu9qygpdpBIK4sLrmUsE+f39egHAeWWNrmRT8kYN0NXlY&#10;YqLthXd0znwpAoRdggoq77tESldUZNBNbUccvJPtDfog+1LqHi8BbloZR9FcGqw5LFTY0VtFRZP9&#10;GgVNfjrk43hcDwc8fv3I9uPze8NKPT0O61cQngZ/D9/aW60gXsziOVzvhCsg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dedIyAAAAN4AAAAPAAAAAAAAAAAAAAAAAJgCAABk&#10;cnMvZG93bnJldi54bWxQSwUGAAAAAAQABAD1AAAAjQM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l3SMQA&#10;AADeAAAADwAAAGRycy9kb3ducmV2LnhtbESP3YrCMBSE7xd8h3AWvFvTjfhDNYosCLI3iz8PcGiO&#10;bWlz0iZZrW+/WRC8HGbmG2a9HWwrbuRD7VjD5yQDQVw4U3Op4XLefyxBhIhssHVMGh4UYLsZva0x&#10;N+7OR7qdYikShEOOGqoYu1zKUFRkMUxcR5y8q/MWY5K+lMbjPcFtK1WWzaXFmtNChR19VVQ0p1+r&#10;YYoqetcvsDfq5/t4uGTY9I3W4/dhtwIRaYiv8LN9MBrUcqYW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Zd0jEAAAA3gAAAA8AAAAAAAAAAAAAAAAAmAIAAGRycy9k&#10;b3ducmV2LnhtbFBLBQYAAAAABAAEAPUAAACJ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WocQA&#10;AADeAAAADwAAAGRycy9kb3ducmV2LnhtbERPTYvCMBC9C/6HMII3TS0oUo0iyrIreNhtFTwOzdgW&#10;m0ltslr99ZvDgsfH+16uO1OLO7WusqxgMo5AEOdWV1woOGYfozkI55E11pZJwZMcrFf93hITbR/8&#10;Q/fUFyKEsEtQQel9k0jp8pIMurFtiAN3sa1BH2BbSN3iI4SbWsZRNJMGKw4NJTa0LSm/pr9GwTW7&#10;nLLX67zpTng+3GT9uf/esVLDQbdZgPDU+bf43/2lFcTzaRz2hjvh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m1qHEAAAA3gAAAA8AAAAAAAAAAAAAAAAAmAIAAGRycy9k&#10;b3ducmV2LnhtbFBLBQYAAAAABAAEAPUAAACJ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dCMgA&#10;AADeAAAADwAAAGRycy9kb3ducmV2LnhtbESPQWvCQBSE74L/YXmCl1I3pkTS1FWktEUqQptKz4/d&#10;1ySYfRuyq6b/3i0UPA4z8w2zXA+2FWfqfeNYwXyWgCDWzjRcKTh8vd7nIHxANtg6JgW/5GG9Go+W&#10;WBh34U86l6ESEcK+QAV1CF0hpdc1WfQz1xFH78f1FkOUfSVNj5cIt61Mk2QhLTYcF2rs6LkmfSxP&#10;VsG+fCireabbu4/3g/FvL/o72+VKTSfD5glEoCHcwv/trVGQ5ln6CH934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N0IyAAAAN4AAAAPAAAAAAAAAAAAAAAAAJgCAABk&#10;cnMvZG93bnJldi54bWxQSwUGAAAAAAQABAD1AAAAjQ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lHccA&#10;AADeAAAADwAAAGRycy9kb3ducmV2LnhtbESPy2rCQBSG94W+w3AK7urEVCVGR6kFwU2hXha6O2aO&#10;STBzJp0ZNfbpO4tClz//jW+26EwjbuR8bVnBoJ+AIC6srrlUsN+tXjMQPiBrbCyTggd5WMyfn2aY&#10;a3vnDd22oRRxhH2OCqoQ2lxKX1Rk0PdtSxy9s3UGQ5SulNrhPY6bRqZJMpYGa44PFbb0UVFx2V6N&#10;guUkW35/DfnzZ3M60vFwuoxSlyjVe+nepyACdeE//NdeawVpNnq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UJR3HAAAA3gAAAA8AAAAAAAAAAAAAAAAAmAIAAGRy&#10;cy9kb3ducmV2LnhtbFBLBQYAAAAABAAEAPUAAACMAw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iAh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2ICG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e8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TZ+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Ch7x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7asgA&#10;AADeAAAADwAAAGRycy9kb3ducmV2LnhtbESPQWvCQBSE7wX/w/KE3uqmsZYYXaUWCr0I1XrQ2zP7&#10;mgSzb9PdrUZ/vSsUPA4z8w0znXemEUdyvras4HmQgCAurK65VLD5/njKQPiArLGxTArO5GE+6z1M&#10;Mdf2xCs6rkMpIoR9jgqqENpcSl9UZNAPbEscvR/rDIYoXSm1w1OEm0amSfIqDdYcFyps6b2i4rD+&#10;MwoW42zx+/XCy8tqv6Pddn8YpS5R6rHfvU1ABOrCPfzf/tQK0mw0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Rrtq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8jHs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8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yMe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Gh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ej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OGhckAAADeAAAADwAAAAAAAAAAAAAAAACYAgAA&#10;ZHJzL2Rvd25yZXYueG1sUEsFBgAAAAAEAAQA9QAAAI4DA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8skA&#10;AADeAAAADwAAAGRycy9kb3ducmV2LnhtbESPT2vCQBTE7wW/w/KE3uqm8Q9p6ipVKPQiqO2h3p7Z&#10;1ySYfZvubjX66V1B6HGYmd8w03lnGnEk52vLCp4HCQjiwuqaSwVfn+9PGQgfkDU2lknBmTzMZ72H&#10;KebannhDx20oRYSwz1FBFUKbS+mLigz6gW2Jo/djncEQpSuldniKcNPINEkm0mDNcaHClpYVFYft&#10;n1GweMkWv+sRry6b/Y523/vDOHWJUo/97u0VRKAu/Ifv7Q+tIM3G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EY8s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9ackA&#10;AADeAAAADwAAAGRycy9kb3ducmV2LnhtbESPQWvCQBSE7wX/w/KE3urGtNoYXUULhV6Eanuot2f2&#10;mQSzb+PuVlN/fbdQ8DjMzDfMbNGZRpzJ+dqyguEgAUFcWF1zqeDz4/UhA+EDssbGMin4IQ+Lee9u&#10;hrm2F97QeRtKESHsc1RQhdDmUvqiIoN+YFvi6B2sMxiidKXUDi8RbhqZJslYGqw5LlTY0ktFxXH7&#10;bRSsJtnq9P7E6+tmv6Pd1/44Sl2i1H2/W05BBOrCLfzfftMK0mz0+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29ackAAADeAAAADwAAAAAAAAAAAAAAAACYAgAA&#10;ZHJzL2Rvd25yZXYueG1sUEsFBgAAAAAEAAQA9QAAAI4DA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G8UA&#10;AADeAAAADwAAAGRycy9kb3ducmV2LnhtbERPu27CMBTdK/UfrFuJrTikgELAoFIJiaVSeQywXeJL&#10;EhFfp7aB0K+vh0odj857tuhMI27kfG1ZwaCfgCAurK65VLDfrV4zED4ga2wsk4IHeVjMn59mmGt7&#10;5w3dtqEUMYR9jgqqENpcSl9UZND3bUscubN1BkOErpTa4T2Gm0amSTKWBmuODRW29FFRcdlejYLl&#10;JFt+fw3582dzOtLxcLqMUpco1Xvp3qcgAnXhX/znXmsFaTZ6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4ikbxQAAAN4AAAAPAAAAAAAAAAAAAAAAAJgCAABkcnMv&#10;ZG93bnJldi54bWxQSwUGAAAAAAQABAD1AAAAig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6Mg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B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royAyAAAAN4AAAAPAAAAAAAAAAAAAAAAAJgCAABk&#10;cnMvZG93bnJldi54bWxQSwUGAAAAAAQABAD1AAAAjQM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WYMcA&#10;AADeAAAADwAAAGRycy9kb3ducmV2LnhtbESPy2rCQBSG94W+w3AK3dVJg0qMjqKFghuhXha6O2ZO&#10;k2DmTJyZavTpOwvB5c9/45vMOtOICzlfW1bw2UtAEBdW11wq2G2/PzIQPiBrbCyTght5mE1fXyaY&#10;a3vlNV02oRRxhH2OCqoQ2lxKX1Rk0PdsSxy9X+sMhihdKbXDaxw3jUyTZCgN1hwfKmzpq6LitPkz&#10;ChajbHH+6fPqvj4e6LA/ngapS5R6f+vmYxCBuvAMP9pLrSDNBv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SVmDHAAAA3gAAAA8AAAAAAAAAAAAAAAAAmAIAAGRy&#10;cy9kb3ducmV2LnhtbFBLBQYAAAAABAAEAPUAAACMAw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7z+8gA&#10;AADeAAAADwAAAGRycy9kb3ducmV2LnhtbESPT2vCQBTE74V+h+UVeqsbg5Y0uooWCl4E/x3q7Zl9&#10;JsHs27i71ein7wqFHoeZ+Q0znnamERdyvrasoN9LQBAXVtdcKthtv94yED4ga2wsk4IbeZhOnp/G&#10;mGt75TVdNqEUEcI+RwVVCG0upS8qMuh7tiWO3tE6gyFKV0rt8BrhppFpkrxLgzXHhQpb+qyoOG1+&#10;jIL5RzY/rwa8vK8Pe9p/H07D1CVKvb50sxGIQF34D/+1F1pBmg0H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vP7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tjMgA&#10;AADeAAAADwAAAGRycy9kb3ducmV2LnhtbESPQWvCQBSE70L/w/IK3nTToCVNXaUKghehag/19sy+&#10;JsHs23R31eiv7xYEj8PMfMNMZp1pxJmcry0reBkmIIgLq2suFXztloMMhA/IGhvLpOBKHmbTp94E&#10;c20vvKHzNpQiQtjnqKAKoc2l9EVFBv3QtsTR+7HOYIjSlVI7vES4aWSaJK/SYM1xocKWFhUVx+3J&#10;KJi/ZfPfzxGvb5vDnvbfh+M4dYlS/efu4x1EoC48wvf2SitIs/E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G2MyAAAAN4AAAAPAAAAAAAAAAAAAAAAAJgCAABk&#10;cnMvZG93bnJldi54bWxQSwUGAAAAAAQABAD1AAAAjQM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IF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8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QMgX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lQY8gA&#10;AADeAAAADwAAAGRycy9kb3ducmV2LnhtbESPQWvCQBSE70L/w/IK3nTTECVGV6mFgheh2h7q7Zl9&#10;TYLZt+nuqml/vVsQehxm5htmsepNKy7kfGNZwdM4AUFcWt1wpeDj/XWUg/ABWWNrmRT8kIfV8mGw&#10;wELbK+/osg+ViBD2BSqoQ+gKKX1Zk0E/th1x9L6sMxiidJXUDq8RblqZJslUGmw4LtTY0UtN5Wl/&#10;NgrWs3z9/Zbx9nd3PNDh83iapC5RavjYP89BBOrDf/je3mgFaT7J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BjyAAAAN4AAAAPAAAAAAAAAAAAAAAAAJgCAABk&#10;cnMvZG93bnJldi54bWxQSwUGAAAAAAQABAD1AAAAjQM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1+MgA&#10;AADeAAAADwAAAGRycy9kb3ducmV2LnhtbESPQWvCQBSE74X+h+UVvNWNwZQYXaUWCl4EtT3U2zP7&#10;TILZt+nuqml/fVcQehxm5htmtuhNKy7kfGNZwWiYgCAurW64UvD58f6cg/ABWWNrmRT8kIfF/PFh&#10;hoW2V97SZRcqESHsC1RQh9AVUvqyJoN+aDvi6B2tMxiidJXUDq8RblqZJsmLNNhwXKixo7eaytPu&#10;bBQsJ/nyezPm9e/2sKf91+GUpS5RavDUv05BBOrDf/jeXmkFaZ6N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fX4yAAAAN4AAAAPAAAAAAAAAAAAAAAAAJgCAABk&#10;cnMvZG93bnJldi54bWxQSwUGAAAAAAQABAD1AAAAjQM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rj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h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drj8kAAADeAAAADwAAAAAAAAAAAAAAAACYAgAA&#10;ZHJzL2Rvd25yZXYueG1sUEsFBgAAAAAEAAQA9QAAAI4DA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OFMgA&#10;AADeAAAADwAAAGRycy9kb3ducmV2LnhtbESPQWvCQBSE74L/YXlCb7pp0DZGV9FCoZdCtR709sy+&#10;JsHs27i71bS/visUPA4z8w0zX3amERdyvras4HGUgCAurK65VLD7fB1mIHxA1thYJgU/5GG56Pfm&#10;mGt75Q1dtqEUEcI+RwVVCG0upS8qMuhHtiWO3pd1BkOUrpTa4TXCTSPTJHmSBmuOCxW29FJRcdp+&#10;GwXrabY+f4z5/XdzPNBhfzxNUpco9TDoVjMQgbpwD/+337SCNJuM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84UyAAAAN4AAAAPAAAAAAAAAAAAAAAAAJgCAABk&#10;cnMvZG93bnJldi54bWxQSwUGAAAAAAQABAD1AAAAjQ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ZsUA&#10;AADeAAAADwAAAGRycy9kb3ducmV2LnhtbERPy2rCQBTdF/oPwy10VycNKjE6ihYKboT6WOjumrlN&#10;gpk7cWaq0a/vLASXh/OezDrTiAs5X1tW8NlLQBAXVtdcKthtvz8yED4ga2wsk4IbeZhNX18mmGt7&#10;5TVdNqEUMYR9jgqqENpcSl9UZND3bEscuV/rDIYIXSm1w2sMN41Mk2QoDdYcGyps6aui4rT5MwoW&#10;o2xx/unz6r4+HuiwP54GqUuUen/r5mMQgbrwFD/cS60gzQb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pmxQAAAN4AAAAPAAAAAAAAAAAAAAAAAJgCAABkcnMv&#10;ZG93bnJldi54bWxQSwUGAAAAAAQABAD1AAAAig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cgA&#10;AADeAAAADwAAAGRycy9kb3ducmV2LnhtbESPQWvCQBSE74X+h+UVvNWNQUtMXUUFoZeC2h7q7Zl9&#10;JsHs27i7avTXd4VCj8PMfMNMZp1pxIWcry0rGPQTEMSF1TWXCr6/Vq8ZCB+QNTaWScGNPMymz08T&#10;zLW98oYu21CKCGGfo4IqhDaX0hcVGfR92xJH72CdwRClK6V2eI1w08g0Sd6kwZrjQoUtLSsqjtuz&#10;UbAYZ4vTesif981+R7uf/XGUukSp3ks3fwcRqAv/4b/2h1aQZqP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P/9yAAAAN4AAAAPAAAAAAAAAAAAAAAAAJgCAABk&#10;cnMvZG93bnJldi54bWxQSwUGAAAAAAQABAD1AAAAjQM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vAvccA&#10;AADeAAAADwAAAGRycy9kb3ducmV2LnhtbESPy2rCQBSG90LfYThCdzoxNCWNjlILBTeCt0XdHTPH&#10;JJg5k85MNe3TO4uCy5//xjdb9KYVV3K+saxgMk5AEJdWN1wpOOw/RzkIH5A1tpZJwS95WMyfBjMs&#10;tL3xlq67UIk4wr5ABXUIXSGlL2sy6Me2I47e2TqDIUpXSe3wFsdNK9MkeZUGG44PNXb0UVN52f0Y&#10;Bcu3fPm9eeH13/Z0pOPX6ZKlLlHqedi/T0EE6sMj/N9eaQVpnm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LwL3HAAAA3gAAAA8AAAAAAAAAAAAAAAAAmAIAAGRy&#10;cy9kb3ducmV2LnhtbFBLBQYAAAAABAAEAPUAAACMAw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lJ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5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2Um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7UcgA&#10;AADeAAAADwAAAGRycy9kb3ducmV2LnhtbESPT2vCQBTE74LfYXmF3nTT0JQYXUULhV4K9c9Bb8/s&#10;Mwlm36a7W41++m6h0OMwM79hZovetOJCzjeWFTyNExDEpdUNVwp227dRDsIHZI2tZVJwIw+L+XAw&#10;w0LbK6/psgmViBD2BSqoQ+gKKX1Zk0E/th1x9E7WGQxRukpqh9cIN61Mk+RFGmw4LtTY0WtN5Xnz&#10;bRSsJvnq6/OZP+7r44EO++M5S12i1ONDv5yCCNSH//Bf+10rSPMs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1ftR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ey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eZ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JleyskAAADeAAAADwAAAAAAAAAAAAAAAACYAgAA&#10;ZHJzL2Rvd25yZXYueG1sUEsFBgAAAAAEAAQA9QAAAI4DA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DGvsgA&#10;AADeAAAADwAAAGRycy9kb3ducmV2LnhtbESPQWvCQBSE74X+h+UVvNWNwZQYXaUWCl4EtT3U2zP7&#10;TILZt+nuqml/fVcQehxm5htmtuhNKy7kfGNZwWiYgCAurW64UvD58f6cg/ABWWNrmRT8kIfF/PFh&#10;hoW2V97SZRcqESHsC1RQh9AVUvqyJoN+aDvi6B2tMxiidJXUDq8RblqZJsmLNNhwXKixo7eaytPu&#10;bBQsJ/nyezPm9e/2sKf91+GUpS5RavDUv05BBOrDf/jeXmkFaZ5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Ma+yAAAAN4AAAAPAAAAAAAAAAAAAAAAAJgCAABk&#10;cnMvZG93bnJldi54bWxQSwUGAAAAAAQABAD1AAAAjQM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jJcgA&#10;AADeAAAADwAAAGRycy9kb3ducmV2LnhtbESPT2vCQBTE74LfYXmF3nTT0JQYXUULhV4K9c9Bb8/s&#10;Mwlm36a7W41++m6h0OMwM79hZovetOJCzjeWFTyNExDEpdUNVwp227dRDsIHZI2tZVJwIw+L+XAw&#10;w0LbK6/psgmViBD2BSqoQ+gKKX1Zk0E/th1x9E7WGQxRukpqh9cIN61Mk+RFGmw4LtTY0WtN5Xnz&#10;bRSsJvnq6/OZP+7r44EO++M5S12i1ONDv5yCCNSH//Bf+10rSPMs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GMlyAAAAN4AAAAPAAAAAAAAAAAAAAAAAJgCAABk&#10;cnMvZG93bnJldi54bWxQSwUGAAAAAAQABAD1AAAAjQM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79UsgA&#10;AADeAAAADwAAAGRycy9kb3ducmV2LnhtbESPQWvCQBSE7wX/w/KE3uqmoZEYXaUKQi8FtT3U2zP7&#10;mgSzb9Pdrab+elcQehxm5htmtuhNK07kfGNZwfMoAUFcWt1wpeDzY/2Ug/ABWWNrmRT8kYfFfPAw&#10;w0LbM2/ptAuViBD2BSqoQ+gKKX1Zk0E/sh1x9L6tMxiidJXUDs8RblqZJslYGmw4LtTY0aqm8rj7&#10;NQqWk3z5s3nh98v2sKf91+GYpS5R6nHYv05BBOrDf/jeftMK0jzL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7v1SyAAAAN4AAAAPAAAAAAAAAAAAAAAAAJgCAABk&#10;cnMvZG93bnJldi54bWxQSwUGAAAAAAQABAD1AAAAjQM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YycgA&#10;AADeAAAADwAAAGRycy9kb3ducmV2LnhtbESPQWvCQBSE74X+h+UVvNVNg6kxdZVaEHoRqu1Bb8/s&#10;axLMvk13V0399V2h4HGYmW+Y6bw3rTiR841lBU/DBARxaXXDlYKvz+VjDsIHZI2tZVLwSx7ms/u7&#10;KRbannlNp02oRISwL1BBHUJXSOnLmgz6oe2Io/dtncEQpaukdniOcNPKNEmepcGG40KNHb3VVB42&#10;R6NgMckXPx8jXl3W+x3ttvtDlrpEqcFD//oCIlAfbuH/9rtWkOZZ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oljJyAAAAN4AAAAPAAAAAAAAAAAAAAAAAJgCAABk&#10;cnMvZG93bnJldi54bWxQSwUGAAAAAAQABAD1AAAAjQ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3Mu8UA&#10;AADeAAAADwAAAGRycy9kb3ducmV2LnhtbERPy2rCQBTdC/2H4Qrd6cTQlDQ6Si0U3Ai+FnV3zVyT&#10;YOZOOjPVtF/vLAouD+c9W/SmFVdyvrGsYDJOQBCXVjdcKTjsP0c5CB+QNbaWScEveVjMnwYzLLS9&#10;8Zauu1CJGMK+QAV1CF0hpS9rMujHtiOO3Nk6gyFCV0nt8BbDTSvTJHmVBhuODTV29FFTedn9GAXL&#10;t3z5vXnh9d/2dKTj1+mSpS5R6nnYv09BBOrDQ/zvXmkFaZ5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cy7xQAAAN4AAAAPAAAAAAAAAAAAAAAAAJgCAABkcnMv&#10;ZG93bnJldi54bWxQSwUGAAAAAAQABAD1AAAAig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pI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5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WkgyAAAAN4AAAAPAAAAAAAAAAAAAAAAAJgCAABk&#10;cnMvZG93bnJldi54bWxQSwUGAAAAAAQABAD1AAAAjQM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KAMYA&#10;AADeAAAADwAAAGRycy9kb3ducmV2LnhtbESPzWrCQBSF9wXfYbhCd3ViqBKjo6ggdFNQ60J318w1&#10;CWbuxJmppj59Z1Ho8nD++GaLzjTiTs7XlhUMBwkI4sLqmksFh6/NWwbCB2SNjWVS8EMeFvPeywxz&#10;bR+8o/s+lCKOsM9RQRVCm0vpi4oM+oFtiaN3sc5giNKVUjt8xHHTyDRJxtJgzfGhwpbWFRXX/bdR&#10;sJpkq9v2nT+fu/OJTsfzdZS6RKnXfrecggjUhf/wX/tDK0iz0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cKAMYAAADeAAAADwAAAAAAAAAAAAAAAACYAgAAZHJz&#10;L2Rvd25yZXYueG1sUEsFBgAAAAAEAAQA9QAAAIsDA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uvm8kA&#10;AADeAAAADwAAAGRycy9kb3ducmV2LnhtbESPT2vCQBTE70K/w/IK3szGoJKmrlILhV4K9c+h3p7Z&#10;1ySYfZvubjX103cFweMwM79h5svetOJEzjeWFYyTFARxaXXDlYLd9m2Ug/ABWWNrmRT8kYfl4mEw&#10;x0LbM6/ptAmViBD2BSqoQ+gKKX1Zk0Gf2I44et/WGQxRukpqh+cIN63M0nQmDTYcF2rs6LWm8rj5&#10;NQpWT/nq53PCH5f1YU/7r8NxmrlUqeFj//IMIlAf7uFb+10ryPLp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Wuvm8kAAADeAAAADwAAAAAAAAAAAAAAAACYAgAA&#10;ZHJzL2Rvd25yZXYueG1sUEsFBgAAAAAEAAQA9QAAAI4DA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x7MgA&#10;AADeAAAADwAAAGRycy9kb3ducmV2LnhtbESPT2vCQBTE70K/w/IKvZlNQ5UYXaUWCr0U/HfQ2zP7&#10;mgSzb9Pdrab99G5B8DjMzG+Y2aI3rTiT841lBc9JCoK4tLrhSsFu+z7MQfiArLG1TAp+ycNi/jCY&#10;YaHthdd03oRKRAj7AhXUIXSFlL6syaBPbEccvS/rDIYoXSW1w0uEm1ZmaTqWBhuOCzV29FZTedr8&#10;GAXLSb78Xr3w59/6eKDD/ngaZS5V6umxf52CCNSHe/jW/tAKsnw0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uTHs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Ud8kA&#10;AADeAAAADwAAAGRycy9kb3ducmV2LnhtbESPT2vCQBTE7wW/w/KE3uqm8Q9p6ipVKPQiqO2h3p7Z&#10;1ySYfZvubjX66V1B6HGYmd8w03lnGnEk52vLCp4HCQjiwuqaSwVfn+9PGQgfkDU2lknBmTzMZ72H&#10;KebannhDx20oRYSwz1FBFUKbS+mLigz6gW2Jo/djncEQpSuldniKcNPINEkm0mDNcaHClpYVFYft&#10;n1GweMkWv+sRry6b/Y523/vDOHWJUo/97u0VRKAu/Ifv7Q+tIM3G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WUd8kAAADeAAAADwAAAAAAAAAAAAAAAACYAgAA&#10;ZHJzL2Rvd25yZXYueG1sUEsFBgAAAAAEAAQA9QAAAI4DA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MA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h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RwMA8kAAADeAAAADwAAAAAAAAAAAAAAAACYAgAA&#10;ZHJzL2Rvd25yZXYueG1sUEsFBgAAAAAEAAQA9QAAAI4DA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pmMgA&#10;AADeAAAADwAAAGRycy9kb3ducmV2LnhtbESPQWvCQBSE7wX/w/KE3uqmoZEYXaUKQi8FtT3U2zP7&#10;mgSzb9Pdrab+elcQehxm5htmtuhNK07kfGNZwfMoAUFcWt1wpeDzY/2Ug/ABWWNrmRT8kYfFfPAw&#10;w0LbM2/ptAuViBD2BSqoQ+gKKX1Zk0E/sh1x9L6tMxiidJXUDs8RblqZJslYGmw4LtTY0aqm8rj7&#10;NQqWk3z5s3nh98v2sKf91+GYpS5R6nHYv05BBOrDf/jeftMK0jwb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UKmY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I378gA&#10;AADeAAAADwAAAGRycy9kb3ducmV2LnhtbESPQWvCQBSE70L/w/IK3nTToCFGV6mFgheh2h7q7Zl9&#10;TYLZt+nuqrG/vlsQehxm5htmsepNKy7kfGNZwdM4AUFcWt1wpeDj/XWUg/ABWWNrmRTcyMNq+TBY&#10;YKHtlXd02YdKRAj7AhXUIXSFlL6syaAf2444el/WGQxRukpqh9cIN61MkySTBhuOCzV29FJTedqf&#10;jYL1LF9/v014+7M7HujweTxNU5coNXzsn+cgAvXhP3xvb7SCNJ9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jfv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6Sd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Ya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zpJ0yAAAAN4AAAAPAAAAAAAAAAAAAAAAAJgCAABk&#10;cnMvZG93bnJldi54bWxQSwUGAAAAAAQABAD1AAAAjQ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BsUA&#10;AADeAAAADwAAAGRycy9kb3ducmV2LnhtbERPz2vCMBS+D/wfwhN2m6llSq1GUUHYZaDOg96ezbMt&#10;Ni81ybTzr18Ogx0/vt+zRWcacSfna8sKhoMEBHFhdc2lgsPX5i0D4QOyxsYyKfghD4t572WGubYP&#10;3tF9H0oRQ9jnqKAKoc2l9EVFBv3AtsSRu1hnMEToSqkdPmK4aWSaJGNpsObYUGFL64qK6/7bKFhN&#10;stVt+86fz935RKfj+TpKXaLUa79bTkEE6sK/+M/9oRWk2Wg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QYGxQAAAN4AAAAPAAAAAAAAAAAAAAAAAJgCAABkcnMv&#10;ZG93bnJldi54bWxQSwUGAAAAAAQABAD1AAAAig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jnckA&#10;AADeAAAADwAAAGRycy9kb3ducmV2LnhtbESPT2vCQBTE70K/w/IK3symQSWmrqKFQi+F+udQb8/s&#10;axLMvo27W0376bsFweMwM79h5svetOJCzjeWFTwlKQji0uqGKwX73esoB+EDssbWMin4IQ/LxcNg&#10;joW2V97QZRsqESHsC1RQh9AVUvqyJoM+sR1x9L6sMxiidJXUDq8RblqZpelUGmw4LtTY0UtN5Wn7&#10;bRSsZ/n6/DHm99/N8UCHz+NpkrlUqeFjv3oGEagP9/Ct/aYVZPlk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x2jnckAAADeAAAADwAAAAAAAAAAAAAAAACYAgAA&#10;ZHJzL2Rvd25yZXYueG1sUEsFBgAAAAAEAAQA9QAAAI4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c3ccA&#10;AADeAAAADwAAAGRycy9kb3ducmV2LnhtbESPy2rCQBSG9wXfYTiCuzox1Bqjo2ih0E2hXha6O2aO&#10;STBzJs6MmvbpO4tClz//jW++7Ewj7uR8bVnBaJiAIC6srrlUsN+9P2cgfEDW2FgmBd/kYbnoPc0x&#10;1/bBG7pvQyniCPscFVQhtLmUvqjIoB/aljh6Z+sMhihdKbXDRxw3jUyT5FUarDk+VNjSW0XFZXsz&#10;CtbTbH39euHPn83pSMfD6TJOXaLUoN+tZiACdeE//Nf+0ArSbDy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N3HAAAA3gAAAA8AAAAAAAAAAAAAAAAAmAIAAGRy&#10;cy9kb3ducmV2LnhtbFBLBQYAAAAABAAEAPUAAACMAw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5RskA&#10;AADeAAAADwAAAGRycy9kb3ducmV2LnhtbESPT2vCQBTE74LfYXmCN90Y/JOmrqKFQi+Fqj3U2zP7&#10;TILZt+nuVtN++m5B6HGYmd8wy3VnGnEl52vLCibjBARxYXXNpYL3w/MoA+EDssbGMin4Jg/rVb+3&#10;xFzbG+/oug+liBD2OSqoQmhzKX1RkUE/ti1x9M7WGQxRulJqh7cIN41Mk2QuDdYcFyps6ami4rL/&#10;Mgq2D9n2823Krz+705GOH6fLLHWJUsNBt3kEEagL/+F7+0UrSLP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I5RskAAADeAAAADwAAAAAAAAAAAAAAAACYAgAA&#10;ZHJzL2Rvd25yZXYueG1sUEsFBgAAAAAEAAQA9QAAAI4DA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nM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Y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KcxyAAAAN4AAAAPAAAAAAAAAAAAAAAAAJgCAABk&#10;cnMvZG93bnJldi54bWxQSwUGAAAAAAQABAD1AAAAjQM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qskA&#10;AADeAAAADwAAAGRycy9kb3ducmV2LnhtbESPQWvCQBSE7wX/w/KE3urGtNoYXUULhV6Eanuot2f2&#10;mQSzb+PuVlN/fbdQ8DjMzDfMbNGZRpzJ+dqyguEgAUFcWF1zqeDz4/UhA+EDssbGMin4IQ+Lee9u&#10;hrm2F97QeRtKESHsc1RQhdDmUvqiIoN+YFvi6B2sMxiidKXUDi8RbhqZJslYGqw5LlTY0ktFxXH7&#10;bRSsJtnq9P7E6+tmv6Pd1/44Sl2i1H2/W05BBOrCLfzfftMK0mz0/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CqskAAADeAAAADwAAAAAAAAAAAAAAAACYAgAA&#10;ZHJzL2Rvd25yZXYueG1sUEsFBgAAAAAEAAQA9QAAAI4DA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a3sgA&#10;AADeAAAADwAAAGRycy9kb3ducmV2LnhtbESPQWvCQBSE74L/YXlCb7pp0DZGV9FCoZdCtR709sy+&#10;JsHs27i71bS/visUPA4z8w0zX3amERdyvras4HGUgCAurK65VLD7fB1mIHxA1thYJgU/5GG56Pfm&#10;mGt75Q1dtqEUEcI+RwVVCG0upS8qMuhHtiWO3pd1BkOUrpTa4TXCTSPTJHmSBmuOCxW29FJRcdp+&#10;GwXrabY+f4z5/XdzPNBhfzxNUpco9TDoVjMQgbpwD/+337SCNJs8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xZre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k/RcgA&#10;AADeAAAADwAAAGRycy9kb3ducmV2LnhtbESPQWvCQBSE74X+h+UVvNVNg6kxdZVaEHoRqu1Bb8/s&#10;axLMvk13V0399V2h4HGYmW+Y6bw3rTiR841lBU/DBARxaXXDlYKvz+VjDsIHZI2tZVLwSx7ms/u7&#10;KRbannlNp02oRISwL1BBHUJXSOnLmgz6oe2Io/dtncEQpaukdniOcNPKNEmepcGG40KNHb3VVB42&#10;R6NgMckXPx8jXl3W+x3ttvtDlrpEqcFD//oCIlAfbuH/9rtWkObZ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iT9F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uhM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Z6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6EyyAAAAN4AAAAPAAAAAAAAAAAAAAAAAJgCAABk&#10;cnMvZG93bnJldi54bWxQSwUGAAAAAAQABAD1AAAAjQM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Eqc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y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FwSpyAAAAN4AAAAPAAAAAAAAAAAAAAAAAJgCAABk&#10;cnMvZG93bnJldi54bWxQSwUGAAAAAAQABAD1AAAAjQ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iQ28UA&#10;AADeAAAADwAAAGRycy9kb3ducmV2LnhtbERPu27CMBTdK/EP1kViKw5RKSFgEFSq1KVSeQywXeJL&#10;EhFfB9tA2q+vh0odj857vuxMI+7kfG1ZwWiYgCAurK65VLDfvT9nIHxA1thYJgXf5GG56D3NMdf2&#10;wRu6b0MpYgj7HBVUIbS5lL6oyKAf2pY4cmfrDIYIXSm1w0cMN41Mk+RVGqw5NlTY0ltFxWV7MwrW&#10;02x9/Xrhz5/N6UjHw+kyTl2i1KDfrWYgAnXhX/zn/tAK0mw8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JDbxQAAAN4AAAAPAAAAAAAAAAAAAAAAAJgCAABkcnMv&#10;ZG93bnJldi54bWxQSwUGAAAAAAQABAD1AAAAig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1Q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Bu/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DVAyAAAAN4AAAAPAAAAAAAAAAAAAAAAAJgCAABk&#10;cnMvZG93bnJldi54bWxQSwUGAAAAAAQABAD1AAAAjQM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s+sYA&#10;AADeAAAADwAAAGRycy9kb3ducmV2LnhtbESPy2rCQBSG9wXfYThCd3Vi0BKjo2hB6KbgbaG7Y+aY&#10;BDNn0pmppn16Z1Fw+fPf+GaLzjTiRs7XlhUMBwkI4sLqmksFh/36LQPhA7LGxjIp+CUPi3nvZYa5&#10;tnfe0m0XShFH2OeooAqhzaX0RUUG/cC2xNG7WGcwROlKqR3e47hpZJok79JgzfGhwpY+Kiquux+j&#10;YDXJVt+bEX/9bc8nOh3P13HqEqVe+91yCiJQF57h//anVpBm4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vs+sYAAADeAAAADwAAAAAAAAAAAAAAAACYAgAAZHJz&#10;L2Rvd25yZXYueG1sUEsFBgAAAAAEAAQA9QAAAIs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JYcgA&#10;AADeAAAADwAAAGRycy9kb3ducmV2LnhtbESPQWvCQBSE74L/YXkFb7oxVElTV9FCwYtQbQ/19sy+&#10;JsHs23R31eivdwtCj8PMfMPMFp1pxJmcry0rGI8SEMSF1TWXCr4+34cZCB+QNTaWScGVPCzm/d4M&#10;c20vvKXzLpQiQtjnqKAKoc2l9EVFBv3ItsTR+7HOYIjSlVI7vES4aWSaJFNpsOa4UGFLbxUVx93J&#10;KFi9ZKvfj2fe3LaHPe2/D8dJ6hKlBk/d8hVEoC78hx/ttVaQZp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0lhyAAAAN4AAAAPAAAAAAAAAAAAAAAAAJgCAABk&#10;cnMvZG93bnJldi54bWxQSwUGAAAAAAQABAD1AAAAjQM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XFs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1G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11xbHAAAA3gAAAA8AAAAAAAAAAAAAAAAAmAIAAGRy&#10;cy9kb3ducmV2LnhtbFBLBQYAAAAABAAEAPUAAACMAw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yj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TbO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XKN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q+cgA&#10;AADeAAAADwAAAGRycy9kb3ducmV2LnhtbESPQWvCQBSE70L/w/IK3nTToCVNXaUKghehag/19sy+&#10;JsHs23R31eiv7xYEj8PMfMNMZp1pxJmcry0reBkmIIgLq2suFXztloMMhA/IGhvLpOBKHmbTp94E&#10;c20vvKHzNpQiQtjnqKAKoc2l9EVFBv3QtsTR+7HOYIjSlVI7vES4aWSaJK/SYM1xocKWFhUVx+3J&#10;KJi/ZfPfzxGvb5vDnvbfh+M4dYlS/efu4x1EoC48wvf2SitIs3E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Or5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PYsgA&#10;AADeAAAADwAAAGRycy9kb3ducmV2LnhtbESPT2vCQBTE74LfYXmF3nTT0JQYXUULhV4K9c9Bb8/s&#10;Mwlm36a7W41++m6h0OMwM79hZovetOJCzjeWFTyNExDEpdUNVwp227dRDsIHZI2tZVJwIw+L+XAw&#10;w0LbK6/psgmViBD2BSqoQ+gKKX1Zk0E/th1x9E7WGQxRukpqh9cIN61Mk+RFGmw4LtTY0WtN5Xnz&#10;bRSsJvnq6/OZP+7r44EO++M5S12i1ONDv5yCCNSH//Bf+10rSP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E9iyAAAAN4AAAAPAAAAAAAAAAAAAAAAAJgCAABk&#10;cnMvZG93bnJldi54bWxQSwUGAAAAAAQABAD1AAAAjQM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RFcgA&#10;AADeAAAADwAAAGRycy9kb3ducmV2LnhtbESPT2vCQBTE70K/w/IKvZlNQ5UYXaUWCr0U/HfQ2zP7&#10;mgSzb9Pdrab99G5B8DjMzG+Y2aI3rTiT841lBc9JCoK4tLrhSsFu+z7MQfiArLG1TAp+ycNi/jCY&#10;YaHthdd03oRKRAj7AhXUIXSFlL6syaBPbEccvS/rDIYoXSW1w0uEm1ZmaTqWBhuOCzV29FZTedr8&#10;GAXLSb78Xr3w59/6eKDD/ngaZS5V6umxf52CCNSHe/jW/tAKsnyU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tEV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0j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bM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wnSOyAAAAN4AAAAPAAAAAAAAAAAAAAAAAJgCAABk&#10;cnMvZG93bnJldi54bWxQSwUGAAAAAAQABAD1AAAAjQ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3g/MUA&#10;AADeAAAADwAAAGRycy9kb3ducmV2LnhtbERPy2rCQBTdF/yH4Qrd1YlBS4yOogWhm4Kvhe6umWsS&#10;zNxJZ6aa9uudRcHl4bxni8404kbO15YVDAcJCOLC6ppLBYf9+i0D4QOyxsYyKfglD4t572WGubZ3&#10;3tJtF0oRQ9jnqKAKoc2l9EVFBv3AtsSRu1hnMEToSqkd3mO4aWSaJO/SYM2xocKWPioqrrsfo2A1&#10;yVbfmxF//W3PJzodz9dx6hKlXvvdcgoiUBee4n/3p1aQZu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eD8xQAAAN4AAAAPAAAAAAAAAAAAAAAAAJgCAABkcnMv&#10;ZG93bnJldi54bWxQSwUGAAAAAAQABAD1AAAAigM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FZ8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u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UVnyAAAAN4AAAAPAAAAAAAAAAAAAAAAAJgCAABk&#10;cnMvZG93bnJldi54bWxQSwUGAAAAAAQABAD1AAAAjQM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6J8cA&#10;AADeAAAADwAAAGRycy9kb3ducmV2LnhtbESPy2rCQBSG94LvMJyCO5001BKjo2ih4Ebw0kXdHTPH&#10;JJg5k86MmvbpnUXB5c9/45stOtOIGzlfW1bwOkpAEBdW11wq+Dp8DjMQPiBrbCyTgl/ysJj3ezPM&#10;tb3zjm77UIo4wj5HBVUIbS6lLyoy6Ee2JY7e2TqDIUpXSu3wHsdNI9MkeZcGa44PFbb0UVFx2V+N&#10;gtUkW/1s33jztzsd6fh9uoxTlyg1eOmWUxCBuvAM/7fXWkGajS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eif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7fvMgA&#10;AADeAAAADwAAAGRycy9kb3ducmV2LnhtbESPQWvCQBSE74L/YXmF3nRjqBJTV9FCwYtQbQ/19sy+&#10;JsHs23R3q9Ff7xYEj8PMfMPMFp1pxImcry0rGA0TEMSF1TWXCr4+3wcZCB+QNTaWScGFPCzm/d4M&#10;c23PvKXTLpQiQtjnqKAKoc2l9EVFBv3QtsTR+7HOYIjSlVI7PEe4aWSaJBNpsOa4UGFLbxUVx92f&#10;UbCaZqvfjxfeXLeHPe2/D8dx6hKlnp+65SuIQF14hO/ttVaQZu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t+8yAAAAN4AAAAPAAAAAAAAAAAAAAAAAJgCAABk&#10;cnMvZG93bnJldi54bWxQSwUGAAAAAAQABAD1AAAAjQM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By8gA&#10;AADeAAAADwAAAGRycy9kb3ducmV2LnhtbESPT2vCQBTE74LfYXmF3nTTUCVGV9FCoZeCf3qot2f2&#10;mQSzb9Pdrab99K4geBxm5jfMbNGZRpzJ+dqygpdhAoK4sLrmUsHX7n2QgfABWWNjmRT8kYfFvN+b&#10;Ya7thTd03oZSRAj7HBVUIbS5lL6oyKAf2pY4ekfrDIYoXSm1w0uEm0amSTKWBmuOCxW29FZRcdr+&#10;GgWrSbb6Wb/y5//msKf99+E0Sl2i1PNTt5yCCNSFR/je/tAK0mw0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EHL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kU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BtP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IORQ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l8JMgA&#10;AADeAAAADwAAAGRycy9kb3ducmV2LnhtbESPQWvCQBSE74X+h+UVvNWNQUtMXUUFoZeC2h7q7Zl9&#10;JsHs27i7avTXd4VCj8PMfMNMZp1pxIWcry0rGPQTEMSF1TWXCr6/Vq8ZCB+QNTaWScGNPMymz08T&#10;zLW98oYu21CKCGGfo4IqhDaX0hcVGfR92xJH72CdwRClK6V2eI1w08g0Sd6kwZrjQoUtLSsqjtuz&#10;UbAYZ4vTesif981+R7uf/XGUukSp3ks3fwcRqAv/4b/2h1aQZqP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Xwk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Zv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6N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dm/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dHyMkA&#10;AADeAAAADwAAAGRycy9kb3ducmV2LnhtbESPT2vCQBTE70K/w/IK3symQSWmrqKFQi+F+udQb8/s&#10;axLMvo27W0376bsFweMwM79h5svetOJCzjeWFTwlKQji0uqGKwX73esoB+EDssbWMin4IQ/LxcNg&#10;joW2V97QZRsqESHsC1RQh9AVUvqyJoM+sR1x9L6sMxiidJXUDq8RblqZpelUGmw4LtTY0UtN5Wn7&#10;bRSsZ/n6/DHm99/N8UCHz+NpkrlUqeFjv3oGEagP9/Ct/aYVZPlk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dHyMkAAADeAAAADwAAAAAAAAAAAAAAAACYAgAA&#10;ZHJzL2Rvd25yZXYueG1sUEsFBgAAAAAEAAQA9QAAAI4DA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viU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BtP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G+JTyAAAAN4AAAAPAAAAAAAAAAAAAAAAAJgCAABk&#10;cnMvZG93bnJldi54bWxQSwUGAAAAAAQABAD1AAAAjQ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2IcUA&#10;AADeAAAADwAAAGRycy9kb3ducmV2LnhtbERPy2rCQBTdC/7DcAvudNJQS4yOooWCG8FHF3V3zVyT&#10;YOZOOjNq2q93FgWXh/OeLTrTiBs5X1tW8DpKQBAXVtdcKvg6fA4zED4ga2wsk4Jf8rCY93szzLW9&#10;845u+1CKGMI+RwVVCG0upS8qMuhHtiWO3Nk6gyFCV0rt8B7DTSPTJHmXBmuODRW29FFRcdlfjYLV&#10;JFv9bN9487c7Hen4fbqMU5coNXjpllMQgbrwFP+711pBmo0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HYhxQAAAN4AAAAPAAAAAAAAAAAAAAAAAJgCAABkcnMv&#10;ZG93bnJldi54bWxQSwUGAAAAAAQABAD1AAAAigM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TusgA&#10;AADeAAAADwAAAGRycy9kb3ducmV2LnhtbESPT2vCQBTE7wW/w/IKvdVNQy1JdBUtFHop1D8HvT2z&#10;zySYfZvubjX66bsFweMwM79hJrPetOJEzjeWFbwMExDEpdUNVwo264/nDIQPyBpby6TgQh5m08HD&#10;BAttz7yk0ypUIkLYF6igDqErpPRlTQb90HbE0TtYZzBE6SqpHZ4j3LQyTZI3abDhuFBjR+81lcfV&#10;r1GwyLPFz/crf12X+x3ttvvjKHWJUk+P/XwMIlAf7uFb+1MrSLNR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NO6yAAAAN4AAAAPAAAAAAAAAAAAAAAAAJgCAABk&#10;cnMvZG93bnJldi54bWxQSwUGAAAAAAQABAD1AAAAjQM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2O3McA&#10;AADeAAAADwAAAGRycy9kb3ducmV2LnhtbESPzWoCMRSF94W+Q7iCu5o4WBlHo9SC0E2h2i50d51c&#10;ZwYnN9Mk6rRP3ywKLg/nj2+x6m0rruRD41jDeKRAEJfONFxp+PrcPOUgQkQ22DomDT8UYLV8fFhg&#10;YdyNt3TdxUqkEQ4Faqhj7AopQ1mTxTByHXHyTs5bjEn6ShqPtzRuW5kpNZUWG04PNXb0WlN53l2s&#10;hvUsX39/TPj9d3s80GF/PD9nXmk9HPQvcxCR+ngP/7ffjIYsn6o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djtzHAAAA3gAAAA8AAAAAAAAAAAAAAAAAmAIAAGRy&#10;cy9kb3ducmV2LnhtbFBLBQYAAAAABAAEAPUAAACMAw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ErR8gA&#10;AADeAAAADwAAAGRycy9kb3ducmV2LnhtbESPQWsCMRSE74X+h/AKvdXExcq6GqUWhF4KVXuot+fm&#10;dXdx87JNUt366xtB8DjMzDfMbNHbVhzJh8axhuFAgSAunWm40vC5XT3lIEJENtg6Jg1/FGAxv7+b&#10;YWHcidd03MRKJAiHAjXUMXaFlKGsyWIYuI44ed/OW4xJ+koaj6cEt63MlBpLiw2nhRo7eq2pPGx+&#10;rYblJF/+fIz4/bze72j3tT88Z15p/fjQv0xBROrjLXxtvxkNWT5W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StH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O1MMgA&#10;AADeAAAADwAAAGRycy9kb3ducmV2LnhtbESPQWsCMRSE74X+h/AEbzVxsbKuRqkFoZdCtT3o7bl5&#10;7i5uXrZJ1G1/fVMo9DjMzDfMYtXbVlzJh8axhvFIgSAunWm40vDxvnnIQYSIbLB1TBq+KMBqeX+3&#10;wMK4G2/puouVSBAOBWqoY+wKKUNZk8Uwch1x8k7OW4xJ+koaj7cEt63MlJpKiw2nhRo7eq6pPO8u&#10;VsN6lq8/3yb8+r09HuiwP54fM6+0Hg76pzmISH38D/+1X4yGLJ+q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Q7Uw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8Qq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PKR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DxCryAAAAN4AAAAPAAAAAAAAAAAAAAAAAJgCAABk&#10;cnMvZG93bnJldi54bWxQSwUGAAAAAAQABAD1AAAAjQM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I3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J+q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5ojf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tR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Iu5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qi1E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zM8gA&#10;AADeAAAADwAAAGRycy9kb3ducmV2LnhtbESPQUsDMRSE74L/IbyCN5t0scu6Ni1WELwItnqwt9fN&#10;c3fp5mVNYrvtrzeFQo/DzHzDzBaD7cSefGgda5iMFQjiypmWaw1fn6/3BYgQkQ12jknDkQIs5rc3&#10;MyyNO/CK9utYiwThUKKGJsa+lDJUDVkMY9cTJ+/HeYsxSV9L4/GQ4LaTmVK5tNhyWmiwp5eGqt36&#10;z2pYPhbL348Hfj+tthvafG9308wrre9Gw/MTiEhDvIYv7TejISty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eLMz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WqMgA&#10;AADeAAAADwAAAGRycy9kb3ducmV2LnhtbESPQUvDQBSE74L/YXmCN7trsDHGbostCL0INnqwt9fs&#10;MwnNvk131zb6692C4HGYmW+Y2WK0vTiSD51jDbcTBYK4dqbjRsP72/NNASJEZIO9Y9LwTQEW88uL&#10;GZbGnXhDxyo2IkE4lKihjXEopQx1SxbDxA3Eyft03mJM0jfSeDwluO1lplQuLXacFlocaNVSva++&#10;rIblQ7E8vN7xy89mt6Xtx24/zbzS+vpqfHoEEWmM/+G/9tpoyIp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NBaoyAAAAN4AAAAPAAAAAAAAAAAAAAAAAJgCAABk&#10;cnMvZG93bnJldi54bWxQSwUGAAAAAAQABAD1AAAAjQM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C2sUA&#10;AADeAAAADwAAAGRycy9kb3ducmV2LnhtbERPz2vCMBS+D/Y/hCd4m4nFSa1GmQNhl8F0O+jt2Tzb&#10;YvPSJVG7/fXLYeDx4/u9WPW2FVfyoXGsYTxSIIhLZxquNHx9bp5yECEiG2wdk4YfCrBaPj4ssDDu&#10;xlu67mIlUgiHAjXUMXaFlKGsyWIYuY44cSfnLcYEfSWNx1sKt63MlJpKiw2nhho7eq2pPO8uVsN6&#10;lq+/Pyb8/rs9HuiwP56fM6+0Hg76lzmISH28i//db0ZDlk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4LaxQAAAN4AAAAPAAAAAAAAAAAAAAAAAJgCAABkcnMv&#10;ZG93bnJldi54bWxQSwUGAAAAAAQABAD1AAAAig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nQcgA&#10;AADeAAAADwAAAGRycy9kb3ducmV2LnhtbESPQWsCMRSE70L/Q3gFb5p0qbJujVILBS9CtT3U23Pz&#10;uru4edkmUdf++qYg9DjMzDfMfNnbVpzJh8axhoexAkFcOtNwpeHj/XWUgwgR2WDrmDRcKcBycTeY&#10;Y2Hchbd03sVKJAiHAjXUMXaFlKGsyWIYu444eV/OW4xJ+koaj5cEt63MlJpKiw2nhRo7eqmpPO5O&#10;VsNqlq++3x5587M97Gn/eThOMq+0Ht73z08gIvXxP3xrr42GLJ+q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5ydByAAAAN4AAAAPAAAAAAAAAAAAAAAAAJgCAABk&#10;cnMvZG93bnJldi54bWxQSwUGAAAAAAQABAD1AAAAjQM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YAcYA&#10;AADeAAAADwAAAGRycy9kb3ducmV2LnhtbESPzWrCQBSF90LfYbgFdzoxVInRUWqh4Eao1oXurpnb&#10;JJi5k86MGvv0zkLo8nD++ObLzjTiSs7XlhWMhgkI4sLqmksF++/PQQbCB2SNjWVScCcPy8VLb465&#10;tjfe0nUXShFH2OeooAqhzaX0RUUG/dC2xNH7sc5giNKVUju8xXHTyDRJJtJgzfGhwpY+KirOu4tR&#10;sJpmq9+vN978bU9HOh5O53HqEqX6r937DESgLvyHn+21VpBmk1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QYAcYAAADeAAAADwAAAAAAAAAAAAAAAACYAgAAZHJz&#10;L2Rvd25yZXYueG1sUEsFBgAAAAAEAAQA9QAAAIsDA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9msgA&#10;AADeAAAADwAAAGRycy9kb3ducmV2LnhtbESPQWvCQBSE74X+h+UJ3uomwUqMrlILQi+Fanuot2f2&#10;mQSzb9PdVVN/fVcQehxm5htmvuxNK87kfGNZQTpKQBCXVjdcKfj6XD/lIHxA1thaJgW/5GG5eHyY&#10;Y6HthTd03oZKRAj7AhXUIXSFlL6syaAf2Y44egfrDIYoXSW1w0uEm1ZmSTKRBhuOCzV29FpTedye&#10;jILVNF/9fIz5/brZ72j3vT8+Zy5RajjoX2YgAvXhP3xvv2kFWT5J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L2a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j7cgA&#10;AADeAAAADwAAAGRycy9kb3ducmV2LnhtbESPQWvCQBSE74L/YXmF3nRjqBKjq2ih0EtBbQ/19sy+&#10;JsHs23R3q9Ff7wpCj8PMfMPMl51pxImcry0rGA0TEMSF1TWXCr4+3wYZCB+QNTaWScGFPCwX/d4c&#10;c23PvKXTLpQiQtjnqKAKoc2l9EVFBv3QtsTR+7HOYIjSlVI7PEe4aWSaJBNpsOa4UGFLrxUVx92f&#10;UbCeZuvfzQt/XLeHPe2/D8dx6hKlnp+61QxEoC78hx/td60gzSa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miPtyAAAAN4AAAAPAAAAAAAAAAAAAAAAAJgCAABk&#10;cnMvZG93bnJldi54bWxQSwUGAAAAAAQABAD1AAAAjQM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d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sO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1oZ2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eA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e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Px4C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7mckA&#10;AADeAAAADwAAAGRycy9kb3ducmV2LnhtbESPT2vCQBTE70K/w/IK3szGoJKmrlILhV4K9c+h3p7Z&#10;1ySYfZvubjX103cFweMwM79h5svetOJEzjeWFYyTFARxaXXDlYLd9m2Ug/ABWWNrmRT8kYfl4mEw&#10;x0LbM6/ptAmViBD2BSqoQ+gKKX1Zk0Gf2I44et/WGQxRukpqh+cIN63M0nQmDTYcF2rs6LWm8rj5&#10;NQpWT/nq53PCH5f1YU/7r8NxmrlUqeFj//IMIlAf7uFb+10ryPLZ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XO7mckAAADeAAAADwAAAAAAAAAAAAAAAACYAgAA&#10;ZHJzL2Rvd25yZXYueG1sUEsFBgAAAAAEAAQA9QAAAI4DA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l7sgA&#10;AADeAAAADwAAAGRycy9kb3ducmV2LnhtbESPQWvCQBSE74X+h+UJ3urGYEOMrlILQi+Fanuot2f2&#10;mQSzb9PdVVN/fVcQehxm5htmvuxNK87kfGNZwXiUgCAurW64UvD1uX7KQfiArLG1TAp+ycNy8fgw&#10;x0LbC2/ovA2ViBD2BSqoQ+gKKX1Zk0E/sh1x9A7WGQxRukpqh5cIN61MkySTBhuOCzV29FpTedye&#10;jILVNF/9fEz4/brZ72j3vT8+py5RajjoX2YgAvXhP3xvv2kFaZ6N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oSXu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Ad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P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7YB1yAAAAN4AAAAPAAAAAAAAAAAAAAAAAJgCAABk&#10;cnMvZG93bnJldi54bWxQSwUGAAAAAAQABAD1AAAAjQ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IUB8UA&#10;AADeAAAADwAAAGRycy9kb3ducmV2LnhtbERPz2vCMBS+C/sfwht409QypVajzMHAizCdB709m7e2&#10;2Lx0SdS6v94chB0/vt/zZWcacSXna8sKRsMEBHFhdc2lgv335yAD4QOyxsYyKbiTh+XipTfHXNsb&#10;b+m6C6WIIexzVFCF0OZS+qIig35oW+LI/VhnMEToSqkd3mK4aWSaJBNpsObYUGFLHxUV593FKFhN&#10;s9Xv1xtv/ranIx0Pp/M4dYlS/dfufQYiUBf+xU/3WitIs8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hQHxQAAAN4AAAAPAAAAAAAAAAAAAAAAAJgCAABkcnMv&#10;ZG93bnJldi54bWxQSwUGAAAAAAQABAD1AAAAig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13pAccAAADeAAAADwAAAGRycy9kb3ducmV2LnhtbESPT4vCMBTE7wt+h/CE&#10;va1pXRStRhHZXTyI4B8Qb4/m2Rabl9Jk2/rtjSB4HGbmN8x82ZlSNFS7wrKCeBCBIE6tLjhTcDr+&#10;fk1AOI+ssbRMCu7kYLnofcwx0bblPTUHn4kAYZeggtz7KpHSpTkZdANbEQfvamuDPsg6k7rGNsBN&#10;KYdRNJYGCw4LOVa0zim9Hf6Ngr8W29V3/NNsb9f1/XIc7c7bmJT67HerGQhPnX+HX+2NVjCcjOMp&#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13pAccAAADe&#10;AAAADwAAAAAAAAAAAAAAAACqAgAAZHJzL2Rvd25yZXYueG1sUEsFBgAAAAAEAAQA+gAAAJ4DAAAA&#10;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SvMYA&#10;AADeAAAADwAAAGRycy9kb3ducmV2LnhtbESPy2rCQBSG9wXfYTgFd3XSYCWNjqIFoZuCt0XdHTPH&#10;JJg5k86Mmvr0zkJw+fPf+CazzjTiQs7XlhW8DxIQxIXVNZcKdtvlWwbCB2SNjWVS8E8eZtPeywRz&#10;ba+8pssmlCKOsM9RQRVCm0vpi4oM+oFtiaN3tM5giNKVUju8xnHTyDRJRtJgzfGhwpa+KipOm7NR&#10;sPjMFn+rIf/c1oc97X8Pp4/UJUr1X7v5GESgLjzDj/a3VpBmoz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jSvMYAAADeAAAADwAAAAAAAAAAAAAAAACYAgAAZHJz&#10;L2Rvd25yZXYueG1sUEsFBgAAAAAEAAQA9QAAAIsDA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3J8gA&#10;AADeAAAADwAAAGRycy9kb3ducmV2LnhtbESPQWvCQBSE74L/YXmF3nRjqBKjq2ih0EtBbQ/19sy+&#10;JsHs23R3q9Ff7wpCj8PMfMPMl51pxImcry0rGA0TEMSF1TWXCr4+3wYZCB+QNTaWScGFPCwX/d4c&#10;c23PvKXTLpQiQtjnqKAKoc2l9EVFBv3QtsTR+7HOYIjSlVI7PEe4aWSaJBNpsOa4UGFLrxUVx92f&#10;UbCeZuvfzQt/XLeHPe2/D8dx6hKlnp+61QxEoC78hx/td60gzSb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JHcn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pUMgA&#10;AADeAAAADwAAAGRycy9kb3ducmV2LnhtbESPQWsCMRSE74X+h/AEbzVrsLKuRqkFoZdCtT3o7bl5&#10;7i5uXrZJ1G1/fVMo9DjMzDfMYtXbVlzJh8axhvEoA0FcOtNwpeHjffOQgwgR2WDrmDR8UYDV8v5u&#10;gYVxN97SdRcrkSAcCtRQx9gVUoayJoth5Dri5J2ctxiT9JU0Hm8JblupsmwqLTacFmrs6Lmm8ry7&#10;WA3rWb7+fJvw6/f2eKDD/nh+VD7Tejjon+YgIvXxP/zXfjEaVD5V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ulQ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My8gA&#10;AADeAAAADwAAAGRycy9kb3ducmV2LnhtbESPQWvCQBSE70L/w/KE3nRjqpKmrlILgpeC2h7q7Zl9&#10;TYLZt+nuqqm/3hUKPQ4z8w0zW3SmEWdyvrasYDRMQBAXVtdcKvj8WA0yED4ga2wsk4Jf8rCYP/Rm&#10;mGt74S2dd6EUEcI+RwVVCG0upS8qMuiHtiWO3rd1BkOUrpTa4SXCTSPTJJlKgzXHhQpbequoOO5O&#10;RsHyOVv+bMb8ft0e9rT/OhwnqUuUeux3ry8gAnXhP/zXXmsFaTZN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ukzL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Uv8gA&#10;AADeAAAADwAAAGRycy9kb3ducmV2LnhtbESPT2vCQBTE74V+h+UVvNVNg5UYXaUWCl4E//RQb8/s&#10;axLMvk13V0399K4geBxm5jfMZNaZRpzI+dqygrd+AoK4sLrmUsH39us1A+EDssbGMin4Jw+z6fPT&#10;BHNtz7ym0yaUIkLY56igCqHNpfRFRQZ937bE0fu1zmCI0pVSOzxHuGlkmiRDabDmuFBhS58VFYfN&#10;0SiYj7L532rAy8t6v6Pdz/7wnrpEqd5L9zEGEagLj/C9vdAK0myY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U9S/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9xJMgA&#10;AADeAAAADwAAAGRycy9kb3ducmV2LnhtbESPT2vCQBTE70K/w/IKvZlNQ5UYXaUWCr0U/HfQ2zP7&#10;mgSzb9Pdrab99G5B8DjMzG+Y2aI3rTiT841lBc9JCoK4tLrhSsFu+z7MQfiArLG1TAp+ycNi/jCY&#10;YaHthdd03oRKRAj7AhXUIXSFlL6syaBPbEccvS/rDIYoXSW1w0uEm1ZmaTqWBhuOCzV29FZTedr8&#10;GAXLSb78Xr3w59/6eKDD/ngaZS5V6umxf52CCNSHe/jW/tAKsnyc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3Ek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3vU8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e9TyAAAAN4AAAAPAAAAAAAAAAAAAAAAAJgCAABk&#10;cnMvZG93bnJldi54bWxQSwUGAAAAAAQABAD1AAAAjQM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KyM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ZO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UrIyAAAAN4AAAAPAAAAAAAAAAAAAAAAAJgCAABk&#10;cnMvZG93bnJldi54bWxQSwUGAAAAAAQABAD1AAAAjQ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7eusUA&#10;AADeAAAADwAAAGRycy9kb3ducmV2LnhtbERPy2rCQBTdF/yH4Rbc1UmDlTQ6ihaEbgq+FnV3zVyT&#10;YOZOOjNq6tc7C8Hl4bwns8404kLO15YVvA8SEMSF1TWXCnbb5VsGwgdkjY1lUvBPHmbT3ssEc22v&#10;vKbLJpQihrDPUUEVQptL6YuKDPqBbYkjd7TOYIjQlVI7vMZw08g0SUbSYM2xocKWvioqTpuzUbD4&#10;zBZ/qyH/3NaHPe1/D6eP1CVK9V+7+RhEoC48xQ/3t1aQZqM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Ht66xQAAAN4AAAAPAAAAAAAAAAAAAAAAAJgCAABkcnMv&#10;ZG93bnJldi54bWxQSwUGAAAAAAQABAD1AAAAig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7I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nshyAAAAN4AAAAPAAAAAAAAAAAAAAAAAJgCAABk&#10;cnMvZG93bnJldi54bWxQSwUGAAAAAAQABAD1AAAAjQM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FEYccA&#10;AADeAAAADwAAAGRycy9kb3ducmV2LnhtbESPy2rCQBSG9wXfYTiCuzoxthKjo2hB6KZQLwvdHTPH&#10;JJg5k86MmvbpO4tClz//jW++7Ewj7uR8bVnBaJiAIC6srrlUcNhvnjMQPiBrbCyTgm/ysFz0nuaY&#10;a/vgLd13oRRxhH2OCqoQ2lxKX1Rk0A9tSxy9i3UGQ5SulNrhI46bRqZJMpEGa44PFbb0VlFx3d2M&#10;gvU0W399vvDHz/Z8otPxfH1NXaLUoN+tZiACdeE//Nd+1wrSbD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xRGH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3h+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u+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eH6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9/jcgA&#10;AADeAAAADwAAAGRycy9kb3ducmV2LnhtbESPQWvCQBSE70L/w/KE3nRjqpKmrlILgpeC2h7q7Zl9&#10;TYLZt+nuqqm/3hUKPQ4z8w0zW3SmEWdyvrasYDRMQBAXVtdcKvj8WA0yED4ga2wsk4Jf8rCYP/Rm&#10;mGt74S2dd6EUEcI+RwVVCG0upS8qMuiHtiWO3rd1BkOUrpTa4SXCTSPTJJlKgzXHhQpbequoOO5O&#10;RsHyOVv+bMb8ft0e9rT/OhwnqUuUeux3ry8gAnXhP/zXXmsFaTZ9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3+N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aF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YZ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9oW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CYs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6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ikJi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ckA&#10;AADeAAAADwAAAGRycy9kb3ducmV2LnhtbESPT2vCQBTE7wW/w/KE3uqm8Q9p6ipVKPQiqO2h3p7Z&#10;1ySYfZvubjX66V1B6HGYmd8w03lnGnEk52vLCp4HCQjiwuqaSwVfn+9PGQgfkDU2lknBmTzMZ72H&#10;KebannhDx20oRYSwz1FBFUKbS+mLigz6gW2Jo/djncEQpSuldniKcNPINEkm0mDNcaHClpYVFYft&#10;n1GweMkWv+sRry6b/Y523/vDOHWJUo/97u0VRKAu/Ifv7Q+tIM0m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bn+c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5js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ej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R5jskAAADeAAAADwAAAAAAAAAAAAAAAACYAgAA&#10;ZHJzL2Rvd25yZXYueG1sUEsFBgAAAAAEAAQA9QAAAI4DA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cFckA&#10;AADeAAAADwAAAGRycy9kb3ducmV2LnhtbESPQWvCQBSE7wX/w/KE3urG1NoYXUULBS+Fanuot2f2&#10;mQSzb+PuVtP++m5B8DjMzDfMbNGZRpzJ+dqyguEgAUFcWF1zqeDz4/UhA+EDssbGMin4IQ+Lee9u&#10;hrm2F97QeRtKESHsc1RQhdDmUvqiIoN+YFvi6B2sMxiidKXUDi8RbhqZJslYGqw5LlTY0ktFxXH7&#10;bRSsJtnq9D7it9/Nfke7r/3xKXWJUvf9bjkFEagLt/C1vdYK0mz8+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jcFckAAADeAAAADwAAAAAAAAAAAAAAAACYAgAA&#10;ZHJzL2Rvd25yZXYueG1sUEsFBgAAAAAEAAQA9QAAAI4DA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IZ8UA&#10;AADeAAAADwAAAGRycy9kb3ducmV2LnhtbERPu27CMBTdK/EP1kViKw6hRSFgEFRC6lKpPAbYLvEl&#10;iYivU9tA2q+vh0odj857vuxMI+7kfG1ZwWiYgCAurK65VHDYb54zED4ga2wsk4Jv8rBc9J7mmGv7&#10;4C3dd6EUMYR9jgqqENpcSl9UZNAPbUscuYt1BkOErpTa4SOGm0amSTKRBmuODRW29FZRcd3djIL1&#10;NFt/fb7wx8/2fKLT8Xx9TV2i1KDfrWYgAnXhX/znftcK0mw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x0hnxQAAAN4AAAAPAAAAAAAAAAAAAAAAAJgCAABkcnMv&#10;ZG93bnJldi54bWxQSwUGAAAAAAQABAD1AAAAigM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vt/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i+38yAAAAN4AAAAPAAAAAAAAAAAAAAAAAJgCAABk&#10;cnMvZG93bnJldi54bWxQSwUGAAAAAAQABAD1AAAAjQM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3HMYA&#10;AADeAAAADwAAAGRycy9kb3ducmV2LnhtbESPzWrCQBSF94W+w3AL3dWJwUqMjlIFwY2g1oXurplr&#10;EszcSWemmvr0zkLo8nD++CazzjTiSs7XlhX0ewkI4sLqmksF++/lRwbCB2SNjWVS8EceZtPXlwnm&#10;2t54S9ddKEUcYZ+jgiqENpfSFxUZ9D3bEkfvbJ3BEKUrpXZ4i+OmkWmSDKXBmuNDhS0tKiouu1+j&#10;YD7K5j+bAa/v29ORjofT5TN1iVLvb93XGESgLvyHn+2VVpBmw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c3HMYAAADeAAAADwAAAAAAAAAAAAAAAACYAgAAZHJz&#10;L2Rvd25yZXYueG1sUEsFBgAAAAAEAAQA9QAAAIsDA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Sh8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e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5KH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M8MgA&#10;AADeAAAADwAAAGRycy9kb3ducmV2LnhtbESPT2vCQBTE74V+h+UVvNVNg5UYXaUWCl4E//RQb8/s&#10;axLMvk13V0399K4geBxm5jfMZNaZRpzI+dqygrd+AoK4sLrmUsH39us1A+EDssbGMin4Jw+z6fPT&#10;BHNtz7ym0yaUIkLY56igCqHNpfRFRQZ937bE0fu1zmCI0pVSOzxHuGlkmiRDabDmuFBhS58VFYfN&#10;0SiYj7L532rAy8t6v6Pdz/7wnrpEqd5L9zEGEagLj/C9vdAK0mw4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Qzw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pa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6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Zalr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xH8gA&#10;AADeAAAADwAAAGRycy9kb3ducmV2LnhtbESPQWvCQBSE70L/w/IK3nTTECVGV6mFgheh2h7q7Zl9&#10;TYLZt+nuqrG/vlsQehxm5htmsepNKy7kfGNZwdM4AUFcWt1wpeDj/XWUg/ABWWNrmRTcyMNq+TBY&#10;YKHtlXd02YdKRAj7AhXUIXSFlL6syaAf2444el/WGQxRukpqh9cIN61Mk2QqDTYcF2rs6KWm8rQ/&#10;GwXrWb7+fst4+7M7HujweTxNUpcoNXzsn+cgAvXhP3xvb7SCNJ9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DEfyAAAAN4AAAAPAAAAAAAAAAAAAAAAAJgCAABk&#10;cnMvZG93bnJldi54bWxQSwUGAAAAAAQABAD1AAAAjQM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CUhM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R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CUhMkAAADeAAAADwAAAAAAAAAAAAAAAACYAgAA&#10;ZHJzL2Rvd25yZXYueG1sUEsFBgAAAAAEAAQA9QAAAI4DA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88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8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Egrz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vaM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Ya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q9oyAAAAN4AAAAPAAAAAAAAAAAAAAAAAJgCAABk&#10;cnMvZG93bnJldi54bWxQSwUGAAAAAAQABAD1AAAAjQ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E7GsUA&#10;AADeAAAADwAAAGRycy9kb3ducmV2LnhtbERPz2vCMBS+D/Y/hDfYbaYWJ7UaZQqCF0GdB709m2db&#10;bF66JNPOv94chB0/vt+TWWcacSXna8sK+r0EBHFhdc2lgv338iMD4QOyxsYyKfgjD7Pp68sEc21v&#10;vKXrLpQihrDPUUEVQptL6YuKDPqebYkjd7bOYIjQlVI7vMVw08g0SYbSYM2xocKWFhUVl92vUTAf&#10;ZfOfzYDX9+3pSMfD6fKZukSp97fuawwiUBf+xU/3SitIs+E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TsaxQAAAN4AAAAPAAAAAAAAAAAAAAAAAJgCAABkcnMv&#10;ZG93bnJldi54bWxQSwUGAAAAAAQABAD1AAAAig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egcgA&#10;AADeAAAADwAAAGRycy9kb3ducmV2LnhtbESPQWvCQBSE70L/w/IKvenGoBJTV9FCoZeC2h7q7Zl9&#10;JsHs27i71eivd4VCj8PMfMPMFp1pxJmcry0rGA4SEMSF1TWXCr6/3vsZCB+QNTaWScGVPCzmT70Z&#10;5tpeeEPnbShFhLDPUUEVQptL6YuKDPqBbYmjd7DOYIjSlVI7vES4aWSaJBNpsOa4UGFLbxUVx+2v&#10;UbCaZqvTesSft81+R7uf/XGcukSpl+du+QoiUBf+w3/tD60gzSa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jZ6ByAAAAN4AAAAPAAAAAAAAAAAAAAAAAJgCAABk&#10;cnMvZG93bnJldi54bWxQSwUGAAAAAAQABAD1AAAAjQM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6hwcYA&#10;AADeAAAADwAAAGRycy9kb3ducmV2LnhtbESPzWrCQBSF9wXfYbhCd3ViqBKjo6ggdFNQ60J318w1&#10;CWbuxJmppj59Z1Ho8nD++GaLzjTiTs7XlhUMBwkI4sLqmksFh6/NWwbCB2SNjWVS8EMeFvPeywxz&#10;bR+8o/s+lCKOsM9RQRVCm0vpi4oM+oFtiaN3sc5giNKVUjt8xHHTyDRJxtJgzfGhwpbWFRXX/bdR&#10;sJpkq9v2nT+fu/OJTsfzdZS6RKnXfrecggjUhf/wX/tDK0iz8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6hwcYAAADeAAAADwAAAAAAAAAAAAAAAACYAgAAZHJz&#10;L2Rvd25yZXYueG1sUEsFBgAAAAAEAAQA9QAAAIsDA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EWskA&#10;AADeAAAADwAAAGRycy9kb3ducmV2LnhtbESPT2vCQBTE70K/w/IK3szGoJKmrlILhV4K9c+h3p7Z&#10;1ySYfZvubjX103cFweMwM79h5svetOJEzjeWFYyTFARxaXXDlYLd9m2Ug/ABWWNrmRT8kYfl4mEw&#10;x0LbM6/ptAmViBD2BSqoQ+gKKX1Zk0Gf2I44et/WGQxRukpqh+cIN63M0nQmDTYcF2rs6LWm8rj5&#10;NQpWT/nq53PCH5f1YU/7r8NxmrlUqeFj//IMIlAf7uFb+10ryPLZ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IEWskAAADeAAAADwAAAAAAAAAAAAAAAACYAgAA&#10;ZHJzL2Rvd25yZXYueG1sUEsFBgAAAAAEAAQA9QAAAI4DA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aLcgA&#10;AADeAAAADwAAAGRycy9kb3ducmV2LnhtbESPT2vCQBTE70K/w/IKvZlNQ5UYXaUWCr0U/HfQ2zP7&#10;mgSzb9Pdrab99G5B8DjMzG+Y2aI3rTiT841lBc9JCoK4tLrhSsFu+z7MQfiArLG1TAp+ycNi/jCY&#10;YaHthdd03oRKRAj7AhXUIXSFlL6syaBPbEccvS/rDIYoXSW1w0uEm1ZmaTqWBhuOCzV29FZTedr8&#10;GAXLSb78Xr3w59/6eKDD/ngaZS5V6umxf52CCNSHe/jW/tAKsnw8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8Jot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w/tskA&#10;AADeAAAADwAAAGRycy9kb3ducmV2LnhtbESPT2vCQBTE7wW/w/KE3uqm8Q9p6ipVKPQiqO2h3p7Z&#10;1ySYfZvubjX66V1B6HGYmd8w03lnGnEk52vLCp4HCQjiwuqaSwVfn+9PGQgfkDU2lknBmTzMZ72H&#10;KebannhDx20oRYSwz1FBFUKbS+mLigz6gW2Jo/djncEQpSuldniKcNPINEkm0mDNcaHClpYVFYft&#10;n1GweMkWv+sRry6b/Y523/vDOHWJUo/97u0VRKAu/Ifv7Q+tIM0m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w/tskAAADeAAAADwAAAAAAAAAAAAAAAACYAgAA&#10;ZHJzL2Rvd25yZXYueG1sUEsFBgAAAAAEAAQA9QAAAI4DA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Wnws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R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FWnwskAAADeAAAADwAAAAAAAAAAAAAAAACYAgAA&#10;ZHJzL2Rvd25yZXYueG1sUEsFBgAAAAAEAAQA9QAAAI4DA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CWcgA&#10;AADeAAAADwAAAGRycy9kb3ducmV2LnhtbESPQWvCQBSE7wX/w/KE3uqmoZEYXaUKQi8FtT3U2zP7&#10;mgSzb9Pdrab+elcQehxm5htmtuhNK07kfGNZwfMoAUFcWt1wpeDzY/2Ug/ABWWNrmRT8kYfFfPAw&#10;w0LbM2/ptAuViBD2BSqoQ+gKKX1Zk0E/sh1x9L6tMxiidJXUDs8RblqZJslYGmw4LtTY0aqm8rj7&#10;NQqWk3z5s3nh98v2sKf91+GYpS5R6nHYv05BBOrDf/jeftMK0nyc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QJZyAAAAN4AAAAPAAAAAAAAAAAAAAAAAJgCAABk&#10;cnMvZG93bnJldi54bWxQSwUGAAAAAAQABAD1AAAAjQM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ucLsgA&#10;AADeAAAADwAAAGRycy9kb3ducmV2LnhtbESPQWvCQBSE70L/w/IK3nTToCFGV6mFgheh2h7q7Zl9&#10;TYLZt+nuqrG/vlsQehxm5htmsepNKy7kfGNZwdM4AUFcWt1wpeDj/XWUg/ABWWNrmRTcyMNq+TBY&#10;YKHtlXd02YdKRAj7AhXUIXSFlL6syaAf2444el/WGQxRukpqh9cIN61MkySTBhuOCzV29FJTedqf&#10;jYL1LF9/v014+7M7HujweTxNU5coNXzsn+cgAvXhP3xvb7SCNM+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wu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5t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Ye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hzm1yAAAAN4AAAAPAAAAAAAAAAAAAAAAAJgCAABk&#10;cnMvZG93bnJldi54bWxQSwUGAAAAAAQABAD1AAAAjQ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tx8UA&#10;AADeAAAADwAAAGRycy9kb3ducmV2LnhtbERPz2vCMBS+D/wfwhN2m6llSq1GUUHYZaDOg96ezbMt&#10;Ni81ybTzr18Ogx0/vt+zRWcacSfna8sKhoMEBHFhdc2lgsPX5i0D4QOyxsYyKfghD4t572WGubYP&#10;3tF9H0oRQ9jnqKAKoc2l9EVFBv3AtsSRu1hnMEToSqkdPmK4aWSaJGNpsObYUGFL64qK6/7bKFhN&#10;stVt+86fz935RKfj+TpKXaLUa79bTkEE6sK/+M/9oRWk2Xg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K3HxQAAAN4AAAAPAAAAAAAAAAAAAAAAAJgCAABkcnMv&#10;ZG93bnJldi54bWxQSwUGAAAAAAQABAD1AAAAig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IXMkA&#10;AADeAAAADwAAAGRycy9kb3ducmV2LnhtbESPT2vCQBTE70K/w/IK3symQSWmrqKFQi+F+udQb8/s&#10;axLMvo27W0376bsFweMwM79h5svetOJCzjeWFTwlKQji0uqGKwX73esoB+EDssbWMin4IQ/LxcNg&#10;joW2V97QZRsqESHsC1RQh9AVUvqyJoM+sR1x9L6sMxiidJXUDq8RblqZpelUGmw4LtTY0UtN5Wn7&#10;bRSsZ/n6/DHm99/N8UCHz+NpkrlUqeFjv3oGEagP9/Ct/aYVZPl0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lQIXMkAAADeAAAADwAAAAAAAAAAAAAAAACYAgAA&#10;ZHJzL2Rvd25yZXYueG1sUEsFBgAAAAAEAAQA9QAAAI4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rfMcA&#10;AADeAAAADwAAAGRycy9kb3ducmV2LnhtbESPy2rCQBSG94W+w3CE7urEUEMaHaUWCm4Eb4u6O2aO&#10;STBzJp2ZavTpO4uCy5//xjed96YVF3K+saxgNExAEJdWN1wp2O++XnMQPiBrbC2Tght5mM+en6ZY&#10;aHvlDV22oRJxhH2BCuoQukJKX9Zk0A9tRxy9k3UGQ5SuktrhNY6bVqZJkkmDDceHGjv6rKk8b3+N&#10;gsV7vvhZv/Hqvjke6PB9PI9Tlyj1Mug/JiAC9eER/m8vtYI0z7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Ca3z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O58gA&#10;AADeAAAADwAAAGRycy9kb3ducmV2LnhtbESPQWvCQBSE74X+h+UJ3urGYEOMrlILQi+Fanuot2f2&#10;mQSzb9PdVVN/fVcQehxm5htmvuxNK87kfGNZwXiUgCAurW64UvD1uX7KQfiArLG1TAp+ycNy8fgw&#10;x0LbC2/ovA2ViBD2BSqoQ+gKKX1Zk0E/sh1x9A7WGQxRukpqh5cIN61MkySTBhuOCzV29FpTedye&#10;jILVNF/9fEz4/brZ72j3vT8+py5RajjoX2YgAvXhP3xvv2kFaZ5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s7nyAAAAN4AAAAPAAAAAAAAAAAAAAAAAJgCAABk&#10;cnMvZG93bnJldi54bWxQSwUGAAAAAAQABAD1AAAAjQM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xQkM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nFCQ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1C8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eZ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dD1C8kAAADeAAAADwAAAAAAAAAAAAAAAACYAgAA&#10;ZHJzL2Rvd25yZXYueG1sUEsFBgAAAAAEAAQA9QAAAI4DA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tf8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1/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I5MgA&#10;AADeAAAADwAAAGRycy9kb3ducmV2LnhtbESPQWvCQBSE70L/w/IK3nTToCFGV6mFgheh2h7q7Zl9&#10;TYLZt+nuqrG/vlsQehxm5htmsepNKy7kfGNZwdM4AUFcWt1wpeDj/XWUg/ABWWNrmRTcyMNq+TBY&#10;YKHtlXd02YdKRAj7AhXUIXSFlL6syaAf2444el/WGQxRukpqh9cIN61MkySTBhuOCzV29FJTedqf&#10;jYL1LF9/v014+7M7HujweTxNU5coNXzsn+cgAvXhP3xvb7SCNM+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cjkyAAAAN4AAAAPAAAAAAAAAAAAAAAAAJgCAABk&#10;cnMvZG93bnJldi54bWxQSwUGAAAAAAQABAD1AAAAjQM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Wk8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p1aT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vzCMkA&#10;AADeAAAADwAAAGRycy9kb3ducmV2LnhtbESPT2vCQBTE74V+h+UVvNVNg01jdJVaEHop1D8HvT2z&#10;zySYfZvurpr203eFQo/DzPyGmc5704oLOd9YVvA0TEAQl1Y3XCnYbpaPOQgfkDW2lknBN3mYz+7v&#10;plhoe+UVXdahEhHCvkAFdQhdIaUvazLoh7Yjjt7ROoMhSldJ7fAa4aaVaZJk0mDDcaHGjt5qKk/r&#10;s1GwGOeLr88Rf/ysDnva7w6n59QlSg0e+tcJiEB9+A//td+1gjTPs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vzCMkAAADeAAAADwAAAAAAAAAAAAAAAACYAgAA&#10;ZHJzL2Rvd25yZXYueG1sUEsFBgAAAAAEAAQA9QAAAI4DA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nesUA&#10;AADeAAAADwAAAGRycy9kb3ducmV2LnhtbERPy2rCQBTdF/oPwxW6qxNDDWl0lFoouBF8Lerumrkm&#10;wcyddGaq0a/vLAouD+c9nfemFRdyvrGsYDRMQBCXVjdcKdjvvl5zED4ga2wtk4IbeZjPnp+mWGh7&#10;5Q1dtqESMYR9gQrqELpCSl/WZNAPbUccuZN1BkOErpLa4TWGm1amSZJJgw3Hhho7+qypPG9/jYLF&#10;e774Wb/x6r45HujwfTyPU5co9TLoPyYgAvXhIf53L7WCNM+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Gd6xQAAAN4AAAAPAAAAAAAAAAAAAAAAAJgCAABkcnMv&#10;ZG93bnJldi54bWxQSwUGAAAAAAQABAD1AAAAig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C4c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5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OMLhyAAAAN4AAAAPAAAAAAAAAAAAAAAAAJgCAABk&#10;cnMvZG93bnJldi54bWxQSwUGAAAAAAQABAD1AAAAjQM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9occA&#10;AADeAAAADwAAAGRycy9kb3ducmV2LnhtbESPy2rCQBSG94W+w3AK7urEUDVGR6kFwU2hXha6O2aO&#10;STBzJp0ZNfbpO4tClz//jW+26EwjbuR8bVnBoJ+AIC6srrlUsN+tXjMQPiBrbCyTggd5WMyfn2aY&#10;a3vnDd22oRRxhH2OCqoQ2lxKX1Rk0PdtSxy9s3UGQ5SulNrhPY6bRqZJMpIGa44PFbb0UVFx2V6N&#10;guUkW35/vfHnz+Z0pOPhdBmmLlGq99K9T0EE6sJ/+K+91grSbDS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b/aHHAAAA3gAAAA8AAAAAAAAAAAAAAAAAmAIAAGRy&#10;cy9kb3ducmV2LnhtbFBLBQYAAAAABAAEAPUAAACMAw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dYO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1g6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XGT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Z+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RcZNyAAAAN4AAAAPAAAAAAAAAAAAAAAAAJgCAABk&#10;cnMvZG93bnJldi54bWxQSwUGAAAAAAQABAD1AAAAjQM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j1skA&#10;AADeAAAADwAAAGRycy9kb3ducmV2LnhtbESPQWvCQBSE7wX/w/KE3urG1NoYXUULBS+Fanuot2f2&#10;mQSzb+PuVtP++m5B8DjMzDfMbNGZRpzJ+dqyguEgAUFcWF1zqeDz4/UhA+EDssbGMin4IQ+Lee9u&#10;hrm2F97QeRtKESHsc1RQhdDmUvqiIoN+YFvi6B2sMxiidKXUDi8RbhqZJslYGqw5LlTY0ktFxXH7&#10;bRSsJtnq9D7it9/Nfke7r/3xKXWJUvf9bjkFEagLt/C1vdYK0mz8/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lj1skAAADeAAAADwAAAAAAAAAAAAAAAACYAgAA&#10;ZHJzL2Rvd25yZXYueG1sUEsFBgAAAAAEAAQA9QAAAI4DA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7o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Z6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4Pui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eO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Z+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rF45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7ATskA&#10;AADeAAAADwAAAGRycy9kb3ducmV2LnhtbESPT2vCQBTE74V+h+UVvNVNg01jdJVaEHop1D8HvT2z&#10;zySYfZvurpr203eFQo/DzPyGmc5704oLOd9YVvA0TEAQl1Y3XCnYbpaPOQgfkDW2lknBN3mYz+7v&#10;plhoe+UVXdahEhHCvkAFdQhdIaUvazLoh7Yjjt7ROoMhSldJ7fAa4aaVaZJk0mDDcaHGjt5qKk/r&#10;s1GwGOeLr88Rf/ysDnva7w6n59QlSg0e+tcJiEB9+A//td+1gjTPX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7ATskAAADeAAAADwAAAAAAAAAAAAAAAACYAgAA&#10;ZHJzL2Rvd25yZXYueG1sUEsFBgAAAAAEAAQA9QAAAI4DA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l1ckA&#10;AADeAAAADwAAAGRycy9kb3ducmV2LnhtbESPT2vCQBTE7wW/w/KE3uqmwT9p6ipVKPQiqO2h3p7Z&#10;1ySYfZvubjX66V1B6HGYmd8w03lnGnEk52vLCp4HCQjiwuqaSwVfn+9PGQgfkDU2lknBmTzMZ72H&#10;KebannhDx20oRYSwz1FBFUKbS+mLigz6gW2Jo/djncEQpSuldniKcNPINEnG0mDNcaHClpYVFYft&#10;n1GweMkWv+shry6b/Y523/vDKHWJUo/97u0VRKAu/Ifv7Q+tIM3G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Jl1ckAAADeAAAADwAAAAAAAAAAAAAAAACYAgAA&#10;ZHJzL2Rvd25yZXYueG1sUEsFBgAAAAAEAAQA9QAAAI4DA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xp8UA&#10;AADeAAAADwAAAGRycy9kb3ducmV2LnhtbERPu27CMBTdK/UfrFuJrThEBULAoFIJiaVSeQywXeJL&#10;EhFfp7aB0K+vh0odj857tuhMI27kfG1ZwaCfgCAurK65VLDfrV4zED4ga2wsk4IHeVjMn59mmGt7&#10;5w3dtqEUMYR9jgqqENpcSl9UZND3bUscubN1BkOErpTa4T2Gm0amSTKSBmuODRW29FFRcdlejYLl&#10;JFt+f73x58/mdKTj4XQZpi5RqvfSvU9BBOrCv/jPvdYK0mw0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fGnxQAAAN4AAAAPAAAAAAAAAAAAAAAAAJgCAABkcnMv&#10;ZG93bnJldi54bWxQSwUGAAAAAAQABAD1AAAAig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FUP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Bu/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4VQ8yAAAAN4AAAAPAAAAAAAAAAAAAAAAAJgCAABk&#10;cnMvZG93bnJldi54bWxQSwUGAAAAAAQABAD1AAAAjQM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6NhsYA&#10;AADeAAAADwAAAGRycy9kb3ducmV2LnhtbESPy2rCQBSG9wXfYTgFd3XSYCWNjqIFoZuCt0XdHTPH&#10;JJg5k86Mmvr0zkJw+fPf+CazzjTiQs7XlhW8DxIQxIXVNZcKdtvlWwbCB2SNjWVS8E8eZtPeywRz&#10;ba+8pssmlCKOsM9RQRVCm0vpi4oM+oFtiaN3tM5giNKVUju8xnHTyDRJRtJgzfGhwpa+KipOm7NR&#10;sPjMFn+rIf/c1oc97X8Pp4/UJUr1X7v5GESgLjzDj/a3VpBmoy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6NhsYAAADeAAAADwAAAAAAAAAAAAAAAACYAgAAZHJz&#10;L2Rvd25yZXYueG1sUEsFBgAAAAAEAAQA9QAAAIsDA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oHcgA&#10;AADeAAAADwAAAGRycy9kb3ducmV2LnhtbESPQWvCQBSE74L/YXkFb7oxVElTV9FCwYugtod6e2Zf&#10;k2D2bbq7auyvdwtCj8PMfMPMFp1pxIWcry0rGI8SEMSF1TWXCj4/3ocZCB+QNTaWScGNPCzm/d4M&#10;c22vvKPLPpQiQtjnqKAKoc2l9EVFBv3ItsTR+7bOYIjSlVI7vEa4aWSaJFNpsOa4UGFLbxUVp/3Z&#10;KFi9ZKuf7TNvfnfHAx2+jqdJ6hKlBk/d8hVEoC78hx/ttVaQZt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Qigd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C2ascA&#10;AADeAAAADwAAAGRycy9kb3ducmV2LnhtbESPQWvCQBSE7wX/w/KE3urGUCVGV9FCwYugtge9PbPP&#10;JJh9m+5uNfbXu4VCj8PMfMPMFp1pxJWcry0rGA4SEMSF1TWXCj4/3l8yED4ga2wsk4I7eVjMe08z&#10;zLW98Y6u+1CKCGGfo4IqhDaX0hcVGfQD2xJH72ydwRClK6V2eItw08g0ScbSYM1xocKW3ioqLvtv&#10;o2A1yVZf21fe/OxORzoeTpdR6hKlnvvdcgoiUBf+w3/ttVaQZu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QtmrHAAAA3gAAAA8AAAAAAAAAAAAAAAAAmAIAAGRy&#10;cy9kb3ducmV2LnhtbFBLBQYAAAAABAAEAPUAAACMAw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T8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TbM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3BPx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LhcgA&#10;AADeAAAADwAAAGRycy9kb3ducmV2LnhtbESPT2vCQBTE74V+h+UVvNVNg0qaukoVBC+Cf3qot2f2&#10;NQlm36a7q8Z+ercgeBxm5jfMeNqZRpzJ+dqygrd+AoK4sLrmUsHXbvGagfABWWNjmRRcycN08vw0&#10;xlzbC2/ovA2liBD2OSqoQmhzKX1RkUHfty1x9H6sMxiidKXUDi8RbhqZJslIGqw5LlTY0ryi4rg9&#10;GQWz92z2ux7w6m9z2NP++3Acpi5RqvfSfX6ACNSFR/jeXmoFaTbK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NYuF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uHsgA&#10;AADeAAAADwAAAGRycy9kb3ducmV2LnhtbESPT2vCQBTE70K/w/IKvZlNQ5UYXaUWCr0U/HfQ2zP7&#10;mgSzb9Pdrab99G5B8DjMzG+Y2aI3rTiT841lBc9JCoK4tLrhSsFu+z7MQfiArLG1TAp+ycNi/jCY&#10;YaHthdd03oRKRAj7AhXUIXSFlL6syaBPbEccvS/rDIYoXSW1w0uEm1ZmaTqWBhuOCzV29FZTedr8&#10;GAXLSb78Xr3w59/6eKDD/ngaZS5V6umxf52CCNSHe/jW/tAKsnyc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S4e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wac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q7Bp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V8s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bO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xXyyAAAAN4AAAAPAAAAAAAAAAAAAAAAAJgCAABk&#10;cnMvZG93bnJldi54bWxQSwUGAAAAAAQABAD1AAAAjQ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BgMUA&#10;AADeAAAADwAAAGRycy9kb3ducmV2LnhtbERPy2rCQBTdF/yH4Rbc1UmDlTQ6ihaEbgq+FnV3zVyT&#10;YOZOOjNq6tc7C8Hl4bwns8404kLO15YVvA8SEMSF1TWXCnbb5VsGwgdkjY1lUvBPHmbT3ssEc22v&#10;vKbLJpQihrDPUUEVQptL6YuKDPqBbYkjd7TOYIjQlVI7vMZw08g0SUbSYM2xocKWvioqTpuzUbD4&#10;zBZ/qyH/3NaHPe1/D6eP1CVK9V+7+RhEoC48xQ/3t1aQZqM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IGAxQAAAN4AAAAPAAAAAAAAAAAAAAAAAJgCAABkcnMv&#10;ZG93bnJldi54bWxQSwUGAAAAAAQABAD1AAAAig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kG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0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CQbyAAAAN4AAAAPAAAAAAAAAAAAAAAAAJgCAABk&#10;cnMvZG93bnJldi54bWxQSwUGAAAAAAQABAD1AAAAjQM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bW8YA&#10;AADeAAAADwAAAGRycy9kb3ducmV2LnhtbESPzWrCQBSF94LvMNyCO500VInRUbRQcCNU20XdXTPX&#10;JJi5k86MGvv0zkLo8nD++ObLzjTiSs7XlhW8jhIQxIXVNZcKvr8+hhkIH5A1NpZJwZ08LBf93hxz&#10;bW+8o+s+lCKOsM9RQRVCm0vpi4oM+pFtiaN3ss5giNKVUju8xXHTyDRJJtJgzfGhwpbeKyrO+4tR&#10;sJ5m69/PN97+7Y4HOvwcz+PUJUoNXrrVDESgLvyHn+2NVpBmk2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cbW8YAAADeAAAADwAAAAAAAAAAAAAAAACYAgAAZHJz&#10;L2Rvd25yZXYueG1sUEsFBgAAAAAEAAQA9QAAAIsDA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u+wMgA&#10;AADeAAAADwAAAGRycy9kb3ducmV2LnhtbESPQWvCQBSE7wX/w/KE3urGUCWmrqKFghdBbQ/19sw+&#10;k2D2bbq71eivd4VCj8PMfMNM551pxJmcry0rGA4SEMSF1TWXCr4+P14yED4ga2wsk4IreZjPek9T&#10;zLW98JbOu1CKCGGfo4IqhDaX0hcVGfQD2xJH72idwRClK6V2eIlw08g0ScbSYM1xocKW3isqTrtf&#10;o2A5yZY/m1de37aHPe2/D6dR6hKlnvvd4g1EoC78h//aK60gzca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m77A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gt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SSC3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FL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O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YU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WMgA&#10;AADeAAAADwAAAGRycy9kb3ducmV2LnhtbESPQWvCQBSE70L/w/IKvenGoBJTV9FCoZeC2h7q7Zl9&#10;JsHs27i71eivd4VCj8PMfMPMFp1pxJmcry0rGA4SEMSF1TWXCr6/3vsZCB+QNTaWScGVPCzmT70Z&#10;5tpeeEPnbShFhLDPUUEVQptL6YuKDPqBbYmjd7DOYIjSlVI7vES4aWSaJBNpsOa4UGFLbxUVx+2v&#10;UbCaZqvTesSft81+R7uf/XGcukSpl+du+QoiUBf+w3/tD60gzSb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B1YyAAAAN4AAAAPAAAAAAAAAAAAAAAAAJgCAABk&#10;cnMvZG93bnJldi54bWxQSwUGAAAAAAQABAD1AAAAjQM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4w8kA&#10;AADeAAAADwAAAGRycy9kb3ducmV2LnhtbESPT2vCQBTE70K/w/IK3symQSWmrqKFQi+F+udQb8/s&#10;axLMvo27W0376bsFweMwM79h5svetOJCzjeWFTwlKQji0uqGKwX73esoB+EDssbWMin4IQ/LxcNg&#10;joW2V97QZRsqESHsC1RQh9AVUvqyJoM+sR1x9L6sMxiidJXUDq8RblqZpelUGmw4LtTY0UtN5Wn7&#10;bRSsZ/n6/DHm99/N8UCHz+NpkrlUqeFjv3oGEagP9/Ct/aYVZPl0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KC4w8kAAADeAAAADwAAAAAAAAAAAAAAAACYAgAA&#10;ZHJzL2Rvd25yZXYueG1sUEsFBgAAAAAEAAQA9QAAAI4DA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mtM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6N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ia0yAAAAN4AAAAPAAAAAAAAAAAAAAAAAJgCAABk&#10;cnMvZG93bnJldi54bWxQSwUGAAAAAAQABAD1AAAAjQM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6DL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BtP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oMvyAAAAN4AAAAPAAAAAAAAAAAAAAAAAJgCAABk&#10;cnMvZG93bnJldi54bWxQSwUGAAAAAAQABAD1AAAAjQM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XXcUA&#10;AADeAAAADwAAAGRycy9kb3ducmV2LnhtbERPz2vCMBS+C/4P4Q28aboypVaj6GDgRZhuh3l7Ns+2&#10;2Lx0SdS6v94chB0/vt/zZWcacSXna8sKXkcJCOLC6ppLBd9fH8MMhA/IGhvLpOBOHpaLfm+OubY3&#10;3tF1H0oRQ9jnqKAKoc2l9EVFBv3ItsSRO1lnMEToSqkd3mK4aWSaJBNpsObYUGFL7xUV5/3FKFhP&#10;s/Xv5xtv/3bHAx1+judx6hKlBi/dagYiUBf+xU/3RitIs8k0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RddxQAAAN4AAAAPAAAAAAAAAAAAAAAAAJgCAABkcnMv&#10;ZG93bnJldi54bWxQSwUGAAAAAAQABAD1AAAAig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2yxsgA&#10;AADeAAAADwAAAGRycy9kb3ducmV2LnhtbESPQWvCQBSE74X+h+UJ3urGYCWJrlILQi+Fanuot2f2&#10;mQSzb9PdVVN/fVcQehxm5htmvuxNK87kfGNZwXiUgCAurW64UvD1uX7KQPiArLG1TAp+ycNy8fgw&#10;x0LbC2/ovA2ViBD2BSqoQ+gKKX1Zk0E/sh1x9A7WGQxRukpqh5cIN61Mk2QqDTYcF2rs6LWm8rg9&#10;GQWrPFv9fEz4/brZ72j3vT8+py5RajjoX2YgAvXhP3xvv2kFaTb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7bLGyAAAAN4AAAAPAAAAAAAAAAAAAAAAAJgCAABk&#10;cnMvZG93bnJldi54bWxQSwUGAAAAAAQABAD1AAAAjQM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QccA&#10;AADeAAAADwAAAGRycy9kb3ducmV2LnhtbESPy2oCMRSG94W+QziF7mrSoZdxNEotFLoR6mWhu+Pk&#10;ODM4OZkmqY4+vVkIXf78N77xtLetOJIPjWMNzwMFgrh0puFKw3r19ZSDCBHZYOuYNJwpwHRyfzfG&#10;wrgTL+i4jJVIIxwK1FDH2BVShrImi2HgOuLk7Z23GJP0lTQeT2nctjJT6k1abDg91NjRZ03lYfln&#10;NcyG+ez354Xnl8VuS9vN7vCaeaX140P/MQIRqY//4Vv722jI8ne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8gUHHAAAA3gAAAA8AAAAAAAAAAAAAAAAAmAIAAGRy&#10;cy9kb3ducmV2LnhtbFBLBQYAAAAABAAEAPUAAACMAw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k2sgA&#10;AADeAAAADwAAAGRycy9kb3ducmV2LnhtbESPQWsCMRSE74X+h/AKvdXExdrt1ihVELwI1fZQb8/N&#10;6+7i5mWbpLr11zeC0OMwM98wk1lvW3EkHxrHGoYDBYK4dKbhSsPH+/IhBxEissHWMWn4pQCz6e3N&#10;BAvjTryh4zZWIkE4FKihjrErpAxlTRbDwHXEyfty3mJM0lfSeDwluG1lptRYWmw4LdTY0aKm8rD9&#10;sRrmz/n8+23E6/Nmv6Pd5/7wmHml9f1d//oCIlIf/8PX9spoyPIn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cCTa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6r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P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K6rckAAADeAAAADwAAAAAAAAAAAAAAAACYAgAA&#10;ZHJzL2Rvd25yZXYueG1sUEsFBgAAAAAEAAQA9QAAAI4DA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fNskA&#10;AADeAAAADwAAAGRycy9kb3ducmV2LnhtbESPS2vDMBCE74H+B7GF3hKp7st1o4SmEOilkEcPzW1j&#10;bW0Ta+VKSuLm11eBQo7DzHzDjKe9bcWBfGgca7gdKRDEpTMNVxo+1/NhDiJEZIOtY9LwSwGmk6vB&#10;GAvjjrykwypWIkE4FKihjrErpAxlTRbDyHXEyft23mJM0lfSeDwmuG1lptSjtNhwWqixo7eayt1q&#10;bzXMnvPZz+KeP07L7YY2X9vdQ+aV1jfX/esLiEh9vIT/2+9GQ5Y/qT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u4fNskAAADeAAAADwAAAAAAAAAAAAAAAACYAgAA&#10;ZHJzL2Rvd25yZXYueG1sUEsFBgAAAAAEAAQA9QAAAI4DA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HQsgA&#10;AADeAAAADwAAAGRycy9kb3ducmV2LnhtbESPQWsCMRSE74X+h/AKvdWki7XrapRaELwUqu1Bb8/N&#10;c3dx87JNUt321zeC0OMwM98w03lvW3EiHxrHGh4HCgRx6UzDlYbPj+VDDiJEZIOtY9LwQwHms9ub&#10;KRbGnXlNp02sRIJwKFBDHWNXSBnKmiyGgeuIk3dw3mJM0lfSeDwnuG1lptRIWmw4LdTY0WtN5XHz&#10;bTUsxvni633Ib7/r/Y522/3xKfNK6/u7/mUCIlIf/8PX9spoyPJn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B4dC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i2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UP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yLZ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8rsgA&#10;AADeAAAADwAAAGRycy9kb3ducmV2LnhtbESPQUvDQBSE74L/YXmCN7trsDHGbostCL0INnqwt9fs&#10;MwnNvk131zb6692C4HGYmW+Y2WK0vTiSD51jDbcTBYK4dqbjRsP72/NNASJEZIO9Y9LwTQEW88uL&#10;GZbGnXhDxyo2IkE4lKihjXEopQx1SxbDxA3Eyft03mJM0jfSeDwluO1lplQuLXacFlocaNVSva++&#10;rIblQ7E8vN7xy89mt6Xtx24/zbzS+vpqfHoEEWmM/+G/9tpoyIp7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mbyuyAAAAN4AAAAPAAAAAAAAAAAAAAAAAJgCAABk&#10;cnMvZG93bnJldi54bWxQSwUGAAAAAAQABAD1AAAAjQM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ZNcgA&#10;AADeAAAADwAAAGRycy9kb3ducmV2LnhtbESPQWsCMRSE74X+h/AKvdWkS63brVGqIHgRqu2h3p6b&#10;193FzcuaRF376xuh0OMwM98w42lvW3EiHxrHGh4HCgRx6UzDlYbPj8VDDiJEZIOtY9JwoQDTye3N&#10;GAvjzrym0yZWIkE4FKihjrErpAxlTRbDwHXEyft23mJM0lfSeDwnuG1lptSztNhwWqixo3lN5X5z&#10;tBpmL/ns8P7Eq5/1bkvbr91+mHml9f1d//YKIlIf/8N/7aXRkOUj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1Rk1yAAAAN4AAAAPAAAAAAAAAAAAAAAAAJgCAABk&#10;cnMvZG93bnJldi54bWxQSwUGAAAAAAQABAD1AAAAjQ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NR8UA&#10;AADeAAAADwAAAGRycy9kb3ducmV2LnhtbERPyW7CMBC9V+o/WFOpt2I36hICBpVKlXpBKssBbkM8&#10;JBHxOLVdCHw9PiD1+PT28bS3rTiSD41jDc8DBYK4dKbhSsN69fWUgwgR2WDrmDScKcB0cn83xsK4&#10;Ey/ouIyVSCEcCtRQx9gVUoayJoth4DrixO2dtxgT9JU0Hk8p3LYyU+pNWmw4NdTY0WdN5WH5ZzXM&#10;hvns9+eF55fFbkvbze7wmnml9eND/zECEamP/+Kb+9toyPJ3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o1HxQAAAN4AAAAPAAAAAAAAAAAAAAAAAJgCAABkcnMv&#10;ZG93bnJldi54bWxQSwUGAAAAAAQABAD1AAAAig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o3MgA&#10;AADeAAAADwAAAGRycy9kb3ducmV2LnhtbESPQWsCMRSE74X+h/AK3mri0tZ1NUotFHopVNuD3p6b&#10;5+7i5mWbRN321zdCweMwM98ws0VvW3EiHxrHGkZDBYK4dKbhSsPX5+t9DiJEZIOtY9LwQwEW89ub&#10;GRbGnXlFp3WsRIJwKFBDHWNXSBnKmiyGoeuIk7d33mJM0lfSeDwnuG1lptSTtNhwWqixo5eaysP6&#10;aDUsJ/ny++OB339Xuy1tN7vDY+aV1oO7/nkKIlIfr+H/9pvRkOVj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ijcyAAAAN4AAAAPAAAAAAAAAAAAAAAAAJgCAABk&#10;cnMvZG93bnJldi54bWxQSwUGAAAAAAQABAD1AAAAjQM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nMcA&#10;AADeAAAADwAAAGRycy9kb3ducmV2LnhtbESPy2rCQBSG9wXfYTiCuzox2Bqjo2hB6KZQLwvdHTPH&#10;JJg5k86MmvbpO4tClz//jW++7Ewj7uR8bVnBaJiAIC6srrlUcNhvnjMQPiBrbCyTgm/ysFz0nuaY&#10;a/vgLd13oRRxhH2OCqoQ2lxKX1Rk0A9tSxy9i3UGQ5SulNrhI46bRqZJ8ioN1hwfKmzpraLiursZ&#10;Betptv76HPPHz/Z8otPxfH1JXaLUoN+tZiACdeE//Nd+1wrSbDK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F5zHAAAA3gAAAA8AAAAAAAAAAAAAAAAAmAIAAGRy&#10;cy9kb3ducmV2LnhtbFBLBQYAAAAABAAEAPUAAACMAw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yB8kA&#10;AADeAAAADwAAAGRycy9kb3ducmV2LnhtbESPT0vDQBTE74LfYXmCN7NJ8E8asy1WELwIbfXQ3l6z&#10;zyQk+zburm3003cLgsdhZn7DVIvJDOJAzneWFWRJCoK4trrjRsHH+8tNAcIHZI2DZVLwQx4W88uL&#10;Ckttj7ymwyY0IkLYl6igDWEspfR1SwZ9Ykfi6H1aZzBE6RqpHR4j3AwyT9N7abDjuNDiSM8t1f3m&#10;2yhYzorl1+qW337X+x3ttvv+LnepUtdX09MjiEBT+A//tV+1grx4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KmyB8kAAADeAAAADwAAAAAAAAAAAAAAAACYAgAA&#10;ZHJzL2Rvd25yZXYueG1sUEsFBgAAAAAEAAQA9QAAAI4DA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ssc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HsZ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eyxw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J6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k26j/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eJ68kAAADeAAAADwAAAAAAAAAAAAAAAACYAgAA&#10;ZHJzL2Rvd25yZXYueG1sUEsFBgAAAAAEAAQA9QAAAI4DA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4Rn8gA&#10;AADeAAAADwAAAGRycy9kb3ducmV2LnhtbESPQWvCQBSE74L/YXmF3nRj0DZGV9FCoZdCtR709sy+&#10;JsHs23R3q7G/visUPA4z8w0zX3amEWdyvrasYDRMQBAXVtdcKth9vg4yED4ga2wsk4IreVgu+r05&#10;5tpeeEPnbShFhLDPUUEVQptL6YuKDPqhbYmj92WdwRClK6V2eIlw08g0SZ6kwZrjQoUtvVRUnLY/&#10;RsF6mq2/P8b8/rs5HuiwP54mqUuUenzoVjMQgbpwD/+337SCNHse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3hGf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K0BMkA&#10;AADeAAAADwAAAGRycy9kb3ducmV2LnhtbESPT2vCQBTE74LfYXmCN90Y/JOmrqKFQi+Fqj3U2zP7&#10;TILZt+nuVtN++m5B6HGYmd8wy3VnGnEl52vLCibjBARxYXXNpYL3w/MoA+EDssbGMin4Jg/rVb+3&#10;xFzbG+/oug+liBD2OSqoQmhzKX1RkUE/ti1x9M7WGQxRulJqh7cIN41Mk2QuDdYcFyps6ami4rL/&#10;Mgq2D9n2823Krz+705GOH6fLLHWJUsNBt3kEEagL/+F7+0UrSLPF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5K0BMkAAADeAAAADwAAAAAAAAAAAAAAAACYAgAA&#10;ZHJzL2Rvd25yZXYueG1sUEsFBgAAAAAEAAQA9QAAAI4DA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qc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HsZ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QCpzyAAAAN4AAAAPAAAAAAAAAAAAAAAAAJgCAABk&#10;cnMvZG93bnJldi54bWxQSwUGAAAAAAQABAD1AAAAjQM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P6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c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I/oyAAAAN4AAAAPAAAAAAAAAAAAAAAAAJgCAABk&#10;cnMvZG93bnJldi54bWxQSwUGAAAAAAQABAD1AAAAjQ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bmsUA&#10;AADeAAAADwAAAGRycy9kb3ducmV2LnhtbERPu27CMBTdK/EP1kViKw4RLSFgEFRC6lKpPAbYLvEl&#10;iYivU9tA2q+vh0odj857vuxMI+7kfG1ZwWiYgCAurK65VHDYb54zED4ga2wsk4Jv8rBc9J7mmGv7&#10;4C3dd6EUMYR9jgqqENpcSl9UZNAPbUscuYt1BkOErpTa4SOGm0amSfIqDdYcGyps6a2i4rq7GQXr&#10;abb++hzzx8/2fKLT8Xx9SV2i1KDfrWYgAnXhX/znftcK0mwy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xuaxQAAAN4AAAAPAAAAAAAAAAAAAAAAAJgCAABkcnMv&#10;ZG93bnJldi54bWxQSwUGAAAAAAQABAD1AAAAig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cgA&#10;AADeAAAADwAAAGRycy9kb3ducmV2LnhtbESPQWvCQBSE7wX/w/KE3urGoG2MrlKFQi9CtR709sw+&#10;k2D2bbq71eiv7xYKPQ4z8w0zW3SmERdyvrasYDhIQBAXVtdcKth9vj1lIHxA1thYJgU38rCY9x5m&#10;mGt75Q1dtqEUEcI+RwVVCG0upS8qMugHtiWO3sk6gyFKV0rt8BrhppFpkjxLgzXHhQpbWlVUnLff&#10;RsFyki2/Pka8vm+OBzrsj+dx6hKlHvvd6xREoC78h//a71pBmr0M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74ByAAAAN4AAAAPAAAAAAAAAAAAAAAAAJgCAABk&#10;cnMvZG93bnJldi54bWxQSwUGAAAAAAQABAD1AAAAjQM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dIc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e00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J3SHHAAAA3gAAAA8AAAAAAAAAAAAAAAAAmAIAAGRy&#10;cy9kb3ducmV2LnhtbFBLBQYAAAAABAAEAPUAAACMAw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V4usgA&#10;AADeAAAADwAAAGRycy9kb3ducmV2LnhtbESPQWvCQBSE7wX/w/KE3urGUG2MrlILhV6EanvQ2zP7&#10;TILZt+nuVqO/visIPQ4z8w0zW3SmESdyvrasYDhIQBAXVtdcKvj+en/KQPiArLGxTAou5GEx7z3M&#10;MNf2zGs6bUIpIoR9jgqqENpcSl9UZNAPbEscvYN1BkOUrpTa4TnCTSPTJBlLgzXHhQpbequoOG5+&#10;jYLlJFv+fD7z6rre72i33R9HqUuUeux3r1MQgbrwH763P7SCNHtJ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Xi6yAAAAN4AAAAPAAAAAAAAAAAAAAAAAJgCAABk&#10;cnMvZG93bnJldi54bWxQSwUGAAAAAAQABAD1AAAAjQM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mzckA&#10;AADeAAAADwAAAGRycy9kb3ducmV2LnhtbESPT0sDMRTE70K/Q3gFbzZrULvdNi2tIHgR7J9De3vd&#10;PHeXbl62SWxXP70RBI/DzPyGmS1624oL+dA41nA/ykAQl840XGnYbV/uchAhIhtsHZOGLwqwmA9u&#10;ZlgYd+U1XTaxEgnCoUANdYxdIWUoa7IYRq4jTt6H8xZjkr6SxuM1wW0rVZY9SYsNp4UaO3quqTxt&#10;Pq2G1SRfnd8f+O17fTzQYX88PSqfaX077JdTEJH6+B/+a78aDSof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fmzckAAADeAAAADwAAAAAAAAAAAAAAAACYAgAA&#10;ZHJzL2Rvd25yZXYueG1sUEsFBgAAAAAEAAQA9QAAAI4DA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DVs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9pI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VtDVskAAADeAAAADwAAAAAAAAAAAAAAAACYAgAA&#10;ZHJzL2Rvd25yZXYueG1sUEsFBgAAAAAEAAQA9QAAAI4DA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bIs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LbIskAAADeAAAADwAAAAAAAAAAAAAAAACYAgAA&#10;ZHJzL2Rvd25yZXYueG1sUEsFBgAAAAAEAAQA9QAAAI4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5+u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ZK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65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zgzs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aS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ODOyAAAAN4AAAAPAAAAAAAAAAAAAAAAAJgCAABk&#10;cnMvZG93bnJldi54bWxQSwUGAAAAAAQABAD1AAAAjQM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FVcgA&#10;AADeAAAADwAAAGRycy9kb3ducmV2LnhtbESPQWvCQBSE70L/w/KE3nRjqJqmrlILgpeC2h7q7Zl9&#10;TYLZt+nuqqm/3hUKPQ4z8w0zW3SmEWdyvrasYDRMQBAXVtdcKvj8WA0yED4ga2wsk4Jf8rCYP/Rm&#10;mGt74S2dd6EUEcI+RwVVCG0upS8qMuiHtiWO3rd1BkOUrpTa4SXCTSPTJJlIgzXHhQpbequoOO5O&#10;RsHyOVv+bJ74/bo97Gn/dTiOU5co9djvXl9ABOrCf/ivvdYK0mya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VVyAAAAN4AAAAPAAAAAAAAAAAAAAAAAJgCAABk&#10;cnMvZG93bnJldi54bWxQSwUGAAAAAAQABAD1AAAAjQM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8UA&#10;AADeAAAADwAAAGRycy9kb3ducmV2LnhtbERPz2vCMBS+C/4P4Qm7aWqZW+2MooOBF2G6HfT2bN7a&#10;YvPSJZlW/3pzEHb8+H7PFp1pxJmcry0rGI8SEMSF1TWXCr6/PoYZCB+QNTaWScGVPCzm/d4Mc20v&#10;vKXzLpQihrDPUUEVQptL6YuKDPqRbYkj92OdwRChK6V2eInhppFpkrxIgzXHhgpbeq+oOO3+jILV&#10;NFv9fj7z5rY9HuiwP54mqUuUehp0yzcQgbrwL36411pBmr2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EnxQAAAN4AAAAPAAAAAAAAAAAAAAAAAJgCAABkcnMv&#10;ZG93bnJldi54bWxQSwUGAAAAAAQABAD1AAAAig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0v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HtN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3S8yAAAAN4AAAAPAAAAAAAAAAAAAAAAAJgCAABk&#10;cnMvZG93bnJldi54bWxQSwUGAAAAAAQABAD1AAAAjQM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L/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2fg5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QS/zHAAAA3gAAAA8AAAAAAAAAAAAAAAAAmAIAAGRy&#10;cy9kb3ducmV2LnhtbFBLBQYAAAAABAAEAPUAAACMAw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zuZ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k2eu7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xzuZ8kAAADeAAAADwAAAAAAAAAAAAAAAACYAgAA&#10;ZHJzL2Rvd25yZXYueG1sUEsFBgAAAAAEAAQA9QAAAI4DA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5wE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9PKZ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85wEMkAAADeAAAADwAAAAAAAAAAAAAAAACYAgAA&#10;ZHJzL2Rvd25yZXYueG1sUEsFBgAAAAAEAAQA9QAAAI4DA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Vi8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HY/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ILVi8kAAADeAAAADwAAAAAAAAAAAAAAAACYAgAA&#10;ZHJzL2Rvd25yZXYueG1sUEsFBgAAAAAEAAQA9QAAAI4DA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N/8kA&#10;AADeAAAADwAAAGRycy9kb3ducmV2LnhtbESPQWvCQBSE7wX/w/KE3urG1NoYXUULBS+Fanuot2f2&#10;mQSzb+PuVmN/fbdQ8DjMzDfMbNGZRpzJ+dqyguEgAUFcWF1zqeDz4/UhA+EDssbGMim4kofFvHc3&#10;w1zbC2/ovA2liBD2OSqoQmhzKX1RkUE/sC1x9A7WGQxRulJqh5cIN41Mk2QsDdYcFyps6aWi4rj9&#10;NgpWk2x1eh/x289mv6Pd1/74lLpEqft+t5yCCNSFW/i/vdYK0uz5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2tN/8kAAADeAAAADwAAAAAAAAAAAAAAAACYAgAA&#10;ZHJzL2Rvd25yZXYueG1sUEsFBgAAAAAEAAQA9QAAAI4DA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oZMkA&#10;AADeAAAADwAAAGRycy9kb3ducmV2LnhtbESPQWvCQBSE7wX/w/KE3urGtNoYXUULhV6Eanuot2f2&#10;mQSzb+PuVlN/fbdQ8DjMzDfMbNGZRpzJ+dqyguEgAUFcWF1zqeDz4/UhA+EDssbGMin4IQ+Lee9u&#10;hrm2F97QeRtKESHsc1RQhdDmUvqiIoN+YFvi6B2sMxiidKXUDi8RbhqZJslYGqw5LlTY0ktFxXH7&#10;bRSsJtnq9P7E6+tmv6Pd1/44Sl2i1H2/W05BBOrCLfzfftMK0uz5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foZMkAAADeAAAADwAAAAAAAAAAAAAAAACYAgAA&#10;ZHJzL2Rvd25yZXYueG1sUEsFBgAAAAAEAAQA9QAAAI4DA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V2E8kA&#10;AADeAAAADwAAAGRycy9kb3ducmV2LnhtbESPQWvCQBSE7wX/w/KE3urG1NoYXUULBS+Fanuot2f2&#10;mQSzb+PuVtP++m5B8DjMzDfMbNGZRpzJ+dqyguEgAUFcWF1zqeDz4/UhA+EDssbGMin4IQ+Lee9u&#10;hrm2F97QeRtKESHsc1RQhdDmUvqiIoN+YFvi6B2sMxiidKXUDi8RbhqZJslYGqw5LlTY0ktFxXH7&#10;bRSsJtnq9D7it9/Nfke7r/3xKXWJUvf9bjkFEagLt/C1vdYK0uz5c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PV2E8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TiMkA&#10;AADeAAAADwAAAGRycy9kb3ducmV2LnhtbESPT2vCQBTE7wW/w/IKvdVNU6sxdRUtFLwU6p+D3p7Z&#10;1ySYfZvubjX207uFgsdhZn7DTGadacSJnK8tK3jqJyCIC6trLhVsN++PGQgfkDU2lknBhTzMpr27&#10;CebannlFp3UoRYSwz1FBFUKbS+mLigz6vm2Jo/dlncEQpSuldniOcNPINEmG0mDNcaHClt4qKo7r&#10;H6NgMc4W358D/vhdHfa03x2OL6lLlHq47+avIAJ14Rb+by+1gjQbPY/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7nTiMkAAADeAAAADwAAAAAAAAAAAAAAAACYAgAA&#10;ZHJzL2Rvd25yZXYueG1sUEsFBgAAAAAEAAQA9QAAAI4DA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H+sYA&#10;AADeAAAADwAAAGRycy9kb3ducmV2LnhtbERPPW/CMBDdK/U/WIfEVhxSWkLAoIKExFKpUAbYjvhI&#10;IuJzahtI++vroVLHp/c9W3SmETdyvrasYDhIQBAXVtdcKth/rp8yED4ga2wsk4Jv8rCYPz7MMNf2&#10;zlu67UIpYgj7HBVUIbS5lL6oyKAf2JY4cmfrDIYIXSm1w3sMN41Mk+RVGqw5NlTY0qqi4rK7GgXL&#10;Sbb8+hjx+8/2dKTj4XR5SV2iVL/XvU1BBOrCv/jPvdEK0mz8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ZH+sYAAADeAAAADwAAAAAAAAAAAAAAAACYAgAAZHJz&#10;L2Rvd25yZXYueG1sUEsFBgAAAAAEAAQA9QAAAIsDA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iYckA&#10;AADeAAAADwAAAGRycy9kb3ducmV2LnhtbESPQWvCQBSE74L/YXlCb7oxbW2MrqKFQi+Fanuot2f2&#10;mQSzb9Pdrab++q5Q8DjMzDfMfNmZRpzI+dqygvEoAUFcWF1zqeDz42WYgfABWWNjmRT8koflot+b&#10;Y67tmTd02oZSRAj7HBVUIbS5lL6oyKAf2ZY4egfrDIYoXSm1w3OEm0amSTKRBmuOCxW29FxRcdz+&#10;GAXrabb+fn/gt8tmv6Pd1/74mLpEqbtBt5qBCNSFW/i//aoVpNnT/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WriYckAAADeAAAADwAAAAAAAAAAAAAAAACYAgAA&#10;ZHJzL2Rvd25yZXYueG1sUEsFBgAAAAAEAAQA9QAAAI4DA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4gccA&#10;AADeAAAADwAAAGRycy9kb3ducmV2LnhtbESPzWrCQBSF9wXfYbiCuzoxWBujo6ggdFNQ20XdXTPX&#10;JJi5E2dGTfv0nUWhy8P545svO9OIOzlfW1YwGiYgiAuray4VfH5snzMQPiBrbCyTgm/ysFz0nuaY&#10;a/vgPd0PoRRxhH2OCqoQ2lxKX1Rk0A9tSxy9s3UGQ5SulNrhI46bRqZJMpEGa44PFba0qai4HG5G&#10;wXqara+7Mb//7E9HOn6dLi+pS5Qa9LvVDESgLvyH/9pvWkGavY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WOIHHAAAA3gAAAA8AAAAAAAAAAAAAAAAAmAIAAGRy&#10;cy9kb3ducmV2LnhtbFBLBQYAAAAABAAEAPUAAACMAw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dGsgA&#10;AADeAAAADwAAAGRycy9kb3ducmV2LnhtbESPQWvCQBSE74L/YXmF3nRj0DZGV9FCoZdCtR709sy+&#10;JsHs23R3q7G/visUPA4z8w0zX3amEWdyvrasYDRMQBAXVtdcKth9vg4yED4ga2wsk4IreVgu+r05&#10;5tpeeEPnbShFhLDPUUEVQptL6YuKDPqhbYmj92WdwRClK6V2eIlw08g0SZ6kwZrjQoUtvVRUnLY/&#10;RsF6mq2/P8b8/rs5HuiwP54mqUuUenzoVjMQgbpwD/+337SCNHse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p0ayAAAAN4AAAAPAAAAAAAAAAAAAAAAAJgCAABk&#10;cnMvZG93bnJldi54bWxQSwUGAAAAAAQABAD1AAAAjQM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gDb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8gDbc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m9skA&#10;AADeAAAADwAAAGRycy9kb3ducmV2LnhtbESPQWvCQBSE7wX/w/KE3urG1NoYXUULBS+Fanuot2f2&#10;mQSzb+PuVmN/fbdQ8DjMzDfMbNGZRpzJ+dqyguEgAUFcWF1zqeDz4/UhA+EDssbGMim4kofFvHc3&#10;w1zbC2/ovA2liBD2OSqoQmhzKX1RkUE/sC1x9A7WGQxRulJqh5cIN41Mk2QsDdYcFyps6aWi4rj9&#10;NgpWk2x1eh/x289mv6Pd1/74lLpEqft+t5yCCNSFW/i/vdYK0ux5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ISm9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0+gsgA&#10;AADeAAAADwAAAGRycy9kb3ducmV2LnhtbESPQWvCQBSE7wX/w/IK3uqmIbYxdRUtCF4K1fagt2f2&#10;NQlm36a7q8b++q5Q6HGYmW+Y6bw3rTiT841lBY+jBARxaXXDlYLPj9VDDsIHZI2tZVJwJQ/z2eBu&#10;ioW2F97QeRsqESHsC1RQh9AVUvqyJoN+ZDvi6H1ZZzBE6SqpHV4i3LQyTZInabDhuFBjR681lcft&#10;yShYTvLl93vGbz+bw572u8NxnLpEqeF9v3gBEagP/+G/9lorSPPn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bT6CyAAAAN4AAAAPAAAAAAAAAAAAAAAAAJgCAABk&#10;cnMvZG93bnJldi54bWxQSwUGAAAAAAQABAD1AAAAjQM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bGcgA&#10;AADeAAAADwAAAGRycy9kb3ducmV2LnhtbESPQWvCQBSE74L/YXlCb7pp0DZGV9FCoZdCtR709sy+&#10;JsHs27i71bS/visUPA4z8w0zX3amERdyvras4HGUgCAurK65VLD7fB1mIHxA1thYJgU/5GG56Pfm&#10;mGt75Q1dtqEUEcI+RwVVCG0upS8qMuhHtiWO3pd1BkOUrpTa4TXCTSPTJHmSBmuOCxW29FJRcdp+&#10;GwXrabY+f4z5/XdzPNBhfzxNUpco9TDoVjMQgbpwD/+337SCNHse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IZsZyAAAAN4AAAAPAAAAAAAAAAAAAAAAAJgCAABk&#10;cnMvZG93bnJldi54bWxQSwUGAAAAAAQABAD1AAAAjQM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Fb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fY6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8wVu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g9c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YZ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6D1yAAAAN4AAAAPAAAAAAAAAAAAAAAAAJgCAABk&#10;cnMvZG93bnJldi54bWxQSwUGAAAAAAQABAD1AAAAjQ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0h8UA&#10;AADeAAAADwAAAGRycy9kb3ducmV2LnhtbERPz2vCMBS+D/wfwhO8zdTiXK1GUUHYZaBuh3l7Ns+2&#10;2LzUJGq3v345DHb8+H7Pl51pxJ2cry0rGA0TEMSF1TWXCj4/ts8ZCB+QNTaWScE3eVguek9zzLV9&#10;8J7uh1CKGMI+RwVVCG0upS8qMuiHtiWO3Nk6gyFCV0rt8BHDTSPTJJlIgzXHhgpb2lRUXA43o2A9&#10;zdbX3Zjff/anIx2/TpeX1CVKDfrdagYiUBf+xX/uN60gzV7H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DSHxQAAAN4AAAAPAAAAAAAAAAAAAAAAAJgCAABkcnMv&#10;ZG93bnJldi54bWxQSwUGAAAAAAQABAD1AAAAig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HMgA&#10;AADeAAAADwAAAGRycy9kb3ducmV2LnhtbESPQWvCQBSE70L/w/KE3nRj0DZGV6mFQi+Faj3o7Zl9&#10;JsHs23R3q7G/visUPA4z8w0zX3amEWdyvrasYDRMQBAXVtdcKth+vQ0yED4ga2wsk4IreVguHnpz&#10;zLW98JrOm1CKCGGfo4IqhDaX0hcVGfRD2xJH72idwRClK6V2eIlw08g0SZ6kwZrjQoUtvVZUnDY/&#10;RsFqmq2+P8f88bs+7Gm/O5wmqUuUeux3LzMQgbpwD/+337WCNHse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bJEcyAAAAN4AAAAPAAAAAAAAAAAAAAAAAJgCAABk&#10;cnMvZG93bnJldi54bWxQSwUGAAAAAAQABAD1AAAAjQM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XMcA&#10;AADeAAAADwAAAGRycy9kb3ducmV2LnhtbESPy2rCQBSG9wXfYTiCuzox1Bqjo2ih0E2hXha6O2aO&#10;STBzJs6MmvbpO4tClz//jW++7Ewj7uR8bVnBaJiAIC6srrlUsN+9P2cgfEDW2FgmBd/kYbnoPc0x&#10;1/bBG7pvQyniCPscFVQhtLmUvqjIoB/aljh6Z+sMhihdKbXDRxw3jUyT5FUarDk+VNjSW0XFZXsz&#10;CtbTbH39euHPn83pSMfD6TJOXaLUoN+tZiACdeE//Nf+0ArSbD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PrlzHAAAA3gAAAA8AAAAAAAAAAAAAAAAAmAIAAGRy&#10;cy9kb3ducmV2LnhtbFBLBQYAAAAABAAEAPUAAACMAw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Lx8kA&#10;AADeAAAADwAAAGRycy9kb3ducmV2LnhtbESPT2vCQBTE74LfYXmCN90Y/JOmrqKFQi+Fqj3U2zP7&#10;TILZt+nuVtN++m5B6HGYmd8wy3VnGnEl52vLCibjBARxYXXNpYL3w/MoA+EDssbGMin4Jg/rVb+3&#10;xFzbG+/oug+liBD2OSqoQmhzKX1RkUE/ti1x9M7WGQxRulJqh7cIN41Mk2QuDdYcFyps6ami4rL/&#10;Mgq2D9n2823Krz+705GOH6fLLHWJUsNBt3kEEagL/+F7+0UrSLPF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sMLx8kAAADeAAAADwAAAAAAAAAAAAAAAACYAgAA&#10;ZHJzL2Rvd25yZXYueG1sUEsFBgAAAAAEAAQA9QAAAI4DA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Vs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Ya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EZWwyAAAAN4AAAAPAAAAAAAAAAAAAAAAAJgCAABk&#10;cnMvZG93bnJldi54bWxQSwUGAAAAAAQABAD1AAAAjQM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wK8kA&#10;AADeAAAADwAAAGRycy9kb3ducmV2LnhtbESPQWvCQBSE7wX/w/KE3urGtNoYXUULhV6Eanuot2f2&#10;mQSzb+PuVlN/fbdQ8DjMzDfMbNGZRpzJ+dqyguEgAUFcWF1zqeDz4/UhA+EDssbGMin4IQ+Lee9u&#10;hrm2F97QeRtKESHsc1RQhdDmUvqiIoN+YFvi6B2sMxiidKXUDi8RbhqZJslYGqw5LlTY0ktFxXH7&#10;bRSsJtnq9P7E6+tmv6Pd1/44Sl2i1H2/W05BBOrCLfzfftMK0ux5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V0wK8kAAADeAAAADwAAAAAAAAAAAAAAAACYAgAA&#10;ZHJzL2Rvd25yZXYueG1sUEsFBgAAAAAEAAQA9QAAAI4DA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oX8gA&#10;AADeAAAADwAAAGRycy9kb3ducmV2LnhtbESPQWvCQBSE74L/YXlCb7pp0DZGV9FCoZdCtR709sy+&#10;JsHs27i71bS/visUPA4z8w0zX3amERdyvras4HGUgCAurK65VLD7fB1mIHxA1thYJgU/5GG56Pfm&#10;mGt75Q1dtqEUEcI+RwVVCG0upS8qMuhHtiWO3pd1BkOUrpTa4TXCTSPTJHmSBmuOCxW29FJRcdp+&#10;GwXrabY+f4z5/XdzPNBhfzxNUpco9TDoVjMQgbpwD/+337SCNHue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Khf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xMgA&#10;AADeAAAADwAAAGRycy9kb3ducmV2LnhtbESPQWvCQBSE74X+h+UVvNVNg6kxdZVaEHoRqu1Bb8/s&#10;axLMvk13V0399V2h4HGYmW+Y6bw3rTiR841lBU/DBARxaXXDlYKvz+VjDsIHZI2tZVLwSx7ms/u7&#10;KRbannlNp02oRISwL1BBHUJXSOnLmgz6oe2Io/dtncEQpaukdniOcNPKNEmepcGG40KNHb3VVB42&#10;R6NgMckXPx8jXl3W+x3ttvtDlrpEqcFD//oCIlAfbuH/9rtWkObj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3E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Ts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fYy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pOz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2KM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6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jYoyAAAAN4AAAAPAAAAAAAAAAAAAAAAAJgCAABk&#10;cnMvZG93bnJldi54bWxQSwUGAAAAAAQABAD1AAAAjQ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WsUA&#10;AADeAAAADwAAAGRycy9kb3ducmV2LnhtbERPu27CMBTdK/EP1kViKw5RKSFgEFSq1KVSeQywXeJL&#10;EhFfB9tA2q+vh0odj857vuxMI+7kfG1ZwWiYgCAurK65VLDfvT9nIHxA1thYJgXf5GG56D3NMdf2&#10;wRu6b0MpYgj7HBVUIbS5lL6oyKAf2pY4cmfrDIYIXSm1w0cMN41Mk+RVGqw5NlTY0ltFxWV7MwrW&#10;02x9/Xrhz5/N6UjHw+kyTl2i1KDfrWYgAnXhX/zn/tAK0mw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JaxQAAAN4AAAAPAAAAAAAAAAAAAAAAAJgCAABkcnMv&#10;ZG93bnJldi54bWxQSwUGAAAAAAQABAD1AAAAig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Hwc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HsZ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tQfByAAAAN4AAAAPAAAAAAAAAAAAAAAAAJgCAABk&#10;cnMvZG93bnJldi54bWxQSwUGAAAAAAQABAD1AAAAjQM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4ccA&#10;AADeAAAADwAAAGRycy9kb3ducmV2LnhtbESPy2rCQBSG94W+w3AK7urEUDVGR6kFwU2hXha6O2aO&#10;STBzJp0ZNfbpO4tClz//jW+26EwjbuR8bVnBoJ+AIC6srrlUsN+tXjMQPiBrbCyTggd5WMyfn2aY&#10;a3vnDd22oRRxhH2OCqoQ2lxKX1Rk0PdtSxy9s3UGQ5SulNrhPY6bRqZJMpIGa44PFbb0UVFx2V6N&#10;guUkW35/vfHnz+Z0pOPhdBmmLlGq99K9T0EE6sJ/+K+91grSbDy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jZOHHAAAA3gAAAA8AAAAAAAAAAAAAAAAAmAIAAGRy&#10;cy9kb3ducmV2LnhtbFBLBQYAAAAABAAEAPUAAACMAw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HsZ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8F6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1fD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Yy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V8N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6lskA&#10;AADeAAAADwAAAGRycy9kb3ducmV2LnhtbESPQWvCQBSE7wX/w/KE3urG1NoYXUULBS+Fanuot2f2&#10;mQSzb+PuVtP++m5B8DjMzDfMbNGZRpzJ+dqyguEgAUFcWF1zqeDz4/UhA+EDssbGMin4IQ+Lee9u&#10;hrm2F97QeRtKESHsc1RQhdDmUvqiIoN+YFvi6B2sMxiidKXUDi8RbhqZJslYGqw5LlTY0ktFxXH7&#10;bRSsJtnq9D7it9/Nfke7r/3xKXWJUvf9bjkFEagLt/C1vdYK0ux5/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zH6lskAAADeAAAADwAAAAAAAAAAAAAAAACYAgAA&#10;ZHJzL2Rvd25yZXYueG1sUEsFBgAAAAAEAAQA9QAAAI4DA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i4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fY6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2GLi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TH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fYy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lMd5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ZDskA&#10;AADeAAAADwAAAGRycy9kb3ducmV2LnhtbESPT2vCQBTE74V+h+UVvNVNg01jdJVaEHop1D8HvT2z&#10;zySYfZvurpr203eFQo/DzPyGmc5704oLOd9YVvA0TEAQl1Y3XCnYbpaPOQgfkDW2lknBN3mYz+7v&#10;plhoe+UVXdahEhHCvkAFdQhdIaUvazLoh7Yjjt7ROoMhSldJ7fAa4aaVaZJk0mDDcaHGjt5qKk/r&#10;s1GwGOeLr88Rf/ysDnva7w6n59QlSg0e+tcJiEB9+A//td+1gjR/y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0ZZDskAAADeAAAADwAAAAAAAAAAAAAAAACYAgAA&#10;ZHJzL2Rvd25yZXYueG1sUEsFBgAAAAAEAAQA9QAAAI4DA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8lckA&#10;AADeAAAADwAAAGRycy9kb3ducmV2LnhtbESPT2vCQBTE7wW/w/KE3uqmwT9p6ipVKPQiqO2h3p7Z&#10;1ySYfZvubjX66V1B6HGYmd8w03lnGnEk52vLCp4HCQjiwuqaSwVfn+9PGQgfkDU2lknBmTzMZ72H&#10;KebannhDx20oRYSwz1FBFUKbS+mLigz6gW2Jo/djncEQpSuldniKcNPINEnG0mDNcaHClpYVFYft&#10;n1GweMkWv+shry6b/Y523/vDKHWJUo/97u0VRKAu/Ifv7Q+tIM0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r8lckAAADeAAAADwAAAAAAAAAAAAAAAACYAgAA&#10;ZHJzL2Rvd25yZXYueG1sUEsFBgAAAAAEAAQA9QAAAI4DA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o58UA&#10;AADeAAAADwAAAGRycy9kb3ducmV2LnhtbERPu27CMBTdK/UfrFuJrThEBULAoFIJiaVSeQywXeJL&#10;EhFfp7aB0K+vh0odj857tuhMI27kfG1ZwaCfgCAurK65VLDfrV4zED4ga2wsk4IHeVjMn59mmGt7&#10;5w3dtqEUMYR9jgqqENpcSl9UZND3bUscubN1BkOErpTa4T2Gm0amSTKSBmuODRW29FFRcdlejYLl&#10;JFt+f73x58/mdKTj4XQZpi5RqvfSvU9BBOrCv/jPvdYK0mw8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WjnxQAAAN4AAAAPAAAAAAAAAAAAAAAAAJgCAABkcnMv&#10;ZG93bnJldi54bWxQSwUGAAAAAAQABAD1AAAAig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Nf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HsZ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2c18yAAAAN4AAAAPAAAAAAAAAAAAAAAAAJgCAABk&#10;cnMvZG93bnJldi54bWxQSwUGAAAAAAQABAD1AAAAjQM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yPMcA&#10;AADeAAAADwAAAGRycy9kb3ducmV2LnhtbESPy2rCQBSG9wXfYTiCuzox2Bqjo2hB6KZQLwvdHTPH&#10;JJg5k86MmvbpO4tClz//jW++7Ewj7uR8bVnBaJiAIC6srrlUcNhvnjMQPiBrbCyTgm/ysFz0nuaY&#10;a/vgLd13oRRxhH2OCqoQ2lxKX1Rk0A9tSxy9i3UGQ5SulNrhI46bRqZJ8ioN1hwfKmzpraLiursZ&#10;Betptv76HPPHz/Z8otPxfH1JXaLUoN+tZiACdeE//Nd+1wrSbDK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68jzHAAAA3gAAAA8AAAAAAAAAAAAAAAAAmAIAAGRy&#10;cy9kb3ducmV2LnhtbFBLBQYAAAAABAAEAPUAAACMAw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Xp8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c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lenyAAAAN4AAAAPAAAAAAAAAAAAAAAAAJgCAABk&#10;cnMvZG93bnJldi54bWxQSwUGAAAAAAQABAD1AAAAjQM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J0MgA&#10;AADeAAAADwAAAGRycy9kb3ducmV2LnhtbESPQWvCQBSE70L/w/KE3nRjqJqmrlILgpeC2h7q7Zl9&#10;TYLZt+nuqqm/3hUKPQ4z8w0zW3SmEWdyvrasYDRMQBAXVtdcKvj8WA0yED4ga2wsk4Jf8rCYP/Rm&#10;mGt74S2dd6EUEcI+RwVVCG0upS8qMuiHtiWO3rd1BkOUrpTa4SXCTSPTJJlIgzXHhQpbequoOO5O&#10;RsHyOVv+bJ74/bo97Gn/dTiOU5co9djvXl9ABOrCf/ivvdYK0mw6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pMnQyAAAAN4AAAAPAAAAAAAAAAAAAAAAAJgCAABk&#10;cnMvZG93bnJldi54bWxQSwUGAAAAAAQABAD1AAAAjQM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sS8kA&#10;AADeAAAADwAAAGRycy9kb3ducmV2LnhtbESPT2vCQBTE7wW/w/IKvdVNU6sxdRUtFLwU6p+D3p7Z&#10;1ySYfZvubjX207uFgsdhZn7DTGadacSJnK8tK3jqJyCIC6trLhVsN++PGQgfkDU2lknBhTzMpr27&#10;CebannlFp3UoRYSwz1FBFUKbS+mLigz6vm2Jo/dlncEQpSuldniOcNPINEmG0mDNcaHClt4qKo7r&#10;H6NgMc4W358D/vhdHfa03x2OL6lLlHq47+avIAJ14Rb+by+1gjQbjZ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hsS8kAAADeAAAADwAAAAAAAAAAAAAAAACYAgAA&#10;ZHJzL2Rvd25yZXYueG1sUEsFBgAAAAAEAAQA9QAAAI4DA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H0P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aZ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fQ/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RpM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6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VGk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08kA&#10;AADeAAAADwAAAGRycy9kb3ducmV2LnhtbESPT2vCQBTE7wW/w/KE3uqmwT9p6ipVKPQiqO2h3p7Z&#10;1ySYfZvubjX66V1B6HGYmd8w03lnGnEk52vLCp4HCQjiwuqaSwVfn+9PGQgfkDU2lknBmTzMZ72H&#10;KebannhDx20oRYSwz1FBFUKbS+mLigz6gW2Jo/djncEQpSuldniKcNPINEnG0mDNcaHClpYVFYft&#10;n1GweMkWv+shry6b/Y523/vDKHWJUo/97u0VRKAu/Ifv7Q+tIM0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P08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qSM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8y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dNqSMkAAADeAAAADwAAAAAAAAAAAAAAAACYAgAA&#10;ZHJzL2Rvd25yZXYueG1sUEsFBgAAAAAEAAQA9QAAAI4DA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OsUA&#10;AADeAAAADwAAAGRycy9kb3ducmV2LnhtbERPu27CMBTdK/EP1kViKw4RLSFgEFRC6lKpPAbYLvEl&#10;iYivU9tA2q+vh0odj857vuxMI+7kfG1ZwWiYgCAurK65VHDYb54zED4ga2wsk4Jv8rBc9J7mmGv7&#10;4C3dd6EUMYR9jgqqENpcSl9UZNAPbUscuYt1BkOErpTa4SOGm0amSfIqDdYcGyps6a2i4rq7GQXr&#10;abb++hzzx8/2fKLT8Xx9SV2i1KDfrWYgAnXhX/znftcK0mwy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P46xQAAAN4AAAAPAAAAAAAAAAAAAAAAAJgCAABkcnMv&#10;ZG93bnJldi54bWxQSwUGAAAAAAQABAD1AAAAig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boc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c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AFuhyAAAAN4AAAAPAAAAAAAAAAAAAAAAAJgCAABk&#10;cnMvZG93bnJldi54bWxQSwUGAAAAAAQABAD1AAAAjQM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e80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vghvHAAAA3gAAAA8AAAAAAAAAAAAAAAAAmAIAAGRy&#10;cy9kb3ducmV2LnhtbFBLBQYAAAAABAAEAPUAAACMAw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gM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aT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MngMkAAADeAAAADwAAAAAAAAAAAAAAAACYAgAA&#10;ZHJzL2Rvd25yZXYueG1sUEsFBgAAAAAEAAQA9QAAAI4DA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598gA&#10;AADeAAAADwAAAGRycy9kb3ducmV2LnhtbESPQWvCQBSE70L/w/IKvenGoG2MrlIFwUtBbQ/19sw+&#10;k2D2bbq71dhf7xYKPQ4z8w0zW3SmERdyvrasYDhIQBAXVtdcKvh4X/czED4ga2wsk4IbeVjMH3oz&#10;zLW98o4u+1CKCGGfo4IqhDaX0hcVGfQD2xJH72SdwRClK6V2eI1w08g0SZ6lwZrjQoUtrSoqzvtv&#10;o2A5yZZf2xG//eyOBzp8Hs/j1CVKPT12r1MQgbrwH/5rb7SCNHvJ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bn3yAAAAN4AAAAPAAAAAAAAAAAAAAAAAJgCAABk&#10;cnMvZG93bnJldi54bWxQSwUGAAAAAAQABAD1AAAAjQM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cbMkA&#10;AADeAAAADwAAAGRycy9kb3ducmV2LnhtbESPQWvCQBSE74L/YXlCb7oxbW0aXUULQi8FtT3U2zP7&#10;TILZt+nuqml/fbcg9DjMzDfMbNGZRlzI+dqygvEoAUFcWF1zqeDjfT3MQPiArLGxTAq+ycNi3u/N&#10;MNf2ylu67EIpIoR9jgqqENpcSl9UZNCPbEscvaN1BkOUrpTa4TXCTSPTJJlIgzXHhQpbeqmoOO3O&#10;RsHqOVt9bR747Wd72NP+83B6TF2i1N2gW05BBOrCf/jWftUK0uwpu4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0cbMkAAADeAAAADwAAAAAAAAAAAAAAAACYAgAA&#10;ZHJzL2Rvd25yZXYueG1sUEsFBgAAAAAEAAQA9QAAAI4DA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EGM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NSEGMkAAADeAAAADwAAAAAAAAAAAAAAAACYAgAA&#10;ZHJzL2Rvd25yZXYueG1sUEsFBgAAAAAEAAQA9QAAAI4DA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hg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bK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mCGD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9M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aS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Sr/0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ab8gA&#10;AADeAAAADwAAAGRycy9kb3ducmV2LnhtbESPQWvCQBSE74X+h+UJvdWNoa0xukoVCr0I1fagt2f2&#10;mQSzb+PuVqO/3hUKPQ4z8w0zmXWmESdyvrasYNBPQBAXVtdcKvj5/njOQPiArLGxTAou5GE2fXyY&#10;YK7tmVd0WodSRAj7HBVUIbS5lL6oyKDv25Y4envrDIYoXSm1w3OEm0amSfImDdYcFypsaVFRcVj/&#10;GgXzUTY/fr3w8rrabWm72R1eU5co9dTr3scgAnXhP/zX/tQK0myY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hpvyAAAAN4AAAAPAAAAAAAAAAAAAAAAAJgCAABk&#10;cnMvZG93bnJldi54bWxQSwUGAAAAAAQABAD1AAAAjQM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OHcUA&#10;AADeAAAADwAAAGRycy9kb3ducmV2LnhtbERPz2vCMBS+C/4P4Qm7aWqZW+2MooOBF2G6HfT2bN7a&#10;YvPSJZlW/3pzEHb8+H7PFp1pxJmcry0rGI8SEMSF1TWXCr6/PoYZCB+QNTaWScGVPCzm/d4Mc20v&#10;vKXzLpQihrDPUUEVQptL6YuKDPqRbYkj92OdwRChK6V2eInhppFpkrxIgzXHhgpbeq+oOO3+jILV&#10;NFv9fj7z5rY9HuiwP54mqUuUehp0yzcQgbrwL36411pBmr1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Y4dxQAAAN4AAAAPAAAAAAAAAAAAAAAAAJgCAABkcnMv&#10;ZG93bnJldi54bWxQSwUGAAAAAAQABAD1AAAAigM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rhs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j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UrhskAAADeAAAADwAAAAAAAAAAAAAAAACYAgAA&#10;ZHJzL2Rvd25yZXYueG1sUEsFBgAAAAAEAAQA9QAAAI4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UxscA&#10;AADeAAAADwAAAGRycy9kb3ducmV2LnhtbESPy2rCQBSG9wXfYTiCuzox2Bqjo2hB6KZQLwvdHTPH&#10;JJg5k86MmvbpO4tClz//jW++7Ewj7uR8bVnBaJiAIC6srrlUcNhvnjMQPiBrbCyTgm/ysFz0nuaY&#10;a/vgLd13oRRxhH2OCqoQ2lxKX1Rk0A9tSxy9i3UGQ5SulNrhI46bRqZJ8ioN1hwfKmzpraLiursZ&#10;Betptv76HPPHz/Z8otPxfH1JXaLUoN+tZiACdeE//Nd+1wrSbDK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2FMbHAAAA3gAAAA8AAAAAAAAAAAAAAAAAmAIAAGRy&#10;cy9kb3ducmV2LnhtbFBLBQYAAAAABAAEAPUAAACMAw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xXcgA&#10;AADeAAAADwAAAGRycy9kb3ducmV2LnhtbESPQWvCQBSE7wX/w/KE3urGoG2MrlKFQi9CtR709sw+&#10;k2D2bbq71eiv7xYKPQ4z8w0zW3SmERdyvrasYDhIQBAXVtdcKth9vj1lIHxA1thYJgU38rCY9x5m&#10;mGt75Q1dtqEUEcI+RwVVCG0upS8qMugHtiWO3sk6gyFKV0rt8BrhppFpkjxLgzXHhQpbWlVUnLff&#10;RsFyki2/Pka8vm+OBzrsj+dx6hKlHvvd6xREoC78h//a71pBmr1M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rFdyAAAAN4AAAAPAAAAAAAAAAAAAAAAAJgCAABk&#10;cnMvZG93bnJldi54bWxQSwUGAAAAAAQABAD1AAAAjQM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vK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Hsd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C8q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KsckA&#10;AADeAAAADwAAAGRycy9kb3ducmV2LnhtbESPQWvCQBSE74L/YXlCb7oxbW2MrqKFQi+Fanuot2f2&#10;mQSzb9Pdrab++q5Q8DjMzDfMfNmZRpzI+dqygvEoAUFcWF1zqeDz42WYgfABWWNjmRT8koflot+b&#10;Y67tmTd02oZSRAj7HBVUIbS5lL6oyKAf2ZY4egfrDIYoXSm1w3OEm0amSTKRBmuOCxW29FxRcdz+&#10;GAXrabb+fn/gt8tmv6Pd1/74mLpEqbtBt5qBCNSFW/i//aoVpNnT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SKsckAAADeAAAADwAAAAAAAAAAAAAAAACYAgAA&#10;ZHJzL2Rvd25yZXYueG1sUEsFBgAAAAAEAAQA9QAAAI4DA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0SxcgA&#10;AADeAAAADwAAAGRycy9kb3ducmV2LnhtbESPQWvCQBSE70L/w/KE3nRj0DZGV6mFQi+Faj3o7Zl9&#10;JsHs23R3q7G/visUPA4z8w0zX3amEWdyvrasYDRMQBAXVtdcKth+vQ0yED4ga2wsk4IreVguHnpz&#10;zLW98JrOm1CKCGGfo4IqhDaX0hcVGfRD2xJH72idwRClK6V2eIlw08g0SZ6kwZrjQoUtvVZUnDY/&#10;RsFqmq2+P8f88bs+7Gm/O5wmqUuUeux3LzMQgbpwD/+337WCNHue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RLF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3X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HuZ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bde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pK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HuZ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kykp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s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c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4yyyAAAAN4AAAAPAAAAAAAAAAAAAAAAAJgCAABk&#10;cnMvZG93bnJldi54bWxQSwUGAAAAAAQABAD1AAAAjQM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AYwMUA&#10;AADeAAAADwAAAGRycy9kb3ducmV2LnhtbERPu27CMBTdK/EP1kViKw4RLSFgEFRC6lKpPAbYLvEl&#10;iYivU9tA2q+vh0odj857vuxMI+7kfG1ZwWiYgCAurK65VHDYb54zED4ga2wsk4Jv8rBc9J7mmGv7&#10;4C3dd6EUMYR9jgqqENpcSl9UZNAPbUscuYt1BkOErpTa4SOGm0amSfIqDdYcGyps6a2i4rq7GQXr&#10;abb++hzzx8/2fKLT8Xx9SV2i1KDfrWYgAnXhX/znftcK0mwy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BjAxQAAAN4AAAAPAAAAAAAAAAAAAAAAAJgCAABkcnMv&#10;ZG93bnJldi54bWxQSwUGAAAAAAQABAD1AAAAigM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9W8kA&#10;AADeAAAADwAAAGRycy9kb3ducmV2LnhtbESPT2vCQBTE74V+h+UVeqsbQ1uT6CpaKPRSqH8Oentm&#10;n0kw+zbubjXtp+8KBY/DzPyGmcx604ozOd9YVjAcJCCIS6sbrhRs1u9PGQgfkDW2lknBD3mYTe/v&#10;Jlhoe+ElnVehEhHCvkAFdQhdIaUvazLoB7Yjjt7BOoMhSldJ7fAS4aaVaZK8SoMNx4UaO3qrqTyu&#10;vo2CRZ4tTl/P/Pm73O9ot90fX1KXKPX40M/HIAL14Rb+b39oBWk2y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y9W8kAAADeAAAADwAAAAAAAAAAAAAAAACYAgAA&#10;ZHJzL2Rvd25yZXYueG1sUEsFBgAAAAAEAAQA9QAAAI4DA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VF8YA&#10;AADeAAAADwAAAGRycy9kb3ducmV2LnhtbESPzWoCMRSF94LvEK7gTpMOtkynRtFCoZuCWhe6u05u&#10;ZwYnN2OS6rRPbxaFLg/nj2++7G0rruRD41jDw1SBIC6dabjSsP98m+QgQkQ22DomDT8UYLkYDuZY&#10;GHfjLV13sRJphEOBGuoYu0LKUNZkMUxdR5y8L+ctxiR9JY3HWxq3rcyUepIWG04PNXb0WlN53n1b&#10;DevnfH3ZzPjjd3s60vFwOj9mXmk9HvWrFxCR+vgf/mu/Gw1Znqs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gVF8YAAADeAAAADwAAAAAAAAAAAAAAAACYAgAAZHJz&#10;L2Rvd25yZXYueG1sUEsFBgAAAAAEAAQA9QAAAIs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wjMgA&#10;AADeAAAADwAAAGRycy9kb3ducmV2LnhtbESPQWsCMRSE74L/ITzBmyYutqyrUWqh0Euh2h709tw8&#10;dxc3L9sk1W1/fVMo9DjMzDfMatPbVlzJh8axhtlUgSAunWm40vD+9jTJQYSIbLB1TBq+KMBmPRys&#10;sDDuxju67mMlEoRDgRrqGLtCylDWZDFMXUecvLPzFmOSvpLG4y3BbSszpe6lxYbTQo0dPdZUXvaf&#10;VsN2kW8/Xuf88r07Hel4OF3uMq+0Ho/6hyWISH38D/+1n42GLM/V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LCM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u+8gA&#10;AADeAAAADwAAAGRycy9kb3ducmV2LnhtbESPQUvDQBSE74L/YXmCN7Nr0JKm2RQrCF4EWz3Y22v2&#10;mYRm38bdtY3++q5Q8DjMzDdMtZzsIA7kQ+9Yw22mQBA3zvTcanh/e7opQISIbHBwTBp+KMCyvryo&#10;sDTuyGs6bGIrEoRDiRq6GMdSytB0ZDFkbiRO3qfzFmOSvpXG4zHB7SBzpWbSYs9pocORHjtq9ptv&#10;q2E1L1Zfr3f88rvebWn7sdvf515pfX01PSxARJrif/jcfjYa8qJQOfzdSVdA1i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Fi77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YM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z9Q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LYMkAAADeAAAADwAAAAAAAAAAAAAAAACYAgAA&#10;ZHJzL2Rvd25yZXYueG1sUEsFBgAAAAAEAAQA9QAAAI4DA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TFMgA&#10;AADeAAAADwAAAGRycy9kb3ducmV2LnhtbESPQWsCMRSE70L/Q3hCb5q42LKuRqmFgpdCtT3o7bl5&#10;7i5uXrZJ1G1/fVMo9DjMzDfMYtXbVlzJh8axhslYgSAunWm40vDx/jLKQYSIbLB1TBq+KMBqeTdY&#10;YGHcjbd03cVKJAiHAjXUMXaFlKGsyWIYu444eSfnLcYkfSWNx1uC21ZmSj1Kiw2nhRo7eq6pPO8u&#10;VsN6lq8/36b8+r09HuiwP54fMq+0vh/2T3MQkfr4H/5rb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sxMU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2j8gA&#10;AADeAAAADwAAAGRycy9kb3ducmV2LnhtbESPQWsCMRSE74X+h/AEbzVx0bKuRqkFoZdCtT3o7bl5&#10;7i5uXrZJ1G1/fVMo9DjMzDfMYtXbVlzJh8axhvFIgSAunWm40vDxvnnIQYSIbLB1TBq+KMBqeX+3&#10;wMK4G2/puouVSBAOBWqoY+wKKUNZk8Uwch1x8k7OW4xJ+koaj7cEt63MlHqUFhtOCzV29FxTed5d&#10;rIb1LF9/vk349Xt7PNBhfzxPM6+0Hg76pzmISH38D/+1X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aP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0o+MgA&#10;AADeAAAADwAAAGRycy9kb3ducmV2LnhtbESPQWsCMRSE74X+h/AEbzVxsbKuRqkFoZdCtT3o7bl5&#10;7i5uXrZJ1G1/fVMo9DjMzDfMYtXbVlzJh8axhvFIgSAunWm40vDxvnnIQYSIbLB1TBq+KMBqeX+3&#10;wMK4G2/puouVSBAOBWqoY+wKKUNZk8Uwch1x8k7OW4xJ+koaj7cEt63MlJpKiw2nhRo7eq6pPO8u&#10;VsN6lq8/3yb8+r09HuiwP54fM6+0Hg76pzmISH38D/+1X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LSj4yAAAAN4AAAAPAAAAAAAAAAAAAAAAAJgCAABk&#10;cnMvZG93bnJldi54bWxQSwUGAAAAAAQABAD1AAAAjQM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NY8kA&#10;AADeAAAADwAAAGRycy9kb3ducmV2LnhtbESPT0sDMRTE74LfITyhN5u4aLvdNi1WELwI9s+hvb1u&#10;nrtLNy9rkrarn94IBY/DzPyGmS1624oz+dA41vAwVCCIS2carjRsN6/3OYgQkQ22jknDNwVYzG9v&#10;ZlgYd+EVndexEgnCoUANdYxdIWUoa7IYhq4jTt6n8xZjkr6SxuMlwW0rM6VG0mLDaaHGjl5qKo/r&#10;k9WwnOTLr49Hfv9ZHfa03x2OT5lXWg/u+ucpiEh9/A9f229GQ5bnag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2GNY8kAAADeAAAADwAAAAAAAAAAAAAAAACYAgAA&#10;ZHJzL2Rvd25yZXYueG1sUEsFBgAAAAAEAAQA9QAAAI4DA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ZEcUA&#10;AADeAAAADwAAAGRycy9kb3ducmV2LnhtbERPz2vCMBS+C/4P4QneNFlxo+uMooPBLgN1HvT2bN7a&#10;YvNSk0y7/fXmMNjx4/s9X/a2FVfyoXGs4WGqQBCXzjRcadh/vk1yECEiG2wdk4YfCrBcDAdzLIy7&#10;8Zauu1iJFMKhQA11jF0hZShrshimriNO3JfzFmOCvpLG4y2F21ZmSj1Jiw2nhho7eq2pPO++rYb1&#10;c76+bGb88bs9Hel4OJ0fM6+0Ho/61QuISH38F/+5342GLM9V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kRxQAAAN4AAAAPAAAAAAAAAAAAAAAAAJgCAABkcnMv&#10;ZG93bnJldi54bWxQSwUGAAAAAAQABAD1AAAAig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8isgA&#10;AADeAAAADwAAAGRycy9kb3ducmV2LnhtbESPT2sCMRTE70K/Q3gFb5q42LKuRqmFQi+F+uegt+fm&#10;ubu4edkmqW776ZtCocdhZn7DLFa9bcWVfGgca5iMFQji0pmGKw373csoBxEissHWMWn4ogCr5d1g&#10;gYVxN97QdRsrkSAcCtRQx9gVUoayJoth7Dri5J2dtxiT9JU0Hm8JbluZKfUoLTacFmrs6Lmm8rL9&#10;tBrWs3z98T7lt+/N6UjHw+nykHml9fC+f5qDiNTH//Bf+9VoyPJcze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ryKyAAAAN4AAAAPAAAAAAAAAAAAAAAAAJgCAABk&#10;cnMvZG93bnJldi54bWxQSwUGAAAAAAQABAD1AAAAjQM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DysYA&#10;AADeAAAADwAAAGRycy9kb3ducmV2LnhtbESPy2rCQBSG9wXfYThCd3ViaEuMjqKC0E3B20J3x8wx&#10;CWbOxJmppn16Z1Fw+fPf+CazzjTiRs7XlhUMBwkI4sLqmksF+93qLQPhA7LGxjIp+CUPs2nvZYK5&#10;tnfe0G0bShFH2OeooAqhzaX0RUUG/cC2xNE7W2cwROlKqR3e47hpZJokn9JgzfGhwpaWFRWX7Y9R&#10;sBhli+v6nb//NqcjHQ+ny0fqEqVe+918DCJQF57h//aXVpBm2TA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GDysYAAADeAAAADwAAAAAAAAAAAAAAAACYAgAAZHJz&#10;L2Rvd25yZXYueG1sUEsFBgAAAAAEAAQA9QAAAIsDA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0mUcgA&#10;AADeAAAADwAAAGRycy9kb3ducmV2LnhtbESPQWvCQBSE74X+h+UVequbhLbE6CpaKHgpqO1Bb8/s&#10;Mwlm38bdVaO/visUehxm5htmPO1NK87kfGNZQTpIQBCXVjdcKfj5/nzJQfiArLG1TAqu5GE6eXwY&#10;Y6HthVd0XodKRAj7AhXUIXSFlL6syaAf2I44envrDIYoXSW1w0uEm1ZmSfIuDTYcF2rs6KOm8rA+&#10;GQXzYT4/Ll/567babWm72R3eMpco9fzUz0YgAvXhP/zXXmgFWZ6nKdzvxCsgJ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SZR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JscA&#10;AADeAAAADwAAAGRycy9kb3ducmV2LnhtbESPQWvCQBSE70L/w/IK3nRjsCWNrlIFoZeC2h7q7Zl9&#10;JsHs23R3q9Ff3xUEj8PMfMNM551pxImcry0rGA0TEMSF1TWXCr6/VoMMhA/IGhvLpOBCHuazp94U&#10;c23PvKHTNpQiQtjnqKAKoc2l9EVFBv3QtsTRO1hnMETpSqkdniPcNDJNkldpsOa4UGFLy4qK4/bP&#10;KFi8ZYvf9Zg/r5v9jnY/++NL6hKl+s/d+wREoC48wvf2h1aQZtkohd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PuCbHAAAA3gAAAA8AAAAAAAAAAAAAAAAAmAIAAGRy&#10;cy9kb3ducmV2LnhtbFBLBQYAAAAABAAEAPUAAACMAw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dvckA&#10;AADeAAAADwAAAGRycy9kb3ducmV2LnhtbESPT2vCQBTE7wW/w/IEb3VjaiVNXUULhV4K9c+h3p7Z&#10;1ySYfRt3V4399F2h4HGYmd8w03lnGnEm52vLCkbDBARxYXXNpYLt5v0xA+EDssbGMim4kof5rPcw&#10;xVzbC6/ovA6liBD2OSqoQmhzKX1RkUE/tC1x9H6sMxiidKXUDi8RbhqZJslEGqw5LlTY0ltFxWF9&#10;MgqWL9ny+DXmz9/Vfke77/3hOXWJUoN+t3gFEagL9/B/+0MrSLNs9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MdvckAAADeAAAADwAAAAAAAAAAAAAAAACYAgAA&#10;ZHJzL2Rvd25yZXYueG1sUEsFBgAAAAAEAAQA9QAAAI4DA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qFyc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N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aoXJ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gUsgA&#10;AADeAAAADwAAAGRycy9kb3ducmV2LnhtbESPQWvCQBSE74L/YXkFb7oxVElTV9FCwYtQbQ/19sy+&#10;JsHs23R31eivdwtCj8PMfMPMFp1pxJmcry0rGI8SEMSF1TWXCr4+34cZCB+QNTaWScGVPCzm/d4M&#10;c20vvKXzLpQiQtjnqKAKoc2l9EVFBv3ItsTR+7HOYIjSlVI7vES4aWSaJFNpsOa4UGFLbxUVx93J&#10;KFi9ZKvfj2fe3LaHPe2/D8dJ6hKlBk/d8hVEoC78hx/ttVaQZtl4A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JiBSyAAAAN4AAAAPAAAAAAAAAAAAAAAAAJgCAABk&#10;cnMvZG93bnJldi54bWxQSwUGAAAAAAQABAD1AAAAjQM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JcgA&#10;AADeAAAADwAAAGRycy9kb3ducmV2LnhtbESPQWvCQBSE74L/YXkFb7oxVElTV9FCwYugtod6e2Zf&#10;k2D2bbq7auyvdwtCj8PMfMPMFp1pxIWcry0rGI8SEMSF1TWXCj4/3ocZCB+QNTaWScGNPCzm/d4M&#10;c22vvKPLPpQiQtjnqKAKoc2l9EVFBv3ItsTR+7bOYIjSlVI7vEa4aWSaJFNpsOa4UGFLbxUVp/3Z&#10;KFi9ZKuf7TNvfnfHAx2+jqdJ6hKlBk/d8hVEoC78hx/ttVaQZtl4C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9L4l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bvs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bZa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gbvskAAADeAAAADwAAAAAAAAAAAAAAAACYAgAA&#10;ZHJzL2Rvd25yZXYueG1sUEsFBgAAAAAEAAQA9QAAAI4DA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PzMUA&#10;AADeAAAADwAAAGRycy9kb3ducmV2LnhtbERPy2rCQBTdF/yH4Qrd1YmhLTE6igpCNwVfC91dM9ck&#10;mLkTZ6aa9uudRcHl4bwns8404kbO15YVDAcJCOLC6ppLBfvd6i0D4QOyxsYyKfglD7Np72WCubZ3&#10;3tBtG0oRQ9jnqKAKoc2l9EVFBv3AtsSRO1tnMEToSqkd3mO4aWSaJJ/SYM2xocKWlhUVl+2PUbAY&#10;ZYvr+p2//zanIx0Pp8tH6hKlXvvdfAwiUBee4n/3l1aQZt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J4/MxQAAAN4AAAAPAAAAAAAAAAAAAAAAAJgCAABkcnMv&#10;ZG93bnJldi54bWxQSwUGAAAAAAQABAD1AAAAigM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qV8gA&#10;AADeAAAADwAAAGRycy9kb3ducmV2LnhtbESPT2vCQBTE74V+h+UVvNWNwZYYXaUWCr0U/HfQ2zP7&#10;TILZt+nuVqOfvisIHoeZ+Q0zmXWmESdyvrasYNBPQBAXVtdcKtisv14zED4ga2wsk4ILeZhNn58m&#10;mGt75iWdVqEUEcI+RwVVCG0upS8qMuj7tiWO3sE6gyFKV0rt8BzhppFpkrxLgzXHhQpb+qyoOK7+&#10;jIL5KJv/Lob8c13ud7Tb7o9vqUuU6r10H2MQgbrwCN/b31pBmmW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aypXyAAAAN4AAAAPAAAAAAAAAAAAAAAAAJgCAABk&#10;cnMvZG93bnJldi54bWxQSwUGAAAAAAQABAD1AAAAjQM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heEerFAAAA3gAA&#10;AA8AAAAAAAAAAAAAAAAAqgIAAGRycy9kb3ducmV2LnhtbFBLBQYAAAAABAAEAPoAAACcAw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s7McA&#10;AADeAAAADwAAAGRycy9kb3ducmV2LnhtbESPQWvCQBSE70L/w/IK3nRjsCWNrlIFoZeC2h7q7Zl9&#10;JsHs23R3q9Ff3xUEj8PMfMNM551pxImcry0rGA0TEMSF1TWXCr6/VoMMhA/IGhvLpOBCHuazp94U&#10;c23PvKHTNpQiQtjnqKAKoc2l9EVFBv3QtsTRO1hnMETpSqkdniPcNDJNkldpsOa4UGFLy4qK4/bP&#10;KFi8ZYvf9Zg/r5v9jnY/++NL6hKl+s/d+wREoC48wvf2h1aQZlk6gt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x7OzHAAAA3gAAAA8AAAAAAAAAAAAAAAAAmAIAAGRy&#10;cy9kb3ducmV2LnhtbFBLBQYAAAAABAAEAPUAAACMAw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RdMYA&#10;AADeAAAADwAAAGRycy9kb3ducmV2LnhtbESPzWrDMBCE74W+g9hCb40cF4xxo4SQUig9tfk5+LZY&#10;G8uutTKSmjhvXwUCOQ4z8w2zWE12ECfyoXOsYD7LQBA3TnfcKtjvPl5KECEiaxwck4ILBVgtHx8W&#10;WGl35h86bWMrEoRDhQpMjGMlZWgMWQwzNxIn7+i8xZikb6X2eE5wO8g8ywppseO0YHCkjaHmd/tn&#10;FXwd/aXe4KEvDH+/F3XPbS9flXp+mtZvICJN8R6+tT+1grws8xyud9IV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sRdMYAAADeAAAADwAAAAAAAAAAAAAAAACYAgAAZHJz&#10;L2Rvd25yZXYueG1sUEsFBgAAAAAEAAQA9QAAAIsDA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6"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GTMgA&#10;AADeAAAADwAAAGRycy9kb3ducmV2LnhtbESPQWvCQBSE74X+h+UJvYhuErGE6CqlUGopCFpz8PbI&#10;PrPB7NuQXTX9911B6HGYmW+Y5XqwrbhS7xvHCtJpAoK4crrhWsHh52OSg/ABWWPrmBT8kof16vlp&#10;iYV2N97RdR9qESHsC1RgQugKKX1lyKKfuo44eifXWwxR9rXUPd4i3LYyS5JXabHhuGCwo3dD1Xl/&#10;sQrG5ZDOvi/HrzzdJp8bMy/n1bFU6mU0vC1ABBrCf/jR3mgFWZ5nM7jf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EZM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xY8cA&#10;AADeAAAADwAAAGRycy9kb3ducmV2LnhtbESPQWvCQBSE74X+h+UVequbBNGQuoqKgkVq2yieH9ln&#10;Esy+Ddmtpv/eLQgeh5n5hpnMetOIC3WutqwgHkQgiAuray4VHPbrtxSE88gaG8uk4I8czKbPTxPM&#10;tL3yD11yX4oAYZehgsr7NpPSFRUZdAPbEgfvZDuDPsiulLrDa4CbRiZRNJIGaw4LFba0rKg4579G&#10;wfd+8xF/LYa76Hj+HG3bVV3E41yp15d+/g7CU+8f4Xt7oxUkaZoM4f9Ou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DcWPHAAAA3gAAAA8AAAAAAAAAAAAAAAAAmAIAAGRy&#10;cy9kb3ducmV2LnhtbFBLBQYAAAAABAAEAPUAAACMAw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CH6cYA&#10;AADeAAAADwAAAGRycy9kb3ducmV2LnhtbESPQWvCQBSE7wX/w/IEb3VjoCVGV1FDIF4KVQ8eH9nX&#10;JDT7NmS3Seyv7xYKPQ4z8w2z3U+mFQP1rrGsYLWMQBCXVjdcKbhd8+cEhPPIGlvLpOBBDva72dMW&#10;U21Hfqfh4isRIOxSVFB736VSurImg25pO+LgfdjeoA+yr6TucQxw08o4il6lwYbDQo0dnWoqPy9f&#10;JlCu9+Lc3c5ER/f9ZofDap1luVKL+XTYgPA0+f/wX7vQCuIkiV/g9064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CH6c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5OcYA&#10;AADeAAAADwAAAGRycy9kb3ducmV2LnhtbESPwWrDMBBE74X+g9hCb41sUxLXiRJKi6G3ECcfsFhb&#10;26m0ciw1dvv1USCQ4zAzb5jVZrJGnGnwnWMF6SwBQVw73XGj4LAvX3IQPiBrNI5JwR952KwfH1ZY&#10;aDfyjs5VaESEsC9QQRtCX0jp65Ys+pnriaP37QaLIcqhkXrAMcKtkVmSzKXFjuNCiz19tFT/VL9W&#10;QTW+bY/69TM9lc3/9rSQZToao9Tz0/S+BBFoCvfwrf2lFWR5ns3heideAb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c5Oc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eMscA&#10;AADeAAAADwAAAGRycy9kb3ducmV2LnhtbESPUUvDMBSF34X9h3AHvrm0RWapy4YoFkV8WLcfcG2u&#10;TbW5KUnsqr/eCMIeD+ec73A2u9kOYiIfescK8lUGgrh1uudOwfHweFWCCBFZ4+CYFHxTgN12cbHB&#10;SrsT72lqYicShEOFCkyMYyVlaA1ZDCs3Eifv3XmLMUnfSe3xlOB2kEWWraXFntOCwZHuDbWfzZdV&#10;kD00ef1yvP7wYf1sXn/yup/eaqUul/PdLYhIczyH/9tPWkFRlsUN/N1JV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e3jLHAAAA3gAAAA8AAAAAAAAAAAAAAAAAmAIAAGRy&#10;cy9kb3ducmV2LnhtbFBLBQYAAAAABAAEAPUAAACM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0MMA&#10;AADeAAAADwAAAGRycy9kb3ducmV2LnhtbERP3WrCMBS+F/YO4Qx2Z9MWmV1nlKEUdierPsChOWu7&#10;JSe1ibbb0y8XAy8/vv/NbrZG3Gj0vWMFWZKCIG6c7rlVcD5VywKED8gajWNS8EMedtuHxQZL7Sb+&#10;oFsdWhFD2JeooAthKKX0TUcWfeIG4sh9utFiiHBspR5xiuHWyDxNn6XFnmNDhwPtO2q+66tVUE8v&#10;xy+9OmSXqv09XtayyiZjlHp6nN9eQQSaw138737XCvKiyOPeeCd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QI0MMAAADeAAAADwAAAAAAAAAAAAAAAACYAgAAZHJzL2Rv&#10;d25yZXYueG1sUEsFBgAAAAAEAAQA9QAAAIg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Evc8gA&#10;AADeAAAADwAAAGRycy9kb3ducmV2LnhtbESPQU/CQBSE7yb+h80z4SZbeiClshAhEvAgEUS9PrvP&#10;bmP3bdNdS+HXuyQmHCcz801mOu9tLTpqfeVYwWiYgCAunK64VHB4W91nIHxA1lg7JgUn8jCf3d5M&#10;MdfuyDvq9qEUEcI+RwUmhCaX0heGLPqha4ij9+1aiyHKtpS6xWOE21qmSTKWFiuOCwYbWhoqfva/&#10;VsF5+7F+en7fLA6v9ZdfvnAw3edEqcFd//gAIlAfruH/9kYrSLMsncDl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4S9zyAAAAN4AAAAPAAAAAAAAAAAAAAAAAJgCAABk&#10;cnMvZG93bnJldi54bWxQSwUGAAAAAAQABAD1AAAAjQM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vuB8UA&#10;AADeAAAADwAAAGRycy9kb3ducmV2LnhtbESPTU/CQBCG7yb+h82YeJOtGKEUFqImJsKNQjxPumO3&#10;2J2t3RUKv945mHB8837lWawG36oj9bEJbOBxlIEiroJtuDaw370/5KBiQrbYBiYDZ4qwWt7eLLCw&#10;4cRbOpapVjLCsUADLqWu0DpWjjzGUeiIxfsKvccksq+17fEk477V4yybaI8Ny4PDjt4cVd/lr5ff&#10;z+d6Nl2vy8nuMLv4n43bv26cMfd3w8scVKIhXcP/7Q9rYJznTwIgOIIC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4H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quscA&#10;AADeAAAADwAAAGRycy9kb3ducmV2LnhtbESPT4vCMBTE74LfITzBm6ZWXUo1ivgHvCy4Ksvu7dE8&#10;22LzUpqo9dtvBGGPw8z8hpkvW1OJOzWutKxgNIxAEGdWl5wrOJ92gwSE88gaK8uk4EkOlotuZ46p&#10;tg/+ovvR5yJA2KWooPC+TqV0WUEG3dDWxMG72MagD7LJpW7wEeCmknEUfUiDJYeFAmtaF5Rdjzej&#10;IDllm812ezDfv3F0+5ysfq7T816pfq9dzUB4av1/+N3eawVxkoxH8Lo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barrHAAAA3gAAAA8AAAAAAAAAAAAAAAAAmAIAAGRy&#10;cy9kb3ducmV2LnhtbFBLBQYAAAAABAAEAPUAAACMAwAAAAA=&#10;" path="m,c11,8,24,13,37,13,50,12,63,8,73,l,xe" filled="f" stroked="f">
                          <v:path arrowok="t" o:connecttype="custom" o:connectlocs="0,0;856,296;1688,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GocUA&#10;AADeAAAADwAAAGRycy9kb3ducmV2LnhtbESP0WqDQBRE3wv9h+UW+lLiqgURm1VCaaA+NskH3Li3&#10;KnHvirsmxq/vFgp9HGbmDLOtFjOIK02ut6wgiWIQxI3VPbcKTsf9JgfhPLLGwTIpuJODqnx82GKh&#10;7Y2/6HrwrQgQdgUq6LwfCyld05FBF9mROHjfdjLog5xaqSe8BbgZZBrHmTTYc1jocKT3jprLYTYK&#10;zq3NaK3X48sQ6zo5j3NTf8xKPT8tuzcQnhb/H/5rf2oFaZ6/pvB7J1wB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8QahxQAAAN4AAAAPAAAAAAAAAAAAAAAAAJgCAABkcnMv&#10;ZG93bnJldi54bWxQSwUGAAAAAAQABAD1AAAAigM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Q28YA&#10;AADeAAAADwAAAGRycy9kb3ducmV2LnhtbESPQWvCQBSE7wX/w/IEb3WjQgnRVVQQpF5s2gjeHtln&#10;Nph9G7Jbjf76bqHQ4zAz3zCLVW8bcaPO144VTMYJCOLS6ZorBV+fu9cUhA/IGhvHpOBBHlbLwcsC&#10;M+3u/EG3PFQiQthnqMCE0GZS+tKQRT92LXH0Lq6zGKLsKqk7vEe4beQ0Sd6kxZrjgsGWtobKa/5t&#10;FeT19rgpikPxbp4bn8rj6UzJSanRsF/PQQTqw3/4r73XCqZpOpvB7514B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HQ28YAAADeAAAADwAAAAAAAAAAAAAAAACYAgAAZHJz&#10;L2Rvd25yZXYueG1sUEsFBgAAAAAEAAQA9QAAAIsDA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qcgA&#10;AADeAAAADwAAAGRycy9kb3ducmV2LnhtbESPQWvCQBSE74X+h+UJvdWNqZUYXaUWBC+FanvQ2zP7&#10;TILZt+nuqrG/visUPA4z8w0znXemEWdyvrasYNBPQBAXVtdcKvj+Wj5nIHxA1thYJgVX8jCfPT5M&#10;Mdf2wms6b0IpIoR9jgqqENpcSl9UZND3bUscvYN1BkOUrpTa4SXCTSPTJBlJgzXHhQpbeq+oOG5O&#10;RsFinC1+Pof88bve72i33R9fU5co9dTr3iYgAnXhHv5vr7SCNMte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39mp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8M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Y9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k3wy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iR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Za9DO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QeJF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1H3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iy7f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Q1H3skAAADeAAAADwAAAAAAAAAAAAAAAACYAgAA&#10;ZHJzL2Rvd25yZXYueG1sUEsFBgAAAAAEAAQA9QAAAI4DA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TrMUA&#10;AADeAAAADwAAAGRycy9kb3ducmV2LnhtbERPz2vCMBS+C/4P4Qm7aWrnRu2MooOBF2G6HfT2bN7a&#10;YvPSJZlW/3pzEHb8+H7PFp1pxJmcry0rGI8SEMSF1TWXCr6/PoYZCB+QNTaWScGVPCzm/d4Mc20v&#10;vKXzLpQihrDPUUEVQptL6YuKDPqRbYkj92OdwRChK6V2eInhppFpkrxKgzXHhgpbeq+oOO3+jILV&#10;NFv9fk54c9seD3TYH08vqUuUehp0yzcQgbrwL36411pBmmXP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tOsxQAAAN4AAAAPAAAAAAAAAAAAAAAAAJgCAABkcnMv&#10;ZG93bnJldi54bWxQSwUGAAAAAAQABAD1AAAAig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2N8kA&#10;AADeAAAADwAAAGRycy9kb3ducmV2LnhtbESPT2vCQBTE7wW/w/IEb3XT1EpMXUULhV4K9c+h3p7Z&#10;1ySYfRt3V4399F2h4HGYmd8w03lnGnEm52vLCp6GCQjiwuqaSwXbzftjBsIHZI2NZVJwJQ/zWe9h&#10;irm2F17ReR1KESHsc1RQhdDmUvqiIoN+aFvi6P1YZzBE6UqpHV4i3DQyTZKxNFhzXKiwpbeKisP6&#10;ZBQsJ9ny+DXiz9/Vfke77/3hJXWJUoN+t3gFEagL9/B/+0MrSLPseQ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952N8kAAADeAAAADwAAAAAAAAAAAAAAAACYAgAA&#10;ZHJzL2Rvd25yZXYueG1sUEsFBgAAAAAEAAQA9QAAAI4DA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Ks18YA&#10;AADeAAAADwAAAGRycy9kb3ducmV2LnhtbESPy2rCQBSG9wXfYTiCuzox2BKjo2hB6KZQLwvdHTPH&#10;JJg5k85MNfr0nUXB5c9/45stOtOIKzlfW1YwGiYgiAuray4V7Hfr1wyED8gaG8uk4E4eFvPeywxz&#10;bW+8oes2lCKOsM9RQRVCm0vpi4oM+qFtiaN3ts5giNKVUju8xXHTyDRJ3qXBmuNDhS19VFRctr9G&#10;wWqSrX6+x/z12JyOdDycLm+pS5Qa9LvlFESgLjzD/+1PrSDNsnE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Ks18YAAADeAAAADwAAAAAAAAAAAAAAAACYAgAAZHJz&#10;L2Rvd25yZXYueG1sUEsFBgAAAAAEAAQA9QAAAIsDA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4JTM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N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rglM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XO8cA&#10;AADeAAAADwAAAGRycy9kb3ducmV2LnhtbESPQWvCQBSE70L/w/IK3nTTYEsaXaUWBC8FtT3U2zP7&#10;TILZt+nuqtFf3xUEj8PMfMNMZp1pxImcry0reBkmIIgLq2suFfx8LwYZCB+QNTaWScGFPMymT70J&#10;5tqeeU2nTShFhLDPUUEVQptL6YuKDPqhbYmjt7fOYIjSlVI7PEe4aWSaJG/SYM1xocKWPisqDpuj&#10;UTB/z+Z/qxF/Xde7LW1/d4fX1CVK9Z+7jzGIQF14hO/tpVaQZtko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8lzvHAAAA3gAAAA8AAAAAAAAAAAAAAAAAmAIAAGRy&#10;cy9kb3ducmV2LnhtbFBLBQYAAAAABAAEAPUAAACMAw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yo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MuG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MDKg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q1M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2arUyAAAAN4AAAAPAAAAAAAAAAAAAAAAAJgCAABk&#10;cnMvZG93bnJldi54bWxQSwUGAAAAAAQABAD1AAAAjQM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UPT8gA&#10;AADeAAAADwAAAGRycy9kb3ducmV2LnhtbESPQWvCQBSE70L/w/IK3nTToCVNXaUKghehag/19sy+&#10;JsHs23R31eiv7xYEj8PMfMNMZp1pxJmcry0reBkmIIgLq2suFXztloMMhA/IGhvLpOBKHmbTp94E&#10;c20vvKHzNpQiQtjnqKAKoc2l9EVFBv3QtsTR+7HOYIjSlVI7vES4aWSaJK/SYM1xocKWFhUVx+3J&#10;KJi/ZfPfzxGvb5vDnvbfh+M4dYlS/efu4x1EoC48wvf2SitIs2w0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lQ9P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ROMgA&#10;AADeAAAADwAAAGRycy9kb3ducmV2LnhtbESPT2vCQBTE74V+h+UVvNVNg0qaukoVBC+Cf3qot2f2&#10;NQlm36a7q8Z+ercgeBxm5jfMeNqZRpzJ+dqygrd+AoK4sLrmUsHXbvGagfABWWNjmRRcycN08vw0&#10;xlzbC2/ovA2liBD2OSqoQmhzKX1RkUHfty1x9H6sMxiidKXUDi8RbhqZJslIGqw5LlTY0ryi4rg9&#10;GQWz92z2ux7w6m9z2NP++3Acpi5RqvfSfX6ACNSFR/jeXmoFaZYN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R5E4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s0o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Ze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s0o8kAAADeAAAADwAAAAAAAAAAAAAAAACYAgAA&#10;ZHJzL2Rvd25yZXYueG1sUEsFBgAAAAAEAAQA9QAAAI4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Sg0cUA&#10;AADeAAAADwAAAGRycy9kb3ducmV2LnhtbERPy2rCQBTdF/yH4Qru6sRgS4yOogWhm0J9LHR3zVyT&#10;YOZOOjPV6Nd3FgWXh/OeLTrTiCs5X1tWMBomIIgLq2suFex369cMhA/IGhvLpOBOHhbz3ssMc21v&#10;vKHrNpQihrDPUUEVQptL6YuKDPqhbYkjd7bOYIjQlVI7vMVw08g0Sd6lwZpjQ4UtfVRUXLa/RsFq&#10;kq1+vsf89dicjnQ8nC5vqUuUGvS75RREoC48xf/uT60gzbJx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KDRxQAAAN4AAAAPAAAAAAAAAAAAAAAAAJgCAABkcnMv&#10;ZG93bnJldi54bWxQSwUGAAAAAAQABAD1AAAAig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gFSsgA&#10;AADeAAAADwAAAGRycy9kb3ducmV2LnhtbESPT2vCQBTE70K/w/IKvemmwZYYXaUWCr0U/HfQ2zP7&#10;TILZt+nuVqOfvisIHoeZ+Q0zmXWmESdyvras4HWQgCAurK65VLBZf/UzED4ga2wsk4ILeZhNn3oT&#10;zLU985JOq1CKCGGfo4IqhDaX0hcVGfQD2xJH72CdwRClK6V2eI5w08g0Sd6lwZrjQoUtfVZUHFd/&#10;RsF8lM1/F0P+uS73O9pt98e31CVKvTx3H2MQgbrwCN/b31pBmmX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2AVKyAAAAN4AAAAPAAAAAAAAAAAAAAAAAJgCAABk&#10;cnMvZG93bnJldi54bWxQSwUGAAAAAAQABAD1AAAAjQM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6CsYA&#10;AADeAAAADwAAAGRycy9kb3ducmV2LnhtbESPy2rCQBSG9wXfYThCd3Vi0BKjo2hB6KbgbaG7Y+aY&#10;BDNn0pmppn16Z1Fw+fPf+GaLzjTiRs7XlhUMBwkI4sLqmksFh/36LQPhA7LGxjIp+CUPi3nvZYa5&#10;tnfe0m0XShFH2OeooAqhzaX0RUUG/cC2xNG7WGcwROlKqR3e47hpZJok79JgzfGhwpY+Kiquux+j&#10;YDXJVt+bEX/9bc8nOh3P13HqEqVe+91yCiJQF57h//anVpBm2Tg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s6CsYAAADeAAAADwAAAAAAAAAAAAAAAACYAgAAZHJz&#10;L2Rvd25yZXYueG1sUEsFBgAAAAAEAAQA9QAAAIs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fkcgA&#10;AADeAAAADwAAAGRycy9kb3ducmV2LnhtbESPQWvCQBSE74L/YXkFb7oxVElTV9FCwYtQbQ/19sy+&#10;JsHs23R31eivdwtCj8PMfMPMFp1pxJmcry0rGI8SEMSF1TWXCr4+34cZCB+QNTaWScGVPCzm/d4M&#10;c20vvKXzLpQiQtjnqKAKoc2l9EVFBv3ItsTR+7HOYIjSlVI7vES4aWSaJFNpsOa4UGFLbxUVx93J&#10;KFi9ZKvfj2fe3LaHPe2/D8dJ6hKlBk/d8hVEoC78hx/ttVaQZtlk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5+R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UB5s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2yU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lAebHAAAA3gAAAA8AAAAAAAAAAAAAAAAAmAIAAGRy&#10;cy9kb3ducmV2LnhtbFBLBQYAAAAABAAEAPUAAACMAw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kf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aN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6aR9yAAAAN4AAAAPAAAAAAAAAAAAAAAAAJgCAABk&#10;cnMvZG93bnJldi54bWxQSwUGAAAAAAQABAD1AAAAjQM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8CcgA&#10;AADeAAAADwAAAGRycy9kb3ducmV2LnhtbESPQWvCQBSE70L/w/IK3nTToCVNXaUKghehag/19sy+&#10;JsHs23R31eiv7xYEj8PMfMNMZp1pxJmcry0reBkmIIgLq2suFXztloMMhA/IGhvLpOBKHmbTp94E&#10;c20vvKHzNpQiQtjnqKAKoc2l9EVFBv3QtsTR+7HOYIjSlVI7vES4aWSaJK/SYM1xocKWFhUVx+3J&#10;KJi/ZfPfzxGvb5vDnvbfh+M4dYlS/efu4x1EoC48wvf2SitIs2w8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DwJ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ZksgA&#10;AADeAAAADwAAAGRycy9kb3ducmV2LnhtbESPT2vCQBTE74LfYXmF3nTT0JQYXUULhV4K9c9Bb8/s&#10;Mwlm36a7W41++m6h0OMwM79hZovetOJCzjeWFTyNExDEpdUNVwp227dRDsIHZI2tZVJwIw+L+XAw&#10;w0LbK6/psgmViBD2BSqoQ+gKKX1Zk0E/th1x9E7WGQxRukpqh9cIN61Mk+RFGmw4LtTY0WtN5Xnz&#10;bRSsJvnq6/OZP+7r44EO++M5S12i1ONDv5yCCNSH//Bf+10rSP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JmS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H5cgA&#10;AADeAAAADwAAAGRycy9kb3ducmV2LnhtbESPT2vCQBTE70K/w/IKvZlNQ5UYXaUWCr0U/HfQ2zP7&#10;mgSzb9Pdrab99G5B8DjMzG+Y2aI3rTiT841lBc9JCoK4tLrhSsFu+z7MQfiArLG1TAp+ycNi/jCY&#10;YaHthdd03oRKRAj7AhXUIXSFlL6syaBPbEccvS/rDIYoXSW1w0uEm1ZmaTqWBhuOCzV29FZTedr8&#10;GAXLSb78Xr3w59/6eKDD/ngaZS5V6umxf52CCNSHe/jW/tAKsjwf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gfl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Kif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YN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0qJ+yAAAAN4AAAAPAAAAAAAAAAAAAAAAAJgCAABk&#10;cnMvZG93bnJldi54bWxQSwUGAAAAAAQABAD1AAAAjQ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02DMUA&#10;AADeAAAADwAAAGRycy9kb3ducmV2LnhtbERPy2rCQBTdF/yH4Qrd1YlBS4yOogWhm4Kvhe6umWsS&#10;zNxJZ6aa9uudRcHl4bxni8404kbO15YVDAcJCOLC6ppLBYf9+i0D4QOyxsYyKfglD4t572WGubZ3&#10;3tJtF0oRQ9jnqKAKoc2l9EVFBv3AtsSRu1hnMEToSqkd3mO4aWSaJO/SYM2xocKWPioqrrsfo2A1&#10;yVbfmxF//W3PJzodz9dx6hKlXvvdcgoiUBee4n/3p1aQZtk4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TYMxQAAAN4AAAAPAAAAAAAAAAAAAAAAAJgCAABkcnMv&#10;ZG93bnJldi54bWxQSwUGAAAAAAQABAD1AAAAigM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Tl8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l4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ZOXyAAAAN4AAAAPAAAAAAAAAAAAAAAAAJgCAABk&#10;cnMvZG93bnJldi54bWxQSwUGAAAAAAQABAD1AAAAjQM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wt8YA&#10;AADeAAAADwAAAGRycy9kb3ducmV2LnhtbESPy2rCQBSG9wXfYTgFd3XSYCWNjqIFoZuCt0XdHTPH&#10;JJg5k86Mmvr0zkJw+fPf+CazzjTiQs7XlhW8DxIQxIXVNZcKdtvlWwbCB2SNjWVS8E8eZtPeywRz&#10;ba+8pssmlCKOsM9RQRVCm0vpi4oM+oFtiaN3tM5giNKVUju8xnHTyDRJRtJgzfGhwpa+KipOm7NR&#10;sPjMFn+rIf/c1oc97X8Pp4/UJUr1X7v5GESgLjzDj/a3VpBm2Sg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fwt8YAAADeAAAADwAAAAAAAAAAAAAAAACYAgAAZHJz&#10;L2Rvd25yZXYueG1sUEsFBgAAAAAEAAQA9QAAAIsDA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tVLMgA&#10;AADeAAAADwAAAGRycy9kb3ducmV2LnhtbESPQWvCQBSE74L/YXkFb7oxVElTV9FCwYugtod6e2Zf&#10;k2D2bbq7auyvdwtCj8PMfMPMFp1pxIWcry0rGI8SEMSF1TWXCj4/3ocZCB+QNTaWScGNPCzm/d4M&#10;c22vvKPLPpQiQtjnqKAKoc2l9EVFBv3ItsTR+7bOYIjSlVI7vEa4aWSaJFNpsOa4UGFLbxUVp/3Z&#10;KFi9ZKuf7TNvfnfHAx2+jqdJ6hKlBk/d8hVEoC78hx/ttVaQZtl0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1UsyAAAAN4AAAAPAAAAAAAAAAAAAAAAAJgCAABk&#10;cnMvZG93bnJldi54bWxQSwUGAAAAAAQABAD1AAAAjQM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LW8cA&#10;AADeAAAADwAAAGRycy9kb3ducmV2LnhtbESPQWvCQBSE7wX/w/KE3urGUCVGV9FCwYugtge9PbPP&#10;JJh9m+5uNfbXu4VCj8PMfMPMFp1pxJWcry0rGA4SEMSF1TWXCj4/3l8yED4ga2wsk4I7eVjMe08z&#10;zLW98Y6u+1CKCGGfo4IqhDaX0hcVGfQD2xJH72ydwRClK6V2eItw08g0ScbSYM1xocKW3ioqLvtv&#10;o2A1yVZf21fe/OxORzoeTpdR6hKlnvvdcgoiUBf+w3/ttVaQZtk4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Jy1vHAAAA3gAAAA8AAAAAAAAAAAAAAAAAmAIAAGRy&#10;cy9kb3ducmV2LnhtbFBLBQYAAAAABAAEAPUAAACMAw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uw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ZYNX+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W7AyAAAAN4AAAAPAAAAAAAAAAAAAAAAAJgCAABk&#10;cnMvZG93bnJldi54bWxQSwUGAAAAAAQABAD1AAAAjQM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2tMgA&#10;AADeAAAADwAAAGRycy9kb3ducmV2LnhtbESPT2vCQBTE74V+h+UVvNVNg0qaukoVBC+Cf3qot2f2&#10;NQlm36a7q8Z+ercgeBxm5jfMeNqZRpzJ+dqygrd+AoK4sLrmUsHXbvGagfABWWNjmRRcycN08vw0&#10;xlzbC2/ovA2liBD2OSqoQmhzKX1RkUHfty1x9H6sMxiidKXUDi8RbhqZJslIGqw5LlTY0ryi4rg9&#10;GQWz92z2ux7w6m9z2NP++3Acpi5RqvfSfX6ACNSFR/jeXmoFaZaN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Pa0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TL8gA&#10;AADeAAAADwAAAGRycy9kb3ducmV2LnhtbESPT2vCQBTE70K/w/IKvZlNQ5UYXaUWCr0U/HfQ2zP7&#10;mgSzb9Pdrab99G5B8DjMzG+Y2aI3rTiT841lBc9JCoK4tLrhSsFu+z7MQfiArLG1TAp+ycNi/jCY&#10;YaHthdd03oRKRAj7AhXUIXSFlL6syaBPbEccvS/rDIYoXSW1w0uEm1ZmaTqWBhuOCzV29FZTedr8&#10;GAXLSb78Xr3w59/6eKDD/ngaZS5V6umxf52CCNSHe/jW/tAKsjwf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IFMv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LNWMgA&#10;AADeAAAADwAAAGRycy9kb3ducmV2LnhtbESPT2vCQBTE7wW/w/IKvdVNQw0xuooWCr0U6p+D3p7Z&#10;ZxLMvk13txr76bsFweMwM79hpvPetOJMzjeWFbwMExDEpdUNVwq2m/fnHIQPyBpby6TgSh7ms8HD&#10;FAttL7yi8zpUIkLYF6igDqErpPRlTQb90HbE0TtaZzBE6SqpHV4i3LQyTZJMGmw4LtTY0VtN5Wn9&#10;YxQsx/ny++uVP39Xhz3td4fTKHWJUk+P/WICIlAf7uFb+0MrSP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s1Y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5ow8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N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vmjDyAAAAN4AAAAPAAAAAAAAAAAAAAAAAJgCAABk&#10;cnMvZG93bnJldi54bWxQSwUGAAAAAAQABAD1AAAAjQM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8scUA&#10;AADeAAAADwAAAGRycy9kb3ducmV2LnhtbERPy2rCQBTdF/yH4Rbc1UmDlTQ6ihaEbgq+FnV3zVyT&#10;YOZOOjNq6tc7C8Hl4bwns8404kLO15YVvA8SEMSF1TWXCnbb5VsGwgdkjY1lUvBPHmbT3ssEc22v&#10;vKbLJpQihrDPUUEVQptL6YuKDPqBbYkjd7TOYIjQlVI7vMZw08g0SUbSYM2xocKWvioqTpuzUbD4&#10;zBZ/qyH/3NaHPe1/D6eP1CVK9V+7+RhEoC48xQ/3t1aQZtko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fyxxQAAAN4AAAAPAAAAAAAAAAAAAAAAAJgCAABkcnMv&#10;ZG93bnJldi54bWxQSwUGAAAAAAQABAD1AAAAigM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ZKs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wy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bVkqyAAAAN4AAAAPAAAAAAAAAAAAAAAAAJgCAABk&#10;cnMvZG93bnJldi54bWxQSwUGAAAAAAQABAD1AAAAjQM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5mas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y14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OZmrHAAAA3gAAAA8AAAAAAAAAAAAAAAAAmAIAAGRy&#10;cy9kb3ducmV2LnhtbFBLBQYAAAAABAAEAPUAAACMAw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D8c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bZZ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8LD8ckAAADeAAAADwAAAAAAAAAAAAAAAACYAgAA&#10;ZHJzL2Rvd25yZXYueG1sUEsFBgAAAAAEAAQA9QAAAI4DA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dhsgA&#10;AADeAAAADwAAAGRycy9kb3ducmV2LnhtbESPQWvCQBSE70L/w/IKvenGoG2MrlIFwUtBbQ/19sw+&#10;k2D2bbq71dhf7xYKPQ4z8w0zW3SmERdyvrasYDhIQBAXVtdcKvh4X/czED4ga2wsk4IbeVjMH3oz&#10;zLW98o4u+1CKCGGfo4IqhDaX0hcVGfQD2xJH72SdwRClK6V2eI1w08g0SZ6lwZrjQoUtrSoqzvtv&#10;o2A5yZZf2xG//eyOBzp8Hs/j1CVKPT12r1MQgbrwH/5rb7SCNMte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F2GyAAAAN4AAAAPAAAAAAAAAAAAAAAAAJgCAABk&#10;cnMvZG93bnJldi54bWxQSwUGAAAAAAQABAD1AAAAjQM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4HckA&#10;AADeAAAADwAAAGRycy9kb3ducmV2LnhtbESPQWvCQBSE74L/YXlCb7oxbW0aXUULQi8FtT3U2zP7&#10;TILZt+nuqml/fbcg9DjMzDfMbNGZRlzI+dqygvEoAUFcWF1zqeDjfT3MQPiArLGxTAq+ycNi3u/N&#10;MNf2ylu67EIpIoR9jgqqENpcSl9UZNCPbEscvaN1BkOUrpTa4TXCTSPTJJlIgzXHhQpbeqmoOO3O&#10;RsHqOVt9bR747Wd72NP+83B6TF2i1N2gW05BBOrCf/jWftUK0ix7uo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z4Hc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ga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7VgackAAADeAAAADwAAAAAAAAAAAAAAAACYAgAA&#10;ZHJzL2Rvd25yZXYueG1sUEsFBgAAAAAEAAQA9QAAAI4DA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F8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aN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cXyyAAAAN4AAAAPAAAAAAAAAAAAAAAAAJgCAABk&#10;cnMvZG93bnJldi54bWxQSwUGAAAAAAQABAD1AAAAjQM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bh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9j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K1uFyAAAAN4AAAAPAAAAAAAAAAAAAAAAAJgCAABk&#10;cnMvZG93bnJldi54bWxQSwUGAAAAAAQABAD1AAAAjQM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f+HsgA&#10;AADeAAAADwAAAGRycy9kb3ducmV2LnhtbESPQWvCQBSE74X+h+UJvdWNoa0xukoVCr0I1fagt2f2&#10;mQSzb+PuVqO/3hUKPQ4z8w0zmXWmESdyvrasYNBPQBAXVtdcKvj5/njOQPiArLGxTAou5GE2fXyY&#10;YK7tmVd0WodSRAj7HBVUIbS5lL6oyKDv25Y4envrDIYoXSm1w3OEm0amSfImDdYcFypsaVFRcVj/&#10;GgXzUTY/fr3w8rrabWm72R1eU5co9dTr3scgAnXhP/zX/tQK0iwbDu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Z/4eyAAAAN4AAAAPAAAAAAAAAAAAAAAAAJgCAABk&#10;cnMvZG93bnJldi54bWxQSwUGAAAAAAQABAD1AAAAjQ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qbMUA&#10;AADeAAAADwAAAGRycy9kb3ducmV2LnhtbERPz2vCMBS+C/4P4Qm7aWqZW+2MooOBF2G6HfT2bN7a&#10;YvPSJZlW/3pzEHb8+H7PFp1pxJmcry0rGI8SEMSF1TWXCr6/PoYZCB+QNTaWScGVPCzm/d4Mc20v&#10;vKXzLpQihrDPUUEVQptL6YuKDPqRbYkj92OdwRChK6V2eInhppFpkrxIgzXHhgpbeq+oOO3+jILV&#10;NFv9fj7z5rY9HuiwP54mqUuUehp0yzcQgbrwL36411pBmmWv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psxQAAAN4AAAAPAAAAAAAAAAAAAAAAAJgCAABkcnMv&#10;ZG93bnJldi54bWxQSwUGAAAAAAQABAD1AAAAig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P98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Ze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TP98kAAADeAAAADwAAAAAAAAAAAAAAAACYAgAA&#10;ZHJzL2Rvd25yZXYueG1sUEsFBgAAAAAEAAQA9QAAAI4DA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WTccA&#10;AADeAAAADwAAAGRycy9kb3ducmV2LnhtbESPy2oCMRSG9wXfIRyhu5rp0Eo6NUoVBDcFL13U3XFy&#10;OjM4OZkmUad9erMQXP78N77JrLetOJMPjWMNz6MMBHHpTMOVhq/d8kmBCBHZYOuYNPxRgNl08DDB&#10;wrgLb+i8jZVIIxwK1FDH2BVShrImi2HkOuLk/ThvMSbpK2k8XtK4bWWeZWNpseH0UGNHi5rK4/Zk&#10;Nczf1Px3/cKf/5vDnvbfh+Nr7jOtH4f9xzuISH28h2/tldGQK6USQMJJKC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bFk3HAAAA3gAAAA8AAAAAAAAAAAAAAAAAmAIAAGRy&#10;cy9kb3ducmV2LnhtbFBLBQYAAAAABAAEAPUAAACMAw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z1sgA&#10;AADeAAAADwAAAGRycy9kb3ducmV2LnhtbESPQWsCMRSE74L/ITzBm2ZdbImrUWqh0Euh2h709tw8&#10;dxc3L9sk1W1/fVMo9DjMzDfMatPbVlzJh8axhtk0A0FcOtNwpeH97WmiQISIbLB1TBq+KMBmPRys&#10;sDDuxju67mMlEoRDgRrqGLtCylDWZDFMXUecvLPzFmOSvpLG4y3BbSvzLLuXFhtOCzV29FhTedl/&#10;Wg3bhdp+vM755Xt3OtLxcLrc5T7TejzqH5YgIvXxP/zXfjYacqXU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7PW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ocgA&#10;AADeAAAADwAAAGRycy9kb3ducmV2LnhtbESPQWsCMRSE70L/Q3iF3jTr0pa4GqUKQi+Faj3o7bl5&#10;7i5uXrZJqtv++qYg9DjMzDfMbNHbVlzIh8axhvEoA0FcOtNwpWH3sR4qECEiG2wdk4ZvCrCY3w1m&#10;WBh35Q1dtrESCcKhQA11jF0hZShrshhGriNO3sl5izFJX0nj8ZrgtpV5lj1Liw2nhRo7WtVUnrdf&#10;VsNyopaf74/89rM5HuiwP56fcp9p/XDfv0xBROrjf/jWfjUacqVUDn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2h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mIOskA&#10;AADeAAAADwAAAGRycy9kb3ducmV2LnhtbESPT0sDMRTE70K/Q3gFbzbrqiXdNi2tIHgR7J9De3vd&#10;PHeXbl62SWxXP70RBI/DzPyGmS1624oL+dA41nA/ykAQl840XGnYbV/uFIgQkQ22jknDFwVYzAc3&#10;MyyMu/KaLptYiQThUKCGOsaukDKUNVkMI9cRJ+/DeYsxSV9J4/Ga4LaVeZaNpcWG00KNHT3XVJ42&#10;n1bDaqJW5/dHfvteHw902B9PT7nPtL4d9sspiEh9/A//tV+Nhlwp9QC/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YmIOskAAADeAAAADwAAAAAAAAAAAAAAAACYAgAA&#10;ZHJzL2Rvd25yZXYueG1sUEsFBgAAAAAEAAQA9QAAAI4DA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QTsgA&#10;AADeAAAADwAAAGRycy9kb3ducmV2LnhtbESPQWsCMRSE70L/Q3hCb5p1sSWuRqmFgpdCtT3o7bl5&#10;7i5uXrZJ1G1/fVMo9DjMzDfMYtXbVlzJh8axhsk4A0FcOtNwpeHj/WWkQISIbLB1TBq+KMBqeTdY&#10;YGHcjbd03cVKJAiHAjXUMXaFlKGsyWIYu444eSfnLcYkfSWNx1uC21bmWfYoLTacFmrs6Lmm8ry7&#10;WA3rmVp/vk359Xt7PNBhfzw/5D7T+n7YP81BROrjf/ivvT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YBBO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y11cgA&#10;AADeAAAADwAAAGRycy9kb3ducmV2LnhtbESPQWsCMRSE74X+h/AEbzXroiWuRqkFoZdCtT3o7bl5&#10;7i5uXrZJ1G1/fVMo9DjMzDfMYtXbVlzJh8axhvEoA0FcOtNwpeHjffOgQISIbLB1TBq+KMBqeX+3&#10;wMK4G2/puouVSBAOBWqoY+wKKUNZk8Uwch1x8k7OW4xJ+koaj7cEt63Ms+xRWmw4LdTY0XNN5Xl3&#10;sRrWM7X+fJvw6/f2eKDD/nie5j7Tejjon+YgIvXxP/zXfj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LLXV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rosgA&#10;AADeAAAADwAAAGRycy9kb3ducmV2LnhtbESPQWsCMRSE74X+h/AEbzXrYiWuRqkFoZdCtT3o7bl5&#10;7i5uXrZJ1G1/fVMo9DjMzDfMYtXbVlzJh8axhvEoA0FcOtNwpeHjffOgQISIbLB1TBq+KMBqeX+3&#10;wMK4G2/puouVSBAOBWqoY+wKKUNZk8Uwch1x8k7OW4xJ+koaj7cEt63Ms2wqLTacFmrs6Lmm8ry7&#10;WA3rmVp/vk349Xt7PNBhfzw/5j7Tejjon+YgIvXxP/zXfj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ui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OOckA&#10;AADeAAAADwAAAGRycy9kb3ducmV2LnhtbESPT0sDMRTE70K/Q3gFbzbrojbdNi2tIHgR7J9De3vd&#10;PHeXbl62SWxXP70RBI/DzPyGmS1624oL+dA41nA/ykAQl840XGnYbV/uFIgQkQ22jknDFwVYzAc3&#10;MyyMu/KaLptYiQThUKCGOsaukDKUNVkMI9cRJ+/DeYsxSV9J4/Ga4LaVeZY9SYsNp4UaO3quqTxt&#10;Pq2G1UStzu8P/Pa9Ph7osD+eHnOfaX077JdTEJH6+B/+a78aDblSagy/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rKOOckAAADeAAAADwAAAAAAAAAAAAAAAACYAgAA&#10;ZHJzL2Rvd25yZXYueG1sUEsFBgAAAAAEAAQA9QAAAI4DA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0aS8UA&#10;AADeAAAADwAAAGRycy9kb3ducmV2LnhtbERPTWvCQBS8C/6H5Qm96aahLTG6igpCL4WqPdTbM/ua&#10;BLNv4+5Wo7++WxCc2zBfzHTemUacyfnasoLnUQKCuLC65lLB1249zED4gKyxsUwKruRhPuv3pphr&#10;e+ENnbehFLGEfY4KqhDaXEpfVGTQj2xLHLUf6wyGSF0ptcNLLDeNTJPkTRqsOS5U2NKqouK4/TUK&#10;luNsefp84Y/b5rCn/ffh+Jq6RKmnQbeYgAjUhYf5nn7XCtIsAv7vxCs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LRpLxQAAAN4AAAAPAAAAAAAAAAAAAAAAAJgCAABkcnMv&#10;ZG93bnJldi54bWxQSwUGAAAAAAQABAD1AAAAig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G/0MgA&#10;AADeAAAADwAAAGRycy9kb3ducmV2LnhtbESPT2sCMRTE70K/Q3gFb5p1sSWuRqmFQi+F+uegt+fm&#10;ubu4edkmqW776ZtCocdhZn7DLFa9bcWVfGgca5iMMxDEpTMNVxr2u5eRAhEissHWMWn4ogCr5d1g&#10;gYVxN97QdRsrkSAcCtRQx9gVUoayJoth7Dri5J2dtxiT9JU0Hm8JbluZZ9mjtNhwWqixo+eaysv2&#10;02pYz9T6433Kb9+b05GOh9PlIfeZ1sP7/mkOIlIf/8N/7VejIVdKze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Yb/QyAAAAN4AAAAPAAAAAAAAAAAAAAAAAJgCAABk&#10;cnMvZG93bnJldi54bWxQSwUGAAAAAAQABAD1AAAAjQM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Ak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LJtH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CgJDHAAAA3gAAAA8AAAAAAAAAAAAAAAAAmAIAAGRy&#10;cy9kb3ducmV2LnhtbFBLBQYAAAAABAAEAPUAAACMAw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4lC8gA&#10;AADeAAAADwAAAGRycy9kb3ducmV2LnhtbESPT2vCQBTE74V+h+UVvNWNwZYYXaUWCr0U/HfQ2zP7&#10;TILZt+nuVqOfvisIHoeZ+Q0zmXWmESdyvrasYNBPQBAXVtdcKtisv14zED4ga2wsk4ILeZhNn58m&#10;mGt75iWdVqEUEcI+RwVVCG0upS8qMuj7tiWO3sE6gyFKV0rt8BzhppFpkrxLgzXHhQpb+qyoOK7+&#10;jIL5KJv/Lob8c13ud7Tb7o9vqUuU6r10H2MQgbrwCN/b31pBmmWj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ziUL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7fMgA&#10;AADeAAAADwAAAGRycy9kb3ducmV2LnhtbESPQWvCQBSE74X+h+UVems2hioxdRUtFLwI1fZQb8/s&#10;Mwlm38bdVaO/3i0Uehxm5htmMutNK87kfGNZwSBJQRCXVjdcKfj++njJQfiArLG1TAqu5GE2fXyY&#10;YKHthdd03oRKRAj7AhXUIXSFlL6syaBPbEccvb11BkOUrpLa4SXCTSuzNB1Jgw3HhRo7eq+pPGxO&#10;RsFinC+On6+8uq13W9r+7A7DzKVKPT/18zcQgfrwH/5rL7WCLM/H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HLt8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e58kA&#10;AADeAAAADwAAAGRycy9kb3ducmV2LnhtbESPT2vCQBTE7wW/w/IEb3XT1EpMXUULhV4K9c+h3p7Z&#10;1ySYfRt3V4399F2h4HGYmd8w03lnGnEm52vLCp6GCQjiwuqaSwXbzftjBsIHZI2NZVJwJQ/zWe9h&#10;irm2F17ReR1KESHsc1RQhdDmUvqiIoN+aFvi6P1YZzBE6UqpHV4i3DQyTZKxNFhzXKiwpbeKisP6&#10;ZBQsJ9ny+DXiz9/Vfke77/3hJXWJUoN+t3gFEagL9/B/+0MrSLNs8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Ae58kAAADeAAAADwAAAAAAAAAAAAAAAACYAgAA&#10;ZHJzL2Rvd25yZXYueG1sUEsFBgAAAAAEAAQA9QAAAI4DA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Gk8gA&#10;AADeAAAADwAAAGRycy9kb3ducmV2LnhtbESPT2vCQBTE70K/w/IKvemmwZYYXaUWCr0U/HfQ2zP7&#10;TILZt+nuVqOfvisIHoeZ+Q0zmXWmESdyvras4HWQgCAurK65VLBZf/UzED4ga2wsk4ILeZhNn3oT&#10;zLU985JOq1CKCGGfo4IqhDaX0hcVGfQD2xJH72CdwRClK6V2eI5w08g0Sd6lwZrjQoUtfVZUHFd/&#10;RsF8lM1/F0P+uS73O9pt98e31CVKvTx3H2MQgbrwCN/b31pBmmWj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uYaTyAAAAN4AAAAPAAAAAAAAAAAAAAAAAJgCAABk&#10;cnMvZG93bnJldi54bWxQSwUGAAAAAAQABAD1AAAAjQM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jC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l0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9SMI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9f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w6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J71/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Y5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ZZ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sY5MkAAADeAAAADwAAAAAAAAAAAAAAAACYAgAA&#10;ZHJzL2Rvd25yZXYueG1sUEsFBgAAAAAEAAQA9QAAAI4DA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MlsUA&#10;AADeAAAADwAAAGRycy9kb3ducmV2LnhtbERPz2vCMBS+D/wfwhN2m6lljtoZRQeDXYTpdlhvr82z&#10;LTYvNcm0+tcvh4HHj+/3YjWYTpzJ+daygukkAUFcWd1yreD76/0pA+EDssbOMim4kofVcvSwwFzb&#10;C+/ovA+1iCHsc1TQhNDnUvqqIYN+YnviyB2sMxgidLXUDi8x3HQyTZIXabDl2NBgT28NVcf9r1Gw&#10;mWeb0+czb2+7sqDipzzOUpco9Tge1q8gAg3hLv53f2gFaZbN49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IyWxQAAAN4AAAAPAAAAAAAAAAAAAAAAAJgCAABkcnMv&#10;ZG93bnJldi54bWxQSwUGAAAAAAQABAD1AAAAig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pDcgA&#10;AADeAAAADwAAAGRycy9kb3ducmV2LnhtbESPQWvCQBSE7wX/w/KE3urG0JYkuooWCl4KanvQ2zP7&#10;TILZt3F31bS/visUehxm5htmOu9NK67kfGNZwXiUgCAurW64UvD1+f6UgfABWWNrmRR8k4f5bPAw&#10;xULbG2/oug2ViBD2BSqoQ+gKKX1Zk0E/sh1x9I7WGQxRukpqh7cIN61Mk+RVGmw4LtTY0VtN5Wl7&#10;MQqWebY8r5/542dz2NN+dzi9pC5R6nHYLyYgAvXhP/zXXmkFaZbl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uCkNyAAAAN4AAAAPAAAAAAAAAAAAAAAAAJgCAABk&#10;cnMvZG93bnJldi54bWxQSwUGAAAAAAQABAD1AAAAjQM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aiscA&#10;AADeAAAADwAAAGRycy9kb3ducmV2LnhtbESPzWoCMRSF9wXfIVyhu5o4tGWcGkUFoZuC2i7q7jq5&#10;zgxObsYk1Wmf3iwKLg/nj286720rLuRD41jDeKRAEJfONFxp+PpcP+UgQkQ22DomDb8UYD4bPEyx&#10;MO7KW7rsYiXSCIcCNdQxdoWUoazJYhi5jjh5R+ctxiR9JY3Haxq3rcyUepUWG04PNXa0qqk87X6s&#10;huUkX543z/zxtz3saf99OL1kXmn9OOwXbyAi9fEe/m+/Gw1ZPlE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pGorHAAAA3gAAAA8AAAAAAAAAAAAAAAAAmAIAAGRy&#10;cy9kb3ducmV2LnhtbFBLBQYAAAAABAAEAPUAAACMAw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EcgA&#10;AADeAAAADwAAAGRycy9kb3ducmV2LnhtbESPQWsCMRSE70L/Q3iF3jRxacu6GqUKQi+Faj3o7bl5&#10;7i5uXrZJqtv++qYg9DjMzDfMbNHbVlzIh8axhvFIgSAunWm40rD7WA9zECEiG2wdk4ZvCrCY3w1m&#10;WBh35Q1dtrESCcKhQA11jF0hZShrshhGriNO3sl5izFJX0nj8ZrgtpWZUs/SYsNpocaOVjWV5+2X&#10;1bCc5MvP90d++9kcD3TYH89PmVdaP9z3L1MQkfr4H761X42GLJ+o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b8R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hZsgA&#10;AADeAAAADwAAAGRycy9kb3ducmV2LnhtbESPT2sCMRTE74V+h/AKvdXEpS3rapRaKPRS8N9Bb8/N&#10;c3dx87JNUt320zeC4HGYmd8wk1lvW3EiHxrHGoYDBYK4dKbhSsNm/fGUgwgR2WDrmDT8UoDZ9P5u&#10;goVxZ17SaRUrkSAcCtRQx9gVUoayJoth4Dri5B2ctxiT9JU0Hs8JbluZKfUqLTacFmrs6L2m8rj6&#10;sRrmo3z+vXjmr7/lfke77f74knml9eND/zYGEamPt/C1/Wk0ZPlI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9yFmyAAAAN4AAAAPAAAAAAAAAAAAAAAAAJgCAABk&#10;cnMvZG93bnJldi54bWxQSwUGAAAAAAQABAD1AAAAjQM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E/cgA&#10;AADeAAAADwAAAGRycy9kb3ducmV2LnhtbESPQWsCMRSE74X+h/AK3mritpV1NUotFHopVNuD3p6b&#10;5+7i5mWbRN321zdCweMwM98ws0VvW3EiHxrHGkZDBYK4dKbhSsPX5+t9DiJEZIOtY9LwQwEW89ub&#10;GRbGnXlFp3WsRIJwKFBDHWNXSBnKmiyGoeuIk7d33mJM0lfSeDwnuG1lptRYWmw4LdTY0UtN5WF9&#10;tBqWk3z5/fHI77+r3Za2m93hKfNK68Fd/zwFEamP1/B/+81oyPKJeo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u4T9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cicgA&#10;AADeAAAADwAAAGRycy9kb3ducmV2LnhtbESPQWsCMRSE74X+h/AK3mrSxZZ1NUotCF4K1XrQ23Pz&#10;3F3cvGyTqNv++qYg9DjMzDfMdN7bVlzIh8axhqehAkFcOtNwpWH7uXzMQYSIbLB1TBq+KcB8dn83&#10;xcK4K6/psomVSBAOBWqoY+wKKUNZk8UwdB1x8o7OW4xJ+koaj9cEt63MlHqRFhtOCzV29FZTedqc&#10;rYbFOF98fYz4/Wd92NN+dzg9Z15pPXjoXycgIvXxP3xrr4yGLB+r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hyJyAAAAN4AAAAPAAAAAAAAAAAAAAAAAJgCAABk&#10;cnMvZG93bnJldi54bWxQSwUGAAAAAAQABAD1AAAAjQM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65EsgA&#10;AADeAAAADwAAAGRycy9kb3ducmV2LnhtbESPQWsCMRSE74X+h/AKvdWki5Z1NUotCL0U1PZQb8/N&#10;c3dx87JNUl399Y0g9DjMzDfMdN7bVhzJh8axhueBAkFcOtNwpeHrc/mUgwgR2WDrmDScKcB8dn83&#10;xcK4E6/puImVSBAOBWqoY+wKKUNZk8UwcB1x8vbOW4xJ+koaj6cEt63MlHqRFhtOCzV29FZTedj8&#10;Wg2Lcb74WQ3547LebWn7vTuMMq+0fnzoXycgIvXxP3xrvxsNWT5W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rkSyAAAAN4AAAAPAAAAAAAAAAAAAAAAAJgCAABk&#10;cnMvZG93bnJldi54bWxQSwUGAAAAAAQABAD1AAAAjQM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nZcgA&#10;AADeAAAADwAAAGRycy9kb3ducmV2LnhtbESPQWsCMRSE70L/Q3gFb5p0qbJujVILBS9CtT3U23Pz&#10;uru4edkmUdf++qYg9DjMzDfMfNnbVpzJh8axhoexAkFcOtNwpeHj/XWUgwgR2WDrmDRcKcBycTeY&#10;Y2Hchbd03sVKJAiHAjXUMXaFlKGsyWIYu444eV/OW4xJ+koaj5cEt63MlJpKiw2nhRo7eqmpPO5O&#10;VsNqlq++3x5587M97Gn/eThOMq+0Ht73z08gIvXxP3xrr42GLJ+p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zCdl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CC/sgA&#10;AADeAAAADwAAAGRycy9kb3ducmV2LnhtbESPQWsCMRSE74X+h/AK3mri0tZ1NUotFHopVNuD3p6b&#10;5+7i5mWbRN321zdCweMwM98ws0VvW3EiHxrHGkZDBYK4dKbhSsPX5+t9DiJEZIOtY9LwQwEW89ub&#10;GRbGnXlFp3WsRIJwKFBDHWNXSBnKmiyGoeuIk7d33mJM0lfSeDwnuG1lptSTtNhwWqixo5eaysP6&#10;aDUsJ/ny++OB339Xuy1tN7vDY+aV1oO7/nkKIlIfr+H/9pvRkOUTNY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IL+yAAAAN4AAAAPAAAAAAAAAAAAAAAAAJgCAABk&#10;cnMvZG93bnJldi54bWxQSwUGAAAAAAQABAD1AAAAjQ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WjMUA&#10;AADeAAAADwAAAGRycy9kb3ducmV2LnhtbERPz2vCMBS+D/wfwhN2m4llG7UzigrCLgN1O8zbs3m2&#10;xealJpl2++vNYeDx4/s9nfe2FRfyoXGsYTxSIIhLZxquNHx9rp9yECEiG2wdk4ZfCjCfDR6mWBh3&#10;5S1ddrESKYRDgRrqGLtCylDWZDGMXEecuKPzFmOCvpLG4zWF21ZmSr1Kiw2nhho7WtVUnnY/VsNy&#10;ki/Pm2f++Nse9rT/PpxeMq+0fhz2izcQkfp4F/+7342GLJ+o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xaMxQAAAN4AAAAPAAAAAAAAAAAAAAAAAJgCAABkcnMv&#10;ZG93bnJldi54bWxQSwUGAAAAAAQABAD1AAAAig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OzF8gA&#10;AADeAAAADwAAAGRycy9kb3ducmV2LnhtbESPQUsDMRSE7wX/Q3iCtzbporK7bVpsoeBFsNVDe3vd&#10;vO4u3bysSWxXf70RBI/DzHzDzJeD7cSFfGgda5hOFAjiypmWaw3vb5txDiJEZIOdY9LwRQGWi5vR&#10;HEvjrrylyy7WIkE4lKihibEvpQxVQxbDxPXEyTs5bzEm6WtpPF4T3HYyU+pRWmw5LTTY07qh6rz7&#10;tBpWRb76eL3nl+/t8UCH/fH8kHml9d3t8DQDEWmI/+G/9rPRkOWFK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7MXyAAAAN4AAAAPAAAAAAAAAAAAAAAAAJgCAABk&#10;cnMvZG93bnJldi54bWxQSwUGAAAAAAQABAD1AAAAjQM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MV8cA&#10;AADeAAAADwAAAGRycy9kb3ducmV2LnhtbESPzWrCQBSF94W+w3AL3dWJoS0xZiIqCG4Karuou2vm&#10;mgQzd+LMqGmf3lkUujycP75iNphOXMn51rKC8SgBQVxZ3XKt4Otz9ZKB8AFZY2eZFPyQh1n5+FBg&#10;ru2Nt3TdhVrEEfY5KmhC6HMpfdWQQT+yPXH0jtYZDFG6WmqHtzhuOpkmybs02HJ8aLCnZUPVaXcx&#10;ChaTbHHevPLH7/awp/334fSWukSp56dhPgURaAj/4b/2WitIs8k4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jFfHAAAA3gAAAA8AAAAAAAAAAAAAAAAAmAIAAGRy&#10;cy9kb3ducmV2LnhtbFBLBQYAAAAABAAEAPUAAACMAw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pzMgA&#10;AADeAAAADwAAAGRycy9kb3ducmV2LnhtbESPQWvCQBSE74X+h+UVequbhFpidJUqCL0Ianuot2f2&#10;mQSzb9PdrUZ/fVcQehxm5htmMutNK07kfGNZQTpIQBCXVjdcKfj6XL7kIHxA1thaJgUX8jCbPj5M&#10;sND2zBs6bUMlIoR9gQrqELpCSl/WZNAPbEccvYN1BkOUrpLa4TnCTSuzJHmTBhuOCzV2tKipPG5/&#10;jYL5KJ//rF95dd3sd7T73h+HmUuUen7q38cgAvXhP3xvf2gFWT5K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nM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3u8gA&#10;AADeAAAADwAAAGRycy9kb3ducmV2LnhtbESPT2vCQBTE74V+h+UVvNWNwZYYXaUWCr0U/HfQ2zP7&#10;TILZt+nuVqOfvisIHoeZ+Q0zmXWmESdyvrasYNBPQBAXVtdcKtisv14zED4ga2wsk4ILeZhNn58m&#10;mGt75iWdVqEUEcI+RwVVCG0upS8qMuj7tiWO3sE6gyFKV0rt8BzhppFpkrxLgzXHhQpb+qyoOK7+&#10;jIL5KJv/Lob8c13ud7Tb7o9vqUuU6r10H2MQgbrwCN/b31pBmo0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re7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SIMgA&#10;AADeAAAADwAAAGRycy9kb3ducmV2LnhtbESPQWvCQBSE7wX/w/KE3urGaEuMrlKFQi9CtR709sw+&#10;k2D2bbq71eiv7xYKPQ4z8w0zW3SmERdyvrasYDhIQBAXVtdcKth9vj1lIHxA1thYJgU38rCY9x5m&#10;mGt75Q1dtqEUEcI+RwVVCG0upS8qMugHtiWO3sk6gyFKV0rt8BrhppFpkrxIgzXHhQpbWlVUnLff&#10;RsFyki2/Psa8vm+OBzrsj+fn1CVKPfa71ymIQF34D/+137WCNJsM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YhIg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KVMgA&#10;AADeAAAADwAAAGRycy9kb3ducmV2LnhtbESPQWvCQBSE74L/YXkFb7oxqMTUVbQgeBGq7aHentnX&#10;JJh9m+6umvbXu4VCj8PMfMMsVp1pxI2cry0rGI8SEMSF1TWXCt7ftsMMhA/IGhvLpOCbPKyW/d4C&#10;c23vfKDbMZQiQtjnqKAKoc2l9EVFBv3ItsTR+7TOYIjSlVI7vEe4aWSaJDNpsOa4UGFLLxUVl+PV&#10;KNjMs83X64T3P4fziU4f58s0dYlSg6du/QwiUBf+w3/tnVaQZvPx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i4pUyAAAAN4AAAAPAAAAAAAAAAAAAAAAAJgCAABk&#10;cnMvZG93bnJldi54bWxQSwUGAAAAAAQABAD1AAAAjQM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cvz8gA&#10;AADeAAAADwAAAGRycy9kb3ducmV2LnhtbESPQWvCQBSE74L/YXmF3nRjqBJTV9FCwYtQbQ/19sy+&#10;JsHs23R3q9Ff7xYEj8PMfMPMFp1pxImcry0rGA0TEMSF1TWXCr4+3wcZCB+QNTaWScGFPCzm/d4M&#10;c23PvKXTLpQiQtjnqKAKoc2l9EVFBv3QtsTR+7HOYIjSlVI7PEe4aWSaJBNpsOa4UGFLbxUVx92f&#10;UbCaZqvfjxfeXLeHPe2/D8dx6hKlnp+65SuIQF14hO/ttVaQZtPR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y/P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xuMgA&#10;AADeAAAADwAAAGRycy9kb3ducmV2LnhtbESPQWvCQBSE7wX/w/KE3urGUCWmrqKFghdBbQ/19sw+&#10;k2D2bbq71eivd4VCj8PMfMNM551pxJmcry0rGA4SEMSF1TWXCr4+P14yED4ga2wsk4IreZjPek9T&#10;zLW98JbOu1CKCGGfo4IqhDaX0hcVGfQD2xJH72idwRClK6V2eIlw08g0ScbSYM1xocKW3isqTrtf&#10;o2A5yZY/m1de37aHPe2/D6dR6hKlnvvd4g1EoC78h//aK60gzSbD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FbG4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UI8gA&#10;AADeAAAADwAAAGRycy9kb3ducmV2LnhtbESPQWvCQBSE7wX/w/KE3urGoG2MrlKFQi9CtR709sw+&#10;k2D2bbq71eiv7xYKPQ4z8w0zW3SmERdyvrasYDhIQBAXVtdcKth9vj1lIHxA1thYJgU38rCY9x5m&#10;mGt75Q1dtqEUEcI+RwVVCG0upS8qMugHtiWO3sk6gyFKV0rt8BrhppFpkjxLgzXHhQpbWlVUnLff&#10;RsFyki2/Pka8vm+OBzrsj+dx6hKlHvvd6xREoC78h//a71pBmk2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RQjyAAAAN4AAAAPAAAAAAAAAAAAAAAAAJgCAABk&#10;cnMvZG93bnJldi54bWxQSwUGAAAAAAQABAD1AAAAjQ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aAUcUA&#10;AADeAAAADwAAAGRycy9kb3ducmV2LnhtbERPz2vCMBS+D/Y/hDfYbaaWbdTaVFQQvAzU7TBvz+bZ&#10;FpuXmkTt9tebw2DHj+93MRtMJ67kfGtZwXiUgCCurG65VvD1uXrJQPiArLGzTAp+yMOsfHwoMNf2&#10;xlu67kItYgj7HBU0IfS5lL5qyKAf2Z44ckfrDIYIXS21w1sMN51Mk+RdGmw5NjTY07Kh6rS7GAWL&#10;SbY4b17543d72NP++3B6S12i1PPTMJ+CCDSEf/Gfe60VpNlkHP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oBRxQAAAN4AAAAPAAAAAAAAAAAAAAAAAJgCAABkcnMv&#10;ZG93bnJldi54bWxQSwUGAAAAAAQABAD1AAAAig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oly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aP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iXKyAAAAN4AAAAPAAAAAAAAAAAAAAAAAJgCAABk&#10;cnMvZG93bnJldi54bWxQSwUGAAAAAAQABAD1AAAAjQM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G6sYA&#10;AADeAAAADwAAAGRycy9kb3ducmV2LnhtbESPy2rCQBSG9wXfYThCd3ViaEuMjqKC0E3B20J3x8wx&#10;CWbOxJmppn16Z1Fw+fPf+CazzjTiRs7XlhUMBwkI4sLqmksF+93qLQPhA7LGxjIp+CUPs2nvZYK5&#10;tnfe0G0bShFH2OeooAqhzaX0RUUG/cC2xNE7W2cwROlKqR3e47hpZJokn9JgzfGhwpaWFRWX7Y9R&#10;sBhli+v6nb//NqcjHQ+ny0fqEqVe+918DCJQF57h//aXVpBmoz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xG6sYAAADeAAAADwAAAAAAAAAAAAAAAACYAgAAZHJz&#10;L2Rvd25yZXYueG1sUEsFBgAAAAAEAAQA9QAAAIsDA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jccgA&#10;AADeAAAADwAAAGRycy9kb3ducmV2LnhtbESPT2vCQBTE74V+h+UVvNWNwZYYXaUWCr0U/HfQ2zP7&#10;TILZt+nuVqOfvisIHoeZ+Q0zmXWmESdyvrasYNBPQBAXVtdcKtisv14zED4ga2wsk4ILeZhNn58m&#10;mGt75iWdVqEUEcI+RwVVCG0upS8qMuj7tiWO3sE6gyFKV0rt8BzhppFpkrxLgzXHhQpb+qyoOK7+&#10;jIL5KJv/Lob8c13ud7Tb7o9vqUuU6r10H2MQgbrwCN/b31pBmo3S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kONxyAAAAN4AAAAPAAAAAAAAAAAAAAAAAJgCAABk&#10;cnMvZG93bnJldi54bWxQSwUGAAAAAAQABAD1AAAAjQM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9BsgA&#10;AADeAAAADwAAAGRycy9kb3ducmV2LnhtbESPT2sCMRTE74V+h/AKvdWsoS3rapRaKPRS8N9Bb8/N&#10;c3dx87JNUt320zeC4HGYmd8wk1lvW3EiHxrHGoaDDARx6UzDlYbN+uMpBxEissHWMWn4pQCz6f3d&#10;BAvjzryk0ypWIkE4FKihjrErpAxlTRbDwHXEyTs4bzEm6StpPJ4T3LZSZdmrtNhwWqixo/eayuPq&#10;x2qYj/L59+KZv/6W+x3ttvvji/KZ1o8P/dsYRKQ+3sLX9qfRoPKR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Qn0GyAAAAN4AAAAPAAAAAAAAAAAAAAAAAJgCAABk&#10;cnMvZG93bnJldi54bWxQSwUGAAAAAAQABAD1AAAAjQM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7Yn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Bun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tidyAAAAN4AAAAPAAAAAAAAAAAAAAAAAJgCAABk&#10;cnMvZG93bnJldi54bWxQSwUGAAAAAAQABAD1AAAAjQM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A6cgA&#10;AADeAAAADwAAAGRycy9kb3ducmV2LnhtbESPT2vCQBTE70K/w/IKvemmwZYYXaUWCr0U/HfQ2zP7&#10;TILZt+nuVqOfvisIHoeZ+Q0zmXWmESdyvras4HWQgCAurK65VLBZf/UzED4ga2wsk4ILeZhNn3oT&#10;zLU985JOq1CKCGGfo4IqhDaX0hcVGfQD2xJH72CdwRClK6V2eI5w08g0Sd6lwZrjQoUtfVZUHFd/&#10;RsF8lM1/F0P+uS73O9pt98e31CVKvTx3H2MQgbrwCN/b31pBmo3S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50DpyAAAAN4AAAAPAAAAAAAAAAAAAAAAAJgCAABk&#10;cnMvZG93bnJldi54bWxQSwUGAAAAAAQABAD1AAAAjQM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lcsgA&#10;AADeAAAADwAAAGRycy9kb3ducmV2LnhtbESPT2vCQBTE74LfYXmF3nTTUCVGV9FCoZeCf3qot2f2&#10;mQSzb9Pdrab99K4geBxm5jfMbNGZRpzJ+dqygpdhAoK4sLrmUsHX7n2QgfABWWNjmRT8kYfFvN+b&#10;Ya7thTd03oZSRAj7HBVUIbS5lL6oyKAf2pY4ekfrDIYoXSm1w0uEm0amSTKWBmuOCxW29FZRcdr+&#10;GgWrSbb6Wb/y5//msKf99+E0Sl2i1PNTt5yCCNSFR/je/tAK0mySj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VyyAAAAN4AAAAPAAAAAAAAAAAAAAAAAJgCAABk&#10;cnMvZG93bnJldi54bWxQSwUGAAAAAAQABAD1AAAAjQM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7B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pN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XsF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en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Bun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6eyAAAAN4AAAAPAAAAAAAAAAAAAAAAAJgCAABk&#10;cnMvZG93bnJldi54bWxQSwUGAAAAAAQABAD1AAAAjQ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K7MUA&#10;AADeAAAADwAAAGRycy9kb3ducmV2LnhtbERPy2rCQBTdF/yH4Qrd1YmhLTE6igpCNwVfC91dM9ck&#10;mLkTZ6aa9uudRcHl4bwns8404kbO15YVDAcJCOLC6ppLBfvd6i0D4QOyxsYyKfglD7Np72WCubZ3&#10;3tBtG0oRQ9jnqKAKoc2l9EVFBv3AtsSRO1tnMEToSqkd3mO4aWSaJJ/SYM2xocKWlhUVl+2PUbAY&#10;ZYvr+p2//zanIx0Pp8tH6hKlXvvdfAwiUBee4n/3l1aQZqM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krsxQAAAN4AAAAPAAAAAAAAAAAAAAAAAJgCAABkcnMv&#10;ZG93bnJldi54bWxQSwUGAAAAAAQABAD1AAAAig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bvd8gA&#10;AADeAAAADwAAAGRycy9kb3ducmV2LnhtbESPQWvCQBSE7wX/w/IEb3VjsCWJrqKFQi+FanvQ2zP7&#10;TILZt3F3q2l/fbcgeBxm5htmvuxNKy7kfGNZwWScgCAurW64UvD1+fqYgfABWWNrmRT8kIflYvAw&#10;x0LbK2/osg2ViBD2BSqoQ+gKKX1Zk0E/th1x9I7WGQxRukpqh9cIN61Mk+RZGmw4LtTY0UtN5Wn7&#10;bRSs82x9/pjy++/msKf97nB6Sl2i1GjYr2YgAvXhHr6137SCNMvT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u93yAAAAN4AAAAPAAAAAAAAAAAAAAAAAJgCAABk&#10;cnMvZG93bnJldi54bWxQSwUGAAAAAAQABAD1AAAAjQM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QN8cA&#10;AADeAAAADwAAAGRycy9kb3ducmV2LnhtbESPy2rCQBSG9wXfYTiCuzoxthKjo2hB6KZQLwvdHTPH&#10;JJg5k86MmvbpO4tClz//jW++7Ewj7uR8bVnBaJiAIC6srrlUcNhvnjMQPiBrbCyTgm/ysFz0nuaY&#10;a/vgLd13oRRxhH2OCqoQ2lxKX1Rk0A9tSxy9i3UGQ5SulNrhI46bRqZJMpEGa44PFbb0VlFx3d2M&#10;gvU0W399vvDHz/Z8otPxfH1NXaLUoN+tZiACdeE//Nd+1wrSbDq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F0DfHAAAA3gAAAA8AAAAAAAAAAAAAAAAAmAIAAGRy&#10;cy9kb3ducmV2LnhtbFBLBQYAAAAABAAEAPUAAACMAw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1rMgA&#10;AADeAAAADwAAAGRycy9kb3ducmV2LnhtbESPQWvCQBSE7wX/w/KE3urGaEuMrlKFQi9CtR709sw+&#10;k2D2bbq71eiv7xYKPQ4z8w0zW3SmERdyvrasYDhIQBAXVtdcKth9vj1lIHxA1thYJgU38rCY9x5m&#10;mGt75Q1dtqEUEcI+RwVVCG0upS8qMugHtiWO3sk6gyFKV0rt8BrhppFpkrxIgzXHhQpbWlVUnLff&#10;RsFyki2/Psa8vm+OBzrsj+fn1CVKPfa71ymIQF34D/+137WCNJuM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SXWs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r28gA&#10;AADeAAAADwAAAGRycy9kb3ducmV2LnhtbESPQWvCQBSE7wX/w/KE3urGtJYYXUULhV6EanvQ2zP7&#10;TILZt3F3q6m/visIPQ4z8w0znXemEWdyvrasYDhIQBAXVtdcKvj+en/KQPiArLGxTAp+ycN81nuY&#10;Yq7thdd03oRSRAj7HBVUIbS5lL6oyKAf2JY4egfrDIYoXSm1w0uEm0amSfIqDdYcFyps6a2i4rj5&#10;MQqW42x5+nzh1XW939Fuuz+OUpco9djvFhMQgbrwH763P7SCNBs/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vbyAAAAN4AAAAPAAAAAAAAAAAAAAAAAJgCAABk&#10;cnMvZG93bnJldi54bWxQSwUGAAAAAAQABAD1AAAAjQM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OQ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Yd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105A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7WN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Z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PtY0yAAAAN4AAAAPAAAAAAAAAAAAAAAAAJgCAABk&#10;cnMvZG93bnJldi54bWxQSwUGAAAAAAQABAD1AAAAjQM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zr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Js8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cnOv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t2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O3Y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Q8kA&#10;AADeAAAADwAAAGRycy9kb3ducmV2LnhtbESPQWvCQBSE74L/YXlCb7oxbW2MrqKFQi+Fanuot2f2&#10;mQSzb9Pdrab++q5Q8DjMzDfMfNmZRpzI+dqygvEoAUFcWF1zqeDz42WYgfABWWNjmRT8koflot+b&#10;Y67tmTd02oZSRAj7HBVUIbS5lL6oyKAf2ZY4egfrDIYoXSm1w3OEm0amSTKRBmuOCxW29FxRcdz+&#10;GAXrabb+fn/gt8tmv6Pd1/74mLpEqbtBt5qBCNSFW/i//aoVpNn0/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Q8kAAADeAAAADwAAAAAAAAAAAAAAAACYAgAA&#10;ZHJzL2Rvd25yZXYueG1sUEsFBgAAAAAEAAQA9QAAAI4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cMcUA&#10;AADeAAAADwAAAGRycy9kb3ducmV2LnhtbERPu27CMBTdK/EP1kViKw6hRSFgEFRC6lKpPAbYLvEl&#10;iYivU9tA2q+vh0odj857vuxMI+7kfG1ZwWiYgCAurK65VHDYb54zED4ga2wsk4Jv8rBc9J7mmGv7&#10;4C3dd6EUMYR9jgqqENpcSl9UZNAPbUscuYt1BkOErpTa4SOGm0amSTKRBmuODRW29FZRcd3djIL1&#10;NFt/fb7wx8/2fKLT8Xx9TV2i1KDfrWYgAnXhX/znftcK0mw6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9wxxQAAAN4AAAAPAAAAAAAAAAAAAAAAAJgCAABkcnMv&#10;ZG93bnJldi54bWxQSwUGAAAAAAQABAD1AAAAig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95qskA&#10;AADeAAAADwAAAGRycy9kb3ducmV2LnhtbESPT2vCQBTE74V+h+UVeqsb01aS6CpaKPRSqH8Oentm&#10;n0kw+zbubjXtp+8KBY/DzPyGmcx604ozOd9YVjAcJCCIS6sbrhRs1u9PGQgfkDW2lknBD3mYTe/v&#10;Jlhoe+ElnVehEhHCvkAFdQhdIaUvazLoB7Yjjt7BOoMhSldJ7fAS4aaVaZKMpMGG40KNHb3VVB5X&#10;30bBIs8Wp68X/vxd7ne02+6Pr6lLlHp86OdjEIH6cAv/tz+0gjTLn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95qskAAADeAAAADwAAAAAAAAAAAAAAAACYAgAA&#10;ZHJzL2Rvd25yZXYueG1sUEsFBgAAAAAEAAQA9QAAAI4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jSscA&#10;AADeAAAADwAAAGRycy9kb3ducmV2LnhtbESPy2rCQBSG94LvMJxCdzppsBKjo2ih0E3BSxd1d8wc&#10;k2DmTDoz1ejTOwvB5c9/45stOtOIMzlfW1bwNkxAEBdW11wq+Nl9DjIQPiBrbCyTgit5WMz7vRnm&#10;2l54Q+dtKEUcYZ+jgiqENpfSFxUZ9EPbEkfvaJ3BEKUrpXZ4ieOmkWmSjKXBmuNDhS19VFSctv9G&#10;wWqSrf7WI/6+bQ572v8eTu+pS5R6femWUxCBuvAMP9pfWkGaTU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Do0rHAAAA3gAAAA8AAAAAAAAAAAAAAAAAmAIAAGRy&#10;cy9kb3ducmV2LnhtbFBLBQYAAAAABAAEAPUAAACMAw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G0cgA&#10;AADeAAAADwAAAGRycy9kb3ducmV2LnhtbESPQWvCQBSE74L/YXkFb7oxqMTUVbQgeBGq7aHentnX&#10;JJh9m+6umvbXu4VCj8PMfMMsVp1pxI2cry0rGI8SEMSF1TWXCt7ftsMMhA/IGhvLpOCbPKyW/d4C&#10;c23vfKDbMZQiQtjnqKAKoc2l9EVFBv3ItsTR+7TOYIjSlVI7vEe4aWSaJDNpsOa4UGFLLxUVl+PV&#10;KNjMs83X64T3P4fziU4f58s0dYlSg6du/QwiUBf+w3/tnVaQZvPJ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TwbR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YpsgA&#10;AADeAAAADwAAAGRycy9kb3ducmV2LnhtbESPT2vCQBTE70K/w/IKvemmwZYYXaUWCr0U/HfQ2zP7&#10;TILZt+nuVqOfvisIHoeZ+Q0zmXWmESdyvras4HWQgCAurK65VLBZf/UzED4ga2wsk4ILeZhNn3oT&#10;zLU985JOq1CKCGGfo4IqhDaX0hcVGfQD2xJH72CdwRClK6V2eI5w08g0Sd6lwZrjQoUtfVZUHFd/&#10;RsF8lM1/F0P+uS73O9pt98e31CVKvTx3H2MQgbrwCN/b31pBmo2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nZim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9P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Zj+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T09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lScgA&#10;AADeAAAADwAAAGRycy9kb3ducmV2LnhtbESPQWvCQBSE74X+h+UJvdWNIZYYXaUWCr0Iaj3o7Zl9&#10;JsHs23R3q2l/fVcQehxm5htmtuhNKy7kfGNZwWiYgCAurW64UrD7fH/OQfiArLG1TAp+yMNi/vgw&#10;w0LbK2/osg2ViBD2BSqoQ+gKKX1Zk0E/tB1x9E7WGQxRukpqh9cIN61Mk+RFGmw4LtTY0VtN5Xn7&#10;bRQsJ/nya53x6ndzPNBhfzyPU5co9TToX6cgAvXhP3xvf2gFaT7J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OKVJ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ZuPh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dADS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epcgA&#10;AADeAAAADwAAAGRycy9kb3ducmV2LnhtbESPQWvCQBSE70L/w/IKvenGoBJTV9FCoZeC2h7q7Zl9&#10;JsHs27i71eivd4VCj8PMfMPMFp1pxJmcry0rGA4SEMSF1TWXCr6/3vsZCB+QNTaWScGVPCzmT70Z&#10;5tpeeEPnbShFhLDPUUEVQptL6YuKDPqBbYmjd7DOYIjSlVI7vES4aWSaJBNpsOa4UGFLbxUVx+2v&#10;UbCaZqvTesSft81+R7uf/XGcukSpl+du+QoiUBf+w3/tD60gzaaj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pp6l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7PsgA&#10;AADeAAAADwAAAGRycy9kb3ducmV2LnhtbESPQWvCQBSE70L/w/KE3nRj0DZGV6mFQi+Faj3o7Zl9&#10;JsHs23R3q7G/visUPA4z8w0zX3amEWdyvrasYDRMQBAXVtdcKth+vQ0yED4ga2wsk4IreVguHnpz&#10;zLW98JrOm1CKCGGfo4IqhDaX0hcVGfRD2xJH72idwRClK6V2eIlw08g0SZ6kwZrjQoUtvVZUnDY/&#10;RsFqmq2+P8f88bs+7Gm/O5wmqUuUeux3LzMQgbpwD/+337WCNJuO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6js+yAAAAN4AAAAPAAAAAAAAAAAAAAAAAJgCAABk&#10;cnMvZG93bnJldi54bWxQSwUGAAAAAAQABAD1AAAAjQ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vTMUA&#10;AADeAAAADwAAAGRycy9kb3ducmV2LnhtbERPy2rCQBTdC/7DcAvd6aTBSoyOooVCNwUfXdTdNXNN&#10;gpk76cxUo1/vLASXh/OeLTrTiDM5X1tW8DZMQBAXVtdcKvjZfQ4yED4ga2wsk4IreVjM+70Z5tpe&#10;eEPnbShFDGGfo4IqhDaX0hcVGfRD2xJH7midwRChK6V2eInhppFpkoylwZpjQ4UtfVRUnLb/RsFq&#10;kq3+1iP+vm0Oe9r/Hk7vqUuUen3pllMQgbrwFD/cX1pBmk1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a9MxQAAAN4AAAAPAAAAAAAAAAAAAAAAAJgCAABkcnMv&#10;ZG93bnJldi54bWxQSwUGAAAAAAQABAD1AAAAig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K1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vH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QrXyAAAAN4AAAAPAAAAAAAAAAAAAAAAAJgCAABk&#10;cnMvZG93bnJldi54bWxQSwUGAAAAAAQABAD1AAAAjQM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1l8cA&#10;AADeAAAADwAAAGRycy9kb3ducmV2LnhtbESPy2rCQBSG94LvMJyCO5001BKjo2ih4Ebw0kXdHTPH&#10;JJg5k86MmvbpnUXB5c9/45stOtOIGzlfW1bwOkpAEBdW11wq+Dp8DjMQPiBrbCyTgl/ysJj3ezPM&#10;tb3zjm77UIo4wj5HBVUIbS6lLyoy6Ee2JY7e2TqDIUpXSu3wHsdNI9MkeZcGa44PFbb0UVFx2V+N&#10;gtUkW/1s33jztzsd6fh9uoxTlyg1eOmWUxCBuvAM/7fXWkGaTc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aNZfHAAAA3gAAAA8AAAAAAAAAAAAAAAAAmAIAAGRy&#10;cy9kb3ducmV2LnhtbFBLBQYAAAAABAAEAPUAAACMAw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DMgA&#10;AADeAAAADwAAAGRycy9kb3ducmV2LnhtbESPQWvCQBSE74L/YXmF3nRjqBJTV9FCwYtQbQ/19sy+&#10;JsHs23R3q9Ff7xYEj8PMfMPMFp1pxImcry0rGA0TEMSF1TWXCr4+3wcZCB+QNTaWScGFPCzm/d4M&#10;c23PvKXTLpQiQtjnqKAKoc2l9EVFBv3QtsTR+7HOYIjSlVI7PEe4aWSaJBNpsOa4UGFLbxUVx92f&#10;UbCaZqvfjxfeXLeHPe2/D8dx6hKlnp+65SuIQF14hO/ttVaQZtPx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lpAM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Oe8gA&#10;AADeAAAADwAAAGRycy9kb3ducmV2LnhtbESPT2vCQBTE74LfYXmF3nTTUCVGV9FCoZeCf3qot2f2&#10;mQSzb9Pdrab99K4geBxm5jfMbNGZRpzJ+dqygpdhAoK4sLrmUsHX7n2QgfABWWNjmRT8kYfFvN+b&#10;Ya7thTd03oZSRAj7HBVUIbS5lL6oyKAf2pY4ekfrDIYoXSm1w0uEm0amSTKWBmuOCxW29FZRcdr+&#10;GgWrSbb6Wb/y5//msKf99+E0Sl2i1PNTt5yCCNSFR/je/tAK0mwySu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RA57yAAAAN4AAAAPAAAAAAAAAAAAAAAAAJgCAABk&#10;cnMvZG93bnJldi54bWxQSwUGAAAAAAQABAD1AAAAjQM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r4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JuM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Kvg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zlMgA&#10;AADeAAAADwAAAGRycy9kb3ducmV2LnhtbESPQWvCQBSE74X+h+UVvNWNQUtMXUUFoZeC2h7q7Zl9&#10;JsHs27i7avTXd4VCj8PMfMNMZp1pxIWcry0rGPQTEMSF1TWXCr6/Vq8ZCB+QNTaWScGNPMymz08T&#10;zLW98oYu21CKCGGfo4IqhDaX0hcVGfR92xJH72CdwRClK6V2eI1w08g0Sd6kwZrjQoUtLSsqjtuz&#10;UbAYZ4vTesif981+R7uf/XGUukSp3ks3fwcRqAv/4b/2h1aQZuPR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4TOU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2WD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T7O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rZYP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8IeMkA&#10;AADeAAAADwAAAGRycy9kb3ducmV2LnhtbESPT2vCQBTE70K/w/IK3symQSWmrqKFQi+F+udQb8/s&#10;axLMvo27W0376bsFweMwM79h5svetOJCzjeWFTwlKQji0uqGKwX73esoB+EDssbWMin4IQ/LxcNg&#10;joW2V97QZRsqESHsC1RQh9AVUvqyJoM+sR1x9L6sMxiidJXUDq8RblqZpelUGmw4LtTY0UtN5Wn7&#10;bRSsZ/n6/DHm99/N8UCHz+NpkrlUqeFjv3oGEagP9/Ct/aYVZPls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8IeMkAAADeAAAADwAAAAAAAAAAAAAAAACYAgAA&#10;ZHJzL2Rvd25yZXYueG1sUEsFBgAAAAAEAAQA9QAAAI4DA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Ot4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JuMX+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M63jyAAAAN4AAAAPAAAAAAAAAAAAAAAAAJgCAABk&#10;cnMvZG93bnJldi54bWxQSwUGAAAAAAQABAD1AAAAjQ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w5kcUA&#10;AADeAAAADwAAAGRycy9kb3ducmV2LnhtbERPy2rCQBTdC/7DcAvudNJQS4yOooWCG8FHF3V3zVyT&#10;YOZOOjNq2q93FgWXh/OeLTrTiBs5X1tW8DpKQBAXVtdcKvg6fA4zED4ga2wsk4Jf8rCY93szzLW9&#10;845u+1CKGMI+RwVVCG0upS8qMuhHtiWO3Nk6gyFCV0rt8B7DTSPTJHmXBmuODRW29FFRcdlfjYLV&#10;JFv9bN9487c7Hen4fbqMU5coNXjpllMQgbrwFP+711pBmk3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DmRxQAAAN4AAAAPAAAAAAAAAAAAAAAAAJgCAABkcnMv&#10;ZG93bnJldi54bWxQSwUGAAAAAAQABAD1AAAAig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CsgA&#10;AADeAAAADwAAAGRycy9kb3ducmV2LnhtbESPT2vCQBTE7wW/w/IKvdVNQy1JdBUtFHop1D8HvT2z&#10;zySYfZvubjX66bsFweMwM79hJrPetOJEzjeWFbwMExDEpdUNVwo264/nDIQPyBpby6TgQh5m08HD&#10;BAttz7yk0ypUIkLYF6igDqErpPRlTQb90HbE0TtYZzBE6SqpHZ4j3LQyTZI3abDhuFBjR+81lcfV&#10;r1GwyLPFz/crf12X+x3ttvvjKHWJUk+P/XwMIlAf7uFb+1MrSLN8lM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4JwKyAAAAN4AAAAPAAAAAAAAAAAAAAAAAJgCAABk&#10;cnMvZG93bnJldi54bWxQSwUGAAAAAAQABAD1AAAAjQM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b/KsYA&#10;AADeAAAADwAAAGRycy9kb3ducmV2LnhtbESPzWrCQBSF94LvMNyCO500VInRUbRQcCNU20XdXTPX&#10;JJi5k86MGvv0zkLo8nD++ObLzjTiSs7XlhW8jhIQxIXVNZcKvr8+hhkIH5A1NpZJwZ08LBf93hxz&#10;bW+8o+s+lCKOsM9RQRVCm0vpi4oM+pFtiaN3ss5giNKVUju8xXHTyDRJJtJgzfGhwpbeKyrO+4tR&#10;sJ5m69/PN97+7Y4HOvwcz+PUJUoNXrrVDESgLvyHn+2NVpBm0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b/KsYAAADeAAAADwAAAAAAAAAAAAAAAACYAgAAZHJz&#10;L2Rvd25yZXYueG1sUEsFBgAAAAAEAAQA9QAAAIsDA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ascgA&#10;AADeAAAADwAAAGRycy9kb3ducmV2LnhtbESPQWvCQBSE7wX/w/KE3urGUCWmrqKFghdBbQ/19sw+&#10;k2D2bbq71eivd4VCj8PMfMNM551pxJmcry0rGA4SEMSF1TWXCr4+P14yED4ga2wsk4IreZjPek9T&#10;zLW98JbOu1CKCGGfo4IqhDaX0hcVGfQD2xJH72idwRClK6V2eIlw08g0ScbSYM1xocKW3isqTrtf&#10;o2A5yZY/m1de37aHPe2/D6dR6hKlnvvd4g1EoC78h//aK60gzSb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lqx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Exs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pN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KMTG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RhX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s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GFd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35KcgA&#10;AADeAAAADwAAAGRycy9kb3ducmV2LnhtbESPQWvCQBSE70L/w/IKvenGoBJTV9FCoZeC2h7q7Zl9&#10;JsHs27i71eivd4VCj8PMfMPMFp1pxJmcry0rGA4SEMSF1TWXCr6/3vsZCB+QNTaWScGVPCzmT70Z&#10;5tpeeEPnbShFhLDPUUEVQptL6YuKDPqBbYmjd7DOYIjSlVI7vES4aWSaJBNpsOa4UGFLbxUVx+2v&#10;UbCaZqvTesSft81+R7uf/XGcukSpl+du+QoiUBf+w3/tD60gzaa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jfkp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FcsskA&#10;AADeAAAADwAAAGRycy9kb3ducmV2LnhtbESPT2vCQBTE70K/w/IK3symQSWmrqKFQi+F+udQb8/s&#10;axLMvo27W0376bsFweMwM79h5svetOJCzjeWFTwlKQji0uqGKwX73esoB+EDssbWMin4IQ/LxcNg&#10;joW2V97QZRsqESHsC1RQh9AVUvqyJoM+sR1x9L6sMxiidJXUDq8RblqZpelUGmw4LtTY0UtN5Wn7&#10;bRSsZ/n6/DHm99/N8UCHz+NpkrlUqeFjv3oGEagP9/Ct/aYVZPls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8FcsskAAADeAAAADwAAAAAAAAAAAAAAAACYAgAA&#10;ZHJzL2Rvd25yZXYueG1sUEsFBgAAAAAEAAQA9QAAAI4DA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CxcgA&#10;AADeAAAADwAAAGRycy9kb3ducmV2LnhtbESPQWvCQBSE74X+h+UVvNVNgw0xukotCL0UqvWgt2f2&#10;mQSzb9PdVVN/fVcQehxm5htmOu9NK87kfGNZwcswAUFcWt1wpWDzvXzOQfiArLG1TAp+ycN89vgw&#10;xULbC6/ovA6ViBD2BSqoQ+gKKX1Zk0E/tB1x9A7WGQxRukpqh5cIN61MkySTBhuOCzV29F5TeVyf&#10;jILFOF/8fI3487ra72i33R9fU5coNXjq3yYgAvXhP3xvf2gFaT7O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8LF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9nX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JuM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2deyAAAAN4AAAAPAAAAAAAAAAAAAAAAAJgCAABk&#10;cnMvZG93bnJldi54bWxQSwUGAAAAAAQABAD1AAAAjQ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zLMUA&#10;AADeAAAADwAAAGRycy9kb3ducmV2LnhtbERPz2vCMBS+C/4P4Q28aboypVaj6GDgRZhuh3l7Ns+2&#10;2Lx0SdS6v94chB0/vt/zZWcacSXna8sKXkcJCOLC6ppLBd9fH8MMhA/IGhvLpOBOHpaLfm+OubY3&#10;3tF1H0oRQ9jnqKAKoc2l9EVFBv3ItsSRO1lnMEToSqkd3mK4aWSaJBNpsObYUGFL7xUV5/3FKFhP&#10;s/Xv5xtv/3bHAx1+judx6hKlBi/dagYiUBf+xU/3RitIs+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PMsxQAAAN4AAAAPAAAAAAAAAAAAAAAAAJgCAABkcnMv&#10;ZG93bnJldi54bWxQSwUGAAAAAAQABAD1AAAAig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xWt8gA&#10;AADeAAAADwAAAGRycy9kb3ducmV2LnhtbESPQWvCQBSE74X+h+UJ3urGYCWJrlILQi+Fanuot2f2&#10;mQSzb9PdVVN/fVcQehxm5htmvuxNK87kfGNZwXiUgCAurW64UvD1uX7KQPiArLG1TAp+ycNy8fgw&#10;x0LbC2/ovA2ViBD2BSqoQ+gKKX1Zk0E/sh1x9A7WGQxRukpqh5cIN61Mk2QqDTYcF2rs6LWm8rg9&#10;GQWrPFv9fEz4/brZ72j3vT8+py5RajjoX2YgAvXhP3xvv2kFaZZP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jFa3yAAAAN4AAAAPAAAAAAAAAAAAAAAAAJgCAABk&#10;cnMvZG93bnJldi54bWxQSwUGAAAAAAQABAD1AAAAjQM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p98cA&#10;AADeAAAADwAAAGRycy9kb3ducmV2LnhtbESPy2rCQBSG9wXfYTiCuzox2Bqjo2hB6KZQLwvdHTPH&#10;JJg5k86MmvbpO4tClz//jW++7Ewj7uR8bVnBaJiAIC6srrlUcNhvnjMQPiBrbCyTgm/ysFz0nuaY&#10;a/vgLd13oRRxhH2OCqoQ2lxKX1Rk0A9tSxy9i3UGQ5SulNrhI46bRqZJ8ioN1hwfKmzpraLiursZ&#10;Betptv76HPPHz/Z8otPxfH1JXaLUoN+tZiACdeE//Nd+1wrSbDq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vaffHAAAA3gAAAA8AAAAAAAAAAAAAAAAAmAIAAGRy&#10;cy9kb3ducmV2LnhtbFBLBQYAAAAABAAEAPUAAACMAw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MbMgA&#10;AADeAAAADwAAAGRycy9kb3ducmV2LnhtbESPQWvCQBSE7wX/w/KE3urGoG2MrlKFQi9CtR709sw+&#10;k2D2bbq71eiv7xYKPQ4z8w0zW3SmERdyvrasYDhIQBAXVtdcKth9vj1lIHxA1thYJgU38rCY9x5m&#10;mGt75Q1dtqEUEcI+RwVVCG0upS8qMugHtiWO3sk6gyFKV0rt8BrhppFpkjxLgzXHhQpbWlVUnLff&#10;RsFyki2/Pka8vm+OBzrsj+dx6hKlHvvd6xREoC78h//a71pBmk1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I8xs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SG8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Bu/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8VIb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33gMkA&#10;AADeAAAADwAAAGRycy9kb3ducmV2LnhtbESPQWvCQBSE74L/YXlCb7oxbW2MrqKFQi+Fanuot2f2&#10;mQSzb9Pdrab++q5Q8DjMzDfMfNmZRpzI+dqygvEoAUFcWF1zqeDz42WYgfABWWNjmRT8koflot+b&#10;Y67tmTd02oZSRAj7HBVUIbS5lL6oyKAf2ZY4egfrDIYoXSm1w3OEm0amSTKRBmuOCxW29FxRcdz+&#10;GAXrabb+fn/gt8tmv6Pd1/74mLpEqbtBt5qBCNSFW/i//aoVpNn0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r33gMkAAADeAAAADwAAAAAAAAAAAAAAAACYAgAA&#10;ZHJzL2Rvd25yZXYueG1sUEsFBgAAAAAEAAQA9QAAAI4DA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v9MgA&#10;AADeAAAADwAAAGRycy9kb3ducmV2LnhtbESPQWvCQBSE70L/w/KE3nRj0DZGV6mFQi+Faj3o7Zl9&#10;JsHs23R3q7G/visUPA4z8w0zX3amEWdyvrasYDRMQBAXVtdcKth+vQ0yED4ga2wsk4IreVguHnpz&#10;zLW98JrOm1CKCGGfo4IqhDaX0hcVGfRD2xJH72idwRClK6V2eIlw08g0SZ6kwZrjQoUtvVZUnDY/&#10;RsFqmq2+P8f88bs+7Gm/O5wmqUuUeux3LzMQgbpwD/+337WCNJs+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VG/0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Kb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Ju8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GMpv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UG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Ju8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ylQY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bxg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vGDyAAAAN4AAAAPAAAAAAAAAAAAAAAAAJgCAABk&#10;cnMvZG93bnJldi54bWxQSwUGAAAAAAQABAD1AAAAjQ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l8cUA&#10;AADeAAAADwAAAGRycy9kb3ducmV2LnhtbERPu27CMBTdK/EP1kViKw4RLSFgEFRC6lKpPAbYLvEl&#10;iYivU9tA2q+vh0odj857vuxMI+7kfG1ZwWiYgCAurK65VHDYb54zED4ga2wsk4Jv8rBc9J7mmGv7&#10;4C3dd6EUMYR9jgqqENpcSl9UZNAPbUscuYt1BkOErpTa4SOGm0amSfIqDdYcGyps6a2i4rq7GQXr&#10;abb++hzzx8/2fKLT8Xx9SV2i1KDfrWYgAnXhX/znftcK0mw6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WXxxQAAAN4AAAAPAAAAAAAAAAAAAAAAAJgCAABkcnMv&#10;ZG93bnJldi54bWxQSwUGAAAAAAQABAD1AAAAig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XAaskA&#10;AADeAAAADwAAAGRycy9kb3ducmV2LnhtbESPT2vCQBTE74V+h+UVeqsbQ1uT6CpaKPRSqH8Oentm&#10;n0kw+zbubjXtp+8KBY/DzPyGmcx604ozOd9YVjAcJCCIS6sbrhRs1u9PGQgfkDW2lknBD3mYTe/v&#10;Jlhoe+ElnVehEhHCvkAFdQhdIaUvazLoB7Yjjt7BOoMhSldJ7fAS4aaVaZK8SoMNx4UaO3qrqTyu&#10;vo2CRZ4tTl/P/Pm73O9ot90fX1KXKPX40M/HIAL14Rb+b39oBWmWj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1XAaskAAADeAAAADwAAAAAAAAAAAAAAAACYAgAA&#10;ZHJzL2Rvd25yZXYueG1sUEsFBgAAAAAEAAQA9QAAAI4DA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oZ0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bJ5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6GdDHAAAA3gAAAA8AAAAAAAAAAAAAAAAAmAIAAGRy&#10;cy9kb3ducmV2LnhtbFBLBQYAAAAABAAEAPUAAACMAw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8S8gA&#10;AADeAAAADwAAAGRycy9kb3ducmV2LnhtbESPT2vCQBTE74V+h+UVvNWNwZYYXaUWCr0U/HfQ2zP7&#10;TILZt+nuVqOfvisIHoeZ+Q0zmXWmESdyvrasYNBPQBAXVtdcKtisv14zED4ga2wsk4ILeZhNn58m&#10;mGt75iWdVqEUEcI+RwVVCG0upS8qMuj7tiWO3sE6gyFKV0rt8BzhppFpkrxLgzXHhQpb+qyoOK7+&#10;jIL5KJv/Lob8c13ud7Tb7o9vqUuU6r10H2MQgbrwCN/b31pBmo2y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9rxL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iPMgA&#10;AADeAAAADwAAAGRycy9kb3ducmV2LnhtbESPQWvCQBSE74X+h+UVems2hioxdRUtFLwI1fZQb8/s&#10;Mwlm38bdVaO/3i0Uehxm5htmMutNK87kfGNZwSBJQRCXVjdcKfj++njJQfiArLG1TAqu5GE2fXyY&#10;YKHthdd03oRKRAj7AhXUIXSFlL6syaBPbEccvb11BkOUrpLa4SXCTSuzNB1Jgw3HhRo7eq+pPGxO&#10;RsFinC+On6+8uq13W9r+7A7DzKVKPT/18zcQgfrwH/5rL7WCLB/n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JCI8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iHp8kA&#10;AADeAAAADwAAAGRycy9kb3ducmV2LnhtbESPT2vCQBTE7wW/w/IEb3XT1EpMXUULhV4K9c+h3p7Z&#10;1ySYfRt3V4399F2h4HGYmd8w03lnGnEm52vLCp6GCQjiwuqaSwXbzftjBsIHZI2NZVJwJQ/zWe9h&#10;irm2F17ReR1KESHsc1RQhdDmUvqiIoN+aFvi6P1YZzBE6UqpHV4i3DQyTZKxNFhzXKiwpbeKisP6&#10;ZBQsJ9ny+DXiz9/Vfke77/3hJXWJUoN+t3gFEagL9/B/+0MrSLNJ9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2iHp8kAAADeAAAADwAAAAAAAAAAAAAAAACYAgAA&#10;ZHJzL2Rvd25yZXYueG1sUEsFBgAAAAAEAAQA9QAAAI4DA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Ef08gA&#10;AADeAAAADwAAAGRycy9kb3ducmV2LnhtbESPT2vCQBTE70K/w/IKvemmwZYYXaUWCr0U/HfQ2zP7&#10;TILZt+nuVqOfvisIHoeZ+Q0zmXWmESdyvras4HWQgCAurK65VLBZf/UzED4ga2wsk4ILeZhNn3oT&#10;zLU985JOq1CKCGGfo4IqhDaX0hcVGfQD2xJH72CdwRClK6V2eI5w08g0Sd6lwZrjQoUtfVZUHFd/&#10;RsF8lM1/F0P+uS73O9pt98e31CVKvTx3H2MQgbrwCN/b31pBmo2y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gR/T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26S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Ns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bpIyAAAAN4AAAAPAAAAAAAAAAAAAAAAAJgCAABk&#10;cnMvZG93bnJldi54bWxQSwUGAAAAAAQABAD1AAAAjQM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8kP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k2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yQ/yAAAAN4AAAAPAAAAAAAAAAAAAAAAAJgCAABk&#10;cnMvZG93bnJldi54bWxQSwUGAAAAAAQABAD1AAAAjQM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OBp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aTb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OBpMkAAADeAAAADwAAAAAAAAAAAAAAAACYAgAA&#10;ZHJzL2Rvd25yZXYueG1sUEsFBgAAAAAEAAQA9QAAAI4DA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wV1sUA&#10;AADeAAAADwAAAGRycy9kb3ducmV2LnhtbERPz2vCMBS+D/wfwhN2m6lljtoZRQeDXYTpdlhvr82z&#10;LTYvNcm0+tcvh4HHj+/3YjWYTpzJ+daygukkAUFcWd1yreD76/0pA+EDssbOMim4kofVcvSwwFzb&#10;C+/ovA+1iCHsc1TQhNDnUvqqIYN+YnviyB2sMxgidLXUDi8x3HQyTZIXabDl2NBgT28NVcf9r1Gw&#10;mWeb0+czb2+7sqDipzzOUpco9Tge1q8gAg3hLv53f2gFaTbP4t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BXWxQAAAN4AAAAPAAAAAAAAAAAAAAAAAJgCAABkcnMv&#10;ZG93bnJldi54bWxQSwUGAAAAAAQABAD1AAAAig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wTcgA&#10;AADeAAAADwAAAGRycy9kb3ducmV2LnhtbESPQWvCQBSE7wX/w/KE3urG0JYkuooWCl4KanvQ2zP7&#10;TILZt3F31bS/visUehxm5htmOu9NK67kfGNZwXiUgCAurW64UvD1+f6UgfABWWNrmRR8k4f5bPAw&#10;xULbG2/oug2ViBD2BSqoQ+gKKX1Zk0E/sh1x9I7WGQxRukpqh7cIN61Mk+RVGmw4LtTY0VtN5Wl7&#10;MQqWebY8r5/542dz2NN+dzi9pC5R6nHYLyYgAvXhP/zXXmkFaZZn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LBNyAAAAN4AAAAPAAAAAAAAAAAAAAAAAJgCAABk&#10;cnMvZG93bnJldi54bWxQSwUGAAAAAAQABAD1AAAAjQM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OPDccA&#10;AADeAAAADwAAAGRycy9kb3ducmV2LnhtbESPy2rCQBSG94LvMBzBnU4abElSR9FCoZuCt0XdHTOn&#10;STBzJs5MNe3TO4uCy5//xjdf9qYVV3K+sazgaZqAIC6tbrhScNi/TzIQPiBrbC2Tgl/ysFwMB3Ms&#10;tL3xlq67UIk4wr5ABXUIXSGlL2sy6Ke2I47et3UGQ5SuktrhLY6bVqZJ8iINNhwfauzorabyvPsx&#10;CtZ5tr5sZvz5tz0d6fh1Oj+nLlFqPOpXryAC9eER/m9/aAVplu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jjw3HAAAA3gAAAA8AAAAAAAAAAAAAAAAAmAIAAGRy&#10;cy9kb3ducmV2LnhtbFBLBQYAAAAABAAEAPUAAACMAw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ql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b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LyqW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204cgA&#10;AADeAAAADwAAAGRycy9kb3ducmV2LnhtbESPQWvCQBSE7wX/w/IEb3VjsCWJrqKFQi+FanvQ2zP7&#10;TILZt3F3q2l/fbcgeBxm5htmvuxNKy7kfGNZwWScgCAurW64UvD1+fqYgfABWWNrmRT8kIflYvAw&#10;x0LbK2/osg2ViBD2BSqoQ+gKKX1Zk0E/th1x9I7WGQxRukpqh9cIN61Mk+RZGmw4LtTY0UtN5Wn7&#10;bRSs82x9/pjy++/msKf97nB6Sl2i1GjYr2YgAvXhHr6137SCNMvz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Th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ReskA&#10;AADeAAAADwAAAGRycy9kb3ducmV2LnhtbESPT2vCQBTE74V+h+UVeqsb01aS6CpaKPRSqH8Oentm&#10;n0kw+zbubjXtp+8KBY/DzPyGmcx604ozOd9YVjAcJCCIS6sbrhRs1u9PGQgfkDW2lknBD3mYTe/v&#10;Jlhoe+ElnVehEhHCvkAFdQhdIaUvazLoB7Yjjt7BOoMhSldJ7fAS4aaVaZKMpMGG40KNHb3VVB5X&#10;30bBIs8Wp68X/vxd7ne02+6Pr6lLlHp86OdjEIH6cAv/tz+0gjTL82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EReskAAADeAAAADwAAAAAAAAAAAAAAAACYAgAA&#10;ZHJzL2Rvd25yZXYueG1sUEsFBgAAAAAEAAQA9QAAAI4DA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JD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vz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WIkO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slcgA&#10;AADeAAAADwAAAGRycy9kb3ducmV2LnhtbESPT2vCQBTE7wW/w/IKvdVNQy1JdBUtFHop1D8HvT2z&#10;zySYfZvubjX66bsFweMwM79hJrPetOJEzjeWFbwMExDEpdUNVwo264/nDIQPyBpby6TgQh5m08HD&#10;BAttz7yk0ypUIkLYF6igDqErpPRlTQb90HbE0TtYZzBE6SqpHZ4j3LQyTZI3abDhuFBjR+81lcfV&#10;r1GwyLPFz/crf12X+x3ttvvjKHWJUk+P/XwMIlAf7uFb+1MrSLM8H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CyV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y4sgA&#10;AADeAAAADwAAAGRycy9kb3ducmV2LnhtbESPQWvCQBSE74X+h+UJ3urGYCWJrlILQi+Fanuot2f2&#10;mQSzb9PdVVN/fVcQehxm5htmvuxNK87kfGNZwXiUgCAurW64UvD1uX7KQPiArLG1TAp+ycNy8fgw&#10;x0LbC2/ovA2ViBD2BSqoQ+gKKX1Zk0E/sh1x9A7WGQxRukpqh5cIN61Mk2QqDTYcF2rs6LWm8rg9&#10;GQWrPFv9fEz4/brZ72j3vT8+py5RajjoX2YgAvXhP3xvv2kFaZb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rLi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XeckA&#10;AADeAAAADwAAAGRycy9kb3ducmV2LnhtbESPT2vCQBTE74V+h+UVeqsbQ1uT6CpaKPRSqH8Oentm&#10;n0kw+zbubjXtp+8KBY/DzPyGmcx604ozOd9YVjAcJCCIS6sbrhRs1u9PGQgfkDW2lknBD3mYTe/v&#10;Jlhoe+ElnVehEhHCvkAFdQhdIaUvazLoB7Yjjt7BOoMhSldJ7fAS4aaVaZK8SoMNx4UaO3qrqTyu&#10;vo2CRZ4tTl/P/Pm73O9ot90fX1KXKPX40M/HIAL14Rb+b39oBWmW5y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oXeckAAADeAAAADwAAAAAAAAAAAAAAAACYAgAA&#10;ZHJzL2Rvd25yZXYueG1sUEsFBgAAAAAEAAQA9QAAAI4DA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DC8UA&#10;AADeAAAADwAAAGRycy9kb3ducmV2LnhtbERPy2rCQBTdC/7DcAV3OmmwJUkdRQuFbgq+FnV3zdwm&#10;wcydODPVtF/vLAouD+c9X/amFVdyvrGs4GmagCAurW64UnDYv08yED4ga2wtk4Jf8rBcDAdzLLS9&#10;8Zauu1CJGMK+QAV1CF0hpS9rMuintiOO3Ld1BkOErpLa4S2Gm1amSfIiDTYcG2rs6K2m8rz7MQrW&#10;eba+bGb8+bc9Hen4dTo/py5RajzqV68gAvXhIf53f2gFaZbn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YMLxQAAAN4AAAAPAAAAAAAAAAAAAAAAAJgCAABkcnMv&#10;ZG93bnJldi54bWxQSwUGAAAAAAQABAD1AAAAig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mkMgA&#10;AADeAAAADwAAAGRycy9kb3ducmV2LnhtbESPQWvCQBSE7wX/w/IEb3VjsCWJrqKFQi+FanvQ2zP7&#10;TILZt3F3q2l/fbcgeBxm5htmvuxNKy7kfGNZwWScgCAurW64UvD1+fqYgfABWWNrmRT8kIflYvAw&#10;x0LbK2/osg2ViBD2BSqoQ+gKKX1Zk0E/th1x9I7WGQxRukpqh9cIN61Mk+RZGmw4LtTY0UtN5Wn7&#10;bRSs82x9/pjy++/msKf97nB6Sl2i1GjYr2YgAvXhHr6137SCNMv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SaQyAAAAN4AAAAPAAAAAAAAAAAAAAAAAJgCAABk&#10;cnMvZG93bnJldi54bWxQSwUGAAAAAAQABAD1AAAAjQM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3ncYA&#10;AADeAAAADwAAAGRycy9kb3ducmV2LnhtbESPy2oCMRSG94LvEI7gTpMOtujUKFoodFPwtqi74+R0&#10;ZnByMiapTvv0ZlFw+fPf+ObLzjbiSj7UjjU8jRUI4sKZmksNh/37aAoiRGSDjWPS8EsBlot+b465&#10;cTfe0nUXS5FGOOSooYqxzaUMRUUWw9i1xMn7dt5iTNKX0ni8pXHbyEypF2mx5vRQYUtvFRXn3Y/V&#10;sJ5N15fNhD//tqcjHb9O5+fMK62Hg271CiJSFx/h//aH0ZDNlEoACSeh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23ncYAAADeAAAADwAAAAAAAAAAAAAAAACYAgAAZHJz&#10;L2Rvd25yZXYueG1sUEsFBgAAAAAEAAQA9QAAAIsDA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SBscA&#10;AADeAAAADwAAAGRycy9kb3ducmV2LnhtbESPQWsCMRSE70L/Q3gFb5q4aNHVKLVQ6EVQ20O9PTfP&#10;3cXNyzZJddtf3whCj8PMfMMsVp1txIV8qB1rGA0VCOLCmZpLDR/vr4MpiBCRDTaOScMPBVgtH3oL&#10;zI278o4u+1iKBOGQo4YqxjaXMhQVWQxD1xIn7+S8xZikL6XxeE1w28hMqSdpsea0UGFLLxUV5/23&#10;1bCeTddf2zFvfnfHAx0+j+dJ5pXW/cfueQ4iUhf/w/f2m9GQzZQawe1Oug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BEgbHAAAA3gAAAA8AAAAAAAAAAAAAAAAAmAIAAGRy&#10;cy9kb3ducmV2LnhtbFBLBQYAAAAABAAEAPUAAACMAw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OMcccA&#10;AADeAAAADwAAAGRycy9kb3ducmV2LnhtbESPT2sCMRTE74V+h/AKvdXEpS26GqUWCl4K/jvo7bl5&#10;7i5uXrZJ1NVP3wiFHoeZ+Q0znna2EWfyoXasod9TIIgLZ2ouNWzWXy8DECEiG2wck4YrBZhOHh/G&#10;mBt34SWdV7EUCcIhRw1VjG0uZSgqshh6riVO3sF5izFJX0rj8ZLgtpGZUu/SYs1pocKWPisqjquT&#10;1TAbDmY/i1f+vi33O9pt98e3zCutn5+6jxGISF38D/+150ZDNlQqg/udd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TjHHHAAAA3gAAAA8AAAAAAAAAAAAAAAAAmAIAAGRy&#10;cy9kb3ducmV2LnhtbFBLBQYAAAAABAAEAPUAAACMAw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p6sgA&#10;AADeAAAADwAAAGRycy9kb3ducmV2LnhtbESPT2sCMRTE74V+h/AKvdXEbSu6GkULhV4K9c9Bb8/N&#10;c3dx87ImqW776Ruh4HGYmd8wk1lnG3EmH2rHGvo9BYK4cKbmUsNm/f40BBEissHGMWn4oQCz6f3d&#10;BHPjLryk8yqWIkE45KihirHNpQxFRRZDz7XEyTs4bzEm6UtpPF4S3DYyU2ogLdacFips6a2i4rj6&#10;thoWo+Hi9PXCn7/L/Y522/3xNfNK68eHbj4GEamLt/B/+8NoyEZKPcP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ynq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xn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kq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2sZ7HAAAA3gAAAA8AAAAAAAAAAAAAAAAAmAIAAGRy&#10;cy9kb3ducmV2LnhtbFBLBQYAAAAABAAEAPUAAACMAw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UBccA&#10;AADeAAAADwAAAGRycy9kb3ducmV2LnhtbESPQWsCMRSE74X+h/AK3mrSRYuuRqkFoZeCWg96e26e&#10;u4ubl20Sddtf3whCj8PMfMNM551txIV8qB1reOkrEMSFMzWXGrZfy+cRiBCRDTaOScMPBZjPHh+m&#10;mBt35TVdNrEUCcIhRw1VjG0uZSgqshj6riVO3tF5izFJX0rj8ZrgtpGZUq/SYs1pocKW3isqTpuz&#10;1bAYjxbfqwF//q4Pe9rvDqdh5pXWvafubQIiUhf/w/f2h9GQjZUawu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6FAXHAAAA3gAAAA8AAAAAAAAAAAAAAAAAmAIAAGRy&#10;cy9kb3ducmV2LnhtbFBLBQYAAAAABAAEAPUAAACMAw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KcscA&#10;AADeAAAADwAAAGRycy9kb3ducmV2LnhtbESPQWvCQBSE74X+h+UVvNWNQUWja6iFQi9CtT3o7Zl9&#10;JiHZt+nuVtP+ercgeBxm5htmmfemFWdyvrasYDRMQBAXVtdcKvj6fHuegfABWWNrmRT8kod89fiw&#10;xEzbC2/pvAuliBD2GSqoQugyKX1RkUE/tB1x9E7WGQxRulJqh5cIN61Mk2QqDdYcFyrs6LWiotn9&#10;GAXr+Wz9/THmzd/2eKDD/thMUpcoNXjqXxYgAvXhHr6137WCdB6R8H8nX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oinLHAAAA3gAAAA8AAAAAAAAAAAAAAAAAmAIAAGRy&#10;cy9kb3ducmV2LnhtbFBLBQYAAAAABAAEAPUAAACMAw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v6cgA&#10;AADeAAAADwAAAGRycy9kb3ducmV2LnhtbESPT2sCMRTE74V+h/AKvdXEpa26GkULhV4K9c9Bb8/N&#10;c3dx87ImqW776Ruh4HGYmd8wk1lnG3EmH2rHGvo9BYK4cKbmUsNm/f40BBEissHGMWn4oQCz6f3d&#10;BHPjLryk8yqWIkE45KihirHNpQxFRRZDz7XEyTs4bzEm6UtpPF4S3DYyU+pVWqw5LVTY0ltFxXH1&#10;bTUsRsPF6euZP3+X+x3ttvvjS+aV1o8P3XwMIlIXb+H/9ofRkI2UGsD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pC/pyAAAAN4AAAAPAAAAAAAAAAAAAAAAAJgCAABk&#10;cnMvZG93bnJldi54bWxQSwUGAAAAAAQABAD1AAAAjQ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7m8QA&#10;AADeAAAADwAAAGRycy9kb3ducmV2LnhtbERPy2oCMRTdC/5DuII7TTrYolOjaKHQTcHXou6uk9uZ&#10;wcnNmKQ67debRcHl4bzny8424ko+1I41PI0VCOLCmZpLDYf9+2gKIkRkg41j0vBLAZaLfm+OuXE3&#10;3tJ1F0uRQjjkqKGKsc2lDEVFFsPYtcSJ+3beYkzQl9J4vKVw28hMqRdpsebUUGFLbxUV592P1bCe&#10;TdeXzYQ//7anIx2/TufnzCuth4Nu9QoiUhcf4n/3h9GQzZRKe9OddAX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u5vEAAAA3gAAAA8AAAAAAAAAAAAAAAAAmAIAAGRycy9k&#10;b3ducmV2LnhtbFBLBQYAAAAABAAEAPUAAACJAw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ceAMgA&#10;AADeAAAADwAAAGRycy9kb3ducmV2LnhtbESPT2sCMRTE74V+h/AK3mriYou7GqUWCl4K9c9Bb8/N&#10;c3dx87JNom776ZtCocdhZn7DzBa9bcWVfGgcaxgNFQji0pmGKw277dvjBESIyAZbx6ThiwIs5vd3&#10;MyyMu/GarptYiQThUKCGOsaukDKUNVkMQ9cRJ+/kvMWYpK+k8XhLcNvKTKlnabHhtFBjR681lefN&#10;xWpY5pPl58eY37/XxwMd9sfzU+aV1oOH/mUKIlIf/8N/7ZXRkOVK5f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x4AyAAAAN4AAAAPAAAAAAAAAAAAAAAAAJgCAABk&#10;cnMvZG93bnJldi54bWxQSwUGAAAAAAQABAD1AAAAjQM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QhQMcA&#10;AADeAAAADwAAAGRycy9kb3ducmV2LnhtbESPzWoCMRSF90LfIdxCd5o4tGWcGqUKgpuC2i7q7jq5&#10;nRmc3EyTqKNPbxaFLg/nj286720rzuRD41jDeKRAEJfONFxp+PpcDXMQISIbbB2ThisFmM8eBlMs&#10;jLvwls67WIk0wqFADXWMXSFlKGuyGEauI07ej/MWY5K+ksbjJY3bVmZKvUqLDaeHGjta1lQedyer&#10;YTHJF7+bZ/64bQ972n8fji+ZV1o/PfbvbyAi9fE//NdeGw3ZRI0TQMJ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UIUDHAAAA3gAAAA8AAAAAAAAAAAAAAAAAmAIAAGRy&#10;cy9kb3ducmV2LnhtbFBLBQYAAAAABAAEAPUAAACMAw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E28gA&#10;AADeAAAADwAAAGRycy9kb3ducmV2LnhtbESPQWsCMRSE70L/Q3iF3jTZpS26GqUKQi+Faj3o7bl5&#10;7i5uXrZJqtv++qYg9DjMzDfMbNHbVlzIh8axhmykQBCXzjRcadh9rIdjECEiG2wdk4ZvCrCY3w1m&#10;WBh35Q1dtrESCcKhQA11jF0hZShrshhGriNO3sl5izFJX0nj8ZrgtpW5Us/SYsNpocaOVjWV5+2X&#10;1bCcjJef74/89rM5HuiwP56fcq+0frjvX6YgIvXxP3xrvxoN+UR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2ITb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oarMcA&#10;AADeAAAADwAAAGRycy9kb3ducmV2LnhtbESPQWsCMRSE70L/Q3gFb5q4aNHVKLVQ6EVQ20O9PTfP&#10;3cXNyzZJddtf3whCj8PMfMMsVp1txIV8qB1rGA0VCOLCmZpLDR/vr4MpiBCRDTaOScMPBVgtH3oL&#10;zI278o4u+1iKBOGQo4YqxjaXMhQVWQxD1xIn7+S8xZikL6XxeE1w28hMqSdpsea0UGFLLxUV5/23&#10;1bCeTddf2zFvfnfHAx0+j+dJ5pXW/cfueQ4iUhf/w/f2m9GQzdQog9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KGqzHAAAA3gAAAA8AAAAAAAAAAAAAAAAAmAIAAGRy&#10;cy9kb3ducmV2LnhtbFBLBQYAAAAABAAEAPUAAACMAw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a/N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lWjB/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r83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nQ8gA&#10;AADeAAAADwAAAGRycy9kb3ducmV2LnhtbESPQWsCMRSE74X+h/AEbzVxsUVXo9SC4KVQbQ96e26e&#10;u4ubl20SdfXXN4VCj8PMfMPMFp1txIV8qB1rGA4UCOLCmZpLDV+fq6cxiBCRDTaOScONAizmjw8z&#10;zI278oYu21iKBOGQo4YqxjaXMhQVWQwD1xIn7+i8xZikL6XxeE1w28hMqRdpsea0UGFLbxUVp+3Z&#10;alhOxsvvjxG/3zeHPe13h9Nz5pXW/V73OgURqYv/4b/22mjIJmo4gt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rydD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2MgA&#10;AADeAAAADwAAAGRycy9kb3ducmV2LnhtbESPQWsCMRSE70L/Q3iF3jRxqaJbo1Sh0EtBbQ/19ty8&#10;7i5uXtYk1W1/vREEj8PMfMPMFp1txIl8qB1rGA4UCOLCmZpLDV+fb/0JiBCRDTaOScMfBVjMH3oz&#10;zI0784ZO21iKBOGQo4YqxjaXMhQVWQwD1xIn78d5izFJX0rj8ZzgtpGZUmNpsea0UGFLq4qKw/bX&#10;alhOJ8vj+pk//jf7He2+94dR5pXWT4/d6wuISF28h2/td6Mhm6rhC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4LYyAAAAN4AAAAPAAAAAAAAAAAAAAAAAJgCAABk&#10;cnMvZG93bnJldi54bWxQSwUGAAAAAAQABAD1AAAAjQM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cr8gA&#10;AADeAAAADwAAAGRycy9kb3ducmV2LnhtbESPQWsCMRSE70L/Q3iF3jRxqaJbo1Sh0Euh2h7q7bl5&#10;3V3cvKxJqqu/vhEEj8PMfMPMFp1txJF8qB1rGA4UCOLCmZpLDd9fb/0JiBCRDTaOScOZAizmD70Z&#10;5sadeE3HTSxFgnDIUUMVY5tLGYqKLIaBa4mT9+u8xZikL6XxeEpw28hMqbG0WHNaqLClVUXFfvNn&#10;NSynk+Xh85k/LuvdlrY/u/0o80rrp8fu9QVEpC7ew7f2u9GQTdVwD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MRyv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25NMgA&#10;AADeAAAADwAAAGRycy9kb3ducmV2LnhtbESPQWsCMRSE7wX/Q3iCt5q41FZXo2ih0Euh2h7q7bl5&#10;7i5uXtYk6tpf3xQKPQ4z8w0zX3a2ERfyoXasYTRUIIgLZ2ouNXx+vNxPQISIbLBxTBpuFGC56N3N&#10;MTfuyhu6bGMpEoRDjhqqGNtcylBUZDEMXUucvIPzFmOSvpTG4zXBbSMzpR6lxZrTQoUtPVdUHLdn&#10;q2E9naxP7w/89r3Z72j3tT+OM6+0HvS71QxEpC7+h//ar0ZDNlWjJ/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bk0yAAAAN4AAAAPAAAAAAAAAAAAAAAAAJgCAABk&#10;cnMvZG93bnJldi54bWxQSwUGAAAAAAQABAD1AAAAjQ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tRsUA&#10;AADeAAAADwAAAGRycy9kb3ducmV2LnhtbERPz2vCMBS+C/sfwhvspollG7UzyhQELwN1O8zbs3lr&#10;i81Ll0St/vXmMNjx4/s9nfe2FWfyoXGsYTxSIIhLZxquNHx9roY5iBCRDbaOScOVAsxnD4MpFsZd&#10;eEvnXaxECuFQoIY6xq6QMpQ1WQwj1xEn7sd5izFBX0nj8ZLCbSszpV6lxYZTQ40dLWsqj7uT1bCY&#10;5IvfzTN/3LaHPe2/D8eXzCutnx779zcQkfr4L/5zr42GbKLGaW+6k6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4i1GxQAAAN4AAAAPAAAAAAAAAAAAAAAAAJgCAABkcnMv&#10;ZG93bnJldi54bWxQSwUGAAAAAAQABAD1AAAAig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6I3cgA&#10;AADeAAAADwAAAGRycy9kb3ducmV2LnhtbESPQWsCMRSE74L/ITyhN01c2uKuRqmC0Euh2h7q7bl5&#10;7i5uXrZJqtv++qYg9DjMzDfMYtXbVlzIh8axhulEgSAunWm40vD+th3PQISIbLB1TBq+KcBqORws&#10;sDDuyju67GMlEoRDgRrqGLtCylDWZDFMXEecvJPzFmOSvpLG4zXBbSszpR6lxYbTQo0dbWoqz/sv&#10;q2Gdz9afr/f88rM7HujwcTw/ZF5pfTfqn+YgIvXxP3xrPxsNWa6mO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ojdyAAAAN4AAAAPAAAAAAAAAAAAAAAAAJgCAABk&#10;cnMvZG93bnJldi54bWxQSwUGAAAAAAQABAD1AAAAjQM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r/cYA&#10;AADeAAAADwAAAGRycy9kb3ducmV2LnhtbESPy2oCMRSG94LvEI7gTpMOtujUKFoodFPwtqi74+R0&#10;ZnByMiapTvv0ZlFw+fPf+ObLzjbiSj7UjjU8jRUI4sKZmksNh/37aAoiRGSDjWPS8EsBlot+b465&#10;cTfe0nUXS5FGOOSooYqxzaUMRUUWw9i1xMn7dt5iTNKX0ni8pXHbyEypF2mx5vRQYUtvFRXn3Y/V&#10;sJ5N15fNhD//tqcjHb9O5+fMK62Hg271CiJSFx/h//aH0ZDNVJYAEk5C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jr/cYAAADeAAAADwAAAAAAAAAAAAAAAACYAgAAZHJz&#10;L2Rvd25yZXYueG1sUEsFBgAAAAAEAAQA9QAAAIsDA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ROZscA&#10;AADeAAAADwAAAGRycy9kb3ducmV2LnhtbESPQWsCMRSE70L/Q3gFb5q4aNHVKLVQ6EVQ20O9PTfP&#10;3cXNyzZJddtf3whCj8PMfMMsVp1txIV8qB1rGA0VCOLCmZpLDR/vr4MpiBCRDTaOScMPBVgtH3oL&#10;zI278o4u+1iKBOGQo4YqxjaXMhQVWQxD1xIn7+S8xZikL6XxeE1w28hMqSdpsea0UGFLLxUV5/23&#10;1bCeTddf2zFvfnfHAx0+j+dJ5pXW/cfueQ4iUhf/w/f2m9GQzVQ2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0TmbHAAAA3gAAAA8AAAAAAAAAAAAAAAAAmAIAAGRy&#10;cy9kb3ducmV2LnhtbFBLBQYAAAAABAAEAPUAAACMAw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QEcgA&#10;AADeAAAADwAAAGRycy9kb3ducmV2LnhtbESPQWsCMRSE70L/Q3gFb5o0aNGtUaog9CJU20O9PTev&#10;u4ubl22S6ra/vikUehxm5htmsepdKy4UYuPZwN1YgSAuvW24MvD6sh3NQMSEbLH1TAa+KMJqeTNY&#10;YGH9lfd0OaRKZAjHAg3UKXWFlLGsyWEc+444e+8+OExZhkragNcMd63USt1Lhw3nhRo72tRUng+f&#10;zsB6Plt/PE94970/Hen4djpPdVDGDG/7xwcQifr0H/5rP1kDeq60ht87+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ZtARyAAAAN4AAAAPAAAAAAAAAAAAAAAAAJgCAABk&#10;cnMvZG93bnJldi54bWxQSwUGAAAAAAQABAD1AAAAjQM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1iskA&#10;AADeAAAADwAAAGRycy9kb3ducmV2LnhtbESPQUsDMRSE70L/Q3gFbzZxrdJumxYrCF4EWz10b283&#10;z92lm5c1ie3WX28KgsdhZr5hluvBduJIPrSONdxOFAjiypmWaw0f7883MxAhIhvsHJOGMwVYr0ZX&#10;S8yNO/GWjrtYiwThkKOGJsY+lzJUDVkME9cTJ+/TeYsxSV9L4/GU4LaTmVIP0mLLaaHBnp4aqg67&#10;b6thM59tvt6m/PqzLQsq9uXhPvNK6+vx8LgAEWmI/+G/9ovRkM1Vdge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p1iskAAADeAAAADwAAAAAAAAAAAAAAAACYAgAA&#10;ZHJzL2Rvd25yZXYueG1sUEsFBgAAAAAEAAQA9QAAAI4DA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t/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iobw9+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D7f7HAAAA3gAAAA8AAAAAAAAAAAAAAAAAmAIAAGRy&#10;cy9kb3ducmV2LnhtbFBLBQYAAAAABAAEAPUAAACMAw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IZccA&#10;AADeAAAADwAAAGRycy9kb3ducmV2LnhtbESPQWsCMRSE74X+h/AK3mrSRYuuRqkFoZeCWg96e26e&#10;u4ubl20Sddtf3whCj8PMfMNM551txIV8qB1reOkrEMSFMzWXGrZfy+cRiBCRDTaOScMPBZjPHh+m&#10;mBt35TVdNrEUCcIhRw1VjG0uZSgqshj6riVO3tF5izFJX0rj8ZrgtpGZUq/SYs1pocKW3isqTpuz&#10;1bAYjxbfqwF//q4Pe9rvDqdh5pXWvafubQIiUhf/w/f2h9GQjVU2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PSGXHAAAA3gAAAA8AAAAAAAAAAAAAAAAAmAIAAGRy&#10;cy9kb3ducmV2LnhtbFBLBQYAAAAABAAEAPUAAACMAw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3WEscA&#10;AADeAAAADwAAAGRycy9kb3ducmV2LnhtbESPQWsCMRSE74X+h/AK3mrSxYquRqkFoZdCtR709tw8&#10;dxc3L9sk6tZf3whCj8PMfMNM551txJl8qB1reOkrEMSFMzWXGjbfy+cRiBCRDTaOScMvBZjPHh+m&#10;mBt34RWd17EUCcIhRw1VjG0uZSgqshj6riVO3sF5izFJX0rj8ZLgtpGZUkNpsea0UGFL7xUVx/XJ&#10;aliMR4ufrwF/Xlf7He22++Nr5pXWvafubQIiUhf/w/f2h9GQjVU2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d1hLHAAAA3gAAAA8AAAAAAAAAAAAAAAAAmAIAAGRy&#10;cy9kb3ducmV2LnhtbFBLBQYAAAAABAAEAPUAAACMAw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FzickA&#10;AADeAAAADwAAAGRycy9kb3ducmV2LnhtbESPQUsDMRSE70L/Q3gFbzZxsdpumxYrCF4EWz10b283&#10;z92lm5c1ie3WX28KgsdhZr5hluvBduJIPrSONdxOFAjiypmWaw0f7883MxAhIhvsHJOGMwVYr0ZX&#10;S8yNO/GWjrtYiwThkKOGJsY+lzJUDVkME9cTJ+/TeYsxSV9L4/GU4LaTmVL30mLLaaHBnp4aqg67&#10;b6thM59tvt7u+PVnWxZU7MvDNPNK6+vx8LgAEWmI/+G/9ovRkM1V9gC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hFzickAAADeAAAADwAAAAAAAAAAAAAAAACYAgAA&#10;ZHJzL2Rvd25yZXYueG1sUEsFBgAAAAAEAAQA9QAAAI4DA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7n+8QA&#10;AADeAAAADwAAAGRycy9kb3ducmV2LnhtbERPy2oCMRTdC/5DuII7TTrYolOjaKHQTcHXou6uk9uZ&#10;wcnNmKQ67debRcHl4bzny8424ko+1I41PI0VCOLCmZpLDYf9+2gKIkRkg41j0vBLAZaLfm+OuXE3&#10;3tJ1F0uRQjjkqKGKsc2lDEVFFsPYtcSJ+3beYkzQl9J4vKVw28hMqRdpsebUUGFLbxUV592P1bCe&#10;TdeXzYQ//7anIx2/TufnzCuth4Nu9QoiUhcf4n/3h9GQzVSW9qY76Qr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5/vEAAAA3gAAAA8AAAAAAAAAAAAAAAAAmAIAAGRycy9k&#10;b3ducmV2LnhtbFBLBQYAAAAABAAEAPUAAACJAw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CYMgA&#10;AADeAAAADwAAAGRycy9kb3ducmV2LnhtbESPT2sCMRTE74V+h/AK3mriYou7GqUWCl4K9c9Bb8/N&#10;c3dx87JNom776ZtCocdhZn7DzBa9bcWVfGgcaxgNFQji0pmGKw277dvjBESIyAZbx6ThiwIs5vd3&#10;MyyMu/GarptYiQThUKCGOsaukDKUNVkMQ9cRJ+/kvMWYpK+k8XhLcNvKTKlnabHhtFBjR681lefN&#10;xWpY5pPl58eY37/XxwMd9sfzU+aV1oOH/mUKIlIf/8N/7ZXRkOUqy+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kJgyAAAAN4AAAAPAAAAAAAAAAAAAAAAAJgCAABk&#10;cnMvZG93bnJldi54bWxQSwUGAAAAAAQABAD1AAAAjQM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9IMcA&#10;AADeAAAADwAAAGRycy9kb3ducmV2LnhtbESPzWoCMRSF9wXfIVzBXU0cW9GpUbRQ6Eao2kXdXSe3&#10;M4OTm2mS6ujTm0Why8P545svO9uIM/lQO9YwGioQxIUzNZcaPvdvj1MQISIbbByThisFWC56D3PM&#10;jbvwls67WIo0wiFHDVWMbS5lKCqyGIauJU7et/MWY5K+lMbjJY3bRmZKTaTFmtNDhS29VlScdr9W&#10;w3o2Xf98PPHmtj0e6PB1PD1nXmk96HerFxCRuvgf/mu/Gw3ZTI0T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hfSDHAAAA3gAAAA8AAAAAAAAAAAAAAAAAmAIAAGRy&#10;cy9kb3ducmV2LnhtbFBLBQYAAAAABAAEAPUAAACMAw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3Yu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lUP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bdi7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9GzMkA&#10;AADeAAAADwAAAGRycy9kb3ducmV2LnhtbESPQUsDMRSE70L/Q3gFbzZxrdJumxYrCF4EWz10b283&#10;z92lm5c1ie3WX28KgsdhZr5hluvBduJIPrSONdxOFAjiypmWaw0f7883MxAhIhvsHJOGMwVYr0ZX&#10;S8yNO/GWjrtYiwThkKOGJsY+lzJUDVkME9cTJ+/TeYsxSV9L4/GU4LaTmVIP0mLLaaHBnp4aqg67&#10;b6thM59tvt6m/PqzLQsq9uXhPvNK6+vx8LgAEWmI/+G/9ovRkM3VX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79Gz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jV8kA&#10;AADeAAAADwAAAGRycy9kb3ducmV2LnhtbESPT2sCMRTE74V+h/AKvdWkayu6GqUWCr0I9c9Bb8/N&#10;c3dx87JNUt366Ruh4HGYmd8wk1lnG3EiH2rHGp57CgRx4UzNpYbN+uNpCCJEZIONY9LwSwFm0/u7&#10;CebGnXlJp1UsRYJwyFFDFWObSxmKiiyGnmuJk3dw3mJM0pfSeDwnuG1kptRAWqw5LVTY0ntFxXH1&#10;YzXMR8P599cLLy7L/Y522/3xNfNK68eH7m0MIlIXb+H/9qfRkI1Uvw/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PPjV8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7I8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7G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Gnsj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eu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yN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t64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Az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bqYQ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RAz8kAAADeAAAADwAAAAAAAAAAAAAAAACYAgAA&#10;ZHJzL2Rvd25yZXYueG1sUEsFBgAAAAAEAAQA9QAAAI4DA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lV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WD0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8jlVMkAAADeAAAADwAAAAAAAAAAAAAAAACYAgAA&#10;ZHJzL2Rvd25yZXYueG1sUEsFBgAAAAAEAAQA9QAAAI4DA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dxJsUA&#10;AADeAAAADwAAAGRycy9kb3ducmV2LnhtbERPTWsCMRC9F/wPYQRvNXFtRbdG0UKhF6FqD/U2bqa7&#10;i5vJNkl19debQ6HHx/ueLzvbiDP5UDvWMBoqEMSFMzWXGj73b49TECEiG2wck4YrBVgueg9zzI27&#10;8JbOu1iKFMIhRw1VjG0uZSgqshiGriVO3LfzFmOCvpTG4yWF20ZmSk2kxZpTQ4UtvVZUnHa/VsN6&#10;Nl3/fDzx5rY9HujwdTw9Z15pPeh3qxcQkbr4L/5zvxsN2UyN09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3EmxQAAAN4AAAAPAAAAAAAAAAAAAAAAAJgCAABkcnMv&#10;ZG93bnJldi54bWxQSwUGAAAAAAQABAD1AAAAigM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Uv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Xj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RvUvckAAADeAAAADwAAAAAAAAAAAAAAAACYAgAA&#10;ZHJzL2Rvd25yZXYueG1sUEsFBgAAAAAEAAQA9QAAAI4DA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cOXcYA&#10;AADeAAAADwAAAGRycy9kb3ducmV2LnhtbESPy2oCMRSG9wXfIRyhu5o4WNHRKFoodFOol4XujpPj&#10;zODkZJqkOu3TNwvB5c9/45svO9uIK/lQO9YwHCgQxIUzNZca9rv3lwmIEJENNo5Jwy8FWC56T3PM&#10;jbvxhq7bWIo0wiFHDVWMbS5lKCqyGAauJU7e2XmLMUlfSuPxlsZtIzOlxtJizemhwpbeKiou2x+r&#10;YT2drL+/Rvz5tzkd6Xg4XV4zr7R+7nerGYhIXXyE7+0PoyGbqlE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cOXcYAAADeAAAADwAAAAAAAAAAAAAAAACYAgAAZHJz&#10;L2Rvd25yZXYueG1sUEsFBgAAAAAEAAQA9QAAAIs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urxsgA&#10;AADeAAAADwAAAGRycy9kb3ducmV2LnhtbESPQWsCMRSE74X+h/AEbzVxsUVXo9SC4KVQbQ96e26e&#10;u4ubl20SdfXXN4VCj8PMfMPMFp1txIV8qB1rGA4UCOLCmZpLDV+fq6cxiBCRDTaOScONAizmjw8z&#10;zI278oYu21iKBOGQo4YqxjaXMhQVWQwD1xIn7+i8xZikL6XxeE1w28hMqRdpsea0UGFLbxUVp+3Z&#10;alhOxsvvjxG/3zeHPe13h9Nz5pXW/V73OgURqYv/4b/22mjIJmo0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a6vG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1s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mqc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5NbHHAAAA3gAAAA8AAAAAAAAAAAAAAAAAmAIAAGRy&#10;cy9kb3ducmV2LnhtbFBLBQYAAAAABAAEAPUAAACMAw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QKs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4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9ZAq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IXsgA&#10;AADeAAAADwAAAGRycy9kb3ducmV2LnhtbESPQWsCMRSE70L/Q3iF3jTpshbdGqUKhV4EtT3U23Pz&#10;uru4eVmTVLf99Y0g9DjMzDfMbNHbVpzJh8axhseRAkFcOtNwpeHj/XU4AREissHWMWn4oQCL+d1g&#10;hoVxF97SeRcrkSAcCtRQx9gVUoayJoth5Dri5H05bzEm6StpPF4S3LYyU+pJWmw4LdTY0aqm8rj7&#10;thqW08nytMl5/bs97Gn/eTiOM6+0frjvX55BROrjf/jWfjMasqnK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HAhe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txcgA&#10;AADeAAAADwAAAGRycy9kb3ducmV2LnhtbESPQWsCMRSE70L/Q3iF3jRx0aKrUWqh4EVQ24Penpvn&#10;7uLmZZukuu2vb4RCj8PMfMPMl51txJV8qB1rGA4UCOLCmZpLDR/vb/0JiBCRDTaOScM3BVguHnpz&#10;zI278Y6u+1iKBOGQo4YqxjaXMhQVWQwD1xIn7+y8xZikL6XxeEtw28hMqWdpsea0UGFLrxUVl/2X&#10;1bCaTlaf2xFvfnanIx0Pp8s480rrp8fuZQYiUhf/w3/ttdGQTdVo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UK3F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zs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dVo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jOy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6WKckA&#10;AADeAAAADwAAAGRycy9kb3ducmV2LnhtbESPT2sCMRTE74V+h/AKvdWki626GqUWCr0I9c9Bb8/N&#10;c3dx87JNUt366Ruh4HGYmd8wk1lnG3EiH2rHGp57CgRx4UzNpYbN+uNpCCJEZIONY9LwSwFm0/u7&#10;CebGnXlJp1UsRYJwyFFDFWObSxmKiiyGnmuJk3dw3mJM0pfSeDwnuG1kptSrtFhzWqiwpfeKiuPq&#10;x2qYj4bz768+Ly7L/Y522/3xJfNK68eH7m0MIlIXb+H/9qfRkI1Ufw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86WKckAAADeAAAADwAAAAAAAAAAAAAAAACYAgAA&#10;ZHJzL2Rvd25yZXYueG1sUEsFBgAAAAAEAAQA9QAAAI4DA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CW8UA&#10;AADeAAAADwAAAGRycy9kb3ducmV2LnhtbERPy2oCMRTdF/yHcIXuauJgRUejaKHQTaE+Frq7Tq4z&#10;g5ObaZLqtF/fLASXh/OeLzvbiCv5UDvWMBwoEMSFMzWXGva795cJiBCRDTaOScMvBVguek9zzI27&#10;8Yau21iKFMIhRw1VjG0uZSgqshgGriVO3Nl5izFBX0rj8ZbCbSMzpcbSYs2pocKW3ioqLtsfq2E9&#10;nay/v0b8+bc5Hel4OF1eM6+0fu53qxmISF18iO/uD6Mhm6pR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UQJbxQAAAN4AAAAPAAAAAAAAAAAAAAAAAJgCAABkcnMv&#10;ZG93bnJldi54bWxQSwUGAAAAAAQABAD1AAAAig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2nwM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a4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HafAyAAAAN4AAAAPAAAAAAAAAAAAAAAAAJgCAABk&#10;cnMvZG93bnJldi54bWxQSwUGAAAAAAQABAD1AAAAjQM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YgM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os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mIDHAAAA3gAAAA8AAAAAAAAAAAAAAAAAmAIAAGRy&#10;cy9kb3ducmV2LnhtbFBLBQYAAAAABAAEAPUAAACMAw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9G8gA&#10;AADeAAAADwAAAGRycy9kb3ducmV2LnhtbESPQWsCMRSE70L/Q3iF3jRxqaJbo1Sh0EtBbQ/19ty8&#10;7i5uXtYk1W1/vREEj8PMfMPMFp1txIl8qB1rGA4UCOLCmZpLDV+fb/0JiBCRDTaOScMfBVjMH3oz&#10;zI0784ZO21iKBOGQo4YqxjaXMhQVWQwD1xIn78d5izFJX0rj8ZzgtpGZUmNpsea0UGFLq4qKw/bX&#10;alhOJ8vj+pk//jf7He2+94dR5pXWT4/d6wuISF28h2/td6Mhm6rR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sj0byAAAAN4AAAAPAAAAAAAAAAAAAAAAAJgCAABk&#10;cnMvZG93bnJldi54bWxQSwUGAAAAAAQABAD1AAAAjQM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jbMcA&#10;AADeAAAADwAAAGRycy9kb3ducmV2LnhtbESPQWsCMRSE74X+h/AK3mrSRYuuRqkFoZeCWg96e26e&#10;u4ubl20Sddtf3whCj8PMfMNM551txIV8qB1reOkrEMSFMzWXGrZfy+cRiBCRDTaOScMPBZjPHh+m&#10;mBt35TVdNrEUCcIhRw1VjG0uZSgqshj6riVO3tF5izFJX0rj8ZrgtpGZUq/SYs1pocKW3isqTpuz&#10;1bAYjxbfqwF//q4Pe9rvDqdh5pXWvafubQIiUhf/w/f2h9GQjdUw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go2zHAAAA3gAAAA8AAAAAAAAAAAAAAAAAmAIAAGRy&#10;cy9kb3ducmV2LnhtbFBLBQYAAAAABAAEAPUAAACMAw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G9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x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LAb3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eg8gA&#10;AADeAAAADwAAAGRycy9kb3ducmV2LnhtbESPQWsCMRSE70L/Q3iF3jRx0aKrUWqh4EVQ24Penpvn&#10;7uLmZZukuu2vb4RCj8PMfMPMl51txJV8qB1rGA4UCOLCmZpLDR/vb/0JiBCRDTaOScM3BVguHnpz&#10;zI278Y6u+1iKBOGQo4YqxjaXMhQVWQwD1xIn7+y8xZikL6XxeEtw28hMqWdpsea0UGFLrxUVl/2X&#10;1bCaTlaf2xFvfnanIx0Pp8s480rrp8fuZQYiUhf/w3/ttdGQTdV4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6D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k7GMgA&#10;AADeAAAADwAAAGRycy9kb3ducmV2LnhtbESPQWsCMRSE70L/Q3iF3jTp0i26NUoVCl6Eanuot+fm&#10;dXdx87Imqa7++qYg9DjMzDfMdN7bVpzIh8axhseRAkFcOtNwpeHz4204BhEissHWMWm4UID57G4w&#10;xcK4M2/otI2VSBAOBWqoY+wKKUNZk8Uwch1x8r6dtxiT9JU0Hs8JbluZKfUsLTacFmrsaFlTedj+&#10;WA2LyXhxfH/i9XWz39Hua3/IM6+0frjvX19AROrjf/jWXhkN2UTl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iTsY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lb8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dVg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W6Vv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A9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T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FwD0yAAAAN4AAAAPAAAAAAAAAAAAAAAAAJgCAABk&#10;cnMvZG93bnJldi54bWxQSwUGAAAAAAQABAD1AAAAjQ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iUhsUA&#10;AADeAAAADwAAAGRycy9kb3ducmV2LnhtbERPz2vCMBS+D/wfwht4m8nKHLUzigqDXQbTedDbs3lr&#10;i81LTaJW//rlMNjx4/s9nfe2FRfyoXGs4XmkQBCXzjRcadh+vz/lIEJENtg6Jg03CjCfDR6mWBh3&#10;5TVdNrESKYRDgRrqGLtCylDWZDGMXEecuB/nLcYEfSWNx2sKt63MlHqVFhtODTV2tKqpPG7OVsNy&#10;ki9PXy/8eV8f9rTfHY7jzCuth4/94g1EpD7+i//cH0ZDNlH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SGxQAAAN4AAAAPAAAAAAAAAAAAAAAAAJgCAABkcnMv&#10;ZG93bnJldi54bWxQSwUGAAAAAAQABAD1AAAAig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xHcgA&#10;AADeAAAADwAAAGRycy9kb3ducmV2LnhtbESPQUsDMRSE7wX/Q3iCt27iYkt3bVpsQfAi2OrB3l43&#10;z92lm5dtEtvVX98IBY/DzHzDzJeD7cSJfGgda7jPFAjiypmWaw0f78/jGYgQkQ12jknDDwVYLm5G&#10;cyyNO/OGTttYiwThUKKGJsa+lDJUDVkMmeuJk/flvMWYpK+l8XhOcNvJXKmptNhyWmiwp3VD1WH7&#10;bTWsitnq+PbAr7+b/Y52n/vDJPdK67vb4ekRRKQh/oev7RejIS/UpI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xDEdyAAAAN4AAAAPAAAAAAAAAAAAAAAAAJgCAABk&#10;cnMvZG93bnJldi54bWxQSwUGAAAAAAQABAD1AAAAjQM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SPcYA&#10;AADeAAAADwAAAGRycy9kb3ducmV2LnhtbESPzWoCMRSF90LfIVyhO00cWtHRKLVQcCOo7aLurpPr&#10;zODkZpqkOvXpzULo8nD++ObLzjbiQj7UjjWMhgoEceFMzaWGr8+PwQREiMgGG8ek4Y8CLBdPvTnm&#10;xl15R5d9LEUa4ZCjhirGNpcyFBVZDEPXEifv5LzFmKQvpfF4TeO2kZlSY2mx5vRQYUvvFRXn/a/V&#10;sJpOVj/bF97cdscDHb6P59fMK62f+93bDESkLv6HH+210ZBN1Tg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JSPcYAAADeAAAADwAAAAAAAAAAAAAAAACYAgAAZHJz&#10;L2Rvd25yZXYueG1sUEsFBgAAAAAEAAQA9QAAAIsDA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73psgA&#10;AADeAAAADwAAAGRycy9kb3ducmV2LnhtbESPQWsCMRSE70L/Q3iF3jRxqaJbo1Sh0Euh2h7q7bl5&#10;3V3cvKxJqqu/vhEEj8PMfMPMFp1txJF8qB1rGA4UCOLCmZpLDd9fb/0JiBCRDTaOScOZAizmD70Z&#10;5sadeE3HTSxFgnDIUUMVY5tLGYqKLIaBa4mT9+u8xZikL6XxeEpw28hMqbG0WHNaqLClVUXFfvNn&#10;NSynk+Xh85k/LuvdlrY/u/0o80rrp8fu9QVEpC7ew7f2u9GQTdV4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3vem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p0ccA&#10;AADeAAAADwAAAGRycy9kb3ducmV2LnhtbESPQWsCMRSE74X+h/AK3mrSxYquRqkFoZdCtR709tw8&#10;dxc3L9sk6tZf3whCj8PMfMNM551txJl8qB1reOkrEMSFMzWXGjbfy+cRiBCRDTaOScMvBZjPHh+m&#10;mBt34RWd17EUCcIhRw1VjG0uZSgqshj6riVO3sF5izFJX0rj8ZLgtpGZUkNpsea0UGFL7xUVx/XJ&#10;aliMR4ufrwF/Xlf7He22++Nr5pXWvafubQIiUhf/w/f2h9GQjdUw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MadHHAAAA3gAAAA8AAAAAAAAAAAAAAAAAmAIAAGRy&#10;cy9kb3ducmV2LnhtbFBLBQYAAAAABAAEAPUAAACMAw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S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Zq8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DMSskAAADeAAAADwAAAAAAAAAAAAAAAACYAgAA&#10;ZHJzL2Rvd25yZXYueG1sUEsFBgAAAAAEAAQA9QAAAI4DA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UP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dV4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qVQ+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p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dVw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5fGlyAAAAN4AAAAPAAAAAAAAAAAAAAAAAJgCAABk&#10;cnMvZG93bnJldi54bWxQSwUGAAAAAAQABAD1AAAAjQM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v0s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M9U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2/S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KS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Y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e8pJyAAAAN4AAAAPAAAAAAAAAAAAAAAAAJgCAABk&#10;cnMvZG93bnJldi54bWxQSwUGAAAAAAQABAD1AAAAjQ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eO8UA&#10;AADeAAAADwAAAGRycy9kb3ducmV2LnhtbERPTWsCMRC9C/0PYYTeNHFpRVej1ELBi6C2h3obN+Pu&#10;4mayTVLd+uvNQejx8b7ny8424kI+1I41jIYKBHHhTM2lhq/Pj8EERIjIBhvHpOGPAiwXT7055sZd&#10;eUeXfSxFCuGQo4YqxjaXMhQVWQxD1xIn7uS8xZigL6XxeE3htpGZUmNpsebUUGFL7xUV5/2v1bCa&#10;TlY/2xfe3HbHAx2+j+fXzCutn/vd2wxEpC7+ix/utdGQTdU4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F47xQAAAN4AAAAPAAAAAAAAAAAAAAAAAJgCAABkcnMv&#10;ZG93bnJldi54bWxQSwUGAAAAAAQABAD1AAAAig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7o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dqW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PugyAAAAN4AAAAPAAAAAAAAAAAAAAAAAJgCAABk&#10;cnMvZG93bnJldi54bWxQSwUGAAAAAAQABAD1AAAAjQM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E4M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TE0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LxODHAAAA3gAAAA8AAAAAAAAAAAAAAAAAmAIAAGRy&#10;cy9kb3ducmV2LnhtbFBLBQYAAAAABAAEAPUAAACMAw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he8gA&#10;AADeAAAADwAAAGRycy9kb3ducmV2LnhtbESPQWsCMRSE7wX/Q3iCt5q41FZXo2ih0Euh2h7q7bl5&#10;7i5uXtYk6tpf3xQKPQ4z8w0zX3a2ERfyoXasYTRUIIgLZ2ouNXx+vNxPQISIbLBxTBpuFGC56N3N&#10;MTfuyhu6bGMpEoRDjhqqGNtcylBUZDEMXUucvIPzFmOSvpTG4zXBbSMzpR6lxZrTQoUtPVdUHLdn&#10;q2E9naxP7w/89r3Z72j3tT+OM6+0HvS71QxEpC7+h//ar0ZDNlVP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2F7yAAAAN4AAAAPAAAAAAAAAAAAAAAAAJgCAABk&#10;cnMvZG93bnJldi54bWxQSwUGAAAAAAQABAD1AAAAjQM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X/DMkA&#10;AADeAAAADwAAAGRycy9kb3ducmV2LnhtbESPQUsDMRSE70L/Q3gFbzZxsdpumxYrCF4EWz10b283&#10;z92lm5c1ie3WX28KgsdhZr5hluvBduJIPrSONdxOFAjiypmWaw0f7883MxAhIhvsHJOGMwVYr0ZX&#10;S8yNO/GWjrtYiwThkKOGJsY+lzJUDVkME9cTJ+/TeYsxSV9L4/GU4LaTmVL30mLLaaHBnp4aqg67&#10;b6thM59tvt7u+PVnWxZU7MvDNPNK6+vx8LgAEWmI/+G/9ovRkM3VQw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X/DMkAAADeAAAADwAAAAAAAAAAAAAAAACYAgAA&#10;ZHJzL2Rvd25yZXYueG1sUEsFBgAAAAAEAAQA9QAAAI4DA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al8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Ww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plal8kAAADeAAAADwAAAAAAAAAAAAAAAACYAgAA&#10;ZHJzL2Rvd25yZXYueG1sUEsFBgAAAAAEAAQA9QAAAI4DA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DC48kA&#10;AADeAAAADwAAAGRycy9kb3ducmV2LnhtbESPT2sCMRTE74V+h/AKvdWki626GqUWCr0I9c9Bb8/N&#10;c3dx87JNUt366Ruh4HGYmd8wk1lnG3EiH2rHGp57CgRx4UzNpYbN+uNpCCJEZIONY9LwSwFm0/u7&#10;CebGnXlJp1UsRYJwyFFDFWObSxmKiiyGnmuJk3dw3mJM0pfSeDwnuG1kptSrtFhzWqiwpfeKiuPq&#10;x2qYj4bz768+Ly7L/Y522/3xJfNK68eH7m0MIlIXb+H/9qfRkI3UoA/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XDC48kAAADeAAAADwAAAAAAAAAAAAAAAACYAgAA&#10;ZHJzL2Rvd25yZXYueG1sUEsFBgAAAAAEAAQA9QAAAI4DA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ne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cP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PGd4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75D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Ye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7vkP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cl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M3UZA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JclMkAAADeAAAADwAAAAAAAAAAAAAAAACYAgAA&#10;ZHJzL2Rvd25yZXYueG1sUEsFBgAAAAAEAAQA9QAAAI4DA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I5sUA&#10;AADeAAAADwAAAGRycy9kb3ducmV2LnhtbERPTWsCMRC9F/wPYQRvNXGxVbdG0UKhF6FqD/U2bqa7&#10;i5vJNkl19debQ6HHx/ueLzvbiDP5UDvWMBoqEMSFMzWXGj73b49TECEiG2wck4YrBVgueg9zzI27&#10;8JbOu1iKFMIhRw1VjG0uZSgqshiGriVO3LfzFmOCvpTG4yWF20ZmSj1LizWnhgpbeq2oOO1+rYb1&#10;bLr++Rjz5rY9HujwdTw9ZV5pPeh3qxcQkbr4L/5zvxsN2UxN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PcjmxQAAAN4AAAAPAAAAAAAAAAAAAAAAAJgCAABkcnMv&#10;ZG93bnJldi54bWxQSwUGAAAAAAQABAD1AAAAig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tfc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uRj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3FtfckAAADeAAAADwAAAAAAAAAAAAAAAACYAgAA&#10;ZHJzL2Rvd25yZXYueG1sUEsFBgAAAAAEAAQA9QAAAI4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60x8cA&#10;AADeAAAADwAAAGRycy9kb3ducmV2LnhtbESPzWoCMRSF9wXfIVyhu5o4tGWcGkUFoZuC2i7q7jq5&#10;zgxObsYk1Wmf3iwKLg/nj286720rLuRD41jDeKRAEJfONFxp+PpcP+UgQkQ22DomDb8UYD4bPEyx&#10;MO7KW7rsYiXSCIcCNdQxdoWUoazJYhi5jjh5R+ctxiR9JY3Haxq3rcyUepUWG04PNXa0qqk87X6s&#10;huUkX543z/zxtz3saf99OL1kXmn9OOwXbyAi9fEe/m+/Gw3ZROU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tMfHAAAA3gAAAA8AAAAAAAAAAAAAAAAAmAIAAGRy&#10;cy9kb3ducmV2LnhtbFBLBQYAAAAABAAEAPUAAACMAw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IRXMgA&#10;AADeAAAADwAAAGRycy9kb3ducmV2LnhtbESPQWsCMRSE70L/Q3iF3jRxacu6GqUKQi+Faj3o7bl5&#10;7i5uXrZJqtv++qYg9DjMzDfMbNHbVlzIh8axhvFIgSAunWm40rD7WA9zECEiG2wdk4ZvCrCY3w1m&#10;WBh35Q1dtrESCcKhQA11jF0hZShrshhGriNO3sl5izFJX0nj8ZrgtpWZUs/SYsNpocaOVjWV5+2X&#10;1bCc5MvP90d++9kcD3TYH89PmVdaP9z3L1MQkfr4H761X42GbKLy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0hFcyAAAAN4AAAAPAAAAAAAAAAAAAAAAAJgCAABk&#10;cnMvZG93bnJldi54bWxQSwUGAAAAAAQABAD1AAAAjQM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PK8gA&#10;AADeAAAADwAAAGRycy9kb3ducmV2LnhtbESPT2sCMRTE74V+h/AKvdXEpS3rapRaKPRS8N9Bb8/N&#10;c3dx87JNUt320zeC4HGYmd8wk1lvW3EiHxrHGoYDBYK4dKbhSsNm/fGUgwgR2WDrmDT8UoDZ9P5u&#10;goVxZ17SaRUrkSAcCtRQx9gVUoayJoth4Dri5B2ctxiT9JU0Hs8JbluZKfUqLTacFmrs6L2m8rj6&#10;sRrmo3z+vXjmr7/lfke77f74knml9eND/zYGEamPt/C1/Wk0ZCOVZ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I8r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qsMgA&#10;AADeAAAADwAAAGRycy9kb3ducmV2LnhtbESPQWsCMRSE74X+h/AK3mritpV1NUotFHopVNuD3p6b&#10;5+7i5mWbRN321zdCweMwM98ws0VvW3EiHxrHGkZDBYK4dKbhSsPX5+t9DiJEZIOtY9LwQwEW89ub&#10;GRbGnXlFp3WsRIJwKFBDHWNXSBnKmiyGoeuIk7d33mJM0lfSeDwnuG1lptRYWmw4LdTY0UtN5WF9&#10;tBqWk3z5/fHI77+r3Za2m93hKfNK68Fd/zwFEamP1/B/+81oyCYqf4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TCqwyAAAAN4AAAAPAAAAAAAAAAAAAAAAAJgCAABk&#10;cnMvZG93bnJldi54bWxQSwUGAAAAAAQABAD1AAAAjQM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yxMgA&#10;AADeAAAADwAAAGRycy9kb3ducmV2LnhtbESPQWsCMRSE74X+h/AK3mrSxZZ1NUotCF4K1XrQ23Pz&#10;3F3cvGyTqNv++qYg9DjMzDfMdN7bVlzIh8axhqehAkFcOtNwpWH7uXzMQYSIbLB1TBq+KcB8dn83&#10;xcK4K6/psomVSBAOBWqoY+wKKUNZk8UwdB1x8o7OW4xJ+koaj9cEt63MlHqRFhtOCzV29FZTedqc&#10;rYbFOF98fYz4/Wd92NN+dzg9Z15pPXjoXycgIvXxP3xrr4yGbKzy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bLE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X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Vjl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6RdfyAAAAN4AAAAPAAAAAAAAAAAAAAAAAJgCAABk&#10;cnMvZG93bnJldi54bWxQSwUGAAAAAAQABAD1AAAAjQM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JKMgA&#10;AADeAAAADwAAAGRycy9kb3ducmV2LnhtbESPQWsCMRSE70L/Q3gFb5p0qbJujVILBS9CtT3U23Pz&#10;uru4edkmUdf++qYg9DjMzDfMfNnbVpzJh8axhoexAkFcOtNwpeHj/XWUgwgR2WDrmDRcKcBycTeY&#10;Y2Hchbd03sVKJAiHAjXUMXaFlKGsyWIYu444eV/OW4xJ+koaj5cEt63MlJpKiw2nhRo7eqmpPO5O&#10;VsNqlq++3x5587M97Gn/eThOMq+0Ht73z08gIvXxP3xrr42GbKb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4ko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ss8gA&#10;AADeAAAADwAAAGRycy9kb3ducmV2LnhtbESPQWsCMRSE74X+h/AK3mri0tZ1NUotFHopVNuD3p6b&#10;5+7i5mWbRN321zdCweMwM98ws0VvW3EiHxrHGkZDBYK4dKbhSsPX5+t9DiJEZIOtY9LwQwEW89ub&#10;GRbGnXlFp3WsRIJwKFBDHWNXSBnKmiyGoeuIk7d33mJM0lfSeDwnuG1lptSTtNhwWqixo5eaysP6&#10;aDUsJ/ny++OB339Xuy1tN7vDY+aV1oO7/nkKIlIfr+H/9pvRkE1UPo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yyzyAAAAN4AAAAPAAAAAAAAAAAAAAAAAJgCAABk&#10;cnMvZG93bnJldi54bWxQSwUGAAAAAAQABAD1AAAAjQM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4wcUA&#10;AADeAAAADwAAAGRycy9kb3ducmV2LnhtbERPz2vCMBS+D/wfwhN2m4llG7UzigrCLgN1O8zbs3m2&#10;xealJpl2++vNYeDx4/s9nfe2FRfyoXGsYTxSIIhLZxquNHx9rp9yECEiG2wdk4ZfCjCfDR6mWBh3&#10;5S1ddrESKYRDgRrqGLtCylDWZDGMXEecuKPzFmOCvpLG4zWF21ZmSr1Kiw2nhho7WtVUnnY/VsNy&#10;ki/Pm2f++Nse9rT/PpxeMq+0fhz2izcQkfp4F/+7342GbKLy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LjBxQAAAN4AAAAPAAAAAAAAAAAAAAAAAJgCAABkcnMv&#10;ZG93bnJldi54bWxQSwUGAAAAAAQABAD1AAAAig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QdWsgA&#10;AADeAAAADwAAAGRycy9kb3ducmV2LnhtbESPQUsDMRSE7wX/Q3iCtzbporK7bVpsoeBFsNVDe3vd&#10;vO4u3bysSWxXf70RBI/DzHzDzJeD7cSFfGgda5hOFAjiypmWaw3vb5txDiJEZIOdY9LwRQGWi5vR&#10;HEvjrrylyy7WIkE4lKihibEvpQxVQxbDxPXEyTs5bzEm6WtpPF4T3HYyU+pRWmw5LTTY07qh6rz7&#10;tBpWRb76eL3nl+/t8UCH/fH8kHml9d3t8DQDEWmI/+G/9rPRkBUqL+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B1ayAAAAN4AAAAPAAAAAAAAAAAAAAAAAJgCAABk&#10;cnMvZG93bnJldi54bWxQSwUGAAAAAAQABAD1AAAAjQM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iGscA&#10;AADeAAAADwAAAGRycy9kb3ducmV2LnhtbESPzWoCMRSF9wXfIVyhu5o4tMWZGkUFoZuC2i7q7jq5&#10;zgxObsYk1Wmf3iwKLg/nj286720rLuRD41jDeKRAEJfONFxp+PpcP01AhIhssHVMGn4pwHw2eJhi&#10;YdyVt3TZxUqkEQ4Faqhj7AopQ1mTxTByHXHyjs5bjEn6ShqP1zRuW5kp9SotNpweauxoVVN52v1Y&#10;Dct8sjxvnvnjb3vY0/77cHrJvNL6cdgv3kBE6uM9/N9+NxqyXOU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HIhr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HgcgA&#10;AADeAAAADwAAAGRycy9kb3ducmV2LnhtbESPQWsCMRSE74L/ITyhN01c2uKuRqmC0Euh2h7q7bl5&#10;7i5uXrZJqtv++qYg9DjMzDfMYtXbVlzIh8axhulEgSAunWm40vD+th3PQISIbLB1TBq+KcBqORws&#10;sDDuyju67GMlEoRDgRrqGLtCylDWZDFMXEecvJPzFmOSvpLG4zXBbSszpR6lxYbTQo0dbWoqz/sv&#10;q2Gdz9afr/f88rM7HujwcTw/ZF5pfTfqn+YgIvXxP3xrPxsNWa7yK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C4eByAAAAN4AAAAPAAAAAAAAAAAAAAAAAJgCAABk&#10;cnMvZG93bnJldi54bWxQSwUGAAAAAAQABAD1AAAAjQM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Z9sgA&#10;AADeAAAADwAAAGRycy9kb3ducmV2LnhtbESPT2sCMRTE74V+h/AK3mriYou7GqUWCl4K9c9Bb8/N&#10;c3dx87JNom776ZtCocdhZn7DzBa9bcWVfGgcaxgNFQji0pmGKw277dvjBESIyAZbx6ThiwIs5vd3&#10;MyyMu/GarptYiQThUKCGOsaukDKUNVkMQ9cRJ+/kvMWYpK+k8XhLcNvKTKlnabHhtFBjR681lefN&#10;xWpY5pPl58eY37/XxwMd9sfzU+aV1oOH/mUKIlIf/8N/7ZXRkOUqz+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2Rn2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8b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X+SN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W8bckAAADeAAAADwAAAAAAAAAAAAAAAACYAgAA&#10;ZHJzL2Rvd25yZXYueG1sUEsFBgAAAAAEAAQA9QAAAI4DA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kGc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a7yC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CQZ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BgsgA&#10;AADeAAAADwAAAGRycy9kb3ducmV2LnhtbESPQUsDMRSE7wX/Q3iCt27iYkt3bVpsQfAi2OrB3l43&#10;z92lm5dtEtvVX98IBY/DzHzDzJeD7cSJfGgda7jPFAjiypmWaw0f78/jGYgQkQ12jknDDwVYLm5G&#10;cyyNO/OGTttYiwThUKKGJsa+lDJUDVkMmeuJk/flvMWYpK+l8XhOcNvJXKmptNhyWmiwp3VD1WH7&#10;bTWsitnq+PbAr7+b/Y52n/vDJPdK67vb4ekRRKQh/oev7RejIS9UMYG/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MIGCyAAAAN4AAAAPAAAAAAAAAAAAAAAAAJgCAABk&#10;cnMvZG93bnJldi54bWxQSwUGAAAAAAQABAD1AAAAjQM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f9c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eqmML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h/1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66bs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u8hF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66bskAAADeAAAADwAAAAAAAAAAAAAAAACYAgAA&#10;ZHJzL2Rvd25yZXYueG1sUEsFBgAAAAAEAAQA9QAAAI4DA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uHMUA&#10;AADeAAAADwAAAGRycy9kb3ducmV2LnhtbERPz2vCMBS+D/wfwhN2m4llG7YzigrCLgN1O8zbs3m2&#10;xealJpl2++vNYeDx4/s9nfe2FRfyoXGsYTxSIIhLZxquNHx9rp8mIEJENtg6Jg2/FGA+GzxMsTDu&#10;ylu67GIlUgiHAjXUMXaFlKGsyWIYuY44cUfnLcYEfSWNx2sKt63MlHqVFhtODTV2tKqpPO1+rIZl&#10;PlmeN8/88bc97Gn/fTi9ZF5p/TjsF28gIvXxLv53vxsNWa7y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S4cxQAAAN4AAAAPAAAAAAAAAAAAAAAAAJgCAABkcnMv&#10;ZG93bnJldi54bWxQSwUGAAAAAAQABAD1AAAAig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2Lh8gA&#10;AADeAAAADwAAAGRycy9kb3ducmV2LnhtbESPT2sCMRTE74V+h/AK3mriYou7GqUWCl4K9c9Bb8/N&#10;c3dx87JNom776ZtCocdhZn7DzBa9bcWVfGgcaxgNFQji0pmGKw277dvjBESIyAZbx6ThiwIs5vd3&#10;MyyMu/GarptYiQThUKCGOsaukDKUNVkMQ9cRJ+/kvMWYpK+k8XhLcNvKTKlnabHhtFBjR681lefN&#10;xWpY5pPl58eY37/XxwMd9sfzU+aV1oOH/mUKIlIf/8N/7ZXRkOUqz+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fYuHyAAAAN4AAAAPAAAAAAAAAAAAAAAAAJgCAABk&#10;cnMvZG93bnJldi54bWxQSwUGAAAAAAQABAD1AAAAjQM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4AMcA&#10;AADeAAAADwAAAGRycy9kb3ducmV2LnhtbESPzWoCMRSF90LfIdxCd5o4tGWcGqUKgpuC2i7q7jq5&#10;nRmc3EyTqKNPbxaFLg/nj286720rzuRD41jDeKRAEJfONFxp+PpcDXMQISIbbB2ThisFmM8eBlMs&#10;jLvwls67WIk0wqFADXWMXSFlKGuyGEauI07ej/MWY5K+ksbjJY3bVmZKvUqLDaeHGjta1lQedyer&#10;YTHJF7+bZ/64bQ972n8fji+ZV1o/PfbvbyAi9fE//NdeGw3ZZKwSQMJ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suADHAAAA3gAAAA8AAAAAAAAAAAAAAAAAmAIAAGRy&#10;cy9kb3ducmV2LnhtbFBLBQYAAAAABAAEAPUAAACMAw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m8gA&#10;AADeAAAADwAAAGRycy9kb3ducmV2LnhtbESPQWsCMRSE70L/Q3iF3jTZpS26GqUKQi+Faj3o7bl5&#10;7i5uXrZJqtv++qYg9DjMzDfMbNHbVlzIh8axhmykQBCXzjRcadh9rIdjECEiG2wdk4ZvCrCY3w1m&#10;WBh35Q1dtrESCcKhQA11jF0hZShrshhGriNO3sl5izFJX0nj8ZrgtpW5Us/SYsNpocaOVjWV5+2X&#10;1bCcjJef74/89rM5HuiwP56fcq+0frjvX6YgIvXxP3xrvxoN+SR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4B2b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D7McA&#10;AADeAAAADwAAAGRycy9kb3ducmV2LnhtbESPQWsCMRSE70L/Q3gFb5q4aNHVKLVQ6EVQ20O9PTfP&#10;3cXNyzZJddtf3whCj8PMfMMsVp1txIV8qB1rGA0VCOLCmZpLDR/vr4MpiBCRDTaOScMPBVgtH3oL&#10;zI278o4u+1iKBOGQo4YqxjaXMhQVWQxD1xIn7+S8xZikL6XxeE1w28hMqSdpsea0UGFLLxUV5/23&#10;1bCeTddf2zFvfnfHAx0+j+dJ5pXW/cfueQ4iUhf/w/f2m9GQzUYqg9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yg+zHAAAA3gAAAA8AAAAAAAAAAAAAAAAAmAIAAGRy&#10;cy9kb3ducmV2LnhtbFBLBQYAAAAABAAEAPUAAACMAw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4md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h2pB/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fiZ3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e+A8gA&#10;AADeAAAADwAAAGRycy9kb3ducmV2LnhtbESPQWsCMRSE74X+h/AEbzVxsUVXo9SC4KVQbQ96e26e&#10;u4ubl20SdfXXN4VCj8PMfMPMFp1txIV8qB1rGA4UCOLCmZpLDV+fq6cxiBCRDTaOScONAizmjw8z&#10;zI278oYu21iKBOGQo4YqxjaXMhQVWQwD1xIn7+i8xZikL6XxeE1w28hMqRdpsea0UGFLbxUVp+3Z&#10;alhOxsvvjxG/3zeHPe13h9Nz5pXW/V73OgURqYv/4b/22mjIJkM1gt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l74D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bmMgA&#10;AADeAAAADwAAAGRycy9kb3ducmV2LnhtbESPQWsCMRSE70L/Q3iF3jRxqaJbo1Sh0EtBbQ/19ty8&#10;7i5uXtYk1W1/vREEj8PMfMPMFp1txIl8qB1rGA4UCOLCmZpLDV+fb/0JiBCRDTaOScMfBVjMH3oz&#10;zI0784ZO21iKBOGQo4YqxjaXMhQVWQwD1xIn78d5izFJX0rj8ZzgtpGZUmNpsea0UGFLq4qKw/bX&#10;alhOJ8vj+pk//jf7He2+94dR5pXWT4/d6wuISF28h2/td6Mhmw7VC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2xuY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F78gA&#10;AADeAAAADwAAAGRycy9kb3ducmV2LnhtbESPQWsCMRSE70L/Q3iF3jRxqaJbo1Sh0Euh2h7q7bl5&#10;3V3cvKxJqqu/vhEEj8PMfMPMFp1txJF8qB1rGA4UCOLCmZpLDd9fb/0JiBCRDTaOScOZAizmD70Z&#10;5sadeE3HTSxFgnDIUUMVY5tLGYqKLIaBa4mT9+u8xZikL6XxeEpw28hMqbG0WHNaqLClVUXFfvNn&#10;NSynk+Xh85k/LuvdlrY/u/0o80rrp8fu9QVEpC7ew7f2u9GQTYdqD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CYXv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UgdMgA&#10;AADeAAAADwAAAGRycy9kb3ducmV2LnhtbESPQWsCMRSE7wX/Q3iCt5q41FZXo2ih0Euh2h7q7bl5&#10;7i5uXtYk6tpf3xQKPQ4z8w0zX3a2ERfyoXasYTRUIIgLZ2ouNXx+vNxPQISIbLBxTBpuFGC56N3N&#10;MTfuyhu6bGMpEoRDjhqqGNtcylBUZDEMXUucvIPzFmOSvpTG4zXBbSMzpR6lxZrTQoUtPVdUHLdn&#10;q2E9naxP7w/89r3Z72j3tT+OM6+0HvS71QxEpC7+h//ar0ZDNh2pJ/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SB0yAAAAN4AAAAPAAAAAAAAAAAAAAAAAJgCAABk&#10;cnMvZG93bnJldi54bWxQSwUGAAAAAAQABAD1AAAAjQ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0BsUA&#10;AADeAAAADwAAAGRycy9kb3ducmV2LnhtbERPz2vCMBS+C/sfwhvspollG7UzyhQELwN1O8zbs3lr&#10;i81Ll0St/vXmMNjx4/s9nfe2FWfyoXGsYTxSIIhLZxquNHx9roY5iBCRDbaOScOVAsxnD4MpFsZd&#10;eEvnXaxECuFQoIY6xq6QMpQ1WQwj1xEn7sd5izFBX0nj8ZLCbSszpV6lxYZTQ40dLWsqj7uT1bCY&#10;5IvfzTN/3LaHPe2/D8eXzCutnx779zcQkfr4L/5zr42GbDJWaW+6k6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2rQGxQAAAN4AAAAPAAAAAAAAAAAAAAAAAJgCAABkcnMv&#10;ZG93bnJldi54bWxQSwUGAAAAAAQABAD1AAAAig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YRncgA&#10;AADeAAAADwAAAGRycy9kb3ducmV2LnhtbESPQWsCMRSE74L/ITyhN01c2uKuRqmC0Euh2h7q7bl5&#10;7i5uXrZJqtv++qYg9DjMzDfMYtXbVlzIh8axhulEgSAunWm40vD+th3PQISIbLB1TBq+KcBqORws&#10;sDDuyju67GMlEoRDgRrqGLtCylDWZDFMXEecvJPzFmOSvpLG4zXBbSszpR6lxYbTQo0dbWoqz/sv&#10;q2Gdz9afr/f88rM7HujwcTw/ZF5pfTfqn+YgIvXxP3xrPxsNWT5VO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lhGdyAAAAN4AAAAPAAAAAAAAAAAAAAAAAJgCAABk&#10;cnMvZG93bnJldi54bWxQSwUGAAAAAAQABAD1AAAAjQM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u3cYA&#10;AADeAAAADwAAAGRycy9kb3ducmV2LnhtbESPzWrCQBSF94LvMFzBnU4SbNHoKFoodFNQ60J318w1&#10;CWbuxJmppn16Z1Ho8nD++BarzjTiTs7XlhWk4wQEcWF1zaWCw9f7aArCB2SNjWVS8EMeVst+b4G5&#10;tg/e0X0fShFH2OeooAqhzaX0RUUG/di2xNG7WGcwROlKqR0+4rhpZJYkr9JgzfGhwpbeKiqu+2+j&#10;YDObbm7bCX/+7s4nOh3P15fMJUoNB916DiJQF/7Df+0PrSCbpW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Uu3cYAAADeAAAADwAAAAAAAAAAAAAAAACYAgAAZHJz&#10;L2Rvd25yZXYueG1sUEsFBgAAAAAEAAQA9QAAAIsDA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LRsgA&#10;AADeAAAADwAAAGRycy9kb3ducmV2LnhtbESPT2vCQBTE74V+h+UVequbhLZodJVaKHgp+O+gt2f2&#10;mQSzb9PdVaOfvisIHoeZ+Q0zmnSmESdyvrasIO0lIIgLq2suFaxXP299ED4ga2wsk4ILeZiMn59G&#10;mGt75gWdlqEUEcI+RwVVCG0upS8qMuh7tiWO3t46gyFKV0rt8BzhppFZknxKgzXHhQpb+q6oOCyP&#10;RsF00J/+zd/597rYbWm72R0+Mpco9frSfQ1BBOrCI3xvz7SCbJCm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OYtGyAAAAN4AAAAPAAAAAAAAAAAAAAAAAJgCAABk&#10;cnMvZG93bnJldi54bWxQSwUGAAAAAAQABAD1AAAAjQM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VMcgA&#10;AADeAAAADwAAAGRycy9kb3ducmV2LnhtbESPT2vCQBTE74V+h+UVequbhLZodJVaKHgp+O+gt2f2&#10;mQSzb9PdVaOfvisIHoeZ+Q0zmnSmESdyvrasIO0lIIgLq2suFaxXP299ED4ga2wsk4ILeZiMn59G&#10;mGt75gWdlqEUEcI+RwVVCG0upS8qMuh7tiWO3t46gyFKV0rt8BzhppFZknxKgzXHhQpb+q6oOCyP&#10;RsF00J/+zd/597rYbWm72R0+Mpco9frSfQ1BBOrCI3xvz7SCbJCmG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xUx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ewq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SRNh/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7Cq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o3s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R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ije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NR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n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Ao1FyAAAAN4AAAAPAAAAAAAAAAAAAAAAAJgCAABk&#10;cnMvZG93bnJldi54bWxQSwUGAAAAAAQABAD1AAAAjQM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TMsgA&#10;AADeAAAADwAAAGRycy9kb3ducmV2LnhtbESPQWvCQBSE7wX/w/KE3uomoYqmrqKFQi8FtT3U2zP7&#10;TILZt+nuVqO/3hUEj8PMfMNM551pxJGcry0rSAcJCOLC6ppLBT/fHy9jED4ga2wsk4IzeZjPek9T&#10;zLU98ZqOm1CKCGGfo4IqhDaX0hcVGfQD2xJHb2+dwRClK6V2eIpw08gsSUbSYM1xocKW3isqDpt/&#10;o2A5GS//Vq/8dVnvtrT93R2GmUuUeu53izcQgbrwCN/bn1pBNknTE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0BMy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2qcgA&#10;AADeAAAADwAAAGRycy9kb3ducmV2LnhtbESPQWvCQBSE7wX/w/KE3uomQVuNrlKFQi9CtR709sw+&#10;k2D2bbq71eiv7xYKPQ4z8w0zW3SmERdyvrasIB0kIIgLq2suFew+357GIHxA1thYJgU38rCY9x5m&#10;mGt75Q1dtqEUEcI+RwVVCG0upS8qMugHtiWO3sk6gyFKV0rt8BrhppFZkjxLgzXHhQpbWlVUnLff&#10;RsFyMl5+fQx5fd8cD3TYH8+jzCVKPfa71ymIQF34D/+137WCbJK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LapyAAAAN4AAAAPAAAAAAAAAAAAAAAAAJgCAABk&#10;cnMvZG93bnJldi54bWxQSwUGAAAAAAQABAD1AAAAjQ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i28UA&#10;AADeAAAADwAAAGRycy9kb3ducmV2LnhtbERPz2vCMBS+C/4P4QneNG1xQ6tRdDDYZaDOg96ezbMt&#10;Ni81ybTbX28Ogx0/vt+LVWcacSfna8sK0nECgriwuuZSweHrfTQF4QOyxsYyKfghD6tlv7fAXNsH&#10;7+i+D6WIIexzVFCF0OZS+qIig35sW+LIXawzGCJ0pdQOHzHcNDJLkldpsObYUGFLbxUV1/23UbCZ&#10;TTe37YQ/f3fnE52O5+tL5hKlhoNuPQcRqAv/4j/3h1aQzdI0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yLbxQAAAN4AAAAPAAAAAAAAAAAAAAAAAJgCAABkcnMv&#10;ZG93bnJldi54bWxQSwUGAAAAAAQABAD1AAAAig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M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6m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4dAyAAAAN4AAAAPAAAAAAAAAAAAAAAAAJgCAABk&#10;cnMvZG93bnJldi54bWxQSwUGAAAAAAQABAD1AAAAjQM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nkYMYA&#10;AADeAAAADwAAAGRycy9kb3ducmV2LnhtbESPy2rCQBSG9wXfYTiCuzox2KLRUVQQuil4W+jumDkm&#10;wcyZODPVtE/vLAouf/4b33TemlrcyfnKsoJBPwFBnFtdcaHgsF+/j0D4gKyxtkwKfsnDfNZ5m2Km&#10;7YO3dN+FQsQR9hkqKENoMil9XpJB37cNcfQu1hkMUbpCaoePOG5qmSbJpzRYcXwosaFVSfl192MU&#10;LMej5W0z5O+/7flEp+P5+pG6RKlet11MQARqwyv83/7SCtLxII0AESei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nkYMYAAADeAAAADwAAAAAAAAAAAAAAAACYAgAAZHJz&#10;L2Rvd25yZXYueG1sUEsFBgAAAAAEAAQA9QAAAIsDA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B+8gA&#10;AADeAAAADwAAAGRycy9kb3ducmV2LnhtbESPT2vCQBTE74V+h+UVequbhLZodJVaKHgp+O+gt2f2&#10;mQSzb9PdVaOfvisIHoeZ+Q0zmnSmESdyvrasIO0lIIgLq2suFaxXP299ED4ga2wsk4ILeZiMn59G&#10;mGt75gWdlqEUEcI+RwVVCG0upS8qMuh7tiWO3t46gyFKV0rt8BzhppFZknxKgzXHhQpb+q6oOCyP&#10;RsF00J/+zd/597rYbWm72R0+Mpco9frSfQ1BBOrCI3xvz7SCbJBm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UH7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fjM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o2U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H34zHAAAA3gAAAA8AAAAAAAAAAAAAAAAAmAIAAGRy&#10;cy9kb3ducmV2LnhtbFBLBQYAAAAABAAEAPUAAACMAw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t6F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XbTH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y3oX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iY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2E6gu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i4mPHAAAA3gAAAA8AAAAAAAAAAAAAAAAAmAIAAGRy&#10;cy9kb3ducmV2LnhtbFBLBQYAAAAABAAEAPUAAACMAw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n6rMQA&#10;AADeAAAADwAAAGRycy9kb3ducmV2LnhtbESPQYvCMBSE78L+h/AWvMiaWrSu1ShLpeh1dcHro3m2&#10;ZZuX0kSt/94IgsdhZr5hVpveNOJKnastK5iMIxDEhdU1lwr+jvnXNwjnkTU2lknBnRxs1h+DFaba&#10;3viXrgdfigBhl6KCyvs2ldIVFRl0Y9sSB+9sO4M+yK6UusNbgJtGxlGUSIM1h4UKW8oqKv4PF6Pg&#10;iGbanE67bJRjUuN2Lud5dlZq+Nn/LEF46v07/GrvtYJ4MYln8LwTr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Z+qzEAAAA3gAAAA8AAAAAAAAAAAAAAAAAmAIAAGRycy9k&#10;b3ducmV2LnhtbFBLBQYAAAAABAAEAPUAAACJAw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6" o:title="" type="pattern"/>
                        <v:path arrowok="t" o:connecttype="custom" o:connectlocs="7342887,4104173;4952285,10602205;2390602,17954980;1707514,25308169;0,31976985;853757,54036138;2390602,58140310;3244358,63099226;4952285,67203399;8196643,72162315;9050400,75411331;13148929,81225403;15539530,84474419;19637645,88578592;23053086,92682351;27151614,95931367;31249729,100035540;35348257,103284556;41836974,107388729;47643016,110637745;54985903,113886761;62328789,117990520;68988588,119700420;78038988,122094693;83674361,123804593;91871005,125514492;108264292,126198452;146002738,126198452;179643481,125514492;200134883,123804593;394634807,124659749;402148362,126198452;409491249,127053609;416834136,128763508;423323266,129618665;429982651,131157781;440570309,132012525;452181980,132012525;458671110,131157781;465330908,128763508;469429437,125514492;473527552,122094693;477626080,116451404;482407283,109782588;486676480,99180383;489920839,90972451;492311440,80370246;494019367,73017471;495556212,63954383;496409969,49077222;496409969,564287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j5cMA&#10;AADeAAAADwAAAGRycy9kb3ducmV2LnhtbESPzYrCMBSF98K8Q7gDbsSmdtHRTqOIIridjtDtpbm2&#10;ZZqb0kStPr0ZEFwezs/HyTej6cSVBtdaVrCIYhDEldUt1wpOv4f5EoTzyBo7y6TgTg42649Jjpm2&#10;N/6ha+FrEUbYZaig8b7PpHRVQwZdZHvi4J3tYNAHOdRSD3gL46aTSRyn0mDLgdBgT7uGqr/iYhTw&#10;V7zaB2Z7ocOjKM0sPZb3VKnp57j9BuFp9O/wq33UCpLVIknh/06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Qj5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5807840,11445224;853900,33481785;853900,51589475;4099627,63034699;8199255,73797145;12298469,79434203;23059836,92588027;34504405,102325064;57564241,116332775;69862710,121286641;91214333,126240507;155952819,127777999;194556852,126240507;384159763,124532320;402266072,126924112;416272754,128632299;428571223,131023678;440015792,133586165;463758830,131023678;485964766,107278930;491772193,91733727;496726133,68842865;499117548,42535630;499117548,0;10761367,1537492;498263235,17253390;496726133,56543341;493309708,81142389;486818666,99933272;468712357,126924112;456413888,131023678;434208365,131023678;421909483,128632299;409611014,126240507;394921130,123678433;376814821,123678433;179866555,124532320;102658903,126240507;87115119,123678433;66617396,118040962;55002129,113087096;33650092,99079385;23059836,88488048;12298469,76188523;9053154,71234658;5807840,63034699;2562112,51589475;2562112,33481785;7515639,11445224;9907054,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jdccA&#10;AADeAAAADwAAAGRycy9kb3ducmV2LnhtbESPT2sCMRTE7wW/Q3iCt5p1kUa3RlFR6KFQ/HPp7bF5&#10;3V26eVmSqNt++kYQehxmfjPMYtXbVlzJh8axhsk4A0FcOtNwpeF82j/PQISIbLB1TBp+KMBqOXha&#10;YGHcjQ90PcZKpBIOBWqoY+wKKUNZk8Uwdh1x8r6ctxiT9JU0Hm+p3LYyz7IXabHhtFBjR9uayu/j&#10;xWr4VdtTtlPTeave1d5/bBL36bUeDfv1K4hIffwPP+g3oyGfT3IF9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BI3XHAAAA3gAAAA8AAAAAAAAAAAAAAAAAmAIAAGRy&#10;cy9kb3ducmV2LnhtbFBLBQYAAAAABAAEAPUAAACMAwAAAAA=&#10;" path="m,c26,20,58,31,91,31,123,30,154,20,180,l,xe" filled="f" stroked="f">
                        <v:path arrowok="t" o:connecttype="custom" o:connectlocs="0,0;358985810,122397213;710080403,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0b8MA&#10;AADeAAAADwAAAGRycy9kb3ducmV2LnhtbERPTWvCQBC9F/wPywi91Y0paBuziiilwZu2h3gbstMk&#10;NTsbsmsS/717EDw+3ne6GU0jeupcbVnBfBaBIC6srrlU8Pvz9fYBwnlkjY1lUnAjB5v15CXFRNuB&#10;j9SffClCCLsEFVTet4mUrqjIoJvZljhwf7Yz6APsSqk7HEK4aWQcRQtpsObQUGFLu4qKy+lqFFzI&#10;Hvam6c96u8xzs8v4vf3/Vup1Om5XIDyN/il+uDOtIP6cx2FvuBOu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Q0b8MAAADeAAAADwAAAAAAAAAAAAAAAACYAgAAZHJzL2Rv&#10;d25yZXYueG1sUEsFBgAAAAAEAAQA9QAAAIgDA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681402,0;0,2386915;2384288,4092149;6472288,7331680;10559875,9718595;14647462,12276033;19586905,14662947;23674492,17220385;27762079,18755096;34234367,21312534;44964696,23699448;49052283,25404682;53991725,26086776;61315456,26938980;74430073,27791597;76814362,26938980;89077535,26086776;96571720,25404682;102192152,24552065;105428296,23699448;115307182,20459917;121949511,17902479;126718500,15515564;130806087,13810743;134893674,11423416;138981674,9036501;143069261,5626446;148008704,3239532;148860147,852617;146475859,0;141536416,2386915;137448829,5626446;133360829,8183884;129273242,10571212;125185655,12276033;120246212,14662947;113773924,17220385;105428296,20459917;100659307,21312534;96571720,21994627;89077535,22847244;76814362,23699448;74430073,24552065;61315456,23699448;53991725,22847244;49052283,21994627;44964696,20459917;35937666,17902479;29465378,15515564;25377791,13810743;21290204,11423416;16350761,9036501;12263174,6479063;8175587,4092149;4087587,852617"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bHcYA&#10;AADeAAAADwAAAGRycy9kb3ducmV2LnhtbESPT2vCQBTE7wW/w/KE3urGiEFTVxFB8NCDfw+9PbKv&#10;SWj2bdxdk/Tbd4VCj8PM/IZZbQbTiI6cry0rmE4SEMSF1TWXCq6X/dsChA/IGhvLpOCHPGzWo5cV&#10;5tr2fKLuHEoRIexzVFCF0OZS+qIig35iW+LofVlnMETpSqkd9hFuGpkmSSYN1hwXKmxpV1HxfX4Y&#10;BYPp+tk8oXR/N93t+Jlh8eEypV7Hw/YdRKAh/If/2getIF1O0yU878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tbHcYAAADeAAAADwAAAAAAAAAAAAAAAACYAgAAZHJz&#10;L2Rvd25yZXYueG1sUEsFBgAAAAAEAAQA9QAAAIsDAAAAAA==&#10;" path="m10,l5,r,5l,5r,9l5,14r,5l2864,19r,-5l2869,14r,-9l2864,5r,-5l2859,,10,xe" fillcolor="black" stroked="f">
                        <v:path arrowok="t" o:connecttype="custom" o:connectlocs="1707612,0;853806,0;853806,802000;0,802000;0,2246000;853806,2246000;853806,3048000;489090744,3048000;489090744,2246000;489944550,2246000;489944550,802000;489090744,802000;489090744,0;488236938,0;170761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fHUsYA&#10;AADeAAAADwAAAGRycy9kb3ducmV2LnhtbESPzWrCQBSF9wXfYbhCd3WihWKio4i2JMvWCNHdJXNN&#10;gpk7ITM1aZ++syi4PJw/vvV2NK24U+8aywrmswgEcWl1w5WCU/7xsgThPLLG1jIp+CEH283kaY2J&#10;tgN/0f3oKxFG2CWooPa+S6R0ZU0G3cx2xMG72t6gD7KvpO5xCOOmlYsoepMGGw4PNXa0r6m8Hb+N&#10;gnTZ7c6Z/R2q9v2SFp9FfMhjr9TzdNytQHga/SP83860gkU8fw0AASeg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fHUsYAAADeAAAADwAAAAAAAAAAAAAAAACYAgAAZHJz&#10;L2Rvd25yZXYueG1sUEsFBgAAAAAEAAQA9QAAAIsDA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d</w:t>
                              </w:r>
                              <w:proofErr w:type="gramEnd"/>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dW8UA&#10;AADeAAAADwAAAGRycy9kb3ducmV2LnhtbESPwWrDMBBE74X8g9hAb41kF0LiRgkh0FJ6SeMEel2s&#10;rWxqrYylxvbfV4FCjsPsvNnZ7EbXiiv1ofGsIVsoEMSVNw1bDZfz69MKRIjIBlvPpGGiALvt7GGD&#10;hfEDn+haRisShEOBGuoYu0LKUNXkMCx8R5y8b987jEn2VpoehwR3rcyVWkqHDaeGGjs61FT9lL8u&#10;vTG90cfE0q6Xqy+rhvxzVMdB68f5uH8BEWmM9+P/9LvRkK+z5wxucxI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B1bxQAAAN4AAAAPAAAAAAAAAAAAAAAAAJgCAABkcnMv&#10;ZG93bnJldi54bWxQSwUGAAAAAAQABAD1AAAAigM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h</w:t>
                              </w:r>
                              <w:proofErr w:type="gramEnd"/>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GxMgA&#10;AADeAAAADwAAAGRycy9kb3ducmV2LnhtbESPX0vDQBDE34V+h2MLvtlLorQaey0iCoIo9s+Lb0tu&#10;mwvN7YXcNk2/vScIPg4z8xtmuR59qwbqYxPYQD7LQBFXwTZcG9jvXm/uQUVBttgGJgMXirBeTa6W&#10;WNpw5g0NW6lVgnAs0YAT6UqtY+XIY5yFjjh5h9B7lCT7WtsezwnuW11k2Vx7bDgtOOzo2VF13J68&#10;gfDuLp+nl7uP/fzre3EYjpJXOzHmejo+PYISGuU//Nd+swaKh/y2gN876Qro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YbEyAAAAN4AAAAPAAAAAAAAAAAAAAAAAJgCAABk&#10;cnMvZG93bnJldi54bWxQSwUGAAAAAAQABAD1AAAAjQMAAAAA&#10;" path="m192,r,287l289,287,144,580,,287r96,l96,r96,xe" fillcolor="red" stroked="f">
                        <v:path arrowok="t" o:connecttype="custom" o:connectlocs="32768890,0;32768890,49168541;49324181,49168541;24576564,99365385;0,49168541;16384652,49168541;16384652,0;32768890,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escA&#10;AADeAAAADwAAAGRycy9kb3ducmV2LnhtbESPS2/CMBCE75X4D9ZW4lYcHq0gYBCqVAHH8jhwW8VL&#10;HBqvQ2wg8OsxElKPo5n5RjOZNbYUF6p94VhBt5OAIM6cLjhXsN38fAxB+ICssXRMCm7kYTZtvU0w&#10;1e7Kv3RZh1xECPsUFZgQqlRKnxmy6DuuIo7ewdUWQ5R1LnWN1wi3pewlyZe0WHBcMFjRt6Hsb322&#10;CoqjWeLuvtmvjnu3WtjT59wOKqXa7818DCJQE/7Dr/ZSK+iNuv0+PO/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r4Hr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33669967,1537829;32986133,854074;32986133,50742986;50248203,50742986;49393616,49888498;24782184,99948142;26320605,99948142;1709173,49888498;854587,50742986;18116657,50742986;18116657,854074;17262070,1537829;33669967,1537829;33669967,0;17262070,0;16407484,0;16407484,854074;16407484,49888498;17262070,49205157;854587,49205157;0,49205157;0,49888498;24782184,99948142;24782184,100802216;25466019,100802216;26320605,100802216;26320605,99948142;50932037,49888498;50932037,49205157;50248203,49205157;33669967,49205157;34524554,49888498;34524554,854074;34524554,0;33669967,0;33669967,1537829"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BUcgA&#10;AADeAAAADwAAAGRycy9kb3ducmV2LnhtbESPT2vCQBTE7wW/w/KE3upGW4qJboLYFj3WP6DeHtln&#10;Esy+DdmtSf30bqHgcZiZ3zDzrDe1uFLrKssKxqMIBHFudcWFgv3u62UKwnlkjbVlUvBLDrJ08DTH&#10;RNuON3Td+kIECLsEFZTeN4mULi/JoBvZhjh4Z9sa9EG2hdQtdgFuajmJondpsOKwUGJDy5Lyy/bH&#10;KFhNm8VxbW9dUX+eVofvQ/yxi71Sz8N+MQPhqfeP8H97rRVM4vHrG/zdCVdApn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PMFRyAAAAN4AAAAPAAAAAAAAAAAAAAAAAJgCAABk&#10;cnMvZG93bnJldi54bWxQSwUGAAAAAAQABAD1AAAAjQMAAAAA&#10;" filled="f" stroked="f">
                        <v:textbox inset="0,0,0,0">
                          <w:txbxContent>
                            <w:p w:rsidR="00F34077" w:rsidRPr="00202598" w:rsidRDefault="00F34077"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iJFckAAADeAAAADwAAAGRycy9kb3ducmV2LnhtbESPT0sDMRTE74LfITzBm822orZr01IU&#10;pQht6b9Db6+b5+7SzcuSpN302xtB8DjMzG+Y8TSaRlzI+dqygn4vA0FcWF1zqWC3/XgYgvABWWNj&#10;mRRcycN0cnszxlzbjtd02YRSJAj7HBVUIbS5lL6oyKDv2ZY4ed/WGQxJulJqh12Cm0YOsuxZGqw5&#10;LVTY0ltFxWlzNgrWyxc+us9zPMVjt1gd9uXX/n2m1P1dnL2CCBTDf/ivPdcKBqP+4x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YiRX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YsgAAADeAAAADwAAAGRycy9kb3ducmV2LnhtbESPT2sCMRTE74V+h/AKvdWsFmy7GkVa&#10;KiLY4r+Dt+fmdXdx87Ik0Y3f3hQKPQ4z8xtmPI2mERdyvrasoN/LQBAXVtdcKthtP59eQfiArLGx&#10;TAqu5GE6ub8bY65tx2u6bEIpEoR9jgqqENpcSl9UZND3bEucvB/rDIYkXSm1wy7BTSMHWTaUBmtO&#10;CxW29F5RcdqcjYL11wsf3fwcT/HYrb4P+3K5/5gp9fgQZyMQgWL4D/+1F1rB4K3/PI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oXY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onsYAAADeAAAADwAAAGRycy9kb3ducmV2LnhtbESPQWvCQBSE7wX/w/KE3nQTSzVGV5FS&#10;0d6sVfD4yD6TxezbkF01/fduQehxmJlvmPmys7W4UeuNYwXpMAFBXDhtuFRw+FkPMhA+IGusHZOC&#10;X/KwXPRe5phrd+dvuu1DKSKEfY4KqhCaXEpfVGTRD11DHL2zay2GKNtS6hbvEW5rOUqSsbRoOC5U&#10;2NBHRcVlf7UKzG68ef+aHKdH+bkJ6Sm7ZMYelHrtd6sZiEBd+A8/21utYDRN3ybwdyd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7KJ7GAAAA3gAAAA8AAAAAAAAA&#10;AAAAAAAAoQIAAGRycy9kb3ducmV2LnhtbFBLBQYAAAAABAAEAPkAAACUAw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UlMYA&#10;AADeAAAADwAAAGRycy9kb3ducmV2LnhtbERPy2oCMRTdC/5DuII7TXxQx6lRiii4UKG2tHR3O7nO&#10;jJ3cDJOo4983i0KXh/NerFpbiRs1vnSsYTRUIIgzZ0rONby/bQcJCB+QDVaOScODPKyW3c4CU+Pu&#10;/Eq3U8hFDGGfooYihDqV0mcFWfRDVxNH7uwaiyHCJpemwXsMt5UcK/UkLZYcGwqsaV1Q9nO6Wg37&#10;9Xd9cfPZsZ0l04/NMVGHzy+ldb/XvjyDCNSGf/Gfe2c0jOejSdwb78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FUlMYAAADeAAAADwAAAAAAAAAAAAAAAACYAgAAZHJz&#10;L2Rvd25yZXYueG1sUEsFBgAAAAAEAAQA9QAAAIsDAAAAAA==&#10;" path="m91,l,43,91,91,48,43,91,xe" fillcolor="black" strokeweight="0">
                        <v:path arrowok="t" o:connecttype="custom" o:connectlocs="15439697,0;0,7295192;15439697,15438874;8144116,7295192;15439697,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xD8kA&#10;AADeAAAADwAAAGRycy9kb3ducmV2LnhtbESPQWvCQBSE7wX/w/KE3uquVjRJXaVICz2ooC0tvb1m&#10;n0ls9m3IbjX+e1cQehxm5htmtuhsLY7U+sqxhuFAgSDOnam40PDx/vqQgPAB2WDtmDScycNi3rub&#10;YWbcibd03IVCRAj7DDWUITSZlD4vyaIfuIY4envXWgxRtoU0LZ4i3NZypNREWqw4LpTY0LKk/Hf3&#10;ZzWslj/NwaXTTTdNxp8vm0Stv76V1vf97vkJRKAu/Idv7TejYZQOH1O43olXQM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3xD8kAAADeAAAADwAAAAAAAAAAAAAAAACYAgAA&#10;ZHJzL2Rvd25yZXYueG1sUEsFBgAAAAAEAAQA9QAAAI4DAAAAAA==&#10;" path="m,l91,43,,91,43,43,,xe" fillcolor="black" strokeweight="0">
                        <v:path arrowok="t" o:connecttype="custom" o:connectlocs="0,0;15439697,7295192;0,15438874;7295581,7295192;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TDl8UAAADeAAAADwAAAGRycy9kb3ducmV2LnhtbESPzWrCQBSF9wXfYbhCd3USqTZGJ6GU&#10;inZnrUKXl8w1GczcCZmpxrd3FkKXh/PHtyoH24oL9d44VpBOEhDEldOGawWHn/VLBsIHZI2tY1Jw&#10;Iw9lMXpaYa7dlb/psg+1iCPsc1TQhNDlUvqqIYt+4jri6J1cbzFE2ddS93iN47aV0ySZS4uG40OD&#10;HX00VJ33f1aB2c03s6+34+IoPzch/c3OmbEHpZ7Hw/sSRKAh/Icf7a1WMF2krxEg4kQUk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TDl8UAAADeAAAADwAAAAAAAAAA&#10;AAAAAAChAgAAZHJzL2Rvd25yZXYueG1sUEsFBgAAAAAEAAQA+QAAAJMDA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hmDMYAAADeAAAADwAAAGRycy9kb3ducmV2LnhtbESPT2vCQBTE7wW/w/IEb3UTsRqjq0ip&#10;aG+tf8DjI/tMFrNvQ3bV9Nu7hUKPw8z8hlmsOluLO7XeOFaQDhMQxIXThksFx8PmNQPhA7LG2jEp&#10;+CEPq2XvZYG5dg/+pvs+lCJC2OeooAqhyaX0RUUW/dA1xNG7uNZiiLItpW7xEeG2lqMkmUiLhuNC&#10;hQ29V1Rc9zerwHxNtm+f09PsJD+2IT1n18zYo1KDfreegwjUhf/wX3unFYxm6Ti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YZgzGAAAA3gAAAA8AAAAAAAAA&#10;AAAAAAAAoQIAAGRycy9kb3ducmV2LnhtbFBLBQYAAAAABAAEAPkAAACUAw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r4e8cAAADeAAAADwAAAGRycy9kb3ducmV2LnhtbESPT2vCQBTE7wW/w/IEb3WTYDVGV5HS&#10;or21/gGPj+wzWcy+Ddmtpt/eLRR6HGbmN8xy3dtG3KjzxrGCdJyAIC6dNlwpOB7en3MQPiBrbByT&#10;gh/ysF4NnpZYaHfnL7rtQyUihH2BCuoQ2kJKX9Zk0Y9dSxy9i+sshii7SuoO7xFuG5klyVRaNBwX&#10;amzptabyuv+2CszndPvyMTvNT/JtG9Jzfs2NPSo1GvabBYhAffgP/7V3WkE2TycZ/N6JV0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Svh7xwAAAN4AAAAPAAAAAAAA&#10;AAAAAAAAAKECAABkcnMvZG93bnJldi54bWxQSwUGAAAAAAQABAD5AAAAlQM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yo8YA&#10;AADeAAAADwAAAGRycy9kb3ducmV2LnhtbESPQWsCMRSE74X+h/AKvdWsVopdjVIqBUGhGPfS22Pz&#10;3CxuXpYk6vrvG6HQ4zAz3zCL1eA6caEQW88KxqMCBHHtTcuNgurw9TIDEROywc4zKbhRhNXy8WGB&#10;pfFX3tNFp0ZkCMcSFdiU+lLKWFtyGEe+J87e0QeHKcvQSBPwmuGuk5OieJMOW84LFnv6tFSf9Nkp&#10;2Ovqx+nv2y7YdVPrrdtUJ+mVen4aPuYgEg3pP/zX3hgFk/fx9BXu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Kyo8YAAADeAAAADwAAAAAAAAAAAAAAAACYAgAAZHJz&#10;L2Rvd25yZXYueG1sUEsFBgAAAAAEAAQA9QAAAIsDAAAAAA==&#10;" path="m92,87l48,,,87,48,43,92,87xe" fillcolor="black" strokeweight="0">
                        <v:path arrowok="t" o:connecttype="custom" o:connectlocs="15779198,15060448;8232517,0;0,15060448;8232517,7443469;15779198,15060448"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lMcAAADeAAAADwAAAGRycy9kb3ducmV2LnhtbESPT2vCQBTE70K/w/IK3uomYm2MriJi&#10;0d6sf8DjI/tMFrNvQ3ar6bd3CwWPw8z8hpktOluLG7XeOFaQDhIQxIXThksFx8PnWwbCB2SNtWNS&#10;8EseFvOX3gxz7e78Tbd9KEWEsM9RQRVCk0vpi4os+oFriKN3ca3FEGVbSt3iPcJtLYdJMpYWDceF&#10;ChtaVVRc9z9WgdmNN+9fH6fJSa43IT1n18zYo1L91245BRGoC8/wf3urFQwn6WgEf3fi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78WU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PTMYA&#10;AADeAAAADwAAAGRycy9kb3ducmV2LnhtbESPQWsCMRSE74X+h/AKvdWsUotdjVIqBUGhGPfS22Pz&#10;3CxuXpYk6vrvG6HQ4zAz3zCL1eA6caEQW88KxqMCBHHtTcuNgurw9TIDEROywc4zKbhRhNXy8WGB&#10;pfFX3tNFp0ZkCMcSFdiU+lLKWFtyGEe+J87e0QeHKcvQSBPwmuGuk5OieJMOW84LFnv6tFSf9Nkp&#10;2Ovqx+nv2y7YdVPrrdtUJ+mVen4aPuYgEg3pP/zX3hgFk/fx6xTu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ePTMYAAADeAAAADwAAAAAAAAAAAAAAAACYAgAAZHJz&#10;L2Rvd25yZXYueG1sUEsFBgAAAAAEAAQA9QAAAIsDAAAAAA==&#10;" path="m92,l48,87,,,48,43,92,xe" fillcolor="black" strokeweight="0">
                        <v:path arrowok="t" o:connecttype="custom" o:connectlocs="15779198,0;8232517,15060448;0,0;8232517,7443469;15779198,0" o:connectangles="0,0,0,0,0"/>
                      </v:shape>
                    </v:group>
                  </w:pict>
                </mc:Fallback>
              </mc:AlternateConten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La charge est choisie en fonction du diamètre de la bille et de la nature du matériau pour que le diamètre de l'empreinte d soit compris entre 0,25 D et 0,5 D.</w:t>
            </w:r>
          </w:p>
          <w:p w:rsidR="00D35342" w:rsidRPr="00125132" w:rsidRDefault="00D35342" w:rsidP="00084B79"/>
          <w:p w:rsidR="00D35342" w:rsidRPr="00125132" w:rsidRDefault="00D35342" w:rsidP="00084B79">
            <w:r w:rsidRPr="00125132">
              <w:lastRenderedPageBreak/>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27" type="#_x0000_t75" style="width:108.2pt;height:37.55pt" o:ole="">
            <v:imagedata r:id="rId34" o:title=""/>
          </v:shape>
          <o:OLEObject Type="Embed" ProgID="Equation.DSMT4" ShapeID="_x0000_i1027" DrawAspect="Content" ObjectID="_1489158210" r:id="rId35"/>
        </w:object>
      </w:r>
      <w:r w:rsidRPr="00125132">
        <w:tab/>
        <w:t xml:space="preserve"> forces en N, dimensions en mm</w:t>
      </w:r>
    </w:p>
    <w:p w:rsidR="00D35342" w:rsidRPr="00125132" w:rsidRDefault="00D35342" w:rsidP="00D35342"/>
    <w:p w:rsidR="00D35342" w:rsidRPr="00125132" w:rsidRDefault="00D35342" w:rsidP="00403611">
      <w:pPr>
        <w:pStyle w:val="Titre4"/>
      </w:pPr>
      <w:bookmarkStart w:id="26" w:name="_Toc415045373"/>
      <w:r w:rsidRPr="00125132">
        <w:t>Essai Vickers</w:t>
      </w:r>
      <w:bookmarkEnd w:id="26"/>
    </w:p>
    <w:p w:rsidR="00D35342" w:rsidRPr="00125132" w:rsidRDefault="00D35342" w:rsidP="00D35342">
      <w:pPr>
        <w:jc w:val="center"/>
      </w:pPr>
      <w:r w:rsidRPr="00125132">
        <w:rPr>
          <w:noProof/>
          <w:lang w:eastAsia="fr-FR"/>
        </w:rPr>
        <w:drawing>
          <wp:inline distT="0" distB="0" distL="0" distR="0">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36"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ab/>
      </w:r>
      <w:r w:rsidRPr="00125132">
        <w:rPr>
          <w:noProof/>
          <w:lang w:eastAsia="fr-FR"/>
        </w:rPr>
        <w:drawing>
          <wp:inline distT="0" distB="0" distL="0" distR="0">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37"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EA1F44" w:rsidP="00084B79">
            <w:pPr>
              <w:jc w:val="center"/>
            </w:pPr>
            <w:r>
              <w:rPr>
                <w:noProof/>
                <w:lang w:eastAsia="fr-FR"/>
              </w:rPr>
              <mc:AlternateContent>
                <mc:Choice Requires="wpc">
                  <w:drawing>
                    <wp:inline distT="0" distB="0" distL="0" distR="0">
                      <wp:extent cx="2288540" cy="1654175"/>
                      <wp:effectExtent l="0" t="0" r="0" b="12700"/>
                      <wp:docPr id="1861" name="Zone de dessin 250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7536" name="Group 963"/>
                              <wpg:cNvGrpSpPr>
                                <a:grpSpLocks/>
                              </wpg:cNvGrpSpPr>
                              <wpg:grpSpPr bwMode="auto">
                                <a:xfrm>
                                  <a:off x="0" y="30001"/>
                                  <a:ext cx="1451525" cy="749934"/>
                                  <a:chOff x="0" y="58"/>
                                  <a:chExt cx="2801" cy="1447"/>
                                </a:xfrm>
                              </wpg:grpSpPr>
                              <wps:wsp>
                                <wps:cNvPr id="27537" name="Freeform 964"/>
                                <wps:cNvSpPr>
                                  <a:spLocks/>
                                </wps:cNvSpPr>
                                <wps:spPr bwMode="auto">
                                  <a:xfrm>
                                    <a:off x="1634" y="1202"/>
                                    <a:ext cx="1163" cy="303"/>
                                  </a:xfrm>
                                  <a:custGeom>
                                    <a:avLst/>
                                    <a:gdLst>
                                      <a:gd name="T0" fmla="*/ 24 w 1163"/>
                                      <a:gd name="T1" fmla="*/ 5 h 303"/>
                                      <a:gd name="T2" fmla="*/ 19 w 1163"/>
                                      <a:gd name="T3" fmla="*/ 14 h 303"/>
                                      <a:gd name="T4" fmla="*/ 14 w 1163"/>
                                      <a:gd name="T5" fmla="*/ 29 h 303"/>
                                      <a:gd name="T6" fmla="*/ 9 w 1163"/>
                                      <a:gd name="T7" fmla="*/ 48 h 303"/>
                                      <a:gd name="T8" fmla="*/ 5 w 1163"/>
                                      <a:gd name="T9" fmla="*/ 86 h 303"/>
                                      <a:gd name="T10" fmla="*/ 5 w 1163"/>
                                      <a:gd name="T11" fmla="*/ 91 h 303"/>
                                      <a:gd name="T12" fmla="*/ 9 w 1163"/>
                                      <a:gd name="T13" fmla="*/ 130 h 303"/>
                                      <a:gd name="T14" fmla="*/ 14 w 1163"/>
                                      <a:gd name="T15" fmla="*/ 144 h 303"/>
                                      <a:gd name="T16" fmla="*/ 19 w 1163"/>
                                      <a:gd name="T17" fmla="*/ 158 h 303"/>
                                      <a:gd name="T18" fmla="*/ 24 w 1163"/>
                                      <a:gd name="T19" fmla="*/ 168 h 303"/>
                                      <a:gd name="T20" fmla="*/ 29 w 1163"/>
                                      <a:gd name="T21" fmla="*/ 173 h 303"/>
                                      <a:gd name="T22" fmla="*/ 38 w 1163"/>
                                      <a:gd name="T23" fmla="*/ 187 h 303"/>
                                      <a:gd name="T24" fmla="*/ 43 w 1163"/>
                                      <a:gd name="T25" fmla="*/ 192 h 303"/>
                                      <a:gd name="T26" fmla="*/ 48 w 1163"/>
                                      <a:gd name="T27" fmla="*/ 197 h 303"/>
                                      <a:gd name="T28" fmla="*/ 53 w 1163"/>
                                      <a:gd name="T29" fmla="*/ 207 h 303"/>
                                      <a:gd name="T30" fmla="*/ 57 w 1163"/>
                                      <a:gd name="T31" fmla="*/ 211 h 303"/>
                                      <a:gd name="T32" fmla="*/ 67 w 1163"/>
                                      <a:gd name="T33" fmla="*/ 216 h 303"/>
                                      <a:gd name="T34" fmla="*/ 72 w 1163"/>
                                      <a:gd name="T35" fmla="*/ 221 h 303"/>
                                      <a:gd name="T36" fmla="*/ 86 w 1163"/>
                                      <a:gd name="T37" fmla="*/ 235 h 303"/>
                                      <a:gd name="T38" fmla="*/ 91 w 1163"/>
                                      <a:gd name="T39" fmla="*/ 240 h 303"/>
                                      <a:gd name="T40" fmla="*/ 101 w 1163"/>
                                      <a:gd name="T41" fmla="*/ 245 h 303"/>
                                      <a:gd name="T42" fmla="*/ 110 w 1163"/>
                                      <a:gd name="T43" fmla="*/ 250 h 303"/>
                                      <a:gd name="T44" fmla="*/ 125 w 1163"/>
                                      <a:gd name="T45" fmla="*/ 259 h 303"/>
                                      <a:gd name="T46" fmla="*/ 139 w 1163"/>
                                      <a:gd name="T47" fmla="*/ 264 h 303"/>
                                      <a:gd name="T48" fmla="*/ 149 w 1163"/>
                                      <a:gd name="T49" fmla="*/ 269 h 303"/>
                                      <a:gd name="T50" fmla="*/ 163 w 1163"/>
                                      <a:gd name="T51" fmla="*/ 274 h 303"/>
                                      <a:gd name="T52" fmla="*/ 182 w 1163"/>
                                      <a:gd name="T53" fmla="*/ 279 h 303"/>
                                      <a:gd name="T54" fmla="*/ 197 w 1163"/>
                                      <a:gd name="T55" fmla="*/ 283 h 303"/>
                                      <a:gd name="T56" fmla="*/ 226 w 1163"/>
                                      <a:gd name="T57" fmla="*/ 288 h 303"/>
                                      <a:gd name="T58" fmla="*/ 408 w 1163"/>
                                      <a:gd name="T59" fmla="*/ 283 h 303"/>
                                      <a:gd name="T60" fmla="*/ 932 w 1163"/>
                                      <a:gd name="T61" fmla="*/ 288 h 303"/>
                                      <a:gd name="T62" fmla="*/ 961 w 1163"/>
                                      <a:gd name="T63" fmla="*/ 293 h 303"/>
                                      <a:gd name="T64" fmla="*/ 990 w 1163"/>
                                      <a:gd name="T65" fmla="*/ 298 h 303"/>
                                      <a:gd name="T66" fmla="*/ 1018 w 1163"/>
                                      <a:gd name="T67" fmla="*/ 303 h 303"/>
                                      <a:gd name="T68" fmla="*/ 1067 w 1163"/>
                                      <a:gd name="T69" fmla="*/ 298 h 303"/>
                                      <a:gd name="T70" fmla="*/ 1091 w 1163"/>
                                      <a:gd name="T71" fmla="*/ 288 h 303"/>
                                      <a:gd name="T72" fmla="*/ 1095 w 1163"/>
                                      <a:gd name="T73" fmla="*/ 283 h 303"/>
                                      <a:gd name="T74" fmla="*/ 1115 w 1163"/>
                                      <a:gd name="T75" fmla="*/ 274 h 303"/>
                                      <a:gd name="T76" fmla="*/ 1124 w 1163"/>
                                      <a:gd name="T77" fmla="*/ 259 h 303"/>
                                      <a:gd name="T78" fmla="*/ 1129 w 1163"/>
                                      <a:gd name="T79" fmla="*/ 245 h 303"/>
                                      <a:gd name="T80" fmla="*/ 1134 w 1163"/>
                                      <a:gd name="T81" fmla="*/ 235 h 303"/>
                                      <a:gd name="T82" fmla="*/ 1139 w 1163"/>
                                      <a:gd name="T83" fmla="*/ 226 h 303"/>
                                      <a:gd name="T84" fmla="*/ 1143 w 1163"/>
                                      <a:gd name="T85" fmla="*/ 211 h 303"/>
                                      <a:gd name="T86" fmla="*/ 1148 w 1163"/>
                                      <a:gd name="T87" fmla="*/ 197 h 303"/>
                                      <a:gd name="T88" fmla="*/ 1153 w 1163"/>
                                      <a:gd name="T89" fmla="*/ 173 h 303"/>
                                      <a:gd name="T90" fmla="*/ 1158 w 1163"/>
                                      <a:gd name="T91" fmla="*/ 125 h 303"/>
                                      <a:gd name="T92" fmla="*/ 1163 w 1163"/>
                                      <a:gd name="T93" fmla="*/ 38 h 303"/>
                                      <a:gd name="T94" fmla="*/ 1158 w 1163"/>
                                      <a:gd name="T95" fmla="*/ 0 h 30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63" h="303">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30"/>
                                        </a:lnTo>
                                        <a:lnTo>
                                          <a:pt x="9" y="130"/>
                                        </a:lnTo>
                                        <a:lnTo>
                                          <a:pt x="9" y="139"/>
                                        </a:lnTo>
                                        <a:lnTo>
                                          <a:pt x="14" y="144"/>
                                        </a:lnTo>
                                        <a:lnTo>
                                          <a:pt x="14" y="154"/>
                                        </a:lnTo>
                                        <a:lnTo>
                                          <a:pt x="19" y="158"/>
                                        </a:lnTo>
                                        <a:lnTo>
                                          <a:pt x="19" y="163"/>
                                        </a:lnTo>
                                        <a:lnTo>
                                          <a:pt x="24" y="168"/>
                                        </a:lnTo>
                                        <a:lnTo>
                                          <a:pt x="24" y="173"/>
                                        </a:lnTo>
                                        <a:lnTo>
                                          <a:pt x="29" y="173"/>
                                        </a:lnTo>
                                        <a:lnTo>
                                          <a:pt x="29" y="178"/>
                                        </a:lnTo>
                                        <a:lnTo>
                                          <a:pt x="38" y="187"/>
                                        </a:lnTo>
                                        <a:lnTo>
                                          <a:pt x="38" y="192"/>
                                        </a:lnTo>
                                        <a:lnTo>
                                          <a:pt x="43" y="192"/>
                                        </a:lnTo>
                                        <a:lnTo>
                                          <a:pt x="43" y="197"/>
                                        </a:lnTo>
                                        <a:lnTo>
                                          <a:pt x="48" y="197"/>
                                        </a:lnTo>
                                        <a:lnTo>
                                          <a:pt x="48" y="202"/>
                                        </a:lnTo>
                                        <a:lnTo>
                                          <a:pt x="53" y="207"/>
                                        </a:lnTo>
                                        <a:lnTo>
                                          <a:pt x="57" y="207"/>
                                        </a:lnTo>
                                        <a:lnTo>
                                          <a:pt x="57" y="211"/>
                                        </a:lnTo>
                                        <a:lnTo>
                                          <a:pt x="62" y="211"/>
                                        </a:lnTo>
                                        <a:lnTo>
                                          <a:pt x="67" y="216"/>
                                        </a:lnTo>
                                        <a:lnTo>
                                          <a:pt x="67" y="221"/>
                                        </a:lnTo>
                                        <a:lnTo>
                                          <a:pt x="72" y="221"/>
                                        </a:lnTo>
                                        <a:lnTo>
                                          <a:pt x="81" y="231"/>
                                        </a:lnTo>
                                        <a:lnTo>
                                          <a:pt x="86" y="235"/>
                                        </a:lnTo>
                                        <a:lnTo>
                                          <a:pt x="91" y="235"/>
                                        </a:lnTo>
                                        <a:lnTo>
                                          <a:pt x="91" y="240"/>
                                        </a:lnTo>
                                        <a:lnTo>
                                          <a:pt x="96" y="240"/>
                                        </a:lnTo>
                                        <a:lnTo>
                                          <a:pt x="101" y="245"/>
                                        </a:lnTo>
                                        <a:lnTo>
                                          <a:pt x="105" y="245"/>
                                        </a:lnTo>
                                        <a:lnTo>
                                          <a:pt x="110" y="250"/>
                                        </a:lnTo>
                                        <a:lnTo>
                                          <a:pt x="115" y="250"/>
                                        </a:lnTo>
                                        <a:lnTo>
                                          <a:pt x="125" y="259"/>
                                        </a:lnTo>
                                        <a:lnTo>
                                          <a:pt x="134" y="259"/>
                                        </a:lnTo>
                                        <a:lnTo>
                                          <a:pt x="139" y="264"/>
                                        </a:lnTo>
                                        <a:lnTo>
                                          <a:pt x="144" y="264"/>
                                        </a:lnTo>
                                        <a:lnTo>
                                          <a:pt x="149" y="269"/>
                                        </a:lnTo>
                                        <a:lnTo>
                                          <a:pt x="158" y="269"/>
                                        </a:lnTo>
                                        <a:lnTo>
                                          <a:pt x="163" y="274"/>
                                        </a:lnTo>
                                        <a:lnTo>
                                          <a:pt x="178" y="274"/>
                                        </a:lnTo>
                                        <a:lnTo>
                                          <a:pt x="182" y="279"/>
                                        </a:lnTo>
                                        <a:lnTo>
                                          <a:pt x="192" y="279"/>
                                        </a:lnTo>
                                        <a:lnTo>
                                          <a:pt x="197" y="283"/>
                                        </a:lnTo>
                                        <a:lnTo>
                                          <a:pt x="216" y="283"/>
                                        </a:lnTo>
                                        <a:lnTo>
                                          <a:pt x="226" y="288"/>
                                        </a:lnTo>
                                        <a:lnTo>
                                          <a:pt x="399" y="288"/>
                                        </a:lnTo>
                                        <a:lnTo>
                                          <a:pt x="408" y="283"/>
                                        </a:lnTo>
                                        <a:lnTo>
                                          <a:pt x="927" y="283"/>
                                        </a:lnTo>
                                        <a:lnTo>
                                          <a:pt x="932" y="288"/>
                                        </a:lnTo>
                                        <a:lnTo>
                                          <a:pt x="956" y="288"/>
                                        </a:lnTo>
                                        <a:lnTo>
                                          <a:pt x="961" y="293"/>
                                        </a:lnTo>
                                        <a:lnTo>
                                          <a:pt x="980" y="293"/>
                                        </a:lnTo>
                                        <a:lnTo>
                                          <a:pt x="990" y="298"/>
                                        </a:lnTo>
                                        <a:lnTo>
                                          <a:pt x="1014" y="298"/>
                                        </a:lnTo>
                                        <a:lnTo>
                                          <a:pt x="1018" y="303"/>
                                        </a:lnTo>
                                        <a:lnTo>
                                          <a:pt x="1062" y="303"/>
                                        </a:lnTo>
                                        <a:lnTo>
                                          <a:pt x="1067" y="298"/>
                                        </a:lnTo>
                                        <a:lnTo>
                                          <a:pt x="1081" y="298"/>
                                        </a:lnTo>
                                        <a:lnTo>
                                          <a:pt x="1091" y="288"/>
                                        </a:lnTo>
                                        <a:lnTo>
                                          <a:pt x="1095" y="288"/>
                                        </a:lnTo>
                                        <a:lnTo>
                                          <a:pt x="1095" y="283"/>
                                        </a:lnTo>
                                        <a:lnTo>
                                          <a:pt x="1105" y="283"/>
                                        </a:lnTo>
                                        <a:lnTo>
                                          <a:pt x="1115" y="274"/>
                                        </a:lnTo>
                                        <a:lnTo>
                                          <a:pt x="1115" y="269"/>
                                        </a:lnTo>
                                        <a:lnTo>
                                          <a:pt x="1124" y="259"/>
                                        </a:lnTo>
                                        <a:lnTo>
                                          <a:pt x="1129" y="255"/>
                                        </a:lnTo>
                                        <a:lnTo>
                                          <a:pt x="1129" y="245"/>
                                        </a:lnTo>
                                        <a:lnTo>
                                          <a:pt x="1134" y="240"/>
                                        </a:lnTo>
                                        <a:lnTo>
                                          <a:pt x="1134" y="235"/>
                                        </a:lnTo>
                                        <a:lnTo>
                                          <a:pt x="1139" y="231"/>
                                        </a:lnTo>
                                        <a:lnTo>
                                          <a:pt x="1139" y="226"/>
                                        </a:lnTo>
                                        <a:lnTo>
                                          <a:pt x="1143" y="221"/>
                                        </a:lnTo>
                                        <a:lnTo>
                                          <a:pt x="1143" y="211"/>
                                        </a:lnTo>
                                        <a:lnTo>
                                          <a:pt x="1148" y="207"/>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8" name="Freeform 965"/>
                                <wps:cNvSpPr>
                                  <a:spLocks/>
                                </wps:cNvSpPr>
                                <wps:spPr bwMode="auto">
                                  <a:xfrm>
                                    <a:off x="1629"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29 w 1168"/>
                                      <a:gd name="T11" fmla="*/ 183 h 308"/>
                                      <a:gd name="T12" fmla="*/ 43 w 1168"/>
                                      <a:gd name="T13" fmla="*/ 197 h 308"/>
                                      <a:gd name="T14" fmla="*/ 101 w 1168"/>
                                      <a:gd name="T15" fmla="*/ 250 h 308"/>
                                      <a:gd name="T16" fmla="*/ 135 w 1168"/>
                                      <a:gd name="T17" fmla="*/ 264 h 308"/>
                                      <a:gd name="T18" fmla="*/ 154 w 1168"/>
                                      <a:gd name="T19" fmla="*/ 274 h 308"/>
                                      <a:gd name="T20" fmla="*/ 178 w 1168"/>
                                      <a:gd name="T21" fmla="*/ 284 h 308"/>
                                      <a:gd name="T22" fmla="*/ 202 w 1168"/>
                                      <a:gd name="T23" fmla="*/ 293 h 308"/>
                                      <a:gd name="T24" fmla="*/ 956 w 1168"/>
                                      <a:gd name="T25" fmla="*/ 298 h 308"/>
                                      <a:gd name="T26" fmla="*/ 995 w 1168"/>
                                      <a:gd name="T27" fmla="*/ 308 h 308"/>
                                      <a:gd name="T28" fmla="*/ 1091 w 1168"/>
                                      <a:gd name="T29" fmla="*/ 303 h 308"/>
                                      <a:gd name="T30" fmla="*/ 1115 w 1168"/>
                                      <a:gd name="T31" fmla="*/ 293 h 308"/>
                                      <a:gd name="T32" fmla="*/ 1139 w 1168"/>
                                      <a:gd name="T33" fmla="*/ 255 h 308"/>
                                      <a:gd name="T34" fmla="*/ 1144 w 1168"/>
                                      <a:gd name="T35" fmla="*/ 236 h 308"/>
                                      <a:gd name="T36" fmla="*/ 1153 w 1168"/>
                                      <a:gd name="T37" fmla="*/ 212 h 308"/>
                                      <a:gd name="T38" fmla="*/ 1158 w 1168"/>
                                      <a:gd name="T39" fmla="*/ 168 h 308"/>
                                      <a:gd name="T40" fmla="*/ 1168 w 1168"/>
                                      <a:gd name="T41" fmla="*/ 5 h 308"/>
                                      <a:gd name="T42" fmla="*/ 24 w 1168"/>
                                      <a:gd name="T43" fmla="*/ 0 h 308"/>
                                      <a:gd name="T44" fmla="*/ 1163 w 1168"/>
                                      <a:gd name="T45" fmla="*/ 10 h 308"/>
                                      <a:gd name="T46" fmla="*/ 1153 w 1168"/>
                                      <a:gd name="T47" fmla="*/ 159 h 308"/>
                                      <a:gd name="T48" fmla="*/ 1144 w 1168"/>
                                      <a:gd name="T49" fmla="*/ 202 h 308"/>
                                      <a:gd name="T50" fmla="*/ 1139 w 1168"/>
                                      <a:gd name="T51" fmla="*/ 226 h 308"/>
                                      <a:gd name="T52" fmla="*/ 1129 w 1168"/>
                                      <a:gd name="T53" fmla="*/ 245 h 308"/>
                                      <a:gd name="T54" fmla="*/ 1105 w 1168"/>
                                      <a:gd name="T55" fmla="*/ 284 h 308"/>
                                      <a:gd name="T56" fmla="*/ 1110 w 1168"/>
                                      <a:gd name="T57" fmla="*/ 284 h 308"/>
                                      <a:gd name="T58" fmla="*/ 1091 w 1168"/>
                                      <a:gd name="T59" fmla="*/ 293 h 308"/>
                                      <a:gd name="T60" fmla="*/ 995 w 1168"/>
                                      <a:gd name="T61" fmla="*/ 298 h 308"/>
                                      <a:gd name="T62" fmla="*/ 956 w 1168"/>
                                      <a:gd name="T63" fmla="*/ 288 h 308"/>
                                      <a:gd name="T64" fmla="*/ 879 w 1168"/>
                                      <a:gd name="T65" fmla="*/ 284 h 308"/>
                                      <a:gd name="T66" fmla="*/ 192 w 1168"/>
                                      <a:gd name="T67" fmla="*/ 279 h 308"/>
                                      <a:gd name="T68" fmla="*/ 168 w 1168"/>
                                      <a:gd name="T69" fmla="*/ 274 h 308"/>
                                      <a:gd name="T70" fmla="*/ 149 w 1168"/>
                                      <a:gd name="T71" fmla="*/ 264 h 308"/>
                                      <a:gd name="T72" fmla="*/ 125 w 1168"/>
                                      <a:gd name="T73" fmla="*/ 255 h 308"/>
                                      <a:gd name="T74" fmla="*/ 77 w 1168"/>
                                      <a:gd name="T75" fmla="*/ 216 h 308"/>
                                      <a:gd name="T76" fmla="*/ 53 w 1168"/>
                                      <a:gd name="T77" fmla="*/ 192 h 308"/>
                                      <a:gd name="T78" fmla="*/ 38 w 1168"/>
                                      <a:gd name="T79" fmla="*/ 178 h 308"/>
                                      <a:gd name="T80" fmla="*/ 24 w 1168"/>
                                      <a:gd name="T81" fmla="*/ 154 h 308"/>
                                      <a:gd name="T82" fmla="*/ 14 w 1168"/>
                                      <a:gd name="T83" fmla="*/ 139 h 308"/>
                                      <a:gd name="T84" fmla="*/ 10 w 1168"/>
                                      <a:gd name="T85" fmla="*/ 67 h 308"/>
                                      <a:gd name="T86" fmla="*/ 19 w 1168"/>
                                      <a:gd name="T87" fmla="*/ 38 h 308"/>
                                      <a:gd name="T88" fmla="*/ 24 w 1168"/>
                                      <a:gd name="T89" fmla="*/ 14 h 3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3"/>
                                        </a:lnTo>
                                        <a:lnTo>
                                          <a:pt x="38" y="192"/>
                                        </a:lnTo>
                                        <a:lnTo>
                                          <a:pt x="43" y="192"/>
                                        </a:lnTo>
                                        <a:lnTo>
                                          <a:pt x="43" y="197"/>
                                        </a:lnTo>
                                        <a:lnTo>
                                          <a:pt x="72" y="226"/>
                                        </a:lnTo>
                                        <a:lnTo>
                                          <a:pt x="77" y="226"/>
                                        </a:lnTo>
                                        <a:lnTo>
                                          <a:pt x="101" y="250"/>
                                        </a:lnTo>
                                        <a:lnTo>
                                          <a:pt x="110" y="250"/>
                                        </a:lnTo>
                                        <a:lnTo>
                                          <a:pt x="125" y="264"/>
                                        </a:lnTo>
                                        <a:lnTo>
                                          <a:pt x="135" y="264"/>
                                        </a:lnTo>
                                        <a:lnTo>
                                          <a:pt x="135" y="269"/>
                                        </a:lnTo>
                                        <a:lnTo>
                                          <a:pt x="149" y="274"/>
                                        </a:lnTo>
                                        <a:lnTo>
                                          <a:pt x="154" y="274"/>
                                        </a:lnTo>
                                        <a:lnTo>
                                          <a:pt x="159" y="279"/>
                                        </a:lnTo>
                                        <a:lnTo>
                                          <a:pt x="168" y="284"/>
                                        </a:lnTo>
                                        <a:lnTo>
                                          <a:pt x="178" y="284"/>
                                        </a:lnTo>
                                        <a:lnTo>
                                          <a:pt x="183" y="288"/>
                                        </a:lnTo>
                                        <a:lnTo>
                                          <a:pt x="192" y="288"/>
                                        </a:lnTo>
                                        <a:lnTo>
                                          <a:pt x="202" y="293"/>
                                        </a:lnTo>
                                        <a:lnTo>
                                          <a:pt x="923" y="293"/>
                                        </a:lnTo>
                                        <a:lnTo>
                                          <a:pt x="932" y="298"/>
                                        </a:lnTo>
                                        <a:lnTo>
                                          <a:pt x="956" y="298"/>
                                        </a:lnTo>
                                        <a:lnTo>
                                          <a:pt x="966" y="303"/>
                                        </a:lnTo>
                                        <a:lnTo>
                                          <a:pt x="990" y="303"/>
                                        </a:lnTo>
                                        <a:lnTo>
                                          <a:pt x="995" y="308"/>
                                        </a:lnTo>
                                        <a:lnTo>
                                          <a:pt x="1081" y="308"/>
                                        </a:lnTo>
                                        <a:lnTo>
                                          <a:pt x="1086" y="303"/>
                                        </a:lnTo>
                                        <a:lnTo>
                                          <a:pt x="1091" y="303"/>
                                        </a:lnTo>
                                        <a:lnTo>
                                          <a:pt x="1100" y="298"/>
                                        </a:lnTo>
                                        <a:lnTo>
                                          <a:pt x="1105" y="293"/>
                                        </a:lnTo>
                                        <a:lnTo>
                                          <a:pt x="1115" y="293"/>
                                        </a:lnTo>
                                        <a:lnTo>
                                          <a:pt x="1115" y="284"/>
                                        </a:lnTo>
                                        <a:lnTo>
                                          <a:pt x="1120" y="279"/>
                                        </a:lnTo>
                                        <a:lnTo>
                                          <a:pt x="1139" y="255"/>
                                        </a:lnTo>
                                        <a:lnTo>
                                          <a:pt x="1139" y="245"/>
                                        </a:lnTo>
                                        <a:lnTo>
                                          <a:pt x="1144" y="240"/>
                                        </a:lnTo>
                                        <a:lnTo>
                                          <a:pt x="1144" y="236"/>
                                        </a:lnTo>
                                        <a:lnTo>
                                          <a:pt x="1148" y="226"/>
                                        </a:lnTo>
                                        <a:lnTo>
                                          <a:pt x="1148" y="216"/>
                                        </a:lnTo>
                                        <a:lnTo>
                                          <a:pt x="1153" y="212"/>
                                        </a:lnTo>
                                        <a:lnTo>
                                          <a:pt x="1153" y="202"/>
                                        </a:lnTo>
                                        <a:lnTo>
                                          <a:pt x="1158" y="192"/>
                                        </a:lnTo>
                                        <a:lnTo>
                                          <a:pt x="1158" y="168"/>
                                        </a:lnTo>
                                        <a:lnTo>
                                          <a:pt x="1163" y="159"/>
                                        </a:lnTo>
                                        <a:lnTo>
                                          <a:pt x="1163" y="14"/>
                                        </a:lnTo>
                                        <a:lnTo>
                                          <a:pt x="1168" y="5"/>
                                        </a:lnTo>
                                        <a:lnTo>
                                          <a:pt x="1168" y="0"/>
                                        </a:lnTo>
                                        <a:lnTo>
                                          <a:pt x="29" y="0"/>
                                        </a:lnTo>
                                        <a:lnTo>
                                          <a:pt x="24" y="0"/>
                                        </a:lnTo>
                                        <a:lnTo>
                                          <a:pt x="34" y="10"/>
                                        </a:lnTo>
                                        <a:lnTo>
                                          <a:pt x="29" y="10"/>
                                        </a:lnTo>
                                        <a:lnTo>
                                          <a:pt x="1163" y="10"/>
                                        </a:lnTo>
                                        <a:lnTo>
                                          <a:pt x="1158" y="5"/>
                                        </a:lnTo>
                                        <a:lnTo>
                                          <a:pt x="1153" y="14"/>
                                        </a:lnTo>
                                        <a:lnTo>
                                          <a:pt x="1153" y="159"/>
                                        </a:lnTo>
                                        <a:lnTo>
                                          <a:pt x="1148" y="168"/>
                                        </a:lnTo>
                                        <a:lnTo>
                                          <a:pt x="1148" y="192"/>
                                        </a:lnTo>
                                        <a:lnTo>
                                          <a:pt x="1144" y="202"/>
                                        </a:lnTo>
                                        <a:lnTo>
                                          <a:pt x="1144" y="212"/>
                                        </a:lnTo>
                                        <a:lnTo>
                                          <a:pt x="1139" y="216"/>
                                        </a:lnTo>
                                        <a:lnTo>
                                          <a:pt x="1139" y="226"/>
                                        </a:lnTo>
                                        <a:lnTo>
                                          <a:pt x="1134" y="236"/>
                                        </a:lnTo>
                                        <a:lnTo>
                                          <a:pt x="1134" y="240"/>
                                        </a:lnTo>
                                        <a:lnTo>
                                          <a:pt x="1129" y="245"/>
                                        </a:lnTo>
                                        <a:lnTo>
                                          <a:pt x="1129" y="255"/>
                                        </a:lnTo>
                                        <a:lnTo>
                                          <a:pt x="1110" y="269"/>
                                        </a:lnTo>
                                        <a:lnTo>
                                          <a:pt x="1105" y="284"/>
                                        </a:lnTo>
                                        <a:lnTo>
                                          <a:pt x="1105" y="288"/>
                                        </a:lnTo>
                                        <a:lnTo>
                                          <a:pt x="1105" y="284"/>
                                        </a:lnTo>
                                        <a:lnTo>
                                          <a:pt x="1110" y="284"/>
                                        </a:lnTo>
                                        <a:lnTo>
                                          <a:pt x="1105" y="284"/>
                                        </a:lnTo>
                                        <a:lnTo>
                                          <a:pt x="1091" y="288"/>
                                        </a:lnTo>
                                        <a:lnTo>
                                          <a:pt x="1091" y="293"/>
                                        </a:lnTo>
                                        <a:lnTo>
                                          <a:pt x="1086" y="293"/>
                                        </a:lnTo>
                                        <a:lnTo>
                                          <a:pt x="1081" y="298"/>
                                        </a:lnTo>
                                        <a:lnTo>
                                          <a:pt x="995" y="298"/>
                                        </a:lnTo>
                                        <a:lnTo>
                                          <a:pt x="990" y="293"/>
                                        </a:lnTo>
                                        <a:lnTo>
                                          <a:pt x="966" y="293"/>
                                        </a:lnTo>
                                        <a:lnTo>
                                          <a:pt x="956" y="288"/>
                                        </a:lnTo>
                                        <a:lnTo>
                                          <a:pt x="932" y="288"/>
                                        </a:lnTo>
                                        <a:lnTo>
                                          <a:pt x="923" y="284"/>
                                        </a:lnTo>
                                        <a:lnTo>
                                          <a:pt x="879" y="284"/>
                                        </a:lnTo>
                                        <a:lnTo>
                                          <a:pt x="543" y="284"/>
                                        </a:lnTo>
                                        <a:lnTo>
                                          <a:pt x="202" y="284"/>
                                        </a:lnTo>
                                        <a:lnTo>
                                          <a:pt x="192" y="279"/>
                                        </a:lnTo>
                                        <a:lnTo>
                                          <a:pt x="183" y="279"/>
                                        </a:lnTo>
                                        <a:lnTo>
                                          <a:pt x="178" y="274"/>
                                        </a:lnTo>
                                        <a:lnTo>
                                          <a:pt x="168" y="274"/>
                                        </a:lnTo>
                                        <a:lnTo>
                                          <a:pt x="168" y="269"/>
                                        </a:lnTo>
                                        <a:lnTo>
                                          <a:pt x="154" y="264"/>
                                        </a:lnTo>
                                        <a:lnTo>
                                          <a:pt x="149" y="264"/>
                                        </a:lnTo>
                                        <a:lnTo>
                                          <a:pt x="144" y="260"/>
                                        </a:lnTo>
                                        <a:lnTo>
                                          <a:pt x="135" y="255"/>
                                        </a:lnTo>
                                        <a:lnTo>
                                          <a:pt x="125" y="255"/>
                                        </a:lnTo>
                                        <a:lnTo>
                                          <a:pt x="110" y="240"/>
                                        </a:lnTo>
                                        <a:lnTo>
                                          <a:pt x="101" y="240"/>
                                        </a:lnTo>
                                        <a:lnTo>
                                          <a:pt x="77" y="216"/>
                                        </a:lnTo>
                                        <a:lnTo>
                                          <a:pt x="72" y="216"/>
                                        </a:lnTo>
                                        <a:lnTo>
                                          <a:pt x="53" y="197"/>
                                        </a:lnTo>
                                        <a:lnTo>
                                          <a:pt x="53" y="192"/>
                                        </a:lnTo>
                                        <a:lnTo>
                                          <a:pt x="43" y="183"/>
                                        </a:lnTo>
                                        <a:lnTo>
                                          <a:pt x="38" y="183"/>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9" name="Freeform 966"/>
                                <wps:cNvSpPr>
                                  <a:spLocks/>
                                </wps:cNvSpPr>
                                <wps:spPr bwMode="auto">
                                  <a:xfrm>
                                    <a:off x="1648"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0" name="Freeform 967"/>
                                <wps:cNvSpPr>
                                  <a:spLocks/>
                                </wps:cNvSpPr>
                                <wps:spPr bwMode="auto">
                                  <a:xfrm>
                                    <a:off x="10" y="1202"/>
                                    <a:ext cx="1153" cy="303"/>
                                  </a:xfrm>
                                  <a:custGeom>
                                    <a:avLst/>
                                    <a:gdLst>
                                      <a:gd name="T0" fmla="*/ 19 w 1153"/>
                                      <a:gd name="T1" fmla="*/ 5 h 303"/>
                                      <a:gd name="T2" fmla="*/ 14 w 1153"/>
                                      <a:gd name="T3" fmla="*/ 14 h 303"/>
                                      <a:gd name="T4" fmla="*/ 9 w 1153"/>
                                      <a:gd name="T5" fmla="*/ 33 h 303"/>
                                      <a:gd name="T6" fmla="*/ 4 w 1153"/>
                                      <a:gd name="T7" fmla="*/ 48 h 303"/>
                                      <a:gd name="T8" fmla="*/ 0 w 1153"/>
                                      <a:gd name="T9" fmla="*/ 125 h 303"/>
                                      <a:gd name="T10" fmla="*/ 4 w 1153"/>
                                      <a:gd name="T11" fmla="*/ 139 h 303"/>
                                      <a:gd name="T12" fmla="*/ 9 w 1153"/>
                                      <a:gd name="T13" fmla="*/ 154 h 303"/>
                                      <a:gd name="T14" fmla="*/ 14 w 1153"/>
                                      <a:gd name="T15" fmla="*/ 163 h 303"/>
                                      <a:gd name="T16" fmla="*/ 19 w 1153"/>
                                      <a:gd name="T17" fmla="*/ 173 h 303"/>
                                      <a:gd name="T18" fmla="*/ 24 w 1153"/>
                                      <a:gd name="T19" fmla="*/ 178 h 303"/>
                                      <a:gd name="T20" fmla="*/ 33 w 1153"/>
                                      <a:gd name="T21" fmla="*/ 192 h 303"/>
                                      <a:gd name="T22" fmla="*/ 38 w 1153"/>
                                      <a:gd name="T23" fmla="*/ 197 h 303"/>
                                      <a:gd name="T24" fmla="*/ 43 w 1153"/>
                                      <a:gd name="T25" fmla="*/ 202 h 303"/>
                                      <a:gd name="T26" fmla="*/ 57 w 1153"/>
                                      <a:gd name="T27" fmla="*/ 211 h 303"/>
                                      <a:gd name="T28" fmla="*/ 62 w 1153"/>
                                      <a:gd name="T29" fmla="*/ 221 h 303"/>
                                      <a:gd name="T30" fmla="*/ 67 w 1153"/>
                                      <a:gd name="T31" fmla="*/ 226 h 303"/>
                                      <a:gd name="T32" fmla="*/ 76 w 1153"/>
                                      <a:gd name="T33" fmla="*/ 231 h 303"/>
                                      <a:gd name="T34" fmla="*/ 81 w 1153"/>
                                      <a:gd name="T35" fmla="*/ 235 h 303"/>
                                      <a:gd name="T36" fmla="*/ 91 w 1153"/>
                                      <a:gd name="T37" fmla="*/ 240 h 303"/>
                                      <a:gd name="T38" fmla="*/ 96 w 1153"/>
                                      <a:gd name="T39" fmla="*/ 245 h 303"/>
                                      <a:gd name="T40" fmla="*/ 105 w 1153"/>
                                      <a:gd name="T41" fmla="*/ 250 h 303"/>
                                      <a:gd name="T42" fmla="*/ 115 w 1153"/>
                                      <a:gd name="T43" fmla="*/ 255 h 303"/>
                                      <a:gd name="T44" fmla="*/ 125 w 1153"/>
                                      <a:gd name="T45" fmla="*/ 259 h 303"/>
                                      <a:gd name="T46" fmla="*/ 134 w 1153"/>
                                      <a:gd name="T47" fmla="*/ 264 h 303"/>
                                      <a:gd name="T48" fmla="*/ 149 w 1153"/>
                                      <a:gd name="T49" fmla="*/ 269 h 303"/>
                                      <a:gd name="T50" fmla="*/ 168 w 1153"/>
                                      <a:gd name="T51" fmla="*/ 274 h 303"/>
                                      <a:gd name="T52" fmla="*/ 182 w 1153"/>
                                      <a:gd name="T53" fmla="*/ 279 h 303"/>
                                      <a:gd name="T54" fmla="*/ 206 w 1153"/>
                                      <a:gd name="T55" fmla="*/ 283 h 303"/>
                                      <a:gd name="T56" fmla="*/ 389 w 1153"/>
                                      <a:gd name="T57" fmla="*/ 288 h 303"/>
                                      <a:gd name="T58" fmla="*/ 922 w 1153"/>
                                      <a:gd name="T59" fmla="*/ 283 h 303"/>
                                      <a:gd name="T60" fmla="*/ 951 w 1153"/>
                                      <a:gd name="T61" fmla="*/ 288 h 303"/>
                                      <a:gd name="T62" fmla="*/ 975 w 1153"/>
                                      <a:gd name="T63" fmla="*/ 293 h 303"/>
                                      <a:gd name="T64" fmla="*/ 1004 w 1153"/>
                                      <a:gd name="T65" fmla="*/ 298 h 303"/>
                                      <a:gd name="T66" fmla="*/ 1052 w 1153"/>
                                      <a:gd name="T67" fmla="*/ 303 h 303"/>
                                      <a:gd name="T68" fmla="*/ 1071 w 1153"/>
                                      <a:gd name="T69" fmla="*/ 298 h 303"/>
                                      <a:gd name="T70" fmla="*/ 1086 w 1153"/>
                                      <a:gd name="T71" fmla="*/ 288 h 303"/>
                                      <a:gd name="T72" fmla="*/ 1095 w 1153"/>
                                      <a:gd name="T73" fmla="*/ 283 h 303"/>
                                      <a:gd name="T74" fmla="*/ 1105 w 1153"/>
                                      <a:gd name="T75" fmla="*/ 269 h 303"/>
                                      <a:gd name="T76" fmla="*/ 1114 w 1153"/>
                                      <a:gd name="T77" fmla="*/ 264 h 303"/>
                                      <a:gd name="T78" fmla="*/ 1119 w 1153"/>
                                      <a:gd name="T79" fmla="*/ 255 h 303"/>
                                      <a:gd name="T80" fmla="*/ 1124 w 1153"/>
                                      <a:gd name="T81" fmla="*/ 245 h 303"/>
                                      <a:gd name="T82" fmla="*/ 1129 w 1153"/>
                                      <a:gd name="T83" fmla="*/ 231 h 303"/>
                                      <a:gd name="T84" fmla="*/ 1134 w 1153"/>
                                      <a:gd name="T85" fmla="*/ 221 h 303"/>
                                      <a:gd name="T86" fmla="*/ 1138 w 1153"/>
                                      <a:gd name="T87" fmla="*/ 207 h 303"/>
                                      <a:gd name="T88" fmla="*/ 1143 w 1153"/>
                                      <a:gd name="T89" fmla="*/ 192 h 303"/>
                                      <a:gd name="T90" fmla="*/ 1148 w 1153"/>
                                      <a:gd name="T91" fmla="*/ 173 h 303"/>
                                      <a:gd name="T92" fmla="*/ 1153 w 1153"/>
                                      <a:gd name="T93" fmla="*/ 139 h 303"/>
                                      <a:gd name="T94" fmla="*/ 19 w 1153"/>
                                      <a:gd name="T95" fmla="*/ 0 h 30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3">
                                        <a:moveTo>
                                          <a:pt x="19" y="0"/>
                                        </a:moveTo>
                                        <a:lnTo>
                                          <a:pt x="19" y="5"/>
                                        </a:lnTo>
                                        <a:lnTo>
                                          <a:pt x="14" y="9"/>
                                        </a:lnTo>
                                        <a:lnTo>
                                          <a:pt x="14" y="14"/>
                                        </a:lnTo>
                                        <a:lnTo>
                                          <a:pt x="9" y="19"/>
                                        </a:lnTo>
                                        <a:lnTo>
                                          <a:pt x="9" y="33"/>
                                        </a:lnTo>
                                        <a:lnTo>
                                          <a:pt x="4" y="38"/>
                                        </a:lnTo>
                                        <a:lnTo>
                                          <a:pt x="4" y="48"/>
                                        </a:lnTo>
                                        <a:lnTo>
                                          <a:pt x="0" y="53"/>
                                        </a:lnTo>
                                        <a:lnTo>
                                          <a:pt x="0" y="125"/>
                                        </a:lnTo>
                                        <a:lnTo>
                                          <a:pt x="4" y="130"/>
                                        </a:lnTo>
                                        <a:lnTo>
                                          <a:pt x="4" y="139"/>
                                        </a:lnTo>
                                        <a:lnTo>
                                          <a:pt x="9" y="144"/>
                                        </a:lnTo>
                                        <a:lnTo>
                                          <a:pt x="9" y="154"/>
                                        </a:lnTo>
                                        <a:lnTo>
                                          <a:pt x="14" y="158"/>
                                        </a:lnTo>
                                        <a:lnTo>
                                          <a:pt x="14" y="163"/>
                                        </a:lnTo>
                                        <a:lnTo>
                                          <a:pt x="19" y="168"/>
                                        </a:lnTo>
                                        <a:lnTo>
                                          <a:pt x="19" y="173"/>
                                        </a:lnTo>
                                        <a:lnTo>
                                          <a:pt x="24" y="173"/>
                                        </a:lnTo>
                                        <a:lnTo>
                                          <a:pt x="24" y="178"/>
                                        </a:lnTo>
                                        <a:lnTo>
                                          <a:pt x="33" y="187"/>
                                        </a:lnTo>
                                        <a:lnTo>
                                          <a:pt x="33" y="192"/>
                                        </a:lnTo>
                                        <a:lnTo>
                                          <a:pt x="38" y="192"/>
                                        </a:lnTo>
                                        <a:lnTo>
                                          <a:pt x="38" y="197"/>
                                        </a:lnTo>
                                        <a:lnTo>
                                          <a:pt x="43" y="197"/>
                                        </a:lnTo>
                                        <a:lnTo>
                                          <a:pt x="43" y="202"/>
                                        </a:lnTo>
                                        <a:lnTo>
                                          <a:pt x="52" y="211"/>
                                        </a:lnTo>
                                        <a:lnTo>
                                          <a:pt x="57" y="211"/>
                                        </a:lnTo>
                                        <a:lnTo>
                                          <a:pt x="57" y="216"/>
                                        </a:lnTo>
                                        <a:lnTo>
                                          <a:pt x="62" y="221"/>
                                        </a:lnTo>
                                        <a:lnTo>
                                          <a:pt x="67" y="221"/>
                                        </a:lnTo>
                                        <a:lnTo>
                                          <a:pt x="67" y="226"/>
                                        </a:lnTo>
                                        <a:lnTo>
                                          <a:pt x="72" y="226"/>
                                        </a:lnTo>
                                        <a:lnTo>
                                          <a:pt x="76" y="231"/>
                                        </a:lnTo>
                                        <a:lnTo>
                                          <a:pt x="76" y="235"/>
                                        </a:lnTo>
                                        <a:lnTo>
                                          <a:pt x="81" y="235"/>
                                        </a:lnTo>
                                        <a:lnTo>
                                          <a:pt x="86" y="240"/>
                                        </a:lnTo>
                                        <a:lnTo>
                                          <a:pt x="91" y="240"/>
                                        </a:lnTo>
                                        <a:lnTo>
                                          <a:pt x="91" y="245"/>
                                        </a:lnTo>
                                        <a:lnTo>
                                          <a:pt x="96" y="245"/>
                                        </a:lnTo>
                                        <a:lnTo>
                                          <a:pt x="101" y="250"/>
                                        </a:lnTo>
                                        <a:lnTo>
                                          <a:pt x="105" y="250"/>
                                        </a:lnTo>
                                        <a:lnTo>
                                          <a:pt x="110" y="255"/>
                                        </a:lnTo>
                                        <a:lnTo>
                                          <a:pt x="115" y="255"/>
                                        </a:lnTo>
                                        <a:lnTo>
                                          <a:pt x="120" y="259"/>
                                        </a:lnTo>
                                        <a:lnTo>
                                          <a:pt x="125" y="259"/>
                                        </a:lnTo>
                                        <a:lnTo>
                                          <a:pt x="129" y="264"/>
                                        </a:lnTo>
                                        <a:lnTo>
                                          <a:pt x="134" y="264"/>
                                        </a:lnTo>
                                        <a:lnTo>
                                          <a:pt x="139" y="269"/>
                                        </a:lnTo>
                                        <a:lnTo>
                                          <a:pt x="149" y="269"/>
                                        </a:lnTo>
                                        <a:lnTo>
                                          <a:pt x="153" y="274"/>
                                        </a:lnTo>
                                        <a:lnTo>
                                          <a:pt x="168" y="274"/>
                                        </a:lnTo>
                                        <a:lnTo>
                                          <a:pt x="173" y="279"/>
                                        </a:lnTo>
                                        <a:lnTo>
                                          <a:pt x="182" y="279"/>
                                        </a:lnTo>
                                        <a:lnTo>
                                          <a:pt x="187" y="283"/>
                                        </a:lnTo>
                                        <a:lnTo>
                                          <a:pt x="206" y="283"/>
                                        </a:lnTo>
                                        <a:lnTo>
                                          <a:pt x="216" y="288"/>
                                        </a:lnTo>
                                        <a:lnTo>
                                          <a:pt x="389" y="288"/>
                                        </a:lnTo>
                                        <a:lnTo>
                                          <a:pt x="398" y="283"/>
                                        </a:lnTo>
                                        <a:lnTo>
                                          <a:pt x="922" y="283"/>
                                        </a:lnTo>
                                        <a:lnTo>
                                          <a:pt x="927" y="288"/>
                                        </a:lnTo>
                                        <a:lnTo>
                                          <a:pt x="951" y="288"/>
                                        </a:lnTo>
                                        <a:lnTo>
                                          <a:pt x="956" y="293"/>
                                        </a:lnTo>
                                        <a:lnTo>
                                          <a:pt x="975" y="293"/>
                                        </a:lnTo>
                                        <a:lnTo>
                                          <a:pt x="980" y="298"/>
                                        </a:lnTo>
                                        <a:lnTo>
                                          <a:pt x="1004" y="298"/>
                                        </a:lnTo>
                                        <a:lnTo>
                                          <a:pt x="1009" y="303"/>
                                        </a:lnTo>
                                        <a:lnTo>
                                          <a:pt x="1052" y="303"/>
                                        </a:lnTo>
                                        <a:lnTo>
                                          <a:pt x="1057" y="298"/>
                                        </a:lnTo>
                                        <a:lnTo>
                                          <a:pt x="1071" y="298"/>
                                        </a:lnTo>
                                        <a:lnTo>
                                          <a:pt x="1081" y="288"/>
                                        </a:lnTo>
                                        <a:lnTo>
                                          <a:pt x="1086" y="288"/>
                                        </a:lnTo>
                                        <a:lnTo>
                                          <a:pt x="1086" y="283"/>
                                        </a:lnTo>
                                        <a:lnTo>
                                          <a:pt x="1095" y="283"/>
                                        </a:lnTo>
                                        <a:lnTo>
                                          <a:pt x="1105" y="274"/>
                                        </a:lnTo>
                                        <a:lnTo>
                                          <a:pt x="1105" y="269"/>
                                        </a:lnTo>
                                        <a:lnTo>
                                          <a:pt x="1110" y="264"/>
                                        </a:lnTo>
                                        <a:lnTo>
                                          <a:pt x="1114" y="264"/>
                                        </a:lnTo>
                                        <a:lnTo>
                                          <a:pt x="1114" y="259"/>
                                        </a:lnTo>
                                        <a:lnTo>
                                          <a:pt x="1119" y="255"/>
                                        </a:lnTo>
                                        <a:lnTo>
                                          <a:pt x="1119" y="250"/>
                                        </a:lnTo>
                                        <a:lnTo>
                                          <a:pt x="1124" y="245"/>
                                        </a:lnTo>
                                        <a:lnTo>
                                          <a:pt x="1124" y="235"/>
                                        </a:lnTo>
                                        <a:lnTo>
                                          <a:pt x="1129" y="231"/>
                                        </a:lnTo>
                                        <a:lnTo>
                                          <a:pt x="1129" y="226"/>
                                        </a:lnTo>
                                        <a:lnTo>
                                          <a:pt x="1134" y="221"/>
                                        </a:lnTo>
                                        <a:lnTo>
                                          <a:pt x="1134" y="211"/>
                                        </a:lnTo>
                                        <a:lnTo>
                                          <a:pt x="1138" y="207"/>
                                        </a:lnTo>
                                        <a:lnTo>
                                          <a:pt x="1138" y="197"/>
                                        </a:lnTo>
                                        <a:lnTo>
                                          <a:pt x="1143" y="192"/>
                                        </a:lnTo>
                                        <a:lnTo>
                                          <a:pt x="1143" y="178"/>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1" name="Freeform 968"/>
                                <wps:cNvSpPr>
                                  <a:spLocks/>
                                </wps:cNvSpPr>
                                <wps:spPr bwMode="auto">
                                  <a:xfrm>
                                    <a:off x="0"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34 w 1168"/>
                                      <a:gd name="T11" fmla="*/ 192 h 308"/>
                                      <a:gd name="T12" fmla="*/ 62 w 1168"/>
                                      <a:gd name="T13" fmla="*/ 216 h 308"/>
                                      <a:gd name="T14" fmla="*/ 96 w 1168"/>
                                      <a:gd name="T15" fmla="*/ 250 h 308"/>
                                      <a:gd name="T16" fmla="*/ 120 w 1168"/>
                                      <a:gd name="T17" fmla="*/ 264 h 308"/>
                                      <a:gd name="T18" fmla="*/ 139 w 1168"/>
                                      <a:gd name="T19" fmla="*/ 274 h 308"/>
                                      <a:gd name="T20" fmla="*/ 168 w 1168"/>
                                      <a:gd name="T21" fmla="*/ 284 h 308"/>
                                      <a:gd name="T22" fmla="*/ 197 w 1168"/>
                                      <a:gd name="T23" fmla="*/ 293 h 308"/>
                                      <a:gd name="T24" fmla="*/ 956 w 1168"/>
                                      <a:gd name="T25" fmla="*/ 298 h 308"/>
                                      <a:gd name="T26" fmla="*/ 995 w 1168"/>
                                      <a:gd name="T27" fmla="*/ 308 h 308"/>
                                      <a:gd name="T28" fmla="*/ 1086 w 1168"/>
                                      <a:gd name="T29" fmla="*/ 303 h 308"/>
                                      <a:gd name="T30" fmla="*/ 1110 w 1168"/>
                                      <a:gd name="T31" fmla="*/ 284 h 308"/>
                                      <a:gd name="T32" fmla="*/ 1129 w 1168"/>
                                      <a:gd name="T33" fmla="*/ 255 h 308"/>
                                      <a:gd name="T34" fmla="*/ 1144 w 1168"/>
                                      <a:gd name="T35" fmla="*/ 226 h 308"/>
                                      <a:gd name="T36" fmla="*/ 1153 w 1168"/>
                                      <a:gd name="T37" fmla="*/ 202 h 308"/>
                                      <a:gd name="T38" fmla="*/ 1158 w 1168"/>
                                      <a:gd name="T39" fmla="*/ 168 h 308"/>
                                      <a:gd name="T40" fmla="*/ 1168 w 1168"/>
                                      <a:gd name="T41" fmla="*/ 120 h 308"/>
                                      <a:gd name="T42" fmla="*/ 24 w 1168"/>
                                      <a:gd name="T43" fmla="*/ 0 h 308"/>
                                      <a:gd name="T44" fmla="*/ 1163 w 1168"/>
                                      <a:gd name="T45" fmla="*/ 10 h 308"/>
                                      <a:gd name="T46" fmla="*/ 1153 w 1168"/>
                                      <a:gd name="T47" fmla="*/ 130 h 308"/>
                                      <a:gd name="T48" fmla="*/ 1148 w 1168"/>
                                      <a:gd name="T49" fmla="*/ 187 h 308"/>
                                      <a:gd name="T50" fmla="*/ 1139 w 1168"/>
                                      <a:gd name="T51" fmla="*/ 212 h 308"/>
                                      <a:gd name="T52" fmla="*/ 1134 w 1168"/>
                                      <a:gd name="T53" fmla="*/ 236 h 308"/>
                                      <a:gd name="T54" fmla="*/ 1120 w 1168"/>
                                      <a:gd name="T55" fmla="*/ 260 h 308"/>
                                      <a:gd name="T56" fmla="*/ 1100 w 1168"/>
                                      <a:gd name="T57" fmla="*/ 288 h 308"/>
                                      <a:gd name="T58" fmla="*/ 1096 w 1168"/>
                                      <a:gd name="T59" fmla="*/ 284 h 308"/>
                                      <a:gd name="T60" fmla="*/ 985 w 1168"/>
                                      <a:gd name="T61" fmla="*/ 293 h 308"/>
                                      <a:gd name="T62" fmla="*/ 932 w 1168"/>
                                      <a:gd name="T63" fmla="*/ 288 h 308"/>
                                      <a:gd name="T64" fmla="*/ 197 w 1168"/>
                                      <a:gd name="T65" fmla="*/ 284 h 308"/>
                                      <a:gd name="T66" fmla="*/ 168 w 1168"/>
                                      <a:gd name="T67" fmla="*/ 274 h 308"/>
                                      <a:gd name="T68" fmla="*/ 139 w 1168"/>
                                      <a:gd name="T69" fmla="*/ 264 h 308"/>
                                      <a:gd name="T70" fmla="*/ 120 w 1168"/>
                                      <a:gd name="T71" fmla="*/ 250 h 308"/>
                                      <a:gd name="T72" fmla="*/ 96 w 1168"/>
                                      <a:gd name="T73" fmla="*/ 240 h 308"/>
                                      <a:gd name="T74" fmla="*/ 53 w 1168"/>
                                      <a:gd name="T75" fmla="*/ 192 h 308"/>
                                      <a:gd name="T76" fmla="*/ 24 w 1168"/>
                                      <a:gd name="T77" fmla="*/ 154 h 308"/>
                                      <a:gd name="T78" fmla="*/ 14 w 1168"/>
                                      <a:gd name="T79" fmla="*/ 139 h 308"/>
                                      <a:gd name="T80" fmla="*/ 10 w 1168"/>
                                      <a:gd name="T81" fmla="*/ 67 h 308"/>
                                      <a:gd name="T82" fmla="*/ 19 w 1168"/>
                                      <a:gd name="T83" fmla="*/ 38 h 308"/>
                                      <a:gd name="T84" fmla="*/ 24 w 1168"/>
                                      <a:gd name="T85" fmla="*/ 14 h 3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3"/>
                                        </a:lnTo>
                                        <a:lnTo>
                                          <a:pt x="34" y="192"/>
                                        </a:lnTo>
                                        <a:lnTo>
                                          <a:pt x="43" y="192"/>
                                        </a:lnTo>
                                        <a:lnTo>
                                          <a:pt x="43" y="197"/>
                                        </a:lnTo>
                                        <a:lnTo>
                                          <a:pt x="62" y="216"/>
                                        </a:lnTo>
                                        <a:lnTo>
                                          <a:pt x="62" y="226"/>
                                        </a:lnTo>
                                        <a:lnTo>
                                          <a:pt x="72" y="226"/>
                                        </a:lnTo>
                                        <a:lnTo>
                                          <a:pt x="96" y="250"/>
                                        </a:lnTo>
                                        <a:lnTo>
                                          <a:pt x="101" y="250"/>
                                        </a:lnTo>
                                        <a:lnTo>
                                          <a:pt x="101" y="255"/>
                                        </a:lnTo>
                                        <a:lnTo>
                                          <a:pt x="120" y="264"/>
                                        </a:lnTo>
                                        <a:lnTo>
                                          <a:pt x="125" y="264"/>
                                        </a:lnTo>
                                        <a:lnTo>
                                          <a:pt x="130" y="269"/>
                                        </a:lnTo>
                                        <a:lnTo>
                                          <a:pt x="139" y="274"/>
                                        </a:lnTo>
                                        <a:lnTo>
                                          <a:pt x="144" y="274"/>
                                        </a:lnTo>
                                        <a:lnTo>
                                          <a:pt x="163" y="284"/>
                                        </a:lnTo>
                                        <a:lnTo>
                                          <a:pt x="168" y="284"/>
                                        </a:lnTo>
                                        <a:lnTo>
                                          <a:pt x="178" y="288"/>
                                        </a:lnTo>
                                        <a:lnTo>
                                          <a:pt x="187" y="288"/>
                                        </a:lnTo>
                                        <a:lnTo>
                                          <a:pt x="197" y="293"/>
                                        </a:lnTo>
                                        <a:lnTo>
                                          <a:pt x="923" y="293"/>
                                        </a:lnTo>
                                        <a:lnTo>
                                          <a:pt x="932" y="298"/>
                                        </a:lnTo>
                                        <a:lnTo>
                                          <a:pt x="956" y="298"/>
                                        </a:lnTo>
                                        <a:lnTo>
                                          <a:pt x="966" y="303"/>
                                        </a:lnTo>
                                        <a:lnTo>
                                          <a:pt x="985" y="303"/>
                                        </a:lnTo>
                                        <a:lnTo>
                                          <a:pt x="995" y="308"/>
                                        </a:lnTo>
                                        <a:lnTo>
                                          <a:pt x="1076" y="308"/>
                                        </a:lnTo>
                                        <a:lnTo>
                                          <a:pt x="1081" y="303"/>
                                        </a:lnTo>
                                        <a:lnTo>
                                          <a:pt x="1086" y="303"/>
                                        </a:lnTo>
                                        <a:lnTo>
                                          <a:pt x="1096" y="293"/>
                                        </a:lnTo>
                                        <a:lnTo>
                                          <a:pt x="1110" y="293"/>
                                        </a:lnTo>
                                        <a:lnTo>
                                          <a:pt x="1110" y="284"/>
                                        </a:lnTo>
                                        <a:lnTo>
                                          <a:pt x="1115" y="279"/>
                                        </a:lnTo>
                                        <a:lnTo>
                                          <a:pt x="1129" y="260"/>
                                        </a:lnTo>
                                        <a:lnTo>
                                          <a:pt x="1129" y="255"/>
                                        </a:lnTo>
                                        <a:lnTo>
                                          <a:pt x="1134" y="250"/>
                                        </a:lnTo>
                                        <a:lnTo>
                                          <a:pt x="1144" y="236"/>
                                        </a:lnTo>
                                        <a:lnTo>
                                          <a:pt x="1144" y="226"/>
                                        </a:lnTo>
                                        <a:lnTo>
                                          <a:pt x="1148" y="216"/>
                                        </a:lnTo>
                                        <a:lnTo>
                                          <a:pt x="1148" y="212"/>
                                        </a:lnTo>
                                        <a:lnTo>
                                          <a:pt x="1153" y="202"/>
                                        </a:lnTo>
                                        <a:lnTo>
                                          <a:pt x="1153" y="192"/>
                                        </a:lnTo>
                                        <a:lnTo>
                                          <a:pt x="1158" y="187"/>
                                        </a:lnTo>
                                        <a:lnTo>
                                          <a:pt x="1158" y="168"/>
                                        </a:lnTo>
                                        <a:lnTo>
                                          <a:pt x="1163" y="159"/>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9"/>
                                        </a:lnTo>
                                        <a:lnTo>
                                          <a:pt x="1148" y="168"/>
                                        </a:lnTo>
                                        <a:lnTo>
                                          <a:pt x="1148" y="187"/>
                                        </a:lnTo>
                                        <a:lnTo>
                                          <a:pt x="1144" y="192"/>
                                        </a:lnTo>
                                        <a:lnTo>
                                          <a:pt x="1144" y="202"/>
                                        </a:lnTo>
                                        <a:lnTo>
                                          <a:pt x="1139" y="212"/>
                                        </a:lnTo>
                                        <a:lnTo>
                                          <a:pt x="1139" y="216"/>
                                        </a:lnTo>
                                        <a:lnTo>
                                          <a:pt x="1134" y="226"/>
                                        </a:lnTo>
                                        <a:lnTo>
                                          <a:pt x="1134" y="236"/>
                                        </a:lnTo>
                                        <a:lnTo>
                                          <a:pt x="1124" y="240"/>
                                        </a:lnTo>
                                        <a:lnTo>
                                          <a:pt x="1120" y="255"/>
                                        </a:lnTo>
                                        <a:lnTo>
                                          <a:pt x="1120" y="260"/>
                                        </a:lnTo>
                                        <a:lnTo>
                                          <a:pt x="1105" y="269"/>
                                        </a:lnTo>
                                        <a:lnTo>
                                          <a:pt x="1100" y="284"/>
                                        </a:lnTo>
                                        <a:lnTo>
                                          <a:pt x="1100" y="288"/>
                                        </a:lnTo>
                                        <a:lnTo>
                                          <a:pt x="1100" y="284"/>
                                        </a:lnTo>
                                        <a:lnTo>
                                          <a:pt x="1105" y="284"/>
                                        </a:lnTo>
                                        <a:lnTo>
                                          <a:pt x="1096" y="284"/>
                                        </a:lnTo>
                                        <a:lnTo>
                                          <a:pt x="1086" y="293"/>
                                        </a:lnTo>
                                        <a:lnTo>
                                          <a:pt x="995" y="298"/>
                                        </a:lnTo>
                                        <a:lnTo>
                                          <a:pt x="985" y="293"/>
                                        </a:lnTo>
                                        <a:lnTo>
                                          <a:pt x="966" y="293"/>
                                        </a:lnTo>
                                        <a:lnTo>
                                          <a:pt x="956" y="288"/>
                                        </a:lnTo>
                                        <a:lnTo>
                                          <a:pt x="932" y="288"/>
                                        </a:lnTo>
                                        <a:lnTo>
                                          <a:pt x="923" y="284"/>
                                        </a:lnTo>
                                        <a:lnTo>
                                          <a:pt x="538" y="284"/>
                                        </a:lnTo>
                                        <a:lnTo>
                                          <a:pt x="197" y="284"/>
                                        </a:lnTo>
                                        <a:lnTo>
                                          <a:pt x="187" y="279"/>
                                        </a:lnTo>
                                        <a:lnTo>
                                          <a:pt x="178" y="279"/>
                                        </a:lnTo>
                                        <a:lnTo>
                                          <a:pt x="168" y="274"/>
                                        </a:lnTo>
                                        <a:lnTo>
                                          <a:pt x="163" y="274"/>
                                        </a:lnTo>
                                        <a:lnTo>
                                          <a:pt x="144" y="264"/>
                                        </a:lnTo>
                                        <a:lnTo>
                                          <a:pt x="139" y="264"/>
                                        </a:lnTo>
                                        <a:lnTo>
                                          <a:pt x="139" y="260"/>
                                        </a:lnTo>
                                        <a:lnTo>
                                          <a:pt x="125" y="255"/>
                                        </a:lnTo>
                                        <a:lnTo>
                                          <a:pt x="120" y="250"/>
                                        </a:lnTo>
                                        <a:lnTo>
                                          <a:pt x="111" y="245"/>
                                        </a:lnTo>
                                        <a:lnTo>
                                          <a:pt x="101" y="240"/>
                                        </a:lnTo>
                                        <a:lnTo>
                                          <a:pt x="96" y="240"/>
                                        </a:lnTo>
                                        <a:lnTo>
                                          <a:pt x="72" y="216"/>
                                        </a:lnTo>
                                        <a:lnTo>
                                          <a:pt x="53" y="197"/>
                                        </a:lnTo>
                                        <a:lnTo>
                                          <a:pt x="53" y="192"/>
                                        </a:lnTo>
                                        <a:lnTo>
                                          <a:pt x="43" y="183"/>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2" name="Freeform 969"/>
                                <wps:cNvSpPr>
                                  <a:spLocks/>
                                </wps:cNvSpPr>
                                <wps:spPr bwMode="auto">
                                  <a:xfrm>
                                    <a:off x="187" y="216"/>
                                    <a:ext cx="20" cy="760"/>
                                  </a:xfrm>
                                  <a:custGeom>
                                    <a:avLst/>
                                    <a:gdLst>
                                      <a:gd name="T0" fmla="*/ 0 w 20"/>
                                      <a:gd name="T1" fmla="*/ 750 h 760"/>
                                      <a:gd name="T2" fmla="*/ 0 w 20"/>
                                      <a:gd name="T3" fmla="*/ 755 h 760"/>
                                      <a:gd name="T4" fmla="*/ 5 w 20"/>
                                      <a:gd name="T5" fmla="*/ 755 h 760"/>
                                      <a:gd name="T6" fmla="*/ 5 w 20"/>
                                      <a:gd name="T7" fmla="*/ 760 h 760"/>
                                      <a:gd name="T8" fmla="*/ 15 w 20"/>
                                      <a:gd name="T9" fmla="*/ 760 h 760"/>
                                      <a:gd name="T10" fmla="*/ 15 w 20"/>
                                      <a:gd name="T11" fmla="*/ 755 h 760"/>
                                      <a:gd name="T12" fmla="*/ 20 w 20"/>
                                      <a:gd name="T13" fmla="*/ 755 h 760"/>
                                      <a:gd name="T14" fmla="*/ 20 w 20"/>
                                      <a:gd name="T15" fmla="*/ 5 h 760"/>
                                      <a:gd name="T16" fmla="*/ 15 w 20"/>
                                      <a:gd name="T17" fmla="*/ 5 h 760"/>
                                      <a:gd name="T18" fmla="*/ 15 w 20"/>
                                      <a:gd name="T19" fmla="*/ 0 h 760"/>
                                      <a:gd name="T20" fmla="*/ 5 w 20"/>
                                      <a:gd name="T21" fmla="*/ 0 h 760"/>
                                      <a:gd name="T22" fmla="*/ 5 w 20"/>
                                      <a:gd name="T23" fmla="*/ 5 h 760"/>
                                      <a:gd name="T24" fmla="*/ 0 w 20"/>
                                      <a:gd name="T25" fmla="*/ 5 h 760"/>
                                      <a:gd name="T26" fmla="*/ 0 w 20"/>
                                      <a:gd name="T27" fmla="*/ 10 h 760"/>
                                      <a:gd name="T28" fmla="*/ 0 w 20"/>
                                      <a:gd name="T29" fmla="*/ 750 h 7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60">
                                        <a:moveTo>
                                          <a:pt x="0" y="750"/>
                                        </a:moveTo>
                                        <a:lnTo>
                                          <a:pt x="0" y="755"/>
                                        </a:lnTo>
                                        <a:lnTo>
                                          <a:pt x="5" y="755"/>
                                        </a:lnTo>
                                        <a:lnTo>
                                          <a:pt x="5" y="760"/>
                                        </a:lnTo>
                                        <a:lnTo>
                                          <a:pt x="15" y="760"/>
                                        </a:lnTo>
                                        <a:lnTo>
                                          <a:pt x="15" y="755"/>
                                        </a:lnTo>
                                        <a:lnTo>
                                          <a:pt x="20" y="755"/>
                                        </a:lnTo>
                                        <a:lnTo>
                                          <a:pt x="20" y="5"/>
                                        </a:lnTo>
                                        <a:lnTo>
                                          <a:pt x="15" y="5"/>
                                        </a:lnTo>
                                        <a:lnTo>
                                          <a:pt x="15"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3" name="Freeform 970"/>
                                <wps:cNvSpPr>
                                  <a:spLocks/>
                                </wps:cNvSpPr>
                                <wps:spPr bwMode="auto">
                                  <a:xfrm>
                                    <a:off x="870" y="216"/>
                                    <a:ext cx="19" cy="760"/>
                                  </a:xfrm>
                                  <a:custGeom>
                                    <a:avLst/>
                                    <a:gdLst>
                                      <a:gd name="T0" fmla="*/ 0 w 19"/>
                                      <a:gd name="T1" fmla="*/ 750 h 760"/>
                                      <a:gd name="T2" fmla="*/ 0 w 19"/>
                                      <a:gd name="T3" fmla="*/ 755 h 760"/>
                                      <a:gd name="T4" fmla="*/ 5 w 19"/>
                                      <a:gd name="T5" fmla="*/ 755 h 760"/>
                                      <a:gd name="T6" fmla="*/ 5 w 19"/>
                                      <a:gd name="T7" fmla="*/ 760 h 760"/>
                                      <a:gd name="T8" fmla="*/ 14 w 19"/>
                                      <a:gd name="T9" fmla="*/ 760 h 760"/>
                                      <a:gd name="T10" fmla="*/ 14 w 19"/>
                                      <a:gd name="T11" fmla="*/ 755 h 760"/>
                                      <a:gd name="T12" fmla="*/ 19 w 19"/>
                                      <a:gd name="T13" fmla="*/ 755 h 760"/>
                                      <a:gd name="T14" fmla="*/ 19 w 19"/>
                                      <a:gd name="T15" fmla="*/ 5 h 760"/>
                                      <a:gd name="T16" fmla="*/ 14 w 19"/>
                                      <a:gd name="T17" fmla="*/ 5 h 760"/>
                                      <a:gd name="T18" fmla="*/ 14 w 19"/>
                                      <a:gd name="T19" fmla="*/ 0 h 760"/>
                                      <a:gd name="T20" fmla="*/ 5 w 19"/>
                                      <a:gd name="T21" fmla="*/ 0 h 760"/>
                                      <a:gd name="T22" fmla="*/ 5 w 19"/>
                                      <a:gd name="T23" fmla="*/ 5 h 760"/>
                                      <a:gd name="T24" fmla="*/ 0 w 19"/>
                                      <a:gd name="T25" fmla="*/ 5 h 760"/>
                                      <a:gd name="T26" fmla="*/ 0 w 19"/>
                                      <a:gd name="T27" fmla="*/ 10 h 760"/>
                                      <a:gd name="T28" fmla="*/ 0 w 19"/>
                                      <a:gd name="T29" fmla="*/ 750 h 7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60">
                                        <a:moveTo>
                                          <a:pt x="0" y="750"/>
                                        </a:moveTo>
                                        <a:lnTo>
                                          <a:pt x="0" y="755"/>
                                        </a:lnTo>
                                        <a:lnTo>
                                          <a:pt x="5" y="755"/>
                                        </a:lnTo>
                                        <a:lnTo>
                                          <a:pt x="5" y="760"/>
                                        </a:lnTo>
                                        <a:lnTo>
                                          <a:pt x="14" y="760"/>
                                        </a:lnTo>
                                        <a:lnTo>
                                          <a:pt x="14" y="755"/>
                                        </a:lnTo>
                                        <a:lnTo>
                                          <a:pt x="19" y="755"/>
                                        </a:lnTo>
                                        <a:lnTo>
                                          <a:pt x="19" y="5"/>
                                        </a:lnTo>
                                        <a:lnTo>
                                          <a:pt x="14" y="5"/>
                                        </a:lnTo>
                                        <a:lnTo>
                                          <a:pt x="14"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4" name="Freeform 971"/>
                                <wps:cNvSpPr>
                                  <a:spLocks/>
                                </wps:cNvSpPr>
                                <wps:spPr bwMode="auto">
                                  <a:xfrm>
                                    <a:off x="183" y="139"/>
                                    <a:ext cx="706" cy="159"/>
                                  </a:xfrm>
                                  <a:custGeom>
                                    <a:avLst/>
                                    <a:gdLst>
                                      <a:gd name="T0" fmla="*/ 9 w 706"/>
                                      <a:gd name="T1" fmla="*/ 97 h 159"/>
                                      <a:gd name="T2" fmla="*/ 24 w 706"/>
                                      <a:gd name="T3" fmla="*/ 87 h 159"/>
                                      <a:gd name="T4" fmla="*/ 14 w 706"/>
                                      <a:gd name="T5" fmla="*/ 73 h 159"/>
                                      <a:gd name="T6" fmla="*/ 28 w 706"/>
                                      <a:gd name="T7" fmla="*/ 58 h 159"/>
                                      <a:gd name="T8" fmla="*/ 38 w 706"/>
                                      <a:gd name="T9" fmla="*/ 48 h 159"/>
                                      <a:gd name="T10" fmla="*/ 57 w 706"/>
                                      <a:gd name="T11" fmla="*/ 39 h 159"/>
                                      <a:gd name="T12" fmla="*/ 76 w 706"/>
                                      <a:gd name="T13" fmla="*/ 39 h 159"/>
                                      <a:gd name="T14" fmla="*/ 91 w 706"/>
                                      <a:gd name="T15" fmla="*/ 29 h 159"/>
                                      <a:gd name="T16" fmla="*/ 115 w 706"/>
                                      <a:gd name="T17" fmla="*/ 24 h 159"/>
                                      <a:gd name="T18" fmla="*/ 177 w 706"/>
                                      <a:gd name="T19" fmla="*/ 20 h 159"/>
                                      <a:gd name="T20" fmla="*/ 211 w 706"/>
                                      <a:gd name="T21" fmla="*/ 29 h 159"/>
                                      <a:gd name="T22" fmla="*/ 235 w 706"/>
                                      <a:gd name="T23" fmla="*/ 39 h 159"/>
                                      <a:gd name="T24" fmla="*/ 245 w 706"/>
                                      <a:gd name="T25" fmla="*/ 44 h 159"/>
                                      <a:gd name="T26" fmla="*/ 259 w 706"/>
                                      <a:gd name="T27" fmla="*/ 58 h 159"/>
                                      <a:gd name="T28" fmla="*/ 273 w 706"/>
                                      <a:gd name="T29" fmla="*/ 77 h 159"/>
                                      <a:gd name="T30" fmla="*/ 293 w 706"/>
                                      <a:gd name="T31" fmla="*/ 101 h 159"/>
                                      <a:gd name="T32" fmla="*/ 331 w 706"/>
                                      <a:gd name="T33" fmla="*/ 140 h 159"/>
                                      <a:gd name="T34" fmla="*/ 350 w 706"/>
                                      <a:gd name="T35" fmla="*/ 154 h 159"/>
                                      <a:gd name="T36" fmla="*/ 446 w 706"/>
                                      <a:gd name="T37" fmla="*/ 159 h 159"/>
                                      <a:gd name="T38" fmla="*/ 528 w 706"/>
                                      <a:gd name="T39" fmla="*/ 149 h 159"/>
                                      <a:gd name="T40" fmla="*/ 557 w 706"/>
                                      <a:gd name="T41" fmla="*/ 145 h 159"/>
                                      <a:gd name="T42" fmla="*/ 581 w 706"/>
                                      <a:gd name="T43" fmla="*/ 135 h 159"/>
                                      <a:gd name="T44" fmla="*/ 600 w 706"/>
                                      <a:gd name="T45" fmla="*/ 130 h 159"/>
                                      <a:gd name="T46" fmla="*/ 624 w 706"/>
                                      <a:gd name="T47" fmla="*/ 121 h 159"/>
                                      <a:gd name="T48" fmla="*/ 643 w 706"/>
                                      <a:gd name="T49" fmla="*/ 116 h 159"/>
                                      <a:gd name="T50" fmla="*/ 668 w 706"/>
                                      <a:gd name="T51" fmla="*/ 106 h 159"/>
                                      <a:gd name="T52" fmla="*/ 682 w 706"/>
                                      <a:gd name="T53" fmla="*/ 101 h 159"/>
                                      <a:gd name="T54" fmla="*/ 706 w 706"/>
                                      <a:gd name="T55" fmla="*/ 92 h 159"/>
                                      <a:gd name="T56" fmla="*/ 692 w 706"/>
                                      <a:gd name="T57" fmla="*/ 77 h 159"/>
                                      <a:gd name="T58" fmla="*/ 672 w 706"/>
                                      <a:gd name="T59" fmla="*/ 82 h 159"/>
                                      <a:gd name="T60" fmla="*/ 658 w 706"/>
                                      <a:gd name="T61" fmla="*/ 87 h 159"/>
                                      <a:gd name="T62" fmla="*/ 634 w 706"/>
                                      <a:gd name="T63" fmla="*/ 97 h 159"/>
                                      <a:gd name="T64" fmla="*/ 615 w 706"/>
                                      <a:gd name="T65" fmla="*/ 101 h 159"/>
                                      <a:gd name="T66" fmla="*/ 586 w 706"/>
                                      <a:gd name="T67" fmla="*/ 111 h 159"/>
                                      <a:gd name="T68" fmla="*/ 567 w 706"/>
                                      <a:gd name="T69" fmla="*/ 121 h 159"/>
                                      <a:gd name="T70" fmla="*/ 538 w 706"/>
                                      <a:gd name="T71" fmla="*/ 125 h 159"/>
                                      <a:gd name="T72" fmla="*/ 519 w 706"/>
                                      <a:gd name="T73" fmla="*/ 140 h 159"/>
                                      <a:gd name="T74" fmla="*/ 446 w 706"/>
                                      <a:gd name="T75" fmla="*/ 140 h 159"/>
                                      <a:gd name="T76" fmla="*/ 355 w 706"/>
                                      <a:gd name="T77" fmla="*/ 135 h 159"/>
                                      <a:gd name="T78" fmla="*/ 355 w 706"/>
                                      <a:gd name="T79" fmla="*/ 130 h 159"/>
                                      <a:gd name="T80" fmla="*/ 326 w 706"/>
                                      <a:gd name="T81" fmla="*/ 106 h 159"/>
                                      <a:gd name="T82" fmla="*/ 312 w 706"/>
                                      <a:gd name="T83" fmla="*/ 92 h 159"/>
                                      <a:gd name="T84" fmla="*/ 298 w 706"/>
                                      <a:gd name="T85" fmla="*/ 82 h 159"/>
                                      <a:gd name="T86" fmla="*/ 293 w 706"/>
                                      <a:gd name="T87" fmla="*/ 63 h 159"/>
                                      <a:gd name="T88" fmla="*/ 283 w 706"/>
                                      <a:gd name="T89" fmla="*/ 53 h 159"/>
                                      <a:gd name="T90" fmla="*/ 269 w 706"/>
                                      <a:gd name="T91" fmla="*/ 39 h 159"/>
                                      <a:gd name="T92" fmla="*/ 245 w 706"/>
                                      <a:gd name="T93" fmla="*/ 24 h 159"/>
                                      <a:gd name="T94" fmla="*/ 230 w 706"/>
                                      <a:gd name="T95" fmla="*/ 10 h 159"/>
                                      <a:gd name="T96" fmla="*/ 192 w 706"/>
                                      <a:gd name="T97" fmla="*/ 5 h 159"/>
                                      <a:gd name="T98" fmla="*/ 144 w 706"/>
                                      <a:gd name="T99" fmla="*/ 5 h 159"/>
                                      <a:gd name="T100" fmla="*/ 81 w 706"/>
                                      <a:gd name="T101" fmla="*/ 15 h 159"/>
                                      <a:gd name="T102" fmla="*/ 62 w 706"/>
                                      <a:gd name="T103" fmla="*/ 29 h 159"/>
                                      <a:gd name="T104" fmla="*/ 48 w 706"/>
                                      <a:gd name="T105" fmla="*/ 24 h 159"/>
                                      <a:gd name="T106" fmla="*/ 33 w 706"/>
                                      <a:gd name="T107" fmla="*/ 29 h 159"/>
                                      <a:gd name="T108" fmla="*/ 14 w 706"/>
                                      <a:gd name="T109" fmla="*/ 44 h 159"/>
                                      <a:gd name="T110" fmla="*/ 9 w 706"/>
                                      <a:gd name="T111" fmla="*/ 63 h 159"/>
                                      <a:gd name="T112" fmla="*/ 9 w 706"/>
                                      <a:gd name="T113" fmla="*/ 92 h 15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06" h="159">
                                        <a:moveTo>
                                          <a:pt x="4" y="87"/>
                                        </a:moveTo>
                                        <a:lnTo>
                                          <a:pt x="4" y="92"/>
                                        </a:lnTo>
                                        <a:lnTo>
                                          <a:pt x="9" y="97"/>
                                        </a:lnTo>
                                        <a:lnTo>
                                          <a:pt x="19" y="97"/>
                                        </a:lnTo>
                                        <a:lnTo>
                                          <a:pt x="24" y="92"/>
                                        </a:lnTo>
                                        <a:lnTo>
                                          <a:pt x="24" y="87"/>
                                        </a:lnTo>
                                        <a:lnTo>
                                          <a:pt x="19" y="82"/>
                                        </a:lnTo>
                                        <a:lnTo>
                                          <a:pt x="19" y="77"/>
                                        </a:lnTo>
                                        <a:lnTo>
                                          <a:pt x="14" y="73"/>
                                        </a:lnTo>
                                        <a:lnTo>
                                          <a:pt x="19" y="73"/>
                                        </a:lnTo>
                                        <a:lnTo>
                                          <a:pt x="24" y="63"/>
                                        </a:lnTo>
                                        <a:lnTo>
                                          <a:pt x="28" y="58"/>
                                        </a:lnTo>
                                        <a:lnTo>
                                          <a:pt x="24" y="53"/>
                                        </a:lnTo>
                                        <a:lnTo>
                                          <a:pt x="28" y="58"/>
                                        </a:lnTo>
                                        <a:lnTo>
                                          <a:pt x="38" y="48"/>
                                        </a:lnTo>
                                        <a:lnTo>
                                          <a:pt x="43" y="48"/>
                                        </a:lnTo>
                                        <a:lnTo>
                                          <a:pt x="48" y="44"/>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20"/>
                                        </a:lnTo>
                                        <a:lnTo>
                                          <a:pt x="177" y="20"/>
                                        </a:lnTo>
                                        <a:lnTo>
                                          <a:pt x="182" y="24"/>
                                        </a:lnTo>
                                        <a:lnTo>
                                          <a:pt x="206" y="24"/>
                                        </a:lnTo>
                                        <a:lnTo>
                                          <a:pt x="211" y="29"/>
                                        </a:lnTo>
                                        <a:lnTo>
                                          <a:pt x="221" y="29"/>
                                        </a:lnTo>
                                        <a:lnTo>
                                          <a:pt x="225" y="34"/>
                                        </a:lnTo>
                                        <a:lnTo>
                                          <a:pt x="235" y="39"/>
                                        </a:lnTo>
                                        <a:lnTo>
                                          <a:pt x="235" y="34"/>
                                        </a:lnTo>
                                        <a:lnTo>
                                          <a:pt x="240" y="44"/>
                                        </a:lnTo>
                                        <a:lnTo>
                                          <a:pt x="245" y="44"/>
                                        </a:lnTo>
                                        <a:lnTo>
                                          <a:pt x="259" y="58"/>
                                        </a:lnTo>
                                        <a:lnTo>
                                          <a:pt x="264" y="53"/>
                                        </a:lnTo>
                                        <a:lnTo>
                                          <a:pt x="259" y="58"/>
                                        </a:lnTo>
                                        <a:lnTo>
                                          <a:pt x="269" y="68"/>
                                        </a:lnTo>
                                        <a:lnTo>
                                          <a:pt x="273" y="73"/>
                                        </a:lnTo>
                                        <a:lnTo>
                                          <a:pt x="273" y="77"/>
                                        </a:lnTo>
                                        <a:lnTo>
                                          <a:pt x="283" y="87"/>
                                        </a:lnTo>
                                        <a:lnTo>
                                          <a:pt x="293" y="97"/>
                                        </a:lnTo>
                                        <a:lnTo>
                                          <a:pt x="293" y="101"/>
                                        </a:lnTo>
                                        <a:lnTo>
                                          <a:pt x="307" y="116"/>
                                        </a:lnTo>
                                        <a:lnTo>
                                          <a:pt x="317" y="125"/>
                                        </a:lnTo>
                                        <a:lnTo>
                                          <a:pt x="331" y="140"/>
                                        </a:lnTo>
                                        <a:lnTo>
                                          <a:pt x="336" y="140"/>
                                        </a:lnTo>
                                        <a:lnTo>
                                          <a:pt x="336" y="145"/>
                                        </a:lnTo>
                                        <a:lnTo>
                                          <a:pt x="350" y="154"/>
                                        </a:lnTo>
                                        <a:lnTo>
                                          <a:pt x="360" y="154"/>
                                        </a:lnTo>
                                        <a:lnTo>
                                          <a:pt x="365" y="159"/>
                                        </a:lnTo>
                                        <a:lnTo>
                                          <a:pt x="446" y="159"/>
                                        </a:lnTo>
                                        <a:lnTo>
                                          <a:pt x="456" y="154"/>
                                        </a:lnTo>
                                        <a:lnTo>
                                          <a:pt x="523" y="154"/>
                                        </a:lnTo>
                                        <a:lnTo>
                                          <a:pt x="528" y="149"/>
                                        </a:lnTo>
                                        <a:lnTo>
                                          <a:pt x="543" y="149"/>
                                        </a:lnTo>
                                        <a:lnTo>
                                          <a:pt x="547" y="145"/>
                                        </a:lnTo>
                                        <a:lnTo>
                                          <a:pt x="557" y="145"/>
                                        </a:lnTo>
                                        <a:lnTo>
                                          <a:pt x="562" y="140"/>
                                        </a:lnTo>
                                        <a:lnTo>
                                          <a:pt x="576" y="140"/>
                                        </a:lnTo>
                                        <a:lnTo>
                                          <a:pt x="581" y="135"/>
                                        </a:lnTo>
                                        <a:lnTo>
                                          <a:pt x="591" y="135"/>
                                        </a:lnTo>
                                        <a:lnTo>
                                          <a:pt x="595" y="130"/>
                                        </a:lnTo>
                                        <a:lnTo>
                                          <a:pt x="600" y="130"/>
                                        </a:lnTo>
                                        <a:lnTo>
                                          <a:pt x="610" y="125"/>
                                        </a:lnTo>
                                        <a:lnTo>
                                          <a:pt x="619" y="125"/>
                                        </a:lnTo>
                                        <a:lnTo>
                                          <a:pt x="624" y="121"/>
                                        </a:lnTo>
                                        <a:lnTo>
                                          <a:pt x="634" y="121"/>
                                        </a:lnTo>
                                        <a:lnTo>
                                          <a:pt x="639" y="116"/>
                                        </a:lnTo>
                                        <a:lnTo>
                                          <a:pt x="643" y="116"/>
                                        </a:lnTo>
                                        <a:lnTo>
                                          <a:pt x="648" y="111"/>
                                        </a:lnTo>
                                        <a:lnTo>
                                          <a:pt x="663" y="111"/>
                                        </a:lnTo>
                                        <a:lnTo>
                                          <a:pt x="668" y="106"/>
                                        </a:lnTo>
                                        <a:lnTo>
                                          <a:pt x="672" y="106"/>
                                        </a:lnTo>
                                        <a:lnTo>
                                          <a:pt x="677" y="101"/>
                                        </a:lnTo>
                                        <a:lnTo>
                                          <a:pt x="682" y="101"/>
                                        </a:lnTo>
                                        <a:lnTo>
                                          <a:pt x="687" y="97"/>
                                        </a:lnTo>
                                        <a:lnTo>
                                          <a:pt x="701" y="97"/>
                                        </a:lnTo>
                                        <a:lnTo>
                                          <a:pt x="706" y="92"/>
                                        </a:lnTo>
                                        <a:lnTo>
                                          <a:pt x="706" y="82"/>
                                        </a:lnTo>
                                        <a:lnTo>
                                          <a:pt x="701" y="77"/>
                                        </a:lnTo>
                                        <a:lnTo>
                                          <a:pt x="692" y="77"/>
                                        </a:lnTo>
                                        <a:lnTo>
                                          <a:pt x="696" y="77"/>
                                        </a:lnTo>
                                        <a:lnTo>
                                          <a:pt x="677" y="77"/>
                                        </a:lnTo>
                                        <a:lnTo>
                                          <a:pt x="672" y="82"/>
                                        </a:lnTo>
                                        <a:lnTo>
                                          <a:pt x="668" y="82"/>
                                        </a:lnTo>
                                        <a:lnTo>
                                          <a:pt x="663" y="87"/>
                                        </a:lnTo>
                                        <a:lnTo>
                                          <a:pt x="658" y="87"/>
                                        </a:lnTo>
                                        <a:lnTo>
                                          <a:pt x="653" y="92"/>
                                        </a:lnTo>
                                        <a:lnTo>
                                          <a:pt x="639" y="92"/>
                                        </a:lnTo>
                                        <a:lnTo>
                                          <a:pt x="634" y="97"/>
                                        </a:lnTo>
                                        <a:lnTo>
                                          <a:pt x="629" y="97"/>
                                        </a:lnTo>
                                        <a:lnTo>
                                          <a:pt x="624" y="101"/>
                                        </a:lnTo>
                                        <a:lnTo>
                                          <a:pt x="615" y="101"/>
                                        </a:lnTo>
                                        <a:lnTo>
                                          <a:pt x="610" y="106"/>
                                        </a:lnTo>
                                        <a:lnTo>
                                          <a:pt x="600" y="111"/>
                                        </a:lnTo>
                                        <a:lnTo>
                                          <a:pt x="586" y="111"/>
                                        </a:lnTo>
                                        <a:lnTo>
                                          <a:pt x="581" y="116"/>
                                        </a:lnTo>
                                        <a:lnTo>
                                          <a:pt x="571" y="116"/>
                                        </a:lnTo>
                                        <a:lnTo>
                                          <a:pt x="567" y="121"/>
                                        </a:lnTo>
                                        <a:lnTo>
                                          <a:pt x="552" y="121"/>
                                        </a:lnTo>
                                        <a:lnTo>
                                          <a:pt x="547" y="125"/>
                                        </a:lnTo>
                                        <a:lnTo>
                                          <a:pt x="538" y="125"/>
                                        </a:lnTo>
                                        <a:lnTo>
                                          <a:pt x="533" y="130"/>
                                        </a:lnTo>
                                        <a:lnTo>
                                          <a:pt x="523" y="130"/>
                                        </a:lnTo>
                                        <a:lnTo>
                                          <a:pt x="519" y="140"/>
                                        </a:lnTo>
                                        <a:lnTo>
                                          <a:pt x="523" y="135"/>
                                        </a:lnTo>
                                        <a:lnTo>
                                          <a:pt x="456" y="135"/>
                                        </a:lnTo>
                                        <a:lnTo>
                                          <a:pt x="446" y="140"/>
                                        </a:lnTo>
                                        <a:lnTo>
                                          <a:pt x="374" y="140"/>
                                        </a:lnTo>
                                        <a:lnTo>
                                          <a:pt x="370" y="135"/>
                                        </a:lnTo>
                                        <a:lnTo>
                                          <a:pt x="355" y="135"/>
                                        </a:lnTo>
                                        <a:lnTo>
                                          <a:pt x="360" y="135"/>
                                        </a:lnTo>
                                        <a:lnTo>
                                          <a:pt x="355" y="135"/>
                                        </a:lnTo>
                                        <a:lnTo>
                                          <a:pt x="355" y="130"/>
                                        </a:lnTo>
                                        <a:lnTo>
                                          <a:pt x="346" y="121"/>
                                        </a:lnTo>
                                        <a:lnTo>
                                          <a:pt x="341" y="121"/>
                                        </a:lnTo>
                                        <a:lnTo>
                                          <a:pt x="326" y="106"/>
                                        </a:lnTo>
                                        <a:lnTo>
                                          <a:pt x="322" y="111"/>
                                        </a:lnTo>
                                        <a:lnTo>
                                          <a:pt x="326" y="106"/>
                                        </a:lnTo>
                                        <a:lnTo>
                                          <a:pt x="312" y="92"/>
                                        </a:lnTo>
                                        <a:lnTo>
                                          <a:pt x="312" y="87"/>
                                        </a:lnTo>
                                        <a:lnTo>
                                          <a:pt x="302" y="77"/>
                                        </a:lnTo>
                                        <a:lnTo>
                                          <a:pt x="298" y="82"/>
                                        </a:lnTo>
                                        <a:lnTo>
                                          <a:pt x="302" y="77"/>
                                        </a:lnTo>
                                        <a:lnTo>
                                          <a:pt x="293" y="68"/>
                                        </a:lnTo>
                                        <a:lnTo>
                                          <a:pt x="293" y="63"/>
                                        </a:lnTo>
                                        <a:lnTo>
                                          <a:pt x="283" y="53"/>
                                        </a:lnTo>
                                        <a:lnTo>
                                          <a:pt x="278" y="58"/>
                                        </a:lnTo>
                                        <a:lnTo>
                                          <a:pt x="283" y="53"/>
                                        </a:lnTo>
                                        <a:lnTo>
                                          <a:pt x="278" y="48"/>
                                        </a:lnTo>
                                        <a:lnTo>
                                          <a:pt x="273" y="44"/>
                                        </a:lnTo>
                                        <a:lnTo>
                                          <a:pt x="269" y="39"/>
                                        </a:lnTo>
                                        <a:lnTo>
                                          <a:pt x="254" y="24"/>
                                        </a:lnTo>
                                        <a:lnTo>
                                          <a:pt x="249" y="24"/>
                                        </a:lnTo>
                                        <a:lnTo>
                                          <a:pt x="245" y="24"/>
                                        </a:lnTo>
                                        <a:lnTo>
                                          <a:pt x="245" y="20"/>
                                        </a:lnTo>
                                        <a:lnTo>
                                          <a:pt x="235" y="15"/>
                                        </a:lnTo>
                                        <a:lnTo>
                                          <a:pt x="230" y="10"/>
                                        </a:lnTo>
                                        <a:lnTo>
                                          <a:pt x="221" y="10"/>
                                        </a:lnTo>
                                        <a:lnTo>
                                          <a:pt x="216" y="5"/>
                                        </a:lnTo>
                                        <a:lnTo>
                                          <a:pt x="192" y="5"/>
                                        </a:lnTo>
                                        <a:lnTo>
                                          <a:pt x="187" y="0"/>
                                        </a:lnTo>
                                        <a:lnTo>
                                          <a:pt x="149" y="0"/>
                                        </a:lnTo>
                                        <a:lnTo>
                                          <a:pt x="144" y="5"/>
                                        </a:lnTo>
                                        <a:lnTo>
                                          <a:pt x="115" y="5"/>
                                        </a:lnTo>
                                        <a:lnTo>
                                          <a:pt x="105" y="10"/>
                                        </a:lnTo>
                                        <a:lnTo>
                                          <a:pt x="81" y="15"/>
                                        </a:lnTo>
                                        <a:lnTo>
                                          <a:pt x="81" y="20"/>
                                        </a:lnTo>
                                        <a:lnTo>
                                          <a:pt x="67" y="20"/>
                                        </a:lnTo>
                                        <a:lnTo>
                                          <a:pt x="62" y="29"/>
                                        </a:lnTo>
                                        <a:lnTo>
                                          <a:pt x="67" y="20"/>
                                        </a:lnTo>
                                        <a:lnTo>
                                          <a:pt x="72" y="20"/>
                                        </a:lnTo>
                                        <a:lnTo>
                                          <a:pt x="48" y="24"/>
                                        </a:lnTo>
                                        <a:lnTo>
                                          <a:pt x="48" y="29"/>
                                        </a:lnTo>
                                        <a:lnTo>
                                          <a:pt x="38" y="24"/>
                                        </a:lnTo>
                                        <a:lnTo>
                                          <a:pt x="33" y="29"/>
                                        </a:lnTo>
                                        <a:lnTo>
                                          <a:pt x="28" y="29"/>
                                        </a:lnTo>
                                        <a:lnTo>
                                          <a:pt x="19" y="39"/>
                                        </a:lnTo>
                                        <a:lnTo>
                                          <a:pt x="14" y="44"/>
                                        </a:lnTo>
                                        <a:lnTo>
                                          <a:pt x="9" y="48"/>
                                        </a:lnTo>
                                        <a:lnTo>
                                          <a:pt x="4" y="53"/>
                                        </a:lnTo>
                                        <a:lnTo>
                                          <a:pt x="9" y="63"/>
                                        </a:lnTo>
                                        <a:lnTo>
                                          <a:pt x="4" y="63"/>
                                        </a:lnTo>
                                        <a:lnTo>
                                          <a:pt x="0" y="87"/>
                                        </a:lnTo>
                                        <a:lnTo>
                                          <a:pt x="9" y="92"/>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5" name="Rectangle 972"/>
                                <wps:cNvSpPr>
                                  <a:spLocks noChangeArrowheads="1"/>
                                </wps:cNvSpPr>
                                <wps:spPr bwMode="auto">
                                  <a:xfrm>
                                    <a:off x="538"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6" name="Rectangle 973"/>
                                <wps:cNvSpPr>
                                  <a:spLocks noChangeArrowheads="1"/>
                                </wps:cNvSpPr>
                                <wps:spPr bwMode="auto">
                                  <a:xfrm>
                                    <a:off x="538"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7" name="Rectangle 974"/>
                                <wps:cNvSpPr>
                                  <a:spLocks noChangeArrowheads="1"/>
                                </wps:cNvSpPr>
                                <wps:spPr bwMode="auto">
                                  <a:xfrm>
                                    <a:off x="538"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8" name="Rectangle 975"/>
                                <wps:cNvSpPr>
                                  <a:spLocks noChangeArrowheads="1"/>
                                </wps:cNvSpPr>
                                <wps:spPr bwMode="auto">
                                  <a:xfrm>
                                    <a:off x="538"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9" name="Rectangle 976"/>
                                <wps:cNvSpPr>
                                  <a:spLocks noChangeArrowheads="1"/>
                                </wps:cNvSpPr>
                                <wps:spPr bwMode="auto">
                                  <a:xfrm>
                                    <a:off x="538"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0" name="Rectangle 977"/>
                                <wps:cNvSpPr>
                                  <a:spLocks noChangeArrowheads="1"/>
                                </wps:cNvSpPr>
                                <wps:spPr bwMode="auto">
                                  <a:xfrm>
                                    <a:off x="538"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1" name="Rectangle 978"/>
                                <wps:cNvSpPr>
                                  <a:spLocks noChangeArrowheads="1"/>
                                </wps:cNvSpPr>
                                <wps:spPr bwMode="auto">
                                  <a:xfrm>
                                    <a:off x="538"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 name="Rectangle 979"/>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 name="Rectangle 980"/>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 name="Rectangle 981"/>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 name="Rectangle 982"/>
                                <wps:cNvSpPr>
                                  <a:spLocks noChangeArrowheads="1"/>
                                </wps:cNvSpPr>
                                <wps:spPr bwMode="auto">
                                  <a:xfrm>
                                    <a:off x="538"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6" name="Rectangle 983"/>
                                <wps:cNvSpPr>
                                  <a:spLocks noChangeArrowheads="1"/>
                                </wps:cNvSpPr>
                                <wps:spPr bwMode="auto">
                                  <a:xfrm>
                                    <a:off x="538"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7" name="Rectangle 984"/>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 name="Rectangle 985"/>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9" name="Rectangle 986"/>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0" name="Rectangle 987"/>
                                <wps:cNvSpPr>
                                  <a:spLocks noChangeArrowheads="1"/>
                                </wps:cNvSpPr>
                                <wps:spPr bwMode="auto">
                                  <a:xfrm>
                                    <a:off x="538"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 name="Rectangle 988"/>
                                <wps:cNvSpPr>
                                  <a:spLocks noChangeArrowheads="1"/>
                                </wps:cNvSpPr>
                                <wps:spPr bwMode="auto">
                                  <a:xfrm>
                                    <a:off x="538"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 name="Rectangle 989"/>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 name="Rectangle 990"/>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 name="Rectangle 991"/>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 name="Rectangle 992"/>
                                <wps:cNvSpPr>
                                  <a:spLocks noChangeArrowheads="1"/>
                                </wps:cNvSpPr>
                                <wps:spPr bwMode="auto">
                                  <a:xfrm>
                                    <a:off x="538"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 name="Rectangle 993"/>
                                <wps:cNvSpPr>
                                  <a:spLocks noChangeArrowheads="1"/>
                                </wps:cNvSpPr>
                                <wps:spPr bwMode="auto">
                                  <a:xfrm>
                                    <a:off x="538"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 name="Rectangle 994"/>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 name="Rectangle 995"/>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 name="Rectangle 996"/>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 name="Rectangle 997"/>
                                <wps:cNvSpPr>
                                  <a:spLocks noChangeArrowheads="1"/>
                                </wps:cNvSpPr>
                                <wps:spPr bwMode="auto">
                                  <a:xfrm>
                                    <a:off x="538"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 name="Rectangle 998"/>
                                <wps:cNvSpPr>
                                  <a:spLocks noChangeArrowheads="1"/>
                                </wps:cNvSpPr>
                                <wps:spPr bwMode="auto">
                                  <a:xfrm>
                                    <a:off x="538"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 name="Rectangle 999"/>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 name="Rectangle 1000"/>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 name="Rectangle 1001"/>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 name="Rectangle 1002"/>
                                <wps:cNvSpPr>
                                  <a:spLocks noChangeArrowheads="1"/>
                                </wps:cNvSpPr>
                                <wps:spPr bwMode="auto">
                                  <a:xfrm>
                                    <a:off x="538"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 name="Rectangle 1003"/>
                                <wps:cNvSpPr>
                                  <a:spLocks noChangeArrowheads="1"/>
                                </wps:cNvSpPr>
                                <wps:spPr bwMode="auto">
                                  <a:xfrm>
                                    <a:off x="538"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 name="Rectangle 1004"/>
                                <wps:cNvSpPr>
                                  <a:spLocks noChangeArrowheads="1"/>
                                </wps:cNvSpPr>
                                <wps:spPr bwMode="auto">
                                  <a:xfrm>
                                    <a:off x="538"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Rectangle 1005"/>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 name="Rectangle 1006"/>
                                <wps:cNvSpPr>
                                  <a:spLocks noChangeArrowheads="1"/>
                                </wps:cNvSpPr>
                                <wps:spPr bwMode="auto">
                                  <a:xfrm>
                                    <a:off x="538"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 name="Rectangle 1007"/>
                                <wps:cNvSpPr>
                                  <a:spLocks noChangeArrowheads="1"/>
                                </wps:cNvSpPr>
                                <wps:spPr bwMode="auto">
                                  <a:xfrm>
                                    <a:off x="538"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 name="Rectangle 1008"/>
                                <wps:cNvSpPr>
                                  <a:spLocks noChangeArrowheads="1"/>
                                </wps:cNvSpPr>
                                <wps:spPr bwMode="auto">
                                  <a:xfrm>
                                    <a:off x="538"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 name="Rectangle 1009"/>
                                <wps:cNvSpPr>
                                  <a:spLocks noChangeArrowheads="1"/>
                                </wps:cNvSpPr>
                                <wps:spPr bwMode="auto">
                                  <a:xfrm>
                                    <a:off x="538"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2" name="Rectangle 1010"/>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3" name="Rectangle 1011"/>
                                <wps:cNvSpPr>
                                  <a:spLocks noChangeArrowheads="1"/>
                                </wps:cNvSpPr>
                                <wps:spPr bwMode="auto">
                                  <a:xfrm>
                                    <a:off x="538"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4" name="Rectangle 1012"/>
                                <wps:cNvSpPr>
                                  <a:spLocks noChangeArrowheads="1"/>
                                </wps:cNvSpPr>
                                <wps:spPr bwMode="auto">
                                  <a:xfrm>
                                    <a:off x="538"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5" name="Rectangle 1013"/>
                                <wps:cNvSpPr>
                                  <a:spLocks noChangeArrowheads="1"/>
                                </wps:cNvSpPr>
                                <wps:spPr bwMode="auto">
                                  <a:xfrm>
                                    <a:off x="538"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6" name="Rectangle 1014"/>
                                <wps:cNvSpPr>
                                  <a:spLocks noChangeArrowheads="1"/>
                                </wps:cNvSpPr>
                                <wps:spPr bwMode="auto">
                                  <a:xfrm>
                                    <a:off x="538"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7" name="Rectangle 1015"/>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8" name="Rectangle 1016"/>
                                <wps:cNvSpPr>
                                  <a:spLocks noChangeArrowheads="1"/>
                                </wps:cNvSpPr>
                                <wps:spPr bwMode="auto">
                                  <a:xfrm>
                                    <a:off x="538"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9" name="Rectangle 1017"/>
                                <wps:cNvSpPr>
                                  <a:spLocks noChangeArrowheads="1"/>
                                </wps:cNvSpPr>
                                <wps:spPr bwMode="auto">
                                  <a:xfrm>
                                    <a:off x="538"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0" name="Rectangle 1018"/>
                                <wps:cNvSpPr>
                                  <a:spLocks noChangeArrowheads="1"/>
                                </wps:cNvSpPr>
                                <wps:spPr bwMode="auto">
                                  <a:xfrm>
                                    <a:off x="538"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1" name="Rectangle 1019"/>
                                <wps:cNvSpPr>
                                  <a:spLocks noChangeArrowheads="1"/>
                                </wps:cNvSpPr>
                                <wps:spPr bwMode="auto">
                                  <a:xfrm>
                                    <a:off x="538"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2" name="Rectangle 1020"/>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3" name="Rectangle 1021"/>
                                <wps:cNvSpPr>
                                  <a:spLocks noChangeArrowheads="1"/>
                                </wps:cNvSpPr>
                                <wps:spPr bwMode="auto">
                                  <a:xfrm>
                                    <a:off x="538"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4" name="Rectangle 1022"/>
                                <wps:cNvSpPr>
                                  <a:spLocks noChangeArrowheads="1"/>
                                </wps:cNvSpPr>
                                <wps:spPr bwMode="auto">
                                  <a:xfrm>
                                    <a:off x="538"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5" name="Rectangle 1023"/>
                                <wps:cNvSpPr>
                                  <a:spLocks noChangeArrowheads="1"/>
                                </wps:cNvSpPr>
                                <wps:spPr bwMode="auto">
                                  <a:xfrm>
                                    <a:off x="538"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6" name="Rectangle 1024"/>
                                <wps:cNvSpPr>
                                  <a:spLocks noChangeArrowheads="1"/>
                                </wps:cNvSpPr>
                                <wps:spPr bwMode="auto">
                                  <a:xfrm>
                                    <a:off x="538"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7" name="Rectangle 1025"/>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8" name="Rectangle 1026"/>
                                <wps:cNvSpPr>
                                  <a:spLocks noChangeArrowheads="1"/>
                                </wps:cNvSpPr>
                                <wps:spPr bwMode="auto">
                                  <a:xfrm>
                                    <a:off x="538"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9" name="Rectangle 1027"/>
                                <wps:cNvSpPr>
                                  <a:spLocks noChangeArrowheads="1"/>
                                </wps:cNvSpPr>
                                <wps:spPr bwMode="auto">
                                  <a:xfrm>
                                    <a:off x="538"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0" name="Rectangle 1028"/>
                                <wps:cNvSpPr>
                                  <a:spLocks noChangeArrowheads="1"/>
                                </wps:cNvSpPr>
                                <wps:spPr bwMode="auto">
                                  <a:xfrm>
                                    <a:off x="538"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1" name="Rectangle 1029"/>
                                <wps:cNvSpPr>
                                  <a:spLocks noChangeArrowheads="1"/>
                                </wps:cNvSpPr>
                                <wps:spPr bwMode="auto">
                                  <a:xfrm>
                                    <a:off x="538"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2" name="Rectangle 1030"/>
                                <wps:cNvSpPr>
                                  <a:spLocks noChangeArrowheads="1"/>
                                </wps:cNvSpPr>
                                <wps:spPr bwMode="auto">
                                  <a:xfrm>
                                    <a:off x="538"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3" name="Rectangle 1031"/>
                                <wps:cNvSpPr>
                                  <a:spLocks noChangeArrowheads="1"/>
                                </wps:cNvSpPr>
                                <wps:spPr bwMode="auto">
                                  <a:xfrm>
                                    <a:off x="538"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4" name="Rectangle 1032"/>
                                <wps:cNvSpPr>
                                  <a:spLocks noChangeArrowheads="1"/>
                                </wps:cNvSpPr>
                                <wps:spPr bwMode="auto">
                                  <a:xfrm>
                                    <a:off x="538"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5" name="Rectangle 1033"/>
                                <wps:cNvSpPr>
                                  <a:spLocks noChangeArrowheads="1"/>
                                </wps:cNvSpPr>
                                <wps:spPr bwMode="auto">
                                  <a:xfrm>
                                    <a:off x="538"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6" name="Rectangle 1034"/>
                                <wps:cNvSpPr>
                                  <a:spLocks noChangeArrowheads="1"/>
                                </wps:cNvSpPr>
                                <wps:spPr bwMode="auto">
                                  <a:xfrm>
                                    <a:off x="538"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7" name="Rectangle 1035"/>
                                <wps:cNvSpPr>
                                  <a:spLocks noChangeArrowheads="1"/>
                                </wps:cNvSpPr>
                                <wps:spPr bwMode="auto">
                                  <a:xfrm>
                                    <a:off x="538"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8" name="Rectangle 1036"/>
                                <wps:cNvSpPr>
                                  <a:spLocks noChangeArrowheads="1"/>
                                </wps:cNvSpPr>
                                <wps:spPr bwMode="auto">
                                  <a:xfrm>
                                    <a:off x="538"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9" name="Rectangle 1037"/>
                                <wps:cNvSpPr>
                                  <a:spLocks noChangeArrowheads="1"/>
                                </wps:cNvSpPr>
                                <wps:spPr bwMode="auto">
                                  <a:xfrm>
                                    <a:off x="538"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0" name="Rectangle 1038"/>
                                <wps:cNvSpPr>
                                  <a:spLocks noChangeArrowheads="1"/>
                                </wps:cNvSpPr>
                                <wps:spPr bwMode="auto">
                                  <a:xfrm>
                                    <a:off x="538"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1" name="Rectangle 1039"/>
                                <wps:cNvSpPr>
                                  <a:spLocks noChangeArrowheads="1"/>
                                </wps:cNvSpPr>
                                <wps:spPr bwMode="auto">
                                  <a:xfrm>
                                    <a:off x="538"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2" name="Rectangle 1040"/>
                                <wps:cNvSpPr>
                                  <a:spLocks noChangeArrowheads="1"/>
                                </wps:cNvSpPr>
                                <wps:spPr bwMode="auto">
                                  <a:xfrm>
                                    <a:off x="538"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3" name="Rectangle 1041"/>
                                <wps:cNvSpPr>
                                  <a:spLocks noChangeArrowheads="1"/>
                                </wps:cNvSpPr>
                                <wps:spPr bwMode="auto">
                                  <a:xfrm>
                                    <a:off x="538"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4" name="Rectangle 1042"/>
                                <wps:cNvSpPr>
                                  <a:spLocks noChangeArrowheads="1"/>
                                </wps:cNvSpPr>
                                <wps:spPr bwMode="auto">
                                  <a:xfrm>
                                    <a:off x="538"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5" name="Rectangle 1043"/>
                                <wps:cNvSpPr>
                                  <a:spLocks noChangeArrowheads="1"/>
                                </wps:cNvSpPr>
                                <wps:spPr bwMode="auto">
                                  <a:xfrm>
                                    <a:off x="538"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6" name="Rectangle 1044"/>
                                <wps:cNvSpPr>
                                  <a:spLocks noChangeArrowheads="1"/>
                                </wps:cNvSpPr>
                                <wps:spPr bwMode="auto">
                                  <a:xfrm>
                                    <a:off x="538"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7" name="Rectangle 1045"/>
                                <wps:cNvSpPr>
                                  <a:spLocks noChangeArrowheads="1"/>
                                </wps:cNvSpPr>
                                <wps:spPr bwMode="auto">
                                  <a:xfrm>
                                    <a:off x="538"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8" name="Rectangle 1046"/>
                                <wps:cNvSpPr>
                                  <a:spLocks noChangeArrowheads="1"/>
                                </wps:cNvSpPr>
                                <wps:spPr bwMode="auto">
                                  <a:xfrm>
                                    <a:off x="538"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9" name="Rectangle 1047"/>
                                <wps:cNvSpPr>
                                  <a:spLocks noChangeArrowheads="1"/>
                                </wps:cNvSpPr>
                                <wps:spPr bwMode="auto">
                                  <a:xfrm>
                                    <a:off x="538"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0" name="Rectangle 1048"/>
                                <wps:cNvSpPr>
                                  <a:spLocks noChangeArrowheads="1"/>
                                </wps:cNvSpPr>
                                <wps:spPr bwMode="auto">
                                  <a:xfrm>
                                    <a:off x="538"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1" name="Rectangle 1049"/>
                                <wps:cNvSpPr>
                                  <a:spLocks noChangeArrowheads="1"/>
                                </wps:cNvSpPr>
                                <wps:spPr bwMode="auto">
                                  <a:xfrm>
                                    <a:off x="538"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2" name="Rectangle 1050"/>
                                <wps:cNvSpPr>
                                  <a:spLocks noChangeArrowheads="1"/>
                                </wps:cNvSpPr>
                                <wps:spPr bwMode="auto">
                                  <a:xfrm>
                                    <a:off x="538"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3" name="Rectangle 1051"/>
                                <wps:cNvSpPr>
                                  <a:spLocks noChangeArrowheads="1"/>
                                </wps:cNvSpPr>
                                <wps:spPr bwMode="auto">
                                  <a:xfrm>
                                    <a:off x="538"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4" name="Rectangle 1052"/>
                                <wps:cNvSpPr>
                                  <a:spLocks noChangeArrowheads="1"/>
                                </wps:cNvSpPr>
                                <wps:spPr bwMode="auto">
                                  <a:xfrm>
                                    <a:off x="538"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5" name="Rectangle 1053"/>
                                <wps:cNvSpPr>
                                  <a:spLocks noChangeArrowheads="1"/>
                                </wps:cNvSpPr>
                                <wps:spPr bwMode="auto">
                                  <a:xfrm>
                                    <a:off x="538"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6" name="Rectangle 1054"/>
                                <wps:cNvSpPr>
                                  <a:spLocks noChangeArrowheads="1"/>
                                </wps:cNvSpPr>
                                <wps:spPr bwMode="auto">
                                  <a:xfrm>
                                    <a:off x="538"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7" name="Rectangle 1055"/>
                                <wps:cNvSpPr>
                                  <a:spLocks noChangeArrowheads="1"/>
                                </wps:cNvSpPr>
                                <wps:spPr bwMode="auto">
                                  <a:xfrm>
                                    <a:off x="538"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8" name="Rectangle 1056"/>
                                <wps:cNvSpPr>
                                  <a:spLocks noChangeArrowheads="1"/>
                                </wps:cNvSpPr>
                                <wps:spPr bwMode="auto">
                                  <a:xfrm>
                                    <a:off x="538"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9" name="Rectangle 1057"/>
                                <wps:cNvSpPr>
                                  <a:spLocks noChangeArrowheads="1"/>
                                </wps:cNvSpPr>
                                <wps:spPr bwMode="auto">
                                  <a:xfrm>
                                    <a:off x="538"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0" name="Rectangle 1058"/>
                                <wps:cNvSpPr>
                                  <a:spLocks noChangeArrowheads="1"/>
                                </wps:cNvSpPr>
                                <wps:spPr bwMode="auto">
                                  <a:xfrm>
                                    <a:off x="538"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1" name="Rectangle 1059"/>
                                <wps:cNvSpPr>
                                  <a:spLocks noChangeArrowheads="1"/>
                                </wps:cNvSpPr>
                                <wps:spPr bwMode="auto">
                                  <a:xfrm>
                                    <a:off x="538"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2" name="Rectangle 1060"/>
                                <wps:cNvSpPr>
                                  <a:spLocks noChangeArrowheads="1"/>
                                </wps:cNvSpPr>
                                <wps:spPr bwMode="auto">
                                  <a:xfrm>
                                    <a:off x="538"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3" name="Rectangle 1061"/>
                                <wps:cNvSpPr>
                                  <a:spLocks noChangeArrowheads="1"/>
                                </wps:cNvSpPr>
                                <wps:spPr bwMode="auto">
                                  <a:xfrm>
                                    <a:off x="538"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4" name="Rectangle 1062"/>
                                <wps:cNvSpPr>
                                  <a:spLocks noChangeArrowheads="1"/>
                                </wps:cNvSpPr>
                                <wps:spPr bwMode="auto">
                                  <a:xfrm>
                                    <a:off x="538"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5" name="Rectangle 1063"/>
                                <wps:cNvSpPr>
                                  <a:spLocks noChangeArrowheads="1"/>
                                </wps:cNvSpPr>
                                <wps:spPr bwMode="auto">
                                  <a:xfrm>
                                    <a:off x="538"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6" name="Rectangle 1064"/>
                                <wps:cNvSpPr>
                                  <a:spLocks noChangeArrowheads="1"/>
                                </wps:cNvSpPr>
                                <wps:spPr bwMode="auto">
                                  <a:xfrm>
                                    <a:off x="538"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7" name="Rectangle 1065"/>
                                <wps:cNvSpPr>
                                  <a:spLocks noChangeArrowheads="1"/>
                                </wps:cNvSpPr>
                                <wps:spPr bwMode="auto">
                                  <a:xfrm>
                                    <a:off x="538"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8" name="Rectangle 1066"/>
                                <wps:cNvSpPr>
                                  <a:spLocks noChangeArrowheads="1"/>
                                </wps:cNvSpPr>
                                <wps:spPr bwMode="auto">
                                  <a:xfrm>
                                    <a:off x="538"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9" name="Rectangle 1067"/>
                                <wps:cNvSpPr>
                                  <a:spLocks noChangeArrowheads="1"/>
                                </wps:cNvSpPr>
                                <wps:spPr bwMode="auto">
                                  <a:xfrm>
                                    <a:off x="538"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0" name="Rectangle 1068"/>
                                <wps:cNvSpPr>
                                  <a:spLocks noChangeArrowheads="1"/>
                                </wps:cNvSpPr>
                                <wps:spPr bwMode="auto">
                                  <a:xfrm>
                                    <a:off x="538"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1" name="Rectangle 1069"/>
                                <wps:cNvSpPr>
                                  <a:spLocks noChangeArrowheads="1"/>
                                </wps:cNvSpPr>
                                <wps:spPr bwMode="auto">
                                  <a:xfrm>
                                    <a:off x="538"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2" name="Rectangle 1070"/>
                                <wps:cNvSpPr>
                                  <a:spLocks noChangeArrowheads="1"/>
                                </wps:cNvSpPr>
                                <wps:spPr bwMode="auto">
                                  <a:xfrm>
                                    <a:off x="538"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3" name="Rectangle 1071"/>
                                <wps:cNvSpPr>
                                  <a:spLocks noChangeArrowheads="1"/>
                                </wps:cNvSpPr>
                                <wps:spPr bwMode="auto">
                                  <a:xfrm>
                                    <a:off x="538"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4" name="Rectangle 1072"/>
                                <wps:cNvSpPr>
                                  <a:spLocks noChangeArrowheads="1"/>
                                </wps:cNvSpPr>
                                <wps:spPr bwMode="auto">
                                  <a:xfrm>
                                    <a:off x="538"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5" name="Rectangle 1073"/>
                                <wps:cNvSpPr>
                                  <a:spLocks noChangeArrowheads="1"/>
                                </wps:cNvSpPr>
                                <wps:spPr bwMode="auto">
                                  <a:xfrm>
                                    <a:off x="538"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6" name="Rectangle 1074"/>
                                <wps:cNvSpPr>
                                  <a:spLocks noChangeArrowheads="1"/>
                                </wps:cNvSpPr>
                                <wps:spPr bwMode="auto">
                                  <a:xfrm>
                                    <a:off x="538"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7" name="Rectangle 1075"/>
                                <wps:cNvSpPr>
                                  <a:spLocks noChangeArrowheads="1"/>
                                </wps:cNvSpPr>
                                <wps:spPr bwMode="auto">
                                  <a:xfrm>
                                    <a:off x="538" y="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8" name="Rectangle 1076"/>
                                <wps:cNvSpPr>
                                  <a:spLocks noChangeArrowheads="1"/>
                                </wps:cNvSpPr>
                                <wps:spPr bwMode="auto">
                                  <a:xfrm>
                                    <a:off x="538" y="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9" name="Rectangle 1077"/>
                                <wps:cNvSpPr>
                                  <a:spLocks noChangeArrowheads="1"/>
                                </wps:cNvSpPr>
                                <wps:spPr bwMode="auto">
                                  <a:xfrm>
                                    <a:off x="538" y="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0" name="Rectangle 1078"/>
                                <wps:cNvSpPr>
                                  <a:spLocks noChangeArrowheads="1"/>
                                </wps:cNvSpPr>
                                <wps:spPr bwMode="auto">
                                  <a:xfrm>
                                    <a:off x="538" y="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1" name="Rectangle 1079"/>
                                <wps:cNvSpPr>
                                  <a:spLocks noChangeArrowheads="1"/>
                                </wps:cNvSpPr>
                                <wps:spPr bwMode="auto">
                                  <a:xfrm>
                                    <a:off x="538" y="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2" name="Rectangle 1080"/>
                                <wps:cNvSpPr>
                                  <a:spLocks noChangeArrowheads="1"/>
                                </wps:cNvSpPr>
                                <wps:spPr bwMode="auto">
                                  <a:xfrm>
                                    <a:off x="538" y="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3" name="Rectangle 1081"/>
                                <wps:cNvSpPr>
                                  <a:spLocks noChangeArrowheads="1"/>
                                </wps:cNvSpPr>
                                <wps:spPr bwMode="auto">
                                  <a:xfrm>
                                    <a:off x="538" y="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4" name="Rectangle 1082"/>
                                <wps:cNvSpPr>
                                  <a:spLocks noChangeArrowheads="1"/>
                                </wps:cNvSpPr>
                                <wps:spPr bwMode="auto">
                                  <a:xfrm>
                                    <a:off x="538" y="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5" name="Rectangle 1083"/>
                                <wps:cNvSpPr>
                                  <a:spLocks noChangeArrowheads="1"/>
                                </wps:cNvSpPr>
                                <wps:spPr bwMode="auto">
                                  <a:xfrm>
                                    <a:off x="538" y="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6" name="Rectangle 1084"/>
                                <wps:cNvSpPr>
                                  <a:spLocks noChangeArrowheads="1"/>
                                </wps:cNvSpPr>
                                <wps:spPr bwMode="auto">
                                  <a:xfrm>
                                    <a:off x="538" y="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7" name="Rectangle 1085"/>
                                <wps:cNvSpPr>
                                  <a:spLocks noChangeArrowheads="1"/>
                                </wps:cNvSpPr>
                                <wps:spPr bwMode="auto">
                                  <a:xfrm>
                                    <a:off x="538" y="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8" name="Rectangle 1086"/>
                                <wps:cNvSpPr>
                                  <a:spLocks noChangeArrowheads="1"/>
                                </wps:cNvSpPr>
                                <wps:spPr bwMode="auto">
                                  <a:xfrm>
                                    <a:off x="538" y="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9" name="Rectangle 1087"/>
                                <wps:cNvSpPr>
                                  <a:spLocks noChangeArrowheads="1"/>
                                </wps:cNvSpPr>
                                <wps:spPr bwMode="auto">
                                  <a:xfrm>
                                    <a:off x="538" y="7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0" name="Rectangle 1088"/>
                                <wps:cNvSpPr>
                                  <a:spLocks noChangeArrowheads="1"/>
                                </wps:cNvSpPr>
                                <wps:spPr bwMode="auto">
                                  <a:xfrm>
                                    <a:off x="538" y="7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1" name="Rectangle 1089"/>
                                <wps:cNvSpPr>
                                  <a:spLocks noChangeArrowheads="1"/>
                                </wps:cNvSpPr>
                                <wps:spPr bwMode="auto">
                                  <a:xfrm>
                                    <a:off x="538" y="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2" name="Rectangle 1090"/>
                                <wps:cNvSpPr>
                                  <a:spLocks noChangeArrowheads="1"/>
                                </wps:cNvSpPr>
                                <wps:spPr bwMode="auto">
                                  <a:xfrm>
                                    <a:off x="538" y="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3" name="Rectangle 1091"/>
                                <wps:cNvSpPr>
                                  <a:spLocks noChangeArrowheads="1"/>
                                </wps:cNvSpPr>
                                <wps:spPr bwMode="auto">
                                  <a:xfrm>
                                    <a:off x="538" y="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4" name="Rectangle 1092"/>
                                <wps:cNvSpPr>
                                  <a:spLocks noChangeArrowheads="1"/>
                                </wps:cNvSpPr>
                                <wps:spPr bwMode="auto">
                                  <a:xfrm>
                                    <a:off x="538" y="7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5" name="Rectangle 1093"/>
                                <wps:cNvSpPr>
                                  <a:spLocks noChangeArrowheads="1"/>
                                </wps:cNvSpPr>
                                <wps:spPr bwMode="auto">
                                  <a:xfrm>
                                    <a:off x="538" y="7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6" name="Rectangle 1094"/>
                                <wps:cNvSpPr>
                                  <a:spLocks noChangeArrowheads="1"/>
                                </wps:cNvSpPr>
                                <wps:spPr bwMode="auto">
                                  <a:xfrm>
                                    <a:off x="538" y="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7" name="Rectangle 1095"/>
                                <wps:cNvSpPr>
                                  <a:spLocks noChangeArrowheads="1"/>
                                </wps:cNvSpPr>
                                <wps:spPr bwMode="auto">
                                  <a:xfrm>
                                    <a:off x="538" y="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8" name="Rectangle 1096"/>
                                <wps:cNvSpPr>
                                  <a:spLocks noChangeArrowheads="1"/>
                                </wps:cNvSpPr>
                                <wps:spPr bwMode="auto">
                                  <a:xfrm>
                                    <a:off x="538" y="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9" name="Rectangle 1097"/>
                                <wps:cNvSpPr>
                                  <a:spLocks noChangeArrowheads="1"/>
                                </wps:cNvSpPr>
                                <wps:spPr bwMode="auto">
                                  <a:xfrm>
                                    <a:off x="538"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0" name="Rectangle 1098"/>
                                <wps:cNvSpPr>
                                  <a:spLocks noChangeArrowheads="1"/>
                                </wps:cNvSpPr>
                                <wps:spPr bwMode="auto">
                                  <a:xfrm>
                                    <a:off x="538" y="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1" name="Rectangle 1099"/>
                                <wps:cNvSpPr>
                                  <a:spLocks noChangeArrowheads="1"/>
                                </wps:cNvSpPr>
                                <wps:spPr bwMode="auto">
                                  <a:xfrm>
                                    <a:off x="538" y="9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2" name="Rectangle 1100"/>
                                <wps:cNvSpPr>
                                  <a:spLocks noChangeArrowheads="1"/>
                                </wps:cNvSpPr>
                                <wps:spPr bwMode="auto">
                                  <a:xfrm>
                                    <a:off x="538" y="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3" name="Rectangle 1101"/>
                                <wps:cNvSpPr>
                                  <a:spLocks noChangeArrowheads="1"/>
                                </wps:cNvSpPr>
                                <wps:spPr bwMode="auto">
                                  <a:xfrm>
                                    <a:off x="538" y="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4" name="Rectangle 1102"/>
                                <wps:cNvSpPr>
                                  <a:spLocks noChangeArrowheads="1"/>
                                </wps:cNvSpPr>
                                <wps:spPr bwMode="auto">
                                  <a:xfrm>
                                    <a:off x="538" y="9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5" name="Rectangle 1103"/>
                                <wps:cNvSpPr>
                                  <a:spLocks noChangeArrowheads="1"/>
                                </wps:cNvSpPr>
                                <wps:spPr bwMode="auto">
                                  <a:xfrm>
                                    <a:off x="538" y="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6" name="Rectangle 1104"/>
                                <wps:cNvSpPr>
                                  <a:spLocks noChangeArrowheads="1"/>
                                </wps:cNvSpPr>
                                <wps:spPr bwMode="auto">
                                  <a:xfrm>
                                    <a:off x="538" y="9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7" name="Rectangle 1105"/>
                                <wps:cNvSpPr>
                                  <a:spLocks noChangeArrowheads="1"/>
                                </wps:cNvSpPr>
                                <wps:spPr bwMode="auto">
                                  <a:xfrm>
                                    <a:off x="538" y="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8" name="Rectangle 1106"/>
                                <wps:cNvSpPr>
                                  <a:spLocks noChangeArrowheads="1"/>
                                </wps:cNvSpPr>
                                <wps:spPr bwMode="auto">
                                  <a:xfrm>
                                    <a:off x="538" y="9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9" name="Rectangle 1107"/>
                                <wps:cNvSpPr>
                                  <a:spLocks noChangeArrowheads="1"/>
                                </wps:cNvSpPr>
                                <wps:spPr bwMode="auto">
                                  <a:xfrm>
                                    <a:off x="538" y="9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0" name="Rectangle 1108"/>
                                <wps:cNvSpPr>
                                  <a:spLocks noChangeArrowheads="1"/>
                                </wps:cNvSpPr>
                                <wps:spPr bwMode="auto">
                                  <a:xfrm>
                                    <a:off x="538" y="9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1" name="Rectangle 1109"/>
                                <wps:cNvSpPr>
                                  <a:spLocks noChangeArrowheads="1"/>
                                </wps:cNvSpPr>
                                <wps:spPr bwMode="auto">
                                  <a:xfrm>
                                    <a:off x="538" y="9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2" name="Rectangle 1110"/>
                                <wps:cNvSpPr>
                                  <a:spLocks noChangeArrowheads="1"/>
                                </wps:cNvSpPr>
                                <wps:spPr bwMode="auto">
                                  <a:xfrm>
                                    <a:off x="538" y="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3" name="Rectangle 1111"/>
                                <wps:cNvSpPr>
                                  <a:spLocks noChangeArrowheads="1"/>
                                </wps:cNvSpPr>
                                <wps:spPr bwMode="auto">
                                  <a:xfrm>
                                    <a:off x="538" y="9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4" name="Rectangle 1112"/>
                                <wps:cNvSpPr>
                                  <a:spLocks noChangeArrowheads="1"/>
                                </wps:cNvSpPr>
                                <wps:spPr bwMode="auto">
                                  <a:xfrm>
                                    <a:off x="538" y="9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5" name="Rectangle 1113"/>
                                <wps:cNvSpPr>
                                  <a:spLocks noChangeArrowheads="1"/>
                                </wps:cNvSpPr>
                                <wps:spPr bwMode="auto">
                                  <a:xfrm>
                                    <a:off x="538" y="9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6" name="Rectangle 1114"/>
                                <wps:cNvSpPr>
                                  <a:spLocks noChangeArrowheads="1"/>
                                </wps:cNvSpPr>
                                <wps:spPr bwMode="auto">
                                  <a:xfrm>
                                    <a:off x="538" y="9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7" name="Rectangle 1115"/>
                                <wps:cNvSpPr>
                                  <a:spLocks noChangeArrowheads="1"/>
                                </wps:cNvSpPr>
                                <wps:spPr bwMode="auto">
                                  <a:xfrm>
                                    <a:off x="538" y="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8" name="Rectangle 1116"/>
                                <wps:cNvSpPr>
                                  <a:spLocks noChangeArrowheads="1"/>
                                </wps:cNvSpPr>
                                <wps:spPr bwMode="auto">
                                  <a:xfrm>
                                    <a:off x="538" y="9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9" name="Rectangle 1117"/>
                                <wps:cNvSpPr>
                                  <a:spLocks noChangeArrowheads="1"/>
                                </wps:cNvSpPr>
                                <wps:spPr bwMode="auto">
                                  <a:xfrm>
                                    <a:off x="538" y="9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0" name="Rectangle 1118"/>
                                <wps:cNvSpPr>
                                  <a:spLocks noChangeArrowheads="1"/>
                                </wps:cNvSpPr>
                                <wps:spPr bwMode="auto">
                                  <a:xfrm>
                                    <a:off x="538" y="10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1" name="Rectangle 1119"/>
                                <wps:cNvSpPr>
                                  <a:spLocks noChangeArrowheads="1"/>
                                </wps:cNvSpPr>
                                <wps:spPr bwMode="auto">
                                  <a:xfrm>
                                    <a:off x="538" y="1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2" name="Rectangle 1120"/>
                                <wps:cNvSpPr>
                                  <a:spLocks noChangeArrowheads="1"/>
                                </wps:cNvSpPr>
                                <wps:spPr bwMode="auto">
                                  <a:xfrm>
                                    <a:off x="538" y="10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3" name="Rectangle 1121"/>
                                <wps:cNvSpPr>
                                  <a:spLocks noChangeArrowheads="1"/>
                                </wps:cNvSpPr>
                                <wps:spPr bwMode="auto">
                                  <a:xfrm>
                                    <a:off x="538" y="10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4" name="Rectangle 1122"/>
                                <wps:cNvSpPr>
                                  <a:spLocks noChangeArrowheads="1"/>
                                </wps:cNvSpPr>
                                <wps:spPr bwMode="auto">
                                  <a:xfrm>
                                    <a:off x="538" y="10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5" name="Rectangle 1123"/>
                                <wps:cNvSpPr>
                                  <a:spLocks noChangeArrowheads="1"/>
                                </wps:cNvSpPr>
                                <wps:spPr bwMode="auto">
                                  <a:xfrm>
                                    <a:off x="538"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6" name="Rectangle 1124"/>
                                <wps:cNvSpPr>
                                  <a:spLocks noChangeArrowheads="1"/>
                                </wps:cNvSpPr>
                                <wps:spPr bwMode="auto">
                                  <a:xfrm>
                                    <a:off x="538"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7" name="Rectangle 1125"/>
                                <wps:cNvSpPr>
                                  <a:spLocks noChangeArrowheads="1"/>
                                </wps:cNvSpPr>
                                <wps:spPr bwMode="auto">
                                  <a:xfrm>
                                    <a:off x="538"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8" name="Rectangle 1126"/>
                                <wps:cNvSpPr>
                                  <a:spLocks noChangeArrowheads="1"/>
                                </wps:cNvSpPr>
                                <wps:spPr bwMode="auto">
                                  <a:xfrm>
                                    <a:off x="538"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9" name="Rectangle 1127"/>
                                <wps:cNvSpPr>
                                  <a:spLocks noChangeArrowheads="1"/>
                                </wps:cNvSpPr>
                                <wps:spPr bwMode="auto">
                                  <a:xfrm>
                                    <a:off x="538"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0" name="Rectangle 1128"/>
                                <wps:cNvSpPr>
                                  <a:spLocks noChangeArrowheads="1"/>
                                </wps:cNvSpPr>
                                <wps:spPr bwMode="auto">
                                  <a:xfrm>
                                    <a:off x="538"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1" name="Rectangle 1129"/>
                                <wps:cNvSpPr>
                                  <a:spLocks noChangeArrowheads="1"/>
                                </wps:cNvSpPr>
                                <wps:spPr bwMode="auto">
                                  <a:xfrm>
                                    <a:off x="538"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2" name="Rectangle 1130"/>
                                <wps:cNvSpPr>
                                  <a:spLocks noChangeArrowheads="1"/>
                                </wps:cNvSpPr>
                                <wps:spPr bwMode="auto">
                                  <a:xfrm>
                                    <a:off x="538"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3" name="Rectangle 1131"/>
                                <wps:cNvSpPr>
                                  <a:spLocks noChangeArrowheads="1"/>
                                </wps:cNvSpPr>
                                <wps:spPr bwMode="auto">
                                  <a:xfrm>
                                    <a:off x="538"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4" name="Rectangle 1132"/>
                                <wps:cNvSpPr>
                                  <a:spLocks noChangeArrowheads="1"/>
                                </wps:cNvSpPr>
                                <wps:spPr bwMode="auto">
                                  <a:xfrm>
                                    <a:off x="538"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5" name="Rectangle 1133"/>
                                <wps:cNvSpPr>
                                  <a:spLocks noChangeArrowheads="1"/>
                                </wps:cNvSpPr>
                                <wps:spPr bwMode="auto">
                                  <a:xfrm>
                                    <a:off x="538"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6" name="Rectangle 1134"/>
                                <wps:cNvSpPr>
                                  <a:spLocks noChangeArrowheads="1"/>
                                </wps:cNvSpPr>
                                <wps:spPr bwMode="auto">
                                  <a:xfrm>
                                    <a:off x="538"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7" name="Rectangle 1135"/>
                                <wps:cNvSpPr>
                                  <a:spLocks noChangeArrowheads="1"/>
                                </wps:cNvSpPr>
                                <wps:spPr bwMode="auto">
                                  <a:xfrm>
                                    <a:off x="538"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8" name="Rectangle 1136"/>
                                <wps:cNvSpPr>
                                  <a:spLocks noChangeArrowheads="1"/>
                                </wps:cNvSpPr>
                                <wps:spPr bwMode="auto">
                                  <a:xfrm>
                                    <a:off x="538"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9" name="Rectangle 1137"/>
                                <wps:cNvSpPr>
                                  <a:spLocks noChangeArrowheads="1"/>
                                </wps:cNvSpPr>
                                <wps:spPr bwMode="auto">
                                  <a:xfrm>
                                    <a:off x="538"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0" name="Rectangle 1138"/>
                                <wps:cNvSpPr>
                                  <a:spLocks noChangeArrowheads="1"/>
                                </wps:cNvSpPr>
                                <wps:spPr bwMode="auto">
                                  <a:xfrm>
                                    <a:off x="538"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1" name="Rectangle 1139"/>
                                <wps:cNvSpPr>
                                  <a:spLocks noChangeArrowheads="1"/>
                                </wps:cNvSpPr>
                                <wps:spPr bwMode="auto">
                                  <a:xfrm>
                                    <a:off x="538"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2" name="Rectangle 1140"/>
                                <wps:cNvSpPr>
                                  <a:spLocks noChangeArrowheads="1"/>
                                </wps:cNvSpPr>
                                <wps:spPr bwMode="auto">
                                  <a:xfrm>
                                    <a:off x="538"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3" name="Rectangle 1141"/>
                                <wps:cNvSpPr>
                                  <a:spLocks noChangeArrowheads="1"/>
                                </wps:cNvSpPr>
                                <wps:spPr bwMode="auto">
                                  <a:xfrm>
                                    <a:off x="538"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4" name="Rectangle 1142"/>
                                <wps:cNvSpPr>
                                  <a:spLocks noChangeArrowheads="1"/>
                                </wps:cNvSpPr>
                                <wps:spPr bwMode="auto">
                                  <a:xfrm>
                                    <a:off x="538"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5" name="Rectangle 1143"/>
                                <wps:cNvSpPr>
                                  <a:spLocks noChangeArrowheads="1"/>
                                </wps:cNvSpPr>
                                <wps:spPr bwMode="auto">
                                  <a:xfrm>
                                    <a:off x="538"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6" name="Rectangle 1144"/>
                                <wps:cNvSpPr>
                                  <a:spLocks noChangeArrowheads="1"/>
                                </wps:cNvSpPr>
                                <wps:spPr bwMode="auto">
                                  <a:xfrm>
                                    <a:off x="538"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7" name="Rectangle 1145"/>
                                <wps:cNvSpPr>
                                  <a:spLocks noChangeArrowheads="1"/>
                                </wps:cNvSpPr>
                                <wps:spPr bwMode="auto">
                                  <a:xfrm>
                                    <a:off x="538"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8" name="Rectangle 1146"/>
                                <wps:cNvSpPr>
                                  <a:spLocks noChangeArrowheads="1"/>
                                </wps:cNvSpPr>
                                <wps:spPr bwMode="auto">
                                  <a:xfrm>
                                    <a:off x="538"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9" name="Rectangle 1147"/>
                                <wps:cNvSpPr>
                                  <a:spLocks noChangeArrowheads="1"/>
                                </wps:cNvSpPr>
                                <wps:spPr bwMode="auto">
                                  <a:xfrm>
                                    <a:off x="538"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0" name="Rectangle 1148"/>
                                <wps:cNvSpPr>
                                  <a:spLocks noChangeArrowheads="1"/>
                                </wps:cNvSpPr>
                                <wps:spPr bwMode="auto">
                                  <a:xfrm>
                                    <a:off x="538"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1" name="Rectangle 1149"/>
                                <wps:cNvSpPr>
                                  <a:spLocks noChangeArrowheads="1"/>
                                </wps:cNvSpPr>
                                <wps:spPr bwMode="auto">
                                  <a:xfrm>
                                    <a:off x="538"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2" name="Rectangle 1150"/>
                                <wps:cNvSpPr>
                                  <a:spLocks noChangeArrowheads="1"/>
                                </wps:cNvSpPr>
                                <wps:spPr bwMode="auto">
                                  <a:xfrm>
                                    <a:off x="538"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3" name="Rectangle 1151"/>
                                <wps:cNvSpPr>
                                  <a:spLocks noChangeArrowheads="1"/>
                                </wps:cNvSpPr>
                                <wps:spPr bwMode="auto">
                                  <a:xfrm>
                                    <a:off x="538"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4" name="Rectangle 1152"/>
                                <wps:cNvSpPr>
                                  <a:spLocks noChangeArrowheads="1"/>
                                </wps:cNvSpPr>
                                <wps:spPr bwMode="auto">
                                  <a:xfrm>
                                    <a:off x="538"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5" name="Rectangle 1153"/>
                                <wps:cNvSpPr>
                                  <a:spLocks noChangeArrowheads="1"/>
                                </wps:cNvSpPr>
                                <wps:spPr bwMode="auto">
                                  <a:xfrm>
                                    <a:off x="538"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6" name="Rectangle 1154"/>
                                <wps:cNvSpPr>
                                  <a:spLocks noChangeArrowheads="1"/>
                                </wps:cNvSpPr>
                                <wps:spPr bwMode="auto">
                                  <a:xfrm>
                                    <a:off x="538"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7" name="Rectangle 1155"/>
                                <wps:cNvSpPr>
                                  <a:spLocks noChangeArrowheads="1"/>
                                </wps:cNvSpPr>
                                <wps:spPr bwMode="auto">
                                  <a:xfrm>
                                    <a:off x="538"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8" name="Rectangle 1156"/>
                                <wps:cNvSpPr>
                                  <a:spLocks noChangeArrowheads="1"/>
                                </wps:cNvSpPr>
                                <wps:spPr bwMode="auto">
                                  <a:xfrm>
                                    <a:off x="538"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9" name="Rectangle 1157"/>
                                <wps:cNvSpPr>
                                  <a:spLocks noChangeArrowheads="1"/>
                                </wps:cNvSpPr>
                                <wps:spPr bwMode="auto">
                                  <a:xfrm>
                                    <a:off x="538"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0" name="Rectangle 1158"/>
                                <wps:cNvSpPr>
                                  <a:spLocks noChangeArrowheads="1"/>
                                </wps:cNvSpPr>
                                <wps:spPr bwMode="auto">
                                  <a:xfrm>
                                    <a:off x="538"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1" name="Rectangle 1159"/>
                                <wps:cNvSpPr>
                                  <a:spLocks noChangeArrowheads="1"/>
                                </wps:cNvSpPr>
                                <wps:spPr bwMode="auto">
                                  <a:xfrm>
                                    <a:off x="538"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2" name="Rectangle 1160"/>
                                <wps:cNvSpPr>
                                  <a:spLocks noChangeArrowheads="1"/>
                                </wps:cNvSpPr>
                                <wps:spPr bwMode="auto">
                                  <a:xfrm>
                                    <a:off x="538"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3" name="Rectangle 1161"/>
                                <wps:cNvSpPr>
                                  <a:spLocks noChangeArrowheads="1"/>
                                </wps:cNvSpPr>
                                <wps:spPr bwMode="auto">
                                  <a:xfrm>
                                    <a:off x="538"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4" name="Rectangle 1162"/>
                                <wps:cNvSpPr>
                                  <a:spLocks noChangeArrowheads="1"/>
                                </wps:cNvSpPr>
                                <wps:spPr bwMode="auto">
                                  <a:xfrm>
                                    <a:off x="538"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5" name="Rectangle 1163"/>
                                <wps:cNvSpPr>
                                  <a:spLocks noChangeArrowheads="1"/>
                                </wps:cNvSpPr>
                                <wps:spPr bwMode="auto">
                                  <a:xfrm>
                                    <a:off x="538"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706" name="Group 1164"/>
                              <wpg:cNvGrpSpPr>
                                <a:grpSpLocks/>
                              </wpg:cNvGrpSpPr>
                              <wpg:grpSpPr bwMode="auto">
                                <a:xfrm>
                                  <a:off x="9800" y="22201"/>
                                  <a:ext cx="2273540" cy="762335"/>
                                  <a:chOff x="19" y="43"/>
                                  <a:chExt cx="4387" cy="1471"/>
                                </a:xfrm>
                              </wpg:grpSpPr>
                              <wps:wsp>
                                <wps:cNvPr id="27707" name="Rectangle 1165"/>
                                <wps:cNvSpPr>
                                  <a:spLocks noChangeArrowheads="1"/>
                                </wps:cNvSpPr>
                                <wps:spPr bwMode="auto">
                                  <a:xfrm>
                                    <a:off x="538"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8" name="Rectangle 1166"/>
                                <wps:cNvSpPr>
                                  <a:spLocks noChangeArrowheads="1"/>
                                </wps:cNvSpPr>
                                <wps:spPr bwMode="auto">
                                  <a:xfrm>
                                    <a:off x="538"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9" name="Rectangle 1167"/>
                                <wps:cNvSpPr>
                                  <a:spLocks noChangeArrowheads="1"/>
                                </wps:cNvSpPr>
                                <wps:spPr bwMode="auto">
                                  <a:xfrm>
                                    <a:off x="538"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0" name="Rectangle 1168"/>
                                <wps:cNvSpPr>
                                  <a:spLocks noChangeArrowheads="1"/>
                                </wps:cNvSpPr>
                                <wps:spPr bwMode="auto">
                                  <a:xfrm>
                                    <a:off x="538"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1" name="Rectangle 1169"/>
                                <wps:cNvSpPr>
                                  <a:spLocks noChangeArrowheads="1"/>
                                </wps:cNvSpPr>
                                <wps:spPr bwMode="auto">
                                  <a:xfrm>
                                    <a:off x="538"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2" name="Rectangle 1170"/>
                                <wps:cNvSpPr>
                                  <a:spLocks noChangeArrowheads="1"/>
                                </wps:cNvSpPr>
                                <wps:spPr bwMode="auto">
                                  <a:xfrm>
                                    <a:off x="538"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3" name="Rectangle 1171"/>
                                <wps:cNvSpPr>
                                  <a:spLocks noChangeArrowheads="1"/>
                                </wps:cNvSpPr>
                                <wps:spPr bwMode="auto">
                                  <a:xfrm>
                                    <a:off x="538"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4" name="Rectangle 1172"/>
                                <wps:cNvSpPr>
                                  <a:spLocks noChangeArrowheads="1"/>
                                </wps:cNvSpPr>
                                <wps:spPr bwMode="auto">
                                  <a:xfrm>
                                    <a:off x="538"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5" name="Rectangle 1173"/>
                                <wps:cNvSpPr>
                                  <a:spLocks noChangeArrowheads="1"/>
                                </wps:cNvSpPr>
                                <wps:spPr bwMode="auto">
                                  <a:xfrm>
                                    <a:off x="538"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6" name="Rectangle 1174"/>
                                <wps:cNvSpPr>
                                  <a:spLocks noChangeArrowheads="1"/>
                                </wps:cNvSpPr>
                                <wps:spPr bwMode="auto">
                                  <a:xfrm>
                                    <a:off x="538"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7" name="Rectangle 1175"/>
                                <wps:cNvSpPr>
                                  <a:spLocks noChangeArrowheads="1"/>
                                </wps:cNvSpPr>
                                <wps:spPr bwMode="auto">
                                  <a:xfrm>
                                    <a:off x="538"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8" name="Rectangle 1176"/>
                                <wps:cNvSpPr>
                                  <a:spLocks noChangeArrowheads="1"/>
                                </wps:cNvSpPr>
                                <wps:spPr bwMode="auto">
                                  <a:xfrm>
                                    <a:off x="538"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9" name="Rectangle 1177"/>
                                <wps:cNvSpPr>
                                  <a:spLocks noChangeArrowheads="1"/>
                                </wps:cNvSpPr>
                                <wps:spPr bwMode="auto">
                                  <a:xfrm>
                                    <a:off x="538"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0" name="Rectangle 1178"/>
                                <wps:cNvSpPr>
                                  <a:spLocks noChangeArrowheads="1"/>
                                </wps:cNvSpPr>
                                <wps:spPr bwMode="auto">
                                  <a:xfrm>
                                    <a:off x="538"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1" name="Rectangle 1179"/>
                                <wps:cNvSpPr>
                                  <a:spLocks noChangeArrowheads="1"/>
                                </wps:cNvSpPr>
                                <wps:spPr bwMode="auto">
                                  <a:xfrm>
                                    <a:off x="538"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2" name="Rectangle 1180"/>
                                <wps:cNvSpPr>
                                  <a:spLocks noChangeArrowheads="1"/>
                                </wps:cNvSpPr>
                                <wps:spPr bwMode="auto">
                                  <a:xfrm>
                                    <a:off x="538"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3" name="Rectangle 1181"/>
                                <wps:cNvSpPr>
                                  <a:spLocks noChangeArrowheads="1"/>
                                </wps:cNvSpPr>
                                <wps:spPr bwMode="auto">
                                  <a:xfrm>
                                    <a:off x="538"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4" name="Rectangle 1182"/>
                                <wps:cNvSpPr>
                                  <a:spLocks noChangeArrowheads="1"/>
                                </wps:cNvSpPr>
                                <wps:spPr bwMode="auto">
                                  <a:xfrm>
                                    <a:off x="538"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5" name="Rectangle 1183"/>
                                <wps:cNvSpPr>
                                  <a:spLocks noChangeArrowheads="1"/>
                                </wps:cNvSpPr>
                                <wps:spPr bwMode="auto">
                                  <a:xfrm>
                                    <a:off x="538"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6" name="Rectangle 1184"/>
                                <wps:cNvSpPr>
                                  <a:spLocks noChangeArrowheads="1"/>
                                </wps:cNvSpPr>
                                <wps:spPr bwMode="auto">
                                  <a:xfrm>
                                    <a:off x="538"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7" name="Rectangle 1185"/>
                                <wps:cNvSpPr>
                                  <a:spLocks noChangeArrowheads="1"/>
                                </wps:cNvSpPr>
                                <wps:spPr bwMode="auto">
                                  <a:xfrm>
                                    <a:off x="538"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8" name="Rectangle 1186"/>
                                <wps:cNvSpPr>
                                  <a:spLocks noChangeArrowheads="1"/>
                                </wps:cNvSpPr>
                                <wps:spPr bwMode="auto">
                                  <a:xfrm>
                                    <a:off x="538"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9" name="Rectangle 1187"/>
                                <wps:cNvSpPr>
                                  <a:spLocks noChangeArrowheads="1"/>
                                </wps:cNvSpPr>
                                <wps:spPr bwMode="auto">
                                  <a:xfrm>
                                    <a:off x="538"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0" name="Rectangle 1188"/>
                                <wps:cNvSpPr>
                                  <a:spLocks noChangeArrowheads="1"/>
                                </wps:cNvSpPr>
                                <wps:spPr bwMode="auto">
                                  <a:xfrm>
                                    <a:off x="538"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1" name="Rectangle 1189"/>
                                <wps:cNvSpPr>
                                  <a:spLocks noChangeArrowheads="1"/>
                                </wps:cNvSpPr>
                                <wps:spPr bwMode="auto">
                                  <a:xfrm>
                                    <a:off x="538"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2" name="Rectangle 1190"/>
                                <wps:cNvSpPr>
                                  <a:spLocks noChangeArrowheads="1"/>
                                </wps:cNvSpPr>
                                <wps:spPr bwMode="auto">
                                  <a:xfrm>
                                    <a:off x="538"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3" name="Rectangle 1191"/>
                                <wps:cNvSpPr>
                                  <a:spLocks noChangeArrowheads="1"/>
                                </wps:cNvSpPr>
                                <wps:spPr bwMode="auto">
                                  <a:xfrm>
                                    <a:off x="538"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4" name="Rectangle 1192"/>
                                <wps:cNvSpPr>
                                  <a:spLocks noChangeArrowheads="1"/>
                                </wps:cNvSpPr>
                                <wps:spPr bwMode="auto">
                                  <a:xfrm>
                                    <a:off x="538"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5" name="Rectangle 1193"/>
                                <wps:cNvSpPr>
                                  <a:spLocks noChangeArrowheads="1"/>
                                </wps:cNvSpPr>
                                <wps:spPr bwMode="auto">
                                  <a:xfrm>
                                    <a:off x="538"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6" name="Rectangle 1194"/>
                                <wps:cNvSpPr>
                                  <a:spLocks noChangeArrowheads="1"/>
                                </wps:cNvSpPr>
                                <wps:spPr bwMode="auto">
                                  <a:xfrm>
                                    <a:off x="538"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7" name="Rectangle 1195"/>
                                <wps:cNvSpPr>
                                  <a:spLocks noChangeArrowheads="1"/>
                                </wps:cNvSpPr>
                                <wps:spPr bwMode="auto">
                                  <a:xfrm>
                                    <a:off x="538"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8" name="Rectangle 1196"/>
                                <wps:cNvSpPr>
                                  <a:spLocks noChangeArrowheads="1"/>
                                </wps:cNvSpPr>
                                <wps:spPr bwMode="auto">
                                  <a:xfrm>
                                    <a:off x="538"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9" name="Rectangle 1197"/>
                                <wps:cNvSpPr>
                                  <a:spLocks noChangeArrowheads="1"/>
                                </wps:cNvSpPr>
                                <wps:spPr bwMode="auto">
                                  <a:xfrm>
                                    <a:off x="538"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0" name="Rectangle 1198"/>
                                <wps:cNvSpPr>
                                  <a:spLocks noChangeArrowheads="1"/>
                                </wps:cNvSpPr>
                                <wps:spPr bwMode="auto">
                                  <a:xfrm>
                                    <a:off x="538"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1" name="Rectangle 1199"/>
                                <wps:cNvSpPr>
                                  <a:spLocks noChangeArrowheads="1"/>
                                </wps:cNvSpPr>
                                <wps:spPr bwMode="auto">
                                  <a:xfrm>
                                    <a:off x="538" y="15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2" name="Rectangle 1200"/>
                                <wps:cNvSpPr>
                                  <a:spLocks noChangeArrowheads="1"/>
                                </wps:cNvSpPr>
                                <wps:spPr bwMode="auto">
                                  <a:xfrm>
                                    <a:off x="538" y="15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3" name="Freeform 1201"/>
                                <wps:cNvSpPr>
                                  <a:spLocks/>
                                </wps:cNvSpPr>
                                <wps:spPr bwMode="auto">
                                  <a:xfrm>
                                    <a:off x="19"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4" name="Freeform 1202"/>
                                <wps:cNvSpPr>
                                  <a:spLocks/>
                                </wps:cNvSpPr>
                                <wps:spPr bwMode="auto">
                                  <a:xfrm>
                                    <a:off x="3244" y="1211"/>
                                    <a:ext cx="1153" cy="303"/>
                                  </a:xfrm>
                                  <a:custGeom>
                                    <a:avLst/>
                                    <a:gdLst>
                                      <a:gd name="T0" fmla="*/ 19 w 1153"/>
                                      <a:gd name="T1" fmla="*/ 5 h 303"/>
                                      <a:gd name="T2" fmla="*/ 14 w 1153"/>
                                      <a:gd name="T3" fmla="*/ 20 h 303"/>
                                      <a:gd name="T4" fmla="*/ 9 w 1153"/>
                                      <a:gd name="T5" fmla="*/ 34 h 303"/>
                                      <a:gd name="T6" fmla="*/ 4 w 1153"/>
                                      <a:gd name="T7" fmla="*/ 53 h 303"/>
                                      <a:gd name="T8" fmla="*/ 0 w 1153"/>
                                      <a:gd name="T9" fmla="*/ 130 h 303"/>
                                      <a:gd name="T10" fmla="*/ 4 w 1153"/>
                                      <a:gd name="T11" fmla="*/ 145 h 303"/>
                                      <a:gd name="T12" fmla="*/ 9 w 1153"/>
                                      <a:gd name="T13" fmla="*/ 159 h 303"/>
                                      <a:gd name="T14" fmla="*/ 14 w 1153"/>
                                      <a:gd name="T15" fmla="*/ 169 h 303"/>
                                      <a:gd name="T16" fmla="*/ 19 w 1153"/>
                                      <a:gd name="T17" fmla="*/ 178 h 303"/>
                                      <a:gd name="T18" fmla="*/ 24 w 1153"/>
                                      <a:gd name="T19" fmla="*/ 183 h 303"/>
                                      <a:gd name="T20" fmla="*/ 33 w 1153"/>
                                      <a:gd name="T21" fmla="*/ 198 h 303"/>
                                      <a:gd name="T22" fmla="*/ 38 w 1153"/>
                                      <a:gd name="T23" fmla="*/ 202 h 303"/>
                                      <a:gd name="T24" fmla="*/ 43 w 1153"/>
                                      <a:gd name="T25" fmla="*/ 207 h 303"/>
                                      <a:gd name="T26" fmla="*/ 57 w 1153"/>
                                      <a:gd name="T27" fmla="*/ 217 h 303"/>
                                      <a:gd name="T28" fmla="*/ 62 w 1153"/>
                                      <a:gd name="T29" fmla="*/ 222 h 303"/>
                                      <a:gd name="T30" fmla="*/ 67 w 1153"/>
                                      <a:gd name="T31" fmla="*/ 231 h 303"/>
                                      <a:gd name="T32" fmla="*/ 81 w 1153"/>
                                      <a:gd name="T33" fmla="*/ 241 h 303"/>
                                      <a:gd name="T34" fmla="*/ 96 w 1153"/>
                                      <a:gd name="T35" fmla="*/ 250 h 303"/>
                                      <a:gd name="T36" fmla="*/ 105 w 1153"/>
                                      <a:gd name="T37" fmla="*/ 255 h 303"/>
                                      <a:gd name="T38" fmla="*/ 120 w 1153"/>
                                      <a:gd name="T39" fmla="*/ 260 h 303"/>
                                      <a:gd name="T40" fmla="*/ 124 w 1153"/>
                                      <a:gd name="T41" fmla="*/ 265 h 303"/>
                                      <a:gd name="T42" fmla="*/ 139 w 1153"/>
                                      <a:gd name="T43" fmla="*/ 270 h 303"/>
                                      <a:gd name="T44" fmla="*/ 148 w 1153"/>
                                      <a:gd name="T45" fmla="*/ 274 h 303"/>
                                      <a:gd name="T46" fmla="*/ 168 w 1153"/>
                                      <a:gd name="T47" fmla="*/ 279 h 303"/>
                                      <a:gd name="T48" fmla="*/ 187 w 1153"/>
                                      <a:gd name="T49" fmla="*/ 284 h 303"/>
                                      <a:gd name="T50" fmla="*/ 221 w 1153"/>
                                      <a:gd name="T51" fmla="*/ 289 h 303"/>
                                      <a:gd name="T52" fmla="*/ 398 w 1153"/>
                                      <a:gd name="T53" fmla="*/ 284 h 303"/>
                                      <a:gd name="T54" fmla="*/ 927 w 1153"/>
                                      <a:gd name="T55" fmla="*/ 289 h 303"/>
                                      <a:gd name="T56" fmla="*/ 956 w 1153"/>
                                      <a:gd name="T57" fmla="*/ 294 h 303"/>
                                      <a:gd name="T58" fmla="*/ 980 w 1153"/>
                                      <a:gd name="T59" fmla="*/ 298 h 303"/>
                                      <a:gd name="T60" fmla="*/ 1009 w 1153"/>
                                      <a:gd name="T61" fmla="*/ 303 h 303"/>
                                      <a:gd name="T62" fmla="*/ 1057 w 1153"/>
                                      <a:gd name="T63" fmla="*/ 298 h 303"/>
                                      <a:gd name="T64" fmla="*/ 1081 w 1153"/>
                                      <a:gd name="T65" fmla="*/ 289 h 303"/>
                                      <a:gd name="T66" fmla="*/ 1086 w 1153"/>
                                      <a:gd name="T67" fmla="*/ 284 h 303"/>
                                      <a:gd name="T68" fmla="*/ 1105 w 1153"/>
                                      <a:gd name="T69" fmla="*/ 274 h 303"/>
                                      <a:gd name="T70" fmla="*/ 1110 w 1153"/>
                                      <a:gd name="T71" fmla="*/ 265 h 303"/>
                                      <a:gd name="T72" fmla="*/ 1114 w 1153"/>
                                      <a:gd name="T73" fmla="*/ 260 h 303"/>
                                      <a:gd name="T74" fmla="*/ 1119 w 1153"/>
                                      <a:gd name="T75" fmla="*/ 250 h 303"/>
                                      <a:gd name="T76" fmla="*/ 1124 w 1153"/>
                                      <a:gd name="T77" fmla="*/ 236 h 303"/>
                                      <a:gd name="T78" fmla="*/ 1129 w 1153"/>
                                      <a:gd name="T79" fmla="*/ 226 h 303"/>
                                      <a:gd name="T80" fmla="*/ 1134 w 1153"/>
                                      <a:gd name="T81" fmla="*/ 212 h 303"/>
                                      <a:gd name="T82" fmla="*/ 1138 w 1153"/>
                                      <a:gd name="T83" fmla="*/ 198 h 303"/>
                                      <a:gd name="T84" fmla="*/ 1143 w 1153"/>
                                      <a:gd name="T85" fmla="*/ 178 h 303"/>
                                      <a:gd name="T86" fmla="*/ 1148 w 1153"/>
                                      <a:gd name="T87" fmla="*/ 149 h 303"/>
                                      <a:gd name="T88" fmla="*/ 1153 w 1153"/>
                                      <a:gd name="T89" fmla="*/ 0 h 3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53" h="303">
                                        <a:moveTo>
                                          <a:pt x="19" y="0"/>
                                        </a:moveTo>
                                        <a:lnTo>
                                          <a:pt x="19" y="5"/>
                                        </a:lnTo>
                                        <a:lnTo>
                                          <a:pt x="14" y="10"/>
                                        </a:lnTo>
                                        <a:lnTo>
                                          <a:pt x="14" y="20"/>
                                        </a:lnTo>
                                        <a:lnTo>
                                          <a:pt x="9" y="20"/>
                                        </a:lnTo>
                                        <a:lnTo>
                                          <a:pt x="9" y="34"/>
                                        </a:lnTo>
                                        <a:lnTo>
                                          <a:pt x="4" y="39"/>
                                        </a:lnTo>
                                        <a:lnTo>
                                          <a:pt x="4" y="53"/>
                                        </a:lnTo>
                                        <a:lnTo>
                                          <a:pt x="0" y="53"/>
                                        </a:lnTo>
                                        <a:lnTo>
                                          <a:pt x="0" y="130"/>
                                        </a:lnTo>
                                        <a:lnTo>
                                          <a:pt x="4" y="135"/>
                                        </a:lnTo>
                                        <a:lnTo>
                                          <a:pt x="4" y="145"/>
                                        </a:lnTo>
                                        <a:lnTo>
                                          <a:pt x="9" y="149"/>
                                        </a:lnTo>
                                        <a:lnTo>
                                          <a:pt x="9" y="159"/>
                                        </a:lnTo>
                                        <a:lnTo>
                                          <a:pt x="14" y="164"/>
                                        </a:lnTo>
                                        <a:lnTo>
                                          <a:pt x="14" y="169"/>
                                        </a:lnTo>
                                        <a:lnTo>
                                          <a:pt x="19" y="173"/>
                                        </a:lnTo>
                                        <a:lnTo>
                                          <a:pt x="19" y="178"/>
                                        </a:lnTo>
                                        <a:lnTo>
                                          <a:pt x="24" y="178"/>
                                        </a:lnTo>
                                        <a:lnTo>
                                          <a:pt x="24" y="183"/>
                                        </a:lnTo>
                                        <a:lnTo>
                                          <a:pt x="33" y="193"/>
                                        </a:lnTo>
                                        <a:lnTo>
                                          <a:pt x="33" y="198"/>
                                        </a:lnTo>
                                        <a:lnTo>
                                          <a:pt x="38" y="198"/>
                                        </a:lnTo>
                                        <a:lnTo>
                                          <a:pt x="38" y="202"/>
                                        </a:lnTo>
                                        <a:lnTo>
                                          <a:pt x="43" y="202"/>
                                        </a:lnTo>
                                        <a:lnTo>
                                          <a:pt x="43" y="207"/>
                                        </a:lnTo>
                                        <a:lnTo>
                                          <a:pt x="52" y="217"/>
                                        </a:lnTo>
                                        <a:lnTo>
                                          <a:pt x="57" y="217"/>
                                        </a:lnTo>
                                        <a:lnTo>
                                          <a:pt x="57" y="222"/>
                                        </a:lnTo>
                                        <a:lnTo>
                                          <a:pt x="62" y="222"/>
                                        </a:lnTo>
                                        <a:lnTo>
                                          <a:pt x="67" y="226"/>
                                        </a:lnTo>
                                        <a:lnTo>
                                          <a:pt x="67" y="231"/>
                                        </a:lnTo>
                                        <a:lnTo>
                                          <a:pt x="72" y="231"/>
                                        </a:lnTo>
                                        <a:lnTo>
                                          <a:pt x="81" y="241"/>
                                        </a:lnTo>
                                        <a:lnTo>
                                          <a:pt x="86" y="241"/>
                                        </a:lnTo>
                                        <a:lnTo>
                                          <a:pt x="96" y="250"/>
                                        </a:lnTo>
                                        <a:lnTo>
                                          <a:pt x="100" y="250"/>
                                        </a:lnTo>
                                        <a:lnTo>
                                          <a:pt x="105" y="255"/>
                                        </a:lnTo>
                                        <a:lnTo>
                                          <a:pt x="115" y="255"/>
                                        </a:lnTo>
                                        <a:lnTo>
                                          <a:pt x="120" y="260"/>
                                        </a:lnTo>
                                        <a:lnTo>
                                          <a:pt x="124" y="260"/>
                                        </a:lnTo>
                                        <a:lnTo>
                                          <a:pt x="124" y="265"/>
                                        </a:lnTo>
                                        <a:lnTo>
                                          <a:pt x="134" y="265"/>
                                        </a:lnTo>
                                        <a:lnTo>
                                          <a:pt x="139" y="270"/>
                                        </a:lnTo>
                                        <a:lnTo>
                                          <a:pt x="144" y="270"/>
                                        </a:lnTo>
                                        <a:lnTo>
                                          <a:pt x="148" y="274"/>
                                        </a:lnTo>
                                        <a:lnTo>
                                          <a:pt x="163" y="274"/>
                                        </a:lnTo>
                                        <a:lnTo>
                                          <a:pt x="168" y="279"/>
                                        </a:lnTo>
                                        <a:lnTo>
                                          <a:pt x="182" y="279"/>
                                        </a:lnTo>
                                        <a:lnTo>
                                          <a:pt x="187" y="284"/>
                                        </a:lnTo>
                                        <a:lnTo>
                                          <a:pt x="216" y="284"/>
                                        </a:lnTo>
                                        <a:lnTo>
                                          <a:pt x="221" y="289"/>
                                        </a:lnTo>
                                        <a:lnTo>
                                          <a:pt x="389" y="289"/>
                                        </a:lnTo>
                                        <a:lnTo>
                                          <a:pt x="398" y="284"/>
                                        </a:lnTo>
                                        <a:lnTo>
                                          <a:pt x="922" y="284"/>
                                        </a:lnTo>
                                        <a:lnTo>
                                          <a:pt x="927" y="289"/>
                                        </a:lnTo>
                                        <a:lnTo>
                                          <a:pt x="951" y="289"/>
                                        </a:lnTo>
                                        <a:lnTo>
                                          <a:pt x="956" y="294"/>
                                        </a:lnTo>
                                        <a:lnTo>
                                          <a:pt x="975" y="294"/>
                                        </a:lnTo>
                                        <a:lnTo>
                                          <a:pt x="980" y="298"/>
                                        </a:lnTo>
                                        <a:lnTo>
                                          <a:pt x="1004" y="298"/>
                                        </a:lnTo>
                                        <a:lnTo>
                                          <a:pt x="1009" y="303"/>
                                        </a:lnTo>
                                        <a:lnTo>
                                          <a:pt x="1052" y="303"/>
                                        </a:lnTo>
                                        <a:lnTo>
                                          <a:pt x="1057" y="298"/>
                                        </a:lnTo>
                                        <a:lnTo>
                                          <a:pt x="1071" y="298"/>
                                        </a:lnTo>
                                        <a:lnTo>
                                          <a:pt x="1081" y="289"/>
                                        </a:lnTo>
                                        <a:lnTo>
                                          <a:pt x="1086" y="289"/>
                                        </a:lnTo>
                                        <a:lnTo>
                                          <a:pt x="1086" y="284"/>
                                        </a:lnTo>
                                        <a:lnTo>
                                          <a:pt x="1095" y="284"/>
                                        </a:lnTo>
                                        <a:lnTo>
                                          <a:pt x="1105" y="274"/>
                                        </a:lnTo>
                                        <a:lnTo>
                                          <a:pt x="1105" y="270"/>
                                        </a:lnTo>
                                        <a:lnTo>
                                          <a:pt x="1110" y="265"/>
                                        </a:lnTo>
                                        <a:lnTo>
                                          <a:pt x="1114" y="265"/>
                                        </a:lnTo>
                                        <a:lnTo>
                                          <a:pt x="1114" y="260"/>
                                        </a:lnTo>
                                        <a:lnTo>
                                          <a:pt x="1119" y="255"/>
                                        </a:lnTo>
                                        <a:lnTo>
                                          <a:pt x="1119" y="250"/>
                                        </a:lnTo>
                                        <a:lnTo>
                                          <a:pt x="1124" y="246"/>
                                        </a:lnTo>
                                        <a:lnTo>
                                          <a:pt x="1124" y="236"/>
                                        </a:lnTo>
                                        <a:lnTo>
                                          <a:pt x="1129" y="231"/>
                                        </a:lnTo>
                                        <a:lnTo>
                                          <a:pt x="1129" y="226"/>
                                        </a:lnTo>
                                        <a:lnTo>
                                          <a:pt x="1134" y="222"/>
                                        </a:lnTo>
                                        <a:lnTo>
                                          <a:pt x="1134" y="212"/>
                                        </a:lnTo>
                                        <a:lnTo>
                                          <a:pt x="1138" y="207"/>
                                        </a:lnTo>
                                        <a:lnTo>
                                          <a:pt x="1138" y="198"/>
                                        </a:lnTo>
                                        <a:lnTo>
                                          <a:pt x="1143" y="193"/>
                                        </a:lnTo>
                                        <a:lnTo>
                                          <a:pt x="1143" y="178"/>
                                        </a:lnTo>
                                        <a:lnTo>
                                          <a:pt x="1148" y="173"/>
                                        </a:lnTo>
                                        <a:lnTo>
                                          <a:pt x="1148" y="149"/>
                                        </a:lnTo>
                                        <a:lnTo>
                                          <a:pt x="1153" y="140"/>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5" name="Freeform 1203"/>
                                <wps:cNvSpPr>
                                  <a:spLocks/>
                                </wps:cNvSpPr>
                                <wps:spPr bwMode="auto">
                                  <a:xfrm>
                                    <a:off x="3234" y="1207"/>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4 w 1168"/>
                                      <a:gd name="T11" fmla="*/ 182 h 307"/>
                                      <a:gd name="T12" fmla="*/ 86 w 1168"/>
                                      <a:gd name="T13" fmla="*/ 245 h 307"/>
                                      <a:gd name="T14" fmla="*/ 106 w 1168"/>
                                      <a:gd name="T15" fmla="*/ 254 h 307"/>
                                      <a:gd name="T16" fmla="*/ 125 w 1168"/>
                                      <a:gd name="T17" fmla="*/ 264 h 307"/>
                                      <a:gd name="T18" fmla="*/ 144 w 1168"/>
                                      <a:gd name="T19" fmla="*/ 274 h 307"/>
                                      <a:gd name="T20" fmla="*/ 163 w 1168"/>
                                      <a:gd name="T21" fmla="*/ 283 h 307"/>
                                      <a:gd name="T22" fmla="*/ 197 w 1168"/>
                                      <a:gd name="T23" fmla="*/ 293 h 307"/>
                                      <a:gd name="T24" fmla="*/ 956 w 1168"/>
                                      <a:gd name="T25" fmla="*/ 298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9 h 307"/>
                                      <a:gd name="T46" fmla="*/ 1153 w 1168"/>
                                      <a:gd name="T47" fmla="*/ 129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8 h 307"/>
                                      <a:gd name="T62" fmla="*/ 966 w 1168"/>
                                      <a:gd name="T63" fmla="*/ 293 h 307"/>
                                      <a:gd name="T64" fmla="*/ 923 w 1168"/>
                                      <a:gd name="T65" fmla="*/ 283 h 307"/>
                                      <a:gd name="T66" fmla="*/ 197 w 1168"/>
                                      <a:gd name="T67" fmla="*/ 283 h 307"/>
                                      <a:gd name="T68" fmla="*/ 173 w 1168"/>
                                      <a:gd name="T69" fmla="*/ 274 h 307"/>
                                      <a:gd name="T70" fmla="*/ 144 w 1168"/>
                                      <a:gd name="T71" fmla="*/ 264 h 307"/>
                                      <a:gd name="T72" fmla="*/ 125 w 1168"/>
                                      <a:gd name="T73" fmla="*/ 254 h 307"/>
                                      <a:gd name="T74" fmla="*/ 106 w 1168"/>
                                      <a:gd name="T75" fmla="*/ 245 h 307"/>
                                      <a:gd name="T76" fmla="*/ 86 w 1168"/>
                                      <a:gd name="T77" fmla="*/ 235 h 307"/>
                                      <a:gd name="T78" fmla="*/ 34 w 1168"/>
                                      <a:gd name="T79" fmla="*/ 173 h 307"/>
                                      <a:gd name="T80" fmla="*/ 24 w 1168"/>
                                      <a:gd name="T81" fmla="*/ 163 h 307"/>
                                      <a:gd name="T82" fmla="*/ 19 w 1168"/>
                                      <a:gd name="T83" fmla="*/ 144 h 307"/>
                                      <a:gd name="T84" fmla="*/ 10 w 1168"/>
                                      <a:gd name="T85" fmla="*/ 120 h 307"/>
                                      <a:gd name="T86" fmla="*/ 14 w 1168"/>
                                      <a:gd name="T87" fmla="*/ 43 h 307"/>
                                      <a:gd name="T88" fmla="*/ 24 w 1168"/>
                                      <a:gd name="T89" fmla="*/ 24 h 307"/>
                                      <a:gd name="T90" fmla="*/ 24 w 1168"/>
                                      <a:gd name="T91" fmla="*/ 0 h 30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168" h="307">
                                        <a:moveTo>
                                          <a:pt x="24" y="0"/>
                                        </a:moveTo>
                                        <a:lnTo>
                                          <a:pt x="14" y="14"/>
                                        </a:lnTo>
                                        <a:lnTo>
                                          <a:pt x="14" y="24"/>
                                        </a:lnTo>
                                        <a:lnTo>
                                          <a:pt x="10" y="33"/>
                                        </a:lnTo>
                                        <a:lnTo>
                                          <a:pt x="10" y="38"/>
                                        </a:lnTo>
                                        <a:lnTo>
                                          <a:pt x="5" y="43"/>
                                        </a:lnTo>
                                        <a:lnTo>
                                          <a:pt x="5" y="57"/>
                                        </a:lnTo>
                                        <a:lnTo>
                                          <a:pt x="0" y="67"/>
                                        </a:lnTo>
                                        <a:lnTo>
                                          <a:pt x="0" y="120"/>
                                        </a:lnTo>
                                        <a:lnTo>
                                          <a:pt x="5" y="125"/>
                                        </a:lnTo>
                                        <a:lnTo>
                                          <a:pt x="5" y="139"/>
                                        </a:lnTo>
                                        <a:lnTo>
                                          <a:pt x="10" y="144"/>
                                        </a:lnTo>
                                        <a:lnTo>
                                          <a:pt x="10" y="149"/>
                                        </a:lnTo>
                                        <a:lnTo>
                                          <a:pt x="14" y="153"/>
                                        </a:lnTo>
                                        <a:lnTo>
                                          <a:pt x="14" y="163"/>
                                        </a:lnTo>
                                        <a:lnTo>
                                          <a:pt x="19" y="173"/>
                                        </a:lnTo>
                                        <a:lnTo>
                                          <a:pt x="24" y="177"/>
                                        </a:lnTo>
                                        <a:lnTo>
                                          <a:pt x="24" y="182"/>
                                        </a:lnTo>
                                        <a:lnTo>
                                          <a:pt x="34" y="187"/>
                                        </a:lnTo>
                                        <a:lnTo>
                                          <a:pt x="34" y="192"/>
                                        </a:lnTo>
                                        <a:lnTo>
                                          <a:pt x="86" y="245"/>
                                        </a:lnTo>
                                        <a:lnTo>
                                          <a:pt x="91" y="245"/>
                                        </a:lnTo>
                                        <a:lnTo>
                                          <a:pt x="101" y="254"/>
                                        </a:lnTo>
                                        <a:lnTo>
                                          <a:pt x="106" y="254"/>
                                        </a:lnTo>
                                        <a:lnTo>
                                          <a:pt x="110" y="259"/>
                                        </a:lnTo>
                                        <a:lnTo>
                                          <a:pt x="120" y="264"/>
                                        </a:lnTo>
                                        <a:lnTo>
                                          <a:pt x="125" y="264"/>
                                        </a:lnTo>
                                        <a:lnTo>
                                          <a:pt x="130" y="269"/>
                                        </a:lnTo>
                                        <a:lnTo>
                                          <a:pt x="139" y="274"/>
                                        </a:lnTo>
                                        <a:lnTo>
                                          <a:pt x="144" y="274"/>
                                        </a:lnTo>
                                        <a:lnTo>
                                          <a:pt x="154" y="278"/>
                                        </a:lnTo>
                                        <a:lnTo>
                                          <a:pt x="163" y="278"/>
                                        </a:lnTo>
                                        <a:lnTo>
                                          <a:pt x="163" y="283"/>
                                        </a:lnTo>
                                        <a:lnTo>
                                          <a:pt x="178" y="288"/>
                                        </a:lnTo>
                                        <a:lnTo>
                                          <a:pt x="187" y="288"/>
                                        </a:lnTo>
                                        <a:lnTo>
                                          <a:pt x="197" y="293"/>
                                        </a:lnTo>
                                        <a:lnTo>
                                          <a:pt x="923" y="293"/>
                                        </a:lnTo>
                                        <a:lnTo>
                                          <a:pt x="932" y="298"/>
                                        </a:lnTo>
                                        <a:lnTo>
                                          <a:pt x="956" y="298"/>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50"/>
                                        </a:lnTo>
                                        <a:lnTo>
                                          <a:pt x="1144" y="235"/>
                                        </a:lnTo>
                                        <a:lnTo>
                                          <a:pt x="1144" y="226"/>
                                        </a:lnTo>
                                        <a:lnTo>
                                          <a:pt x="1148" y="216"/>
                                        </a:lnTo>
                                        <a:lnTo>
                                          <a:pt x="1148" y="211"/>
                                        </a:lnTo>
                                        <a:lnTo>
                                          <a:pt x="1153" y="202"/>
                                        </a:lnTo>
                                        <a:lnTo>
                                          <a:pt x="1153" y="192"/>
                                        </a:lnTo>
                                        <a:lnTo>
                                          <a:pt x="1158" y="187"/>
                                        </a:lnTo>
                                        <a:lnTo>
                                          <a:pt x="1158" y="168"/>
                                        </a:lnTo>
                                        <a:lnTo>
                                          <a:pt x="1163" y="158"/>
                                        </a:lnTo>
                                        <a:lnTo>
                                          <a:pt x="1163" y="129"/>
                                        </a:lnTo>
                                        <a:lnTo>
                                          <a:pt x="1168" y="120"/>
                                        </a:lnTo>
                                        <a:lnTo>
                                          <a:pt x="1168" y="0"/>
                                        </a:lnTo>
                                        <a:lnTo>
                                          <a:pt x="29" y="0"/>
                                        </a:lnTo>
                                        <a:lnTo>
                                          <a:pt x="24" y="0"/>
                                        </a:lnTo>
                                        <a:lnTo>
                                          <a:pt x="34" y="9"/>
                                        </a:lnTo>
                                        <a:lnTo>
                                          <a:pt x="29" y="9"/>
                                        </a:lnTo>
                                        <a:lnTo>
                                          <a:pt x="1163" y="9"/>
                                        </a:lnTo>
                                        <a:lnTo>
                                          <a:pt x="1158" y="4"/>
                                        </a:lnTo>
                                        <a:lnTo>
                                          <a:pt x="1158" y="120"/>
                                        </a:lnTo>
                                        <a:lnTo>
                                          <a:pt x="1153" y="129"/>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8"/>
                                        </a:lnTo>
                                        <a:lnTo>
                                          <a:pt x="995" y="298"/>
                                        </a:lnTo>
                                        <a:lnTo>
                                          <a:pt x="985" y="293"/>
                                        </a:lnTo>
                                        <a:lnTo>
                                          <a:pt x="966" y="293"/>
                                        </a:lnTo>
                                        <a:lnTo>
                                          <a:pt x="956" y="288"/>
                                        </a:lnTo>
                                        <a:lnTo>
                                          <a:pt x="932" y="288"/>
                                        </a:lnTo>
                                        <a:lnTo>
                                          <a:pt x="923" y="283"/>
                                        </a:lnTo>
                                        <a:lnTo>
                                          <a:pt x="879" y="283"/>
                                        </a:lnTo>
                                        <a:lnTo>
                                          <a:pt x="538" y="283"/>
                                        </a:lnTo>
                                        <a:lnTo>
                                          <a:pt x="197" y="283"/>
                                        </a:lnTo>
                                        <a:lnTo>
                                          <a:pt x="187" y="278"/>
                                        </a:lnTo>
                                        <a:lnTo>
                                          <a:pt x="178" y="278"/>
                                        </a:lnTo>
                                        <a:lnTo>
                                          <a:pt x="173" y="274"/>
                                        </a:lnTo>
                                        <a:lnTo>
                                          <a:pt x="163" y="269"/>
                                        </a:lnTo>
                                        <a:lnTo>
                                          <a:pt x="154" y="269"/>
                                        </a:lnTo>
                                        <a:lnTo>
                                          <a:pt x="144" y="264"/>
                                        </a:lnTo>
                                        <a:lnTo>
                                          <a:pt x="139" y="264"/>
                                        </a:lnTo>
                                        <a:lnTo>
                                          <a:pt x="139" y="259"/>
                                        </a:lnTo>
                                        <a:lnTo>
                                          <a:pt x="125" y="254"/>
                                        </a:lnTo>
                                        <a:lnTo>
                                          <a:pt x="120" y="254"/>
                                        </a:lnTo>
                                        <a:lnTo>
                                          <a:pt x="120" y="250"/>
                                        </a:lnTo>
                                        <a:lnTo>
                                          <a:pt x="106" y="245"/>
                                        </a:lnTo>
                                        <a:lnTo>
                                          <a:pt x="101" y="245"/>
                                        </a:lnTo>
                                        <a:lnTo>
                                          <a:pt x="91" y="235"/>
                                        </a:lnTo>
                                        <a:lnTo>
                                          <a:pt x="86" y="235"/>
                                        </a:lnTo>
                                        <a:lnTo>
                                          <a:pt x="43" y="192"/>
                                        </a:lnTo>
                                        <a:lnTo>
                                          <a:pt x="43" y="187"/>
                                        </a:lnTo>
                                        <a:lnTo>
                                          <a:pt x="34" y="173"/>
                                        </a:lnTo>
                                        <a:lnTo>
                                          <a:pt x="34" y="177"/>
                                        </a:lnTo>
                                        <a:lnTo>
                                          <a:pt x="29" y="163"/>
                                        </a:lnTo>
                                        <a:lnTo>
                                          <a:pt x="24" y="163"/>
                                        </a:lnTo>
                                        <a:lnTo>
                                          <a:pt x="24" y="153"/>
                                        </a:lnTo>
                                        <a:lnTo>
                                          <a:pt x="19" y="149"/>
                                        </a:lnTo>
                                        <a:lnTo>
                                          <a:pt x="19" y="144"/>
                                        </a:lnTo>
                                        <a:lnTo>
                                          <a:pt x="14" y="139"/>
                                        </a:lnTo>
                                        <a:lnTo>
                                          <a:pt x="14" y="125"/>
                                        </a:lnTo>
                                        <a:lnTo>
                                          <a:pt x="10" y="120"/>
                                        </a:lnTo>
                                        <a:lnTo>
                                          <a:pt x="10" y="67"/>
                                        </a:lnTo>
                                        <a:lnTo>
                                          <a:pt x="14" y="57"/>
                                        </a:lnTo>
                                        <a:lnTo>
                                          <a:pt x="14" y="43"/>
                                        </a:lnTo>
                                        <a:lnTo>
                                          <a:pt x="19" y="38"/>
                                        </a:lnTo>
                                        <a:lnTo>
                                          <a:pt x="19" y="33"/>
                                        </a:lnTo>
                                        <a:lnTo>
                                          <a:pt x="24" y="24"/>
                                        </a:lnTo>
                                        <a:lnTo>
                                          <a:pt x="24" y="14"/>
                                        </a:lnTo>
                                        <a:lnTo>
                                          <a:pt x="34" y="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6" name="Freeform 1204"/>
                                <wps:cNvSpPr>
                                  <a:spLocks/>
                                </wps:cNvSpPr>
                                <wps:spPr bwMode="auto">
                                  <a:xfrm>
                                    <a:off x="3421" y="159"/>
                                    <a:ext cx="20" cy="759"/>
                                  </a:xfrm>
                                  <a:custGeom>
                                    <a:avLst/>
                                    <a:gdLst>
                                      <a:gd name="T0" fmla="*/ 0 w 20"/>
                                      <a:gd name="T1" fmla="*/ 750 h 759"/>
                                      <a:gd name="T2" fmla="*/ 0 w 20"/>
                                      <a:gd name="T3" fmla="*/ 754 h 759"/>
                                      <a:gd name="T4" fmla="*/ 5 w 20"/>
                                      <a:gd name="T5" fmla="*/ 754 h 759"/>
                                      <a:gd name="T6" fmla="*/ 5 w 20"/>
                                      <a:gd name="T7" fmla="*/ 759 h 759"/>
                                      <a:gd name="T8" fmla="*/ 15 w 20"/>
                                      <a:gd name="T9" fmla="*/ 759 h 759"/>
                                      <a:gd name="T10" fmla="*/ 15 w 20"/>
                                      <a:gd name="T11" fmla="*/ 754 h 759"/>
                                      <a:gd name="T12" fmla="*/ 20 w 20"/>
                                      <a:gd name="T13" fmla="*/ 754 h 759"/>
                                      <a:gd name="T14" fmla="*/ 20 w 20"/>
                                      <a:gd name="T15" fmla="*/ 4 h 759"/>
                                      <a:gd name="T16" fmla="*/ 15 w 20"/>
                                      <a:gd name="T17" fmla="*/ 4 h 759"/>
                                      <a:gd name="T18" fmla="*/ 15 w 20"/>
                                      <a:gd name="T19" fmla="*/ 0 h 759"/>
                                      <a:gd name="T20" fmla="*/ 5 w 20"/>
                                      <a:gd name="T21" fmla="*/ 0 h 759"/>
                                      <a:gd name="T22" fmla="*/ 5 w 20"/>
                                      <a:gd name="T23" fmla="*/ 4 h 759"/>
                                      <a:gd name="T24" fmla="*/ 0 w 20"/>
                                      <a:gd name="T25" fmla="*/ 4 h 759"/>
                                      <a:gd name="T26" fmla="*/ 0 w 20"/>
                                      <a:gd name="T27" fmla="*/ 9 h 759"/>
                                      <a:gd name="T28" fmla="*/ 0 w 20"/>
                                      <a:gd name="T29" fmla="*/ 750 h 7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9">
                                        <a:moveTo>
                                          <a:pt x="0" y="750"/>
                                        </a:moveTo>
                                        <a:lnTo>
                                          <a:pt x="0" y="754"/>
                                        </a:lnTo>
                                        <a:lnTo>
                                          <a:pt x="5" y="754"/>
                                        </a:lnTo>
                                        <a:lnTo>
                                          <a:pt x="5" y="759"/>
                                        </a:lnTo>
                                        <a:lnTo>
                                          <a:pt x="15" y="759"/>
                                        </a:lnTo>
                                        <a:lnTo>
                                          <a:pt x="15" y="754"/>
                                        </a:lnTo>
                                        <a:lnTo>
                                          <a:pt x="20" y="754"/>
                                        </a:lnTo>
                                        <a:lnTo>
                                          <a:pt x="20" y="4"/>
                                        </a:lnTo>
                                        <a:lnTo>
                                          <a:pt x="15" y="4"/>
                                        </a:lnTo>
                                        <a:lnTo>
                                          <a:pt x="15" y="0"/>
                                        </a:lnTo>
                                        <a:lnTo>
                                          <a:pt x="5" y="0"/>
                                        </a:lnTo>
                                        <a:lnTo>
                                          <a:pt x="5"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7" name="Freeform 1205"/>
                                <wps:cNvSpPr>
                                  <a:spLocks/>
                                </wps:cNvSpPr>
                                <wps:spPr bwMode="auto">
                                  <a:xfrm>
                                    <a:off x="4104" y="159"/>
                                    <a:ext cx="19" cy="759"/>
                                  </a:xfrm>
                                  <a:custGeom>
                                    <a:avLst/>
                                    <a:gdLst>
                                      <a:gd name="T0" fmla="*/ 0 w 19"/>
                                      <a:gd name="T1" fmla="*/ 750 h 759"/>
                                      <a:gd name="T2" fmla="*/ 0 w 19"/>
                                      <a:gd name="T3" fmla="*/ 754 h 759"/>
                                      <a:gd name="T4" fmla="*/ 4 w 19"/>
                                      <a:gd name="T5" fmla="*/ 754 h 759"/>
                                      <a:gd name="T6" fmla="*/ 4 w 19"/>
                                      <a:gd name="T7" fmla="*/ 759 h 759"/>
                                      <a:gd name="T8" fmla="*/ 14 w 19"/>
                                      <a:gd name="T9" fmla="*/ 759 h 759"/>
                                      <a:gd name="T10" fmla="*/ 14 w 19"/>
                                      <a:gd name="T11" fmla="*/ 754 h 759"/>
                                      <a:gd name="T12" fmla="*/ 19 w 19"/>
                                      <a:gd name="T13" fmla="*/ 754 h 759"/>
                                      <a:gd name="T14" fmla="*/ 19 w 19"/>
                                      <a:gd name="T15" fmla="*/ 4 h 759"/>
                                      <a:gd name="T16" fmla="*/ 14 w 19"/>
                                      <a:gd name="T17" fmla="*/ 4 h 759"/>
                                      <a:gd name="T18" fmla="*/ 14 w 19"/>
                                      <a:gd name="T19" fmla="*/ 0 h 759"/>
                                      <a:gd name="T20" fmla="*/ 4 w 19"/>
                                      <a:gd name="T21" fmla="*/ 0 h 759"/>
                                      <a:gd name="T22" fmla="*/ 4 w 19"/>
                                      <a:gd name="T23" fmla="*/ 4 h 759"/>
                                      <a:gd name="T24" fmla="*/ 0 w 19"/>
                                      <a:gd name="T25" fmla="*/ 4 h 759"/>
                                      <a:gd name="T26" fmla="*/ 0 w 19"/>
                                      <a:gd name="T27" fmla="*/ 9 h 759"/>
                                      <a:gd name="T28" fmla="*/ 0 w 19"/>
                                      <a:gd name="T29" fmla="*/ 750 h 7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9">
                                        <a:moveTo>
                                          <a:pt x="0" y="750"/>
                                        </a:moveTo>
                                        <a:lnTo>
                                          <a:pt x="0" y="754"/>
                                        </a:lnTo>
                                        <a:lnTo>
                                          <a:pt x="4" y="754"/>
                                        </a:lnTo>
                                        <a:lnTo>
                                          <a:pt x="4" y="759"/>
                                        </a:lnTo>
                                        <a:lnTo>
                                          <a:pt x="14" y="759"/>
                                        </a:lnTo>
                                        <a:lnTo>
                                          <a:pt x="14" y="754"/>
                                        </a:lnTo>
                                        <a:lnTo>
                                          <a:pt x="19" y="754"/>
                                        </a:lnTo>
                                        <a:lnTo>
                                          <a:pt x="19" y="4"/>
                                        </a:lnTo>
                                        <a:lnTo>
                                          <a:pt x="14" y="4"/>
                                        </a:lnTo>
                                        <a:lnTo>
                                          <a:pt x="14" y="0"/>
                                        </a:lnTo>
                                        <a:lnTo>
                                          <a:pt x="4" y="0"/>
                                        </a:lnTo>
                                        <a:lnTo>
                                          <a:pt x="4"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8" name="Freeform 1206"/>
                                <wps:cNvSpPr>
                                  <a:spLocks/>
                                </wps:cNvSpPr>
                                <wps:spPr bwMode="auto">
                                  <a:xfrm>
                                    <a:off x="3417" y="87"/>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8 h 153"/>
                                      <a:gd name="T14" fmla="*/ 91 w 706"/>
                                      <a:gd name="T15" fmla="*/ 24 h 153"/>
                                      <a:gd name="T16" fmla="*/ 153 w 706"/>
                                      <a:gd name="T17" fmla="*/ 24 h 153"/>
                                      <a:gd name="T18" fmla="*/ 192 w 706"/>
                                      <a:gd name="T19" fmla="*/ 24 h 153"/>
                                      <a:gd name="T20" fmla="*/ 225 w 706"/>
                                      <a:gd name="T21" fmla="*/ 28 h 153"/>
                                      <a:gd name="T22" fmla="*/ 245 w 706"/>
                                      <a:gd name="T23" fmla="*/ 38 h 153"/>
                                      <a:gd name="T24" fmla="*/ 254 w 706"/>
                                      <a:gd name="T25" fmla="*/ 43 h 153"/>
                                      <a:gd name="T26" fmla="*/ 269 w 706"/>
                                      <a:gd name="T27" fmla="*/ 62 h 153"/>
                                      <a:gd name="T28" fmla="*/ 297 w 706"/>
                                      <a:gd name="T29" fmla="*/ 96 h 153"/>
                                      <a:gd name="T30" fmla="*/ 317 w 706"/>
                                      <a:gd name="T31" fmla="*/ 110 h 153"/>
                                      <a:gd name="T32" fmla="*/ 350 w 706"/>
                                      <a:gd name="T33" fmla="*/ 144 h 153"/>
                                      <a:gd name="T34" fmla="*/ 365 w 706"/>
                                      <a:gd name="T35" fmla="*/ 153 h 153"/>
                                      <a:gd name="T36" fmla="*/ 528 w 706"/>
                                      <a:gd name="T37" fmla="*/ 149 h 153"/>
                                      <a:gd name="T38" fmla="*/ 552 w 706"/>
                                      <a:gd name="T39" fmla="*/ 139 h 153"/>
                                      <a:gd name="T40" fmla="*/ 581 w 706"/>
                                      <a:gd name="T41" fmla="*/ 134 h 153"/>
                                      <a:gd name="T42" fmla="*/ 600 w 706"/>
                                      <a:gd name="T43" fmla="*/ 125 h 153"/>
                                      <a:gd name="T44" fmla="*/ 619 w 706"/>
                                      <a:gd name="T45" fmla="*/ 120 h 153"/>
                                      <a:gd name="T46" fmla="*/ 639 w 706"/>
                                      <a:gd name="T47" fmla="*/ 110 h 153"/>
                                      <a:gd name="T48" fmla="*/ 658 w 706"/>
                                      <a:gd name="T49" fmla="*/ 105 h 153"/>
                                      <a:gd name="T50" fmla="*/ 682 w 706"/>
                                      <a:gd name="T51" fmla="*/ 96 h 153"/>
                                      <a:gd name="T52" fmla="*/ 706 w 706"/>
                                      <a:gd name="T53" fmla="*/ 86 h 153"/>
                                      <a:gd name="T54" fmla="*/ 691 w 706"/>
                                      <a:gd name="T55" fmla="*/ 72 h 153"/>
                                      <a:gd name="T56" fmla="*/ 672 w 706"/>
                                      <a:gd name="T57" fmla="*/ 76 h 153"/>
                                      <a:gd name="T58" fmla="*/ 648 w 706"/>
                                      <a:gd name="T59" fmla="*/ 86 h 153"/>
                                      <a:gd name="T60" fmla="*/ 629 w 706"/>
                                      <a:gd name="T61" fmla="*/ 91 h 153"/>
                                      <a:gd name="T62" fmla="*/ 610 w 706"/>
                                      <a:gd name="T63" fmla="*/ 100 h 153"/>
                                      <a:gd name="T64" fmla="*/ 591 w 706"/>
                                      <a:gd name="T65" fmla="*/ 105 h 153"/>
                                      <a:gd name="T66" fmla="*/ 571 w 706"/>
                                      <a:gd name="T67" fmla="*/ 115 h 153"/>
                                      <a:gd name="T68" fmla="*/ 543 w 706"/>
                                      <a:gd name="T69" fmla="*/ 120 h 153"/>
                                      <a:gd name="T70" fmla="*/ 523 w 706"/>
                                      <a:gd name="T71" fmla="*/ 134 h 153"/>
                                      <a:gd name="T72" fmla="*/ 451 w 706"/>
                                      <a:gd name="T73" fmla="*/ 134 h 153"/>
                                      <a:gd name="T74" fmla="*/ 355 w 706"/>
                                      <a:gd name="T75" fmla="*/ 129 h 153"/>
                                      <a:gd name="T76" fmla="*/ 355 w 706"/>
                                      <a:gd name="T77" fmla="*/ 125 h 153"/>
                                      <a:gd name="T78" fmla="*/ 326 w 706"/>
                                      <a:gd name="T79" fmla="*/ 100 h 153"/>
                                      <a:gd name="T80" fmla="*/ 317 w 706"/>
                                      <a:gd name="T81" fmla="*/ 86 h 153"/>
                                      <a:gd name="T82" fmla="*/ 288 w 706"/>
                                      <a:gd name="T83" fmla="*/ 52 h 153"/>
                                      <a:gd name="T84" fmla="*/ 273 w 706"/>
                                      <a:gd name="T85" fmla="*/ 43 h 153"/>
                                      <a:gd name="T86" fmla="*/ 264 w 706"/>
                                      <a:gd name="T87" fmla="*/ 33 h 153"/>
                                      <a:gd name="T88" fmla="*/ 254 w 706"/>
                                      <a:gd name="T89" fmla="*/ 19 h 153"/>
                                      <a:gd name="T90" fmla="*/ 240 w 706"/>
                                      <a:gd name="T91" fmla="*/ 14 h 153"/>
                                      <a:gd name="T92" fmla="*/ 221 w 706"/>
                                      <a:gd name="T93" fmla="*/ 4 h 153"/>
                                      <a:gd name="T94" fmla="*/ 148 w 706"/>
                                      <a:gd name="T95" fmla="*/ 0 h 153"/>
                                      <a:gd name="T96" fmla="*/ 105 w 706"/>
                                      <a:gd name="T97" fmla="*/ 9 h 153"/>
                                      <a:gd name="T98" fmla="*/ 67 w 706"/>
                                      <a:gd name="T99" fmla="*/ 19 h 153"/>
                                      <a:gd name="T100" fmla="*/ 72 w 706"/>
                                      <a:gd name="T101" fmla="*/ 19 h 153"/>
                                      <a:gd name="T102" fmla="*/ 24 w 706"/>
                                      <a:gd name="T103" fmla="*/ 28 h 153"/>
                                      <a:gd name="T104" fmla="*/ 19 w 706"/>
                                      <a:gd name="T105" fmla="*/ 38 h 153"/>
                                      <a:gd name="T106" fmla="*/ 9 w 706"/>
                                      <a:gd name="T107" fmla="*/ 43 h 153"/>
                                      <a:gd name="T108" fmla="*/ 0 w 706"/>
                                      <a:gd name="T109" fmla="*/ 81 h 15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8"/>
                                        </a:lnTo>
                                        <a:lnTo>
                                          <a:pt x="76" y="28"/>
                                        </a:lnTo>
                                        <a:lnTo>
                                          <a:pt x="91" y="28"/>
                                        </a:lnTo>
                                        <a:lnTo>
                                          <a:pt x="91" y="24"/>
                                        </a:lnTo>
                                        <a:lnTo>
                                          <a:pt x="105" y="28"/>
                                        </a:lnTo>
                                        <a:lnTo>
                                          <a:pt x="115" y="24"/>
                                        </a:lnTo>
                                        <a:lnTo>
                                          <a:pt x="153" y="24"/>
                                        </a:lnTo>
                                        <a:lnTo>
                                          <a:pt x="158" y="19"/>
                                        </a:lnTo>
                                        <a:lnTo>
                                          <a:pt x="182" y="19"/>
                                        </a:lnTo>
                                        <a:lnTo>
                                          <a:pt x="192" y="24"/>
                                        </a:lnTo>
                                        <a:lnTo>
                                          <a:pt x="211" y="24"/>
                                        </a:lnTo>
                                        <a:lnTo>
                                          <a:pt x="216" y="28"/>
                                        </a:lnTo>
                                        <a:lnTo>
                                          <a:pt x="225" y="28"/>
                                        </a:lnTo>
                                        <a:lnTo>
                                          <a:pt x="230" y="33"/>
                                        </a:lnTo>
                                        <a:lnTo>
                                          <a:pt x="240" y="38"/>
                                        </a:lnTo>
                                        <a:lnTo>
                                          <a:pt x="245" y="38"/>
                                        </a:lnTo>
                                        <a:lnTo>
                                          <a:pt x="249" y="43"/>
                                        </a:lnTo>
                                        <a:lnTo>
                                          <a:pt x="254" y="38"/>
                                        </a:lnTo>
                                        <a:lnTo>
                                          <a:pt x="254" y="43"/>
                                        </a:lnTo>
                                        <a:lnTo>
                                          <a:pt x="264" y="52"/>
                                        </a:lnTo>
                                        <a:lnTo>
                                          <a:pt x="269" y="57"/>
                                        </a:lnTo>
                                        <a:lnTo>
                                          <a:pt x="269" y="62"/>
                                        </a:lnTo>
                                        <a:lnTo>
                                          <a:pt x="283" y="76"/>
                                        </a:lnTo>
                                        <a:lnTo>
                                          <a:pt x="283" y="81"/>
                                        </a:lnTo>
                                        <a:lnTo>
                                          <a:pt x="297" y="96"/>
                                        </a:lnTo>
                                        <a:lnTo>
                                          <a:pt x="297" y="100"/>
                                        </a:lnTo>
                                        <a:lnTo>
                                          <a:pt x="312" y="115"/>
                                        </a:lnTo>
                                        <a:lnTo>
                                          <a:pt x="317" y="110"/>
                                        </a:lnTo>
                                        <a:lnTo>
                                          <a:pt x="312" y="115"/>
                                        </a:lnTo>
                                        <a:lnTo>
                                          <a:pt x="341" y="144"/>
                                        </a:lnTo>
                                        <a:lnTo>
                                          <a:pt x="350" y="144"/>
                                        </a:lnTo>
                                        <a:lnTo>
                                          <a:pt x="350" y="149"/>
                                        </a:lnTo>
                                        <a:lnTo>
                                          <a:pt x="360" y="149"/>
                                        </a:lnTo>
                                        <a:lnTo>
                                          <a:pt x="365" y="153"/>
                                        </a:lnTo>
                                        <a:lnTo>
                                          <a:pt x="461" y="153"/>
                                        </a:lnTo>
                                        <a:lnTo>
                                          <a:pt x="466" y="149"/>
                                        </a:lnTo>
                                        <a:lnTo>
                                          <a:pt x="528" y="149"/>
                                        </a:lnTo>
                                        <a:lnTo>
                                          <a:pt x="533" y="144"/>
                                        </a:lnTo>
                                        <a:lnTo>
                                          <a:pt x="547" y="144"/>
                                        </a:lnTo>
                                        <a:lnTo>
                                          <a:pt x="552" y="139"/>
                                        </a:lnTo>
                                        <a:lnTo>
                                          <a:pt x="562" y="139"/>
                                        </a:lnTo>
                                        <a:lnTo>
                                          <a:pt x="567" y="134"/>
                                        </a:lnTo>
                                        <a:lnTo>
                                          <a:pt x="581" y="134"/>
                                        </a:lnTo>
                                        <a:lnTo>
                                          <a:pt x="586" y="129"/>
                                        </a:lnTo>
                                        <a:lnTo>
                                          <a:pt x="595" y="129"/>
                                        </a:lnTo>
                                        <a:lnTo>
                                          <a:pt x="600" y="125"/>
                                        </a:lnTo>
                                        <a:lnTo>
                                          <a:pt x="610" y="125"/>
                                        </a:lnTo>
                                        <a:lnTo>
                                          <a:pt x="615" y="120"/>
                                        </a:lnTo>
                                        <a:lnTo>
                                          <a:pt x="619" y="120"/>
                                        </a:lnTo>
                                        <a:lnTo>
                                          <a:pt x="624" y="115"/>
                                        </a:lnTo>
                                        <a:lnTo>
                                          <a:pt x="634" y="115"/>
                                        </a:lnTo>
                                        <a:lnTo>
                                          <a:pt x="639" y="110"/>
                                        </a:lnTo>
                                        <a:lnTo>
                                          <a:pt x="643" y="110"/>
                                        </a:lnTo>
                                        <a:lnTo>
                                          <a:pt x="648" y="105"/>
                                        </a:lnTo>
                                        <a:lnTo>
                                          <a:pt x="658" y="105"/>
                                        </a:lnTo>
                                        <a:lnTo>
                                          <a:pt x="663" y="100"/>
                                        </a:lnTo>
                                        <a:lnTo>
                                          <a:pt x="672" y="96"/>
                                        </a:lnTo>
                                        <a:lnTo>
                                          <a:pt x="682" y="96"/>
                                        </a:lnTo>
                                        <a:lnTo>
                                          <a:pt x="687" y="91"/>
                                        </a:lnTo>
                                        <a:lnTo>
                                          <a:pt x="701" y="91"/>
                                        </a:lnTo>
                                        <a:lnTo>
                                          <a:pt x="706" y="86"/>
                                        </a:lnTo>
                                        <a:lnTo>
                                          <a:pt x="706" y="76"/>
                                        </a:lnTo>
                                        <a:lnTo>
                                          <a:pt x="701" y="72"/>
                                        </a:lnTo>
                                        <a:lnTo>
                                          <a:pt x="691" y="72"/>
                                        </a:lnTo>
                                        <a:lnTo>
                                          <a:pt x="696" y="72"/>
                                        </a:lnTo>
                                        <a:lnTo>
                                          <a:pt x="677" y="72"/>
                                        </a:lnTo>
                                        <a:lnTo>
                                          <a:pt x="672" y="76"/>
                                        </a:lnTo>
                                        <a:lnTo>
                                          <a:pt x="663" y="81"/>
                                        </a:lnTo>
                                        <a:lnTo>
                                          <a:pt x="653" y="81"/>
                                        </a:lnTo>
                                        <a:lnTo>
                                          <a:pt x="648" y="86"/>
                                        </a:lnTo>
                                        <a:lnTo>
                                          <a:pt x="639" y="86"/>
                                        </a:lnTo>
                                        <a:lnTo>
                                          <a:pt x="634" y="91"/>
                                        </a:lnTo>
                                        <a:lnTo>
                                          <a:pt x="629" y="91"/>
                                        </a:lnTo>
                                        <a:lnTo>
                                          <a:pt x="624" y="96"/>
                                        </a:lnTo>
                                        <a:lnTo>
                                          <a:pt x="615" y="96"/>
                                        </a:lnTo>
                                        <a:lnTo>
                                          <a:pt x="610" y="100"/>
                                        </a:lnTo>
                                        <a:lnTo>
                                          <a:pt x="605" y="100"/>
                                        </a:lnTo>
                                        <a:lnTo>
                                          <a:pt x="600" y="105"/>
                                        </a:lnTo>
                                        <a:lnTo>
                                          <a:pt x="591" y="105"/>
                                        </a:lnTo>
                                        <a:lnTo>
                                          <a:pt x="586" y="110"/>
                                        </a:lnTo>
                                        <a:lnTo>
                                          <a:pt x="576" y="110"/>
                                        </a:lnTo>
                                        <a:lnTo>
                                          <a:pt x="571" y="115"/>
                                        </a:lnTo>
                                        <a:lnTo>
                                          <a:pt x="557" y="115"/>
                                        </a:lnTo>
                                        <a:lnTo>
                                          <a:pt x="552" y="120"/>
                                        </a:lnTo>
                                        <a:lnTo>
                                          <a:pt x="543" y="120"/>
                                        </a:lnTo>
                                        <a:lnTo>
                                          <a:pt x="538" y="125"/>
                                        </a:lnTo>
                                        <a:lnTo>
                                          <a:pt x="528" y="125"/>
                                        </a:lnTo>
                                        <a:lnTo>
                                          <a:pt x="523" y="134"/>
                                        </a:lnTo>
                                        <a:lnTo>
                                          <a:pt x="528" y="129"/>
                                        </a:lnTo>
                                        <a:lnTo>
                                          <a:pt x="456" y="129"/>
                                        </a:lnTo>
                                        <a:lnTo>
                                          <a:pt x="451" y="134"/>
                                        </a:lnTo>
                                        <a:lnTo>
                                          <a:pt x="374" y="134"/>
                                        </a:lnTo>
                                        <a:lnTo>
                                          <a:pt x="370" y="129"/>
                                        </a:lnTo>
                                        <a:lnTo>
                                          <a:pt x="355" y="129"/>
                                        </a:lnTo>
                                        <a:lnTo>
                                          <a:pt x="360" y="129"/>
                                        </a:lnTo>
                                        <a:lnTo>
                                          <a:pt x="360" y="134"/>
                                        </a:lnTo>
                                        <a:lnTo>
                                          <a:pt x="355" y="125"/>
                                        </a:lnTo>
                                        <a:lnTo>
                                          <a:pt x="350" y="125"/>
                                        </a:lnTo>
                                        <a:lnTo>
                                          <a:pt x="331" y="105"/>
                                        </a:lnTo>
                                        <a:lnTo>
                                          <a:pt x="326" y="100"/>
                                        </a:lnTo>
                                        <a:lnTo>
                                          <a:pt x="321" y="96"/>
                                        </a:lnTo>
                                        <a:lnTo>
                                          <a:pt x="317" y="91"/>
                                        </a:lnTo>
                                        <a:lnTo>
                                          <a:pt x="317" y="86"/>
                                        </a:lnTo>
                                        <a:lnTo>
                                          <a:pt x="302" y="72"/>
                                        </a:lnTo>
                                        <a:lnTo>
                                          <a:pt x="302" y="67"/>
                                        </a:lnTo>
                                        <a:lnTo>
                                          <a:pt x="288" y="52"/>
                                        </a:lnTo>
                                        <a:lnTo>
                                          <a:pt x="288" y="48"/>
                                        </a:lnTo>
                                        <a:lnTo>
                                          <a:pt x="278" y="38"/>
                                        </a:lnTo>
                                        <a:lnTo>
                                          <a:pt x="273" y="43"/>
                                        </a:lnTo>
                                        <a:lnTo>
                                          <a:pt x="278" y="38"/>
                                        </a:lnTo>
                                        <a:lnTo>
                                          <a:pt x="269" y="28"/>
                                        </a:lnTo>
                                        <a:lnTo>
                                          <a:pt x="264" y="33"/>
                                        </a:lnTo>
                                        <a:lnTo>
                                          <a:pt x="264" y="28"/>
                                        </a:lnTo>
                                        <a:lnTo>
                                          <a:pt x="259" y="24"/>
                                        </a:lnTo>
                                        <a:lnTo>
                                          <a:pt x="254" y="19"/>
                                        </a:lnTo>
                                        <a:lnTo>
                                          <a:pt x="245" y="19"/>
                                        </a:lnTo>
                                        <a:lnTo>
                                          <a:pt x="249" y="19"/>
                                        </a:lnTo>
                                        <a:lnTo>
                                          <a:pt x="240" y="14"/>
                                        </a:lnTo>
                                        <a:lnTo>
                                          <a:pt x="235" y="9"/>
                                        </a:lnTo>
                                        <a:lnTo>
                                          <a:pt x="225" y="9"/>
                                        </a:lnTo>
                                        <a:lnTo>
                                          <a:pt x="221" y="4"/>
                                        </a:lnTo>
                                        <a:lnTo>
                                          <a:pt x="192" y="4"/>
                                        </a:lnTo>
                                        <a:lnTo>
                                          <a:pt x="182" y="0"/>
                                        </a:lnTo>
                                        <a:lnTo>
                                          <a:pt x="148" y="0"/>
                                        </a:lnTo>
                                        <a:lnTo>
                                          <a:pt x="144" y="4"/>
                                        </a:lnTo>
                                        <a:lnTo>
                                          <a:pt x="115" y="4"/>
                                        </a:lnTo>
                                        <a:lnTo>
                                          <a:pt x="105" y="9"/>
                                        </a:lnTo>
                                        <a:lnTo>
                                          <a:pt x="81" y="14"/>
                                        </a:lnTo>
                                        <a:lnTo>
                                          <a:pt x="81" y="19"/>
                                        </a:lnTo>
                                        <a:lnTo>
                                          <a:pt x="67" y="19"/>
                                        </a:lnTo>
                                        <a:lnTo>
                                          <a:pt x="62" y="28"/>
                                        </a:lnTo>
                                        <a:lnTo>
                                          <a:pt x="67" y="19"/>
                                        </a:lnTo>
                                        <a:lnTo>
                                          <a:pt x="72" y="19"/>
                                        </a:lnTo>
                                        <a:lnTo>
                                          <a:pt x="38" y="19"/>
                                        </a:lnTo>
                                        <a:lnTo>
                                          <a:pt x="33" y="24"/>
                                        </a:lnTo>
                                        <a:lnTo>
                                          <a:pt x="24" y="28"/>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9" name="Freeform 1207"/>
                                <wps:cNvSpPr>
                                  <a:spLocks/>
                                </wps:cNvSpPr>
                                <wps:spPr bwMode="auto">
                                  <a:xfrm>
                                    <a:off x="3253" y="120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4 h 19"/>
                                      <a:gd name="T10" fmla="*/ 5 w 1153"/>
                                      <a:gd name="T11" fmla="*/ 14 h 19"/>
                                      <a:gd name="T12" fmla="*/ 5 w 1153"/>
                                      <a:gd name="T13" fmla="*/ 19 h 19"/>
                                      <a:gd name="T14" fmla="*/ 1149 w 1153"/>
                                      <a:gd name="T15" fmla="*/ 19 h 19"/>
                                      <a:gd name="T16" fmla="*/ 1149 w 1153"/>
                                      <a:gd name="T17" fmla="*/ 14 h 19"/>
                                      <a:gd name="T18" fmla="*/ 1153 w 1153"/>
                                      <a:gd name="T19" fmla="*/ 14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4"/>
                                        </a:lnTo>
                                        <a:lnTo>
                                          <a:pt x="5" y="14"/>
                                        </a:lnTo>
                                        <a:lnTo>
                                          <a:pt x="5" y="19"/>
                                        </a:lnTo>
                                        <a:lnTo>
                                          <a:pt x="1149" y="19"/>
                                        </a:lnTo>
                                        <a:lnTo>
                                          <a:pt x="1149" y="14"/>
                                        </a:lnTo>
                                        <a:lnTo>
                                          <a:pt x="1153" y="14"/>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0" name="Rectangle 1208"/>
                                <wps:cNvSpPr>
                                  <a:spLocks noChangeArrowheads="1"/>
                                </wps:cNvSpPr>
                                <wps:spPr bwMode="auto">
                                  <a:xfrm>
                                    <a:off x="2273" y="43"/>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r w:rsidRPr="007B71B9">
                                        <w:rPr>
                                          <w:rFonts w:ascii="Arial" w:hAnsi="Arial" w:cs="Arial"/>
                                          <w:color w:val="000000"/>
                                          <w:sz w:val="25"/>
                                          <w:szCs w:val="30"/>
                                          <w:lang w:val="en-US"/>
                                        </w:rPr>
                                        <w:t>F</w:t>
                                      </w:r>
                                    </w:p>
                                  </w:txbxContent>
                                </wps:txbx>
                                <wps:bodyPr rot="0" vert="horz" wrap="square" lIns="0" tIns="0" rIns="0" bIns="0" anchor="t" anchorCtr="0" upright="1">
                                  <a:noAutofit/>
                                </wps:bodyPr>
                              </wps:wsp>
                              <wps:wsp>
                                <wps:cNvPr id="27751" name="Freeform 1209"/>
                                <wps:cNvSpPr>
                                  <a:spLocks/>
                                </wps:cNvSpPr>
                                <wps:spPr bwMode="auto">
                                  <a:xfrm>
                                    <a:off x="187" y="957"/>
                                    <a:ext cx="361" cy="245"/>
                                  </a:xfrm>
                                  <a:custGeom>
                                    <a:avLst/>
                                    <a:gdLst>
                                      <a:gd name="T0" fmla="*/ 15 w 361"/>
                                      <a:gd name="T1" fmla="*/ 0 h 245"/>
                                      <a:gd name="T2" fmla="*/ 5 w 361"/>
                                      <a:gd name="T3" fmla="*/ 0 h 245"/>
                                      <a:gd name="T4" fmla="*/ 5 w 361"/>
                                      <a:gd name="T5" fmla="*/ 4 h 245"/>
                                      <a:gd name="T6" fmla="*/ 0 w 361"/>
                                      <a:gd name="T7" fmla="*/ 4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0 h 245"/>
                                      <a:gd name="T24" fmla="*/ 356 w 361"/>
                                      <a:gd name="T25" fmla="*/ 230 h 245"/>
                                      <a:gd name="T26" fmla="*/ 356 w 361"/>
                                      <a:gd name="T27" fmla="*/ 226 h 245"/>
                                      <a:gd name="T28" fmla="*/ 15 w 361"/>
                                      <a:gd name="T29" fmla="*/ 0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15" y="0"/>
                                        </a:moveTo>
                                        <a:lnTo>
                                          <a:pt x="5" y="0"/>
                                        </a:lnTo>
                                        <a:lnTo>
                                          <a:pt x="5" y="4"/>
                                        </a:lnTo>
                                        <a:lnTo>
                                          <a:pt x="0" y="4"/>
                                        </a:lnTo>
                                        <a:lnTo>
                                          <a:pt x="0" y="14"/>
                                        </a:lnTo>
                                        <a:lnTo>
                                          <a:pt x="5" y="14"/>
                                        </a:lnTo>
                                        <a:lnTo>
                                          <a:pt x="5" y="19"/>
                                        </a:lnTo>
                                        <a:lnTo>
                                          <a:pt x="346" y="245"/>
                                        </a:lnTo>
                                        <a:lnTo>
                                          <a:pt x="356" y="245"/>
                                        </a:lnTo>
                                        <a:lnTo>
                                          <a:pt x="356" y="240"/>
                                        </a:lnTo>
                                        <a:lnTo>
                                          <a:pt x="361" y="240"/>
                                        </a:lnTo>
                                        <a:lnTo>
                                          <a:pt x="361" y="230"/>
                                        </a:lnTo>
                                        <a:lnTo>
                                          <a:pt x="356" y="230"/>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2" name="Freeform 1210"/>
                                <wps:cNvSpPr>
                                  <a:spLocks/>
                                </wps:cNvSpPr>
                                <wps:spPr bwMode="auto">
                                  <a:xfrm>
                                    <a:off x="529" y="957"/>
                                    <a:ext cx="360" cy="245"/>
                                  </a:xfrm>
                                  <a:custGeom>
                                    <a:avLst/>
                                    <a:gdLst>
                                      <a:gd name="T0" fmla="*/ 4 w 360"/>
                                      <a:gd name="T1" fmla="*/ 226 h 245"/>
                                      <a:gd name="T2" fmla="*/ 4 w 360"/>
                                      <a:gd name="T3" fmla="*/ 230 h 245"/>
                                      <a:gd name="T4" fmla="*/ 0 w 360"/>
                                      <a:gd name="T5" fmla="*/ 230 h 245"/>
                                      <a:gd name="T6" fmla="*/ 0 w 360"/>
                                      <a:gd name="T7" fmla="*/ 240 h 245"/>
                                      <a:gd name="T8" fmla="*/ 4 w 360"/>
                                      <a:gd name="T9" fmla="*/ 240 h 245"/>
                                      <a:gd name="T10" fmla="*/ 4 w 360"/>
                                      <a:gd name="T11" fmla="*/ 245 h 245"/>
                                      <a:gd name="T12" fmla="*/ 14 w 360"/>
                                      <a:gd name="T13" fmla="*/ 245 h 245"/>
                                      <a:gd name="T14" fmla="*/ 355 w 360"/>
                                      <a:gd name="T15" fmla="*/ 19 h 245"/>
                                      <a:gd name="T16" fmla="*/ 355 w 360"/>
                                      <a:gd name="T17" fmla="*/ 14 h 245"/>
                                      <a:gd name="T18" fmla="*/ 360 w 360"/>
                                      <a:gd name="T19" fmla="*/ 14 h 245"/>
                                      <a:gd name="T20" fmla="*/ 360 w 360"/>
                                      <a:gd name="T21" fmla="*/ 4 h 245"/>
                                      <a:gd name="T22" fmla="*/ 355 w 360"/>
                                      <a:gd name="T23" fmla="*/ 4 h 245"/>
                                      <a:gd name="T24" fmla="*/ 355 w 360"/>
                                      <a:gd name="T25" fmla="*/ 0 h 245"/>
                                      <a:gd name="T26" fmla="*/ 346 w 360"/>
                                      <a:gd name="T27" fmla="*/ 0 h 245"/>
                                      <a:gd name="T28" fmla="*/ 4 w 360"/>
                                      <a:gd name="T29" fmla="*/ 226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0" h="245">
                                        <a:moveTo>
                                          <a:pt x="4" y="226"/>
                                        </a:moveTo>
                                        <a:lnTo>
                                          <a:pt x="4" y="230"/>
                                        </a:lnTo>
                                        <a:lnTo>
                                          <a:pt x="0" y="230"/>
                                        </a:lnTo>
                                        <a:lnTo>
                                          <a:pt x="0" y="240"/>
                                        </a:lnTo>
                                        <a:lnTo>
                                          <a:pt x="4" y="240"/>
                                        </a:lnTo>
                                        <a:lnTo>
                                          <a:pt x="4" y="245"/>
                                        </a:lnTo>
                                        <a:lnTo>
                                          <a:pt x="14" y="245"/>
                                        </a:lnTo>
                                        <a:lnTo>
                                          <a:pt x="355" y="19"/>
                                        </a:lnTo>
                                        <a:lnTo>
                                          <a:pt x="355" y="14"/>
                                        </a:lnTo>
                                        <a:lnTo>
                                          <a:pt x="360" y="14"/>
                                        </a:lnTo>
                                        <a:lnTo>
                                          <a:pt x="360" y="4"/>
                                        </a:lnTo>
                                        <a:lnTo>
                                          <a:pt x="355" y="4"/>
                                        </a:lnTo>
                                        <a:lnTo>
                                          <a:pt x="355" y="0"/>
                                        </a:lnTo>
                                        <a:lnTo>
                                          <a:pt x="346" y="0"/>
                                        </a:lnTo>
                                        <a:lnTo>
                                          <a:pt x="4"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3" name="Freeform 1211"/>
                                <wps:cNvSpPr>
                                  <a:spLocks/>
                                </wps:cNvSpPr>
                                <wps:spPr bwMode="auto">
                                  <a:xfrm>
                                    <a:off x="1831" y="284"/>
                                    <a:ext cx="677" cy="1033"/>
                                  </a:xfrm>
                                  <a:custGeom>
                                    <a:avLst/>
                                    <a:gdLst>
                                      <a:gd name="T0" fmla="*/ 341 w 677"/>
                                      <a:gd name="T1" fmla="*/ 1033 h 1033"/>
                                      <a:gd name="T2" fmla="*/ 0 w 677"/>
                                      <a:gd name="T3" fmla="*/ 53 h 1033"/>
                                      <a:gd name="T4" fmla="*/ 5 w 677"/>
                                      <a:gd name="T5" fmla="*/ 43 h 1033"/>
                                      <a:gd name="T6" fmla="*/ 19 w 677"/>
                                      <a:gd name="T7" fmla="*/ 28 h 1033"/>
                                      <a:gd name="T8" fmla="*/ 24 w 677"/>
                                      <a:gd name="T9" fmla="*/ 24 h 1033"/>
                                      <a:gd name="T10" fmla="*/ 33 w 677"/>
                                      <a:gd name="T11" fmla="*/ 19 h 1033"/>
                                      <a:gd name="T12" fmla="*/ 43 w 677"/>
                                      <a:gd name="T13" fmla="*/ 14 h 1033"/>
                                      <a:gd name="T14" fmla="*/ 53 w 677"/>
                                      <a:gd name="T15" fmla="*/ 9 h 1033"/>
                                      <a:gd name="T16" fmla="*/ 72 w 677"/>
                                      <a:gd name="T17" fmla="*/ 4 h 1033"/>
                                      <a:gd name="T18" fmla="*/ 115 w 677"/>
                                      <a:gd name="T19" fmla="*/ 0 h 1033"/>
                                      <a:gd name="T20" fmla="*/ 182 w 677"/>
                                      <a:gd name="T21" fmla="*/ 4 h 1033"/>
                                      <a:gd name="T22" fmla="*/ 211 w 677"/>
                                      <a:gd name="T23" fmla="*/ 9 h 1033"/>
                                      <a:gd name="T24" fmla="*/ 226 w 677"/>
                                      <a:gd name="T25" fmla="*/ 14 h 1033"/>
                                      <a:gd name="T26" fmla="*/ 235 w 677"/>
                                      <a:gd name="T27" fmla="*/ 19 h 1033"/>
                                      <a:gd name="T28" fmla="*/ 240 w 677"/>
                                      <a:gd name="T29" fmla="*/ 24 h 1033"/>
                                      <a:gd name="T30" fmla="*/ 245 w 677"/>
                                      <a:gd name="T31" fmla="*/ 28 h 1033"/>
                                      <a:gd name="T32" fmla="*/ 250 w 677"/>
                                      <a:gd name="T33" fmla="*/ 33 h 1033"/>
                                      <a:gd name="T34" fmla="*/ 254 w 677"/>
                                      <a:gd name="T35" fmla="*/ 38 h 1033"/>
                                      <a:gd name="T36" fmla="*/ 259 w 677"/>
                                      <a:gd name="T37" fmla="*/ 43 h 1033"/>
                                      <a:gd name="T38" fmla="*/ 264 w 677"/>
                                      <a:gd name="T39" fmla="*/ 48 h 1033"/>
                                      <a:gd name="T40" fmla="*/ 278 w 677"/>
                                      <a:gd name="T41" fmla="*/ 62 h 1033"/>
                                      <a:gd name="T42" fmla="*/ 283 w 677"/>
                                      <a:gd name="T43" fmla="*/ 72 h 1033"/>
                                      <a:gd name="T44" fmla="*/ 288 w 677"/>
                                      <a:gd name="T45" fmla="*/ 77 h 1033"/>
                                      <a:gd name="T46" fmla="*/ 298 w 677"/>
                                      <a:gd name="T47" fmla="*/ 91 h 1033"/>
                                      <a:gd name="T48" fmla="*/ 303 w 677"/>
                                      <a:gd name="T49" fmla="*/ 101 h 1033"/>
                                      <a:gd name="T50" fmla="*/ 307 w 677"/>
                                      <a:gd name="T51" fmla="*/ 105 h 1033"/>
                                      <a:gd name="T52" fmla="*/ 312 w 677"/>
                                      <a:gd name="T53" fmla="*/ 110 h 1033"/>
                                      <a:gd name="T54" fmla="*/ 317 w 677"/>
                                      <a:gd name="T55" fmla="*/ 115 h 1033"/>
                                      <a:gd name="T56" fmla="*/ 322 w 677"/>
                                      <a:gd name="T57" fmla="*/ 120 h 1033"/>
                                      <a:gd name="T58" fmla="*/ 331 w 677"/>
                                      <a:gd name="T59" fmla="*/ 125 h 1033"/>
                                      <a:gd name="T60" fmla="*/ 341 w 677"/>
                                      <a:gd name="T61" fmla="*/ 129 h 1033"/>
                                      <a:gd name="T62" fmla="*/ 355 w 677"/>
                                      <a:gd name="T63" fmla="*/ 134 h 1033"/>
                                      <a:gd name="T64" fmla="*/ 379 w 677"/>
                                      <a:gd name="T65" fmla="*/ 139 h 1033"/>
                                      <a:gd name="T66" fmla="*/ 442 w 677"/>
                                      <a:gd name="T67" fmla="*/ 134 h 1033"/>
                                      <a:gd name="T68" fmla="*/ 480 w 677"/>
                                      <a:gd name="T69" fmla="*/ 129 h 1033"/>
                                      <a:gd name="T70" fmla="*/ 524 w 677"/>
                                      <a:gd name="T71" fmla="*/ 125 h 1033"/>
                                      <a:gd name="T72" fmla="*/ 548 w 677"/>
                                      <a:gd name="T73" fmla="*/ 120 h 1033"/>
                                      <a:gd name="T74" fmla="*/ 562 w 677"/>
                                      <a:gd name="T75" fmla="*/ 115 h 1033"/>
                                      <a:gd name="T76" fmla="*/ 581 w 677"/>
                                      <a:gd name="T77" fmla="*/ 110 h 1033"/>
                                      <a:gd name="T78" fmla="*/ 596 w 677"/>
                                      <a:gd name="T79" fmla="*/ 105 h 1033"/>
                                      <a:gd name="T80" fmla="*/ 605 w 677"/>
                                      <a:gd name="T81" fmla="*/ 101 h 1033"/>
                                      <a:gd name="T82" fmla="*/ 620 w 677"/>
                                      <a:gd name="T83" fmla="*/ 96 h 1033"/>
                                      <a:gd name="T84" fmla="*/ 634 w 677"/>
                                      <a:gd name="T85" fmla="*/ 91 h 1033"/>
                                      <a:gd name="T86" fmla="*/ 644 w 677"/>
                                      <a:gd name="T87" fmla="*/ 86 h 1033"/>
                                      <a:gd name="T88" fmla="*/ 653 w 677"/>
                                      <a:gd name="T89" fmla="*/ 81 h 1033"/>
                                      <a:gd name="T90" fmla="*/ 663 w 677"/>
                                      <a:gd name="T91" fmla="*/ 77 h 1033"/>
                                      <a:gd name="T92" fmla="*/ 677 w 677"/>
                                      <a:gd name="T93" fmla="*/ 72 h 10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77" h="1033">
                                        <a:moveTo>
                                          <a:pt x="677" y="807"/>
                                        </a:moveTo>
                                        <a:lnTo>
                                          <a:pt x="341" y="1033"/>
                                        </a:lnTo>
                                        <a:lnTo>
                                          <a:pt x="0" y="807"/>
                                        </a:lnTo>
                                        <a:lnTo>
                                          <a:pt x="0" y="53"/>
                                        </a:lnTo>
                                        <a:lnTo>
                                          <a:pt x="5" y="48"/>
                                        </a:lnTo>
                                        <a:lnTo>
                                          <a:pt x="5" y="43"/>
                                        </a:lnTo>
                                        <a:lnTo>
                                          <a:pt x="14" y="33"/>
                                        </a:lnTo>
                                        <a:lnTo>
                                          <a:pt x="19" y="28"/>
                                        </a:lnTo>
                                        <a:lnTo>
                                          <a:pt x="24" y="28"/>
                                        </a:lnTo>
                                        <a:lnTo>
                                          <a:pt x="24" y="24"/>
                                        </a:lnTo>
                                        <a:lnTo>
                                          <a:pt x="29" y="24"/>
                                        </a:lnTo>
                                        <a:lnTo>
                                          <a:pt x="33" y="19"/>
                                        </a:lnTo>
                                        <a:lnTo>
                                          <a:pt x="43" y="19"/>
                                        </a:lnTo>
                                        <a:lnTo>
                                          <a:pt x="43" y="14"/>
                                        </a:lnTo>
                                        <a:lnTo>
                                          <a:pt x="53" y="14"/>
                                        </a:lnTo>
                                        <a:lnTo>
                                          <a:pt x="53" y="9"/>
                                        </a:lnTo>
                                        <a:lnTo>
                                          <a:pt x="72" y="9"/>
                                        </a:lnTo>
                                        <a:lnTo>
                                          <a:pt x="72" y="4"/>
                                        </a:lnTo>
                                        <a:lnTo>
                                          <a:pt x="110" y="4"/>
                                        </a:lnTo>
                                        <a:lnTo>
                                          <a:pt x="115" y="0"/>
                                        </a:lnTo>
                                        <a:lnTo>
                                          <a:pt x="178" y="0"/>
                                        </a:lnTo>
                                        <a:lnTo>
                                          <a:pt x="182" y="4"/>
                                        </a:lnTo>
                                        <a:lnTo>
                                          <a:pt x="206" y="4"/>
                                        </a:lnTo>
                                        <a:lnTo>
                                          <a:pt x="211" y="9"/>
                                        </a:lnTo>
                                        <a:lnTo>
                                          <a:pt x="221" y="9"/>
                                        </a:lnTo>
                                        <a:lnTo>
                                          <a:pt x="226" y="14"/>
                                        </a:lnTo>
                                        <a:lnTo>
                                          <a:pt x="230" y="14"/>
                                        </a:lnTo>
                                        <a:lnTo>
                                          <a:pt x="235" y="19"/>
                                        </a:lnTo>
                                        <a:lnTo>
                                          <a:pt x="240" y="19"/>
                                        </a:lnTo>
                                        <a:lnTo>
                                          <a:pt x="240" y="24"/>
                                        </a:lnTo>
                                        <a:lnTo>
                                          <a:pt x="245" y="24"/>
                                        </a:lnTo>
                                        <a:lnTo>
                                          <a:pt x="245" y="28"/>
                                        </a:lnTo>
                                        <a:lnTo>
                                          <a:pt x="250" y="28"/>
                                        </a:lnTo>
                                        <a:lnTo>
                                          <a:pt x="250" y="33"/>
                                        </a:lnTo>
                                        <a:lnTo>
                                          <a:pt x="254" y="33"/>
                                        </a:lnTo>
                                        <a:lnTo>
                                          <a:pt x="254" y="38"/>
                                        </a:lnTo>
                                        <a:lnTo>
                                          <a:pt x="259" y="38"/>
                                        </a:lnTo>
                                        <a:lnTo>
                                          <a:pt x="259" y="43"/>
                                        </a:lnTo>
                                        <a:lnTo>
                                          <a:pt x="264" y="43"/>
                                        </a:lnTo>
                                        <a:lnTo>
                                          <a:pt x="264" y="48"/>
                                        </a:lnTo>
                                        <a:lnTo>
                                          <a:pt x="274" y="57"/>
                                        </a:lnTo>
                                        <a:lnTo>
                                          <a:pt x="278" y="62"/>
                                        </a:lnTo>
                                        <a:lnTo>
                                          <a:pt x="278" y="67"/>
                                        </a:lnTo>
                                        <a:lnTo>
                                          <a:pt x="283" y="72"/>
                                        </a:lnTo>
                                        <a:lnTo>
                                          <a:pt x="283" y="77"/>
                                        </a:lnTo>
                                        <a:lnTo>
                                          <a:pt x="288" y="77"/>
                                        </a:lnTo>
                                        <a:lnTo>
                                          <a:pt x="288" y="81"/>
                                        </a:lnTo>
                                        <a:lnTo>
                                          <a:pt x="298" y="91"/>
                                        </a:lnTo>
                                        <a:lnTo>
                                          <a:pt x="303" y="96"/>
                                        </a:lnTo>
                                        <a:lnTo>
                                          <a:pt x="303" y="101"/>
                                        </a:lnTo>
                                        <a:lnTo>
                                          <a:pt x="307" y="101"/>
                                        </a:lnTo>
                                        <a:lnTo>
                                          <a:pt x="307" y="105"/>
                                        </a:lnTo>
                                        <a:lnTo>
                                          <a:pt x="312" y="105"/>
                                        </a:lnTo>
                                        <a:lnTo>
                                          <a:pt x="312" y="110"/>
                                        </a:lnTo>
                                        <a:lnTo>
                                          <a:pt x="317" y="110"/>
                                        </a:lnTo>
                                        <a:lnTo>
                                          <a:pt x="317" y="115"/>
                                        </a:lnTo>
                                        <a:lnTo>
                                          <a:pt x="322" y="115"/>
                                        </a:lnTo>
                                        <a:lnTo>
                                          <a:pt x="322" y="120"/>
                                        </a:lnTo>
                                        <a:lnTo>
                                          <a:pt x="327" y="120"/>
                                        </a:lnTo>
                                        <a:lnTo>
                                          <a:pt x="331" y="125"/>
                                        </a:lnTo>
                                        <a:lnTo>
                                          <a:pt x="336" y="125"/>
                                        </a:lnTo>
                                        <a:lnTo>
                                          <a:pt x="341" y="129"/>
                                        </a:lnTo>
                                        <a:lnTo>
                                          <a:pt x="351" y="129"/>
                                        </a:lnTo>
                                        <a:lnTo>
                                          <a:pt x="355" y="134"/>
                                        </a:lnTo>
                                        <a:lnTo>
                                          <a:pt x="375" y="134"/>
                                        </a:lnTo>
                                        <a:lnTo>
                                          <a:pt x="379" y="139"/>
                                        </a:lnTo>
                                        <a:lnTo>
                                          <a:pt x="437" y="139"/>
                                        </a:lnTo>
                                        <a:lnTo>
                                          <a:pt x="442" y="134"/>
                                        </a:lnTo>
                                        <a:lnTo>
                                          <a:pt x="476" y="134"/>
                                        </a:lnTo>
                                        <a:lnTo>
                                          <a:pt x="480" y="129"/>
                                        </a:lnTo>
                                        <a:lnTo>
                                          <a:pt x="519" y="129"/>
                                        </a:lnTo>
                                        <a:lnTo>
                                          <a:pt x="524" y="125"/>
                                        </a:lnTo>
                                        <a:lnTo>
                                          <a:pt x="543" y="125"/>
                                        </a:lnTo>
                                        <a:lnTo>
                                          <a:pt x="548" y="120"/>
                                        </a:lnTo>
                                        <a:lnTo>
                                          <a:pt x="562" y="120"/>
                                        </a:lnTo>
                                        <a:lnTo>
                                          <a:pt x="562" y="115"/>
                                        </a:lnTo>
                                        <a:lnTo>
                                          <a:pt x="576" y="115"/>
                                        </a:lnTo>
                                        <a:lnTo>
                                          <a:pt x="581" y="110"/>
                                        </a:lnTo>
                                        <a:lnTo>
                                          <a:pt x="591" y="110"/>
                                        </a:lnTo>
                                        <a:lnTo>
                                          <a:pt x="596" y="105"/>
                                        </a:lnTo>
                                        <a:lnTo>
                                          <a:pt x="605" y="105"/>
                                        </a:lnTo>
                                        <a:lnTo>
                                          <a:pt x="605" y="101"/>
                                        </a:lnTo>
                                        <a:lnTo>
                                          <a:pt x="620" y="101"/>
                                        </a:lnTo>
                                        <a:lnTo>
                                          <a:pt x="620" y="96"/>
                                        </a:lnTo>
                                        <a:lnTo>
                                          <a:pt x="629" y="96"/>
                                        </a:lnTo>
                                        <a:lnTo>
                                          <a:pt x="634" y="91"/>
                                        </a:lnTo>
                                        <a:lnTo>
                                          <a:pt x="639" y="91"/>
                                        </a:lnTo>
                                        <a:lnTo>
                                          <a:pt x="644" y="86"/>
                                        </a:lnTo>
                                        <a:lnTo>
                                          <a:pt x="648" y="86"/>
                                        </a:lnTo>
                                        <a:lnTo>
                                          <a:pt x="653" y="81"/>
                                        </a:lnTo>
                                        <a:lnTo>
                                          <a:pt x="663" y="81"/>
                                        </a:lnTo>
                                        <a:lnTo>
                                          <a:pt x="663" y="77"/>
                                        </a:lnTo>
                                        <a:lnTo>
                                          <a:pt x="673" y="77"/>
                                        </a:lnTo>
                                        <a:lnTo>
                                          <a:pt x="677" y="72"/>
                                        </a:lnTo>
                                        <a:lnTo>
                                          <a:pt x="677" y="8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4" name="Freeform 1212"/>
                                <wps:cNvSpPr>
                                  <a:spLocks/>
                                </wps:cNvSpPr>
                                <wps:spPr bwMode="auto">
                                  <a:xfrm>
                                    <a:off x="1821" y="274"/>
                                    <a:ext cx="697" cy="1053"/>
                                  </a:xfrm>
                                  <a:custGeom>
                                    <a:avLst/>
                                    <a:gdLst>
                                      <a:gd name="T0" fmla="*/ 15 w 697"/>
                                      <a:gd name="T1" fmla="*/ 67 h 1053"/>
                                      <a:gd name="T2" fmla="*/ 39 w 697"/>
                                      <a:gd name="T3" fmla="*/ 43 h 1053"/>
                                      <a:gd name="T4" fmla="*/ 58 w 697"/>
                                      <a:gd name="T5" fmla="*/ 38 h 1053"/>
                                      <a:gd name="T6" fmla="*/ 72 w 697"/>
                                      <a:gd name="T7" fmla="*/ 19 h 1053"/>
                                      <a:gd name="T8" fmla="*/ 125 w 697"/>
                                      <a:gd name="T9" fmla="*/ 19 h 1053"/>
                                      <a:gd name="T10" fmla="*/ 212 w 697"/>
                                      <a:gd name="T11" fmla="*/ 19 h 1053"/>
                                      <a:gd name="T12" fmla="*/ 236 w 697"/>
                                      <a:gd name="T13" fmla="*/ 29 h 1053"/>
                                      <a:gd name="T14" fmla="*/ 255 w 697"/>
                                      <a:gd name="T15" fmla="*/ 43 h 1053"/>
                                      <a:gd name="T16" fmla="*/ 255 w 697"/>
                                      <a:gd name="T17" fmla="*/ 48 h 1053"/>
                                      <a:gd name="T18" fmla="*/ 260 w 697"/>
                                      <a:gd name="T19" fmla="*/ 48 h 1053"/>
                                      <a:gd name="T20" fmla="*/ 284 w 697"/>
                                      <a:gd name="T21" fmla="*/ 77 h 1053"/>
                                      <a:gd name="T22" fmla="*/ 288 w 697"/>
                                      <a:gd name="T23" fmla="*/ 96 h 1053"/>
                                      <a:gd name="T24" fmla="*/ 308 w 697"/>
                                      <a:gd name="T25" fmla="*/ 115 h 1053"/>
                                      <a:gd name="T26" fmla="*/ 313 w 697"/>
                                      <a:gd name="T27" fmla="*/ 115 h 1053"/>
                                      <a:gd name="T28" fmla="*/ 322 w 697"/>
                                      <a:gd name="T29" fmla="*/ 135 h 1053"/>
                                      <a:gd name="T30" fmla="*/ 337 w 697"/>
                                      <a:gd name="T31" fmla="*/ 139 h 1053"/>
                                      <a:gd name="T32" fmla="*/ 361 w 697"/>
                                      <a:gd name="T33" fmla="*/ 149 h 1053"/>
                                      <a:gd name="T34" fmla="*/ 457 w 697"/>
                                      <a:gd name="T35" fmla="*/ 149 h 1053"/>
                                      <a:gd name="T36" fmla="*/ 538 w 697"/>
                                      <a:gd name="T37" fmla="*/ 139 h 1053"/>
                                      <a:gd name="T38" fmla="*/ 582 w 697"/>
                                      <a:gd name="T39" fmla="*/ 135 h 1053"/>
                                      <a:gd name="T40" fmla="*/ 606 w 697"/>
                                      <a:gd name="T41" fmla="*/ 125 h 1053"/>
                                      <a:gd name="T42" fmla="*/ 634 w 697"/>
                                      <a:gd name="T43" fmla="*/ 120 h 1053"/>
                                      <a:gd name="T44" fmla="*/ 644 w 697"/>
                                      <a:gd name="T45" fmla="*/ 111 h 1053"/>
                                      <a:gd name="T46" fmla="*/ 663 w 697"/>
                                      <a:gd name="T47" fmla="*/ 101 h 1053"/>
                                      <a:gd name="T48" fmla="*/ 692 w 697"/>
                                      <a:gd name="T49" fmla="*/ 87 h 1053"/>
                                      <a:gd name="T50" fmla="*/ 687 w 697"/>
                                      <a:gd name="T51" fmla="*/ 72 h 1053"/>
                                      <a:gd name="T52" fmla="*/ 663 w 697"/>
                                      <a:gd name="T53" fmla="*/ 82 h 1053"/>
                                      <a:gd name="T54" fmla="*/ 658 w 697"/>
                                      <a:gd name="T55" fmla="*/ 87 h 1053"/>
                                      <a:gd name="T56" fmla="*/ 639 w 697"/>
                                      <a:gd name="T57" fmla="*/ 96 h 1053"/>
                                      <a:gd name="T58" fmla="*/ 620 w 697"/>
                                      <a:gd name="T59" fmla="*/ 111 h 1053"/>
                                      <a:gd name="T60" fmla="*/ 615 w 697"/>
                                      <a:gd name="T61" fmla="*/ 106 h 1053"/>
                                      <a:gd name="T62" fmla="*/ 586 w 697"/>
                                      <a:gd name="T63" fmla="*/ 115 h 1053"/>
                                      <a:gd name="T64" fmla="*/ 562 w 697"/>
                                      <a:gd name="T65" fmla="*/ 130 h 1053"/>
                                      <a:gd name="T66" fmla="*/ 529 w 697"/>
                                      <a:gd name="T67" fmla="*/ 125 h 1053"/>
                                      <a:gd name="T68" fmla="*/ 486 w 697"/>
                                      <a:gd name="T69" fmla="*/ 135 h 1053"/>
                                      <a:gd name="T70" fmla="*/ 389 w 697"/>
                                      <a:gd name="T71" fmla="*/ 139 h 1053"/>
                                      <a:gd name="T72" fmla="*/ 351 w 697"/>
                                      <a:gd name="T73" fmla="*/ 130 h 1053"/>
                                      <a:gd name="T74" fmla="*/ 341 w 697"/>
                                      <a:gd name="T75" fmla="*/ 120 h 1053"/>
                                      <a:gd name="T76" fmla="*/ 332 w 697"/>
                                      <a:gd name="T77" fmla="*/ 115 h 1053"/>
                                      <a:gd name="T78" fmla="*/ 322 w 697"/>
                                      <a:gd name="T79" fmla="*/ 111 h 1053"/>
                                      <a:gd name="T80" fmla="*/ 327 w 697"/>
                                      <a:gd name="T81" fmla="*/ 115 h 1053"/>
                                      <a:gd name="T82" fmla="*/ 322 w 697"/>
                                      <a:gd name="T83" fmla="*/ 106 h 1053"/>
                                      <a:gd name="T84" fmla="*/ 303 w 697"/>
                                      <a:gd name="T85" fmla="*/ 77 h 1053"/>
                                      <a:gd name="T86" fmla="*/ 298 w 697"/>
                                      <a:gd name="T87" fmla="*/ 77 h 1053"/>
                                      <a:gd name="T88" fmla="*/ 279 w 697"/>
                                      <a:gd name="T89" fmla="*/ 48 h 1053"/>
                                      <a:gd name="T90" fmla="*/ 274 w 697"/>
                                      <a:gd name="T91" fmla="*/ 38 h 1053"/>
                                      <a:gd name="T92" fmla="*/ 264 w 697"/>
                                      <a:gd name="T93" fmla="*/ 34 h 1053"/>
                                      <a:gd name="T94" fmla="*/ 255 w 697"/>
                                      <a:gd name="T95" fmla="*/ 29 h 1053"/>
                                      <a:gd name="T96" fmla="*/ 260 w 697"/>
                                      <a:gd name="T97" fmla="*/ 34 h 1053"/>
                                      <a:gd name="T98" fmla="*/ 245 w 697"/>
                                      <a:gd name="T99" fmla="*/ 19 h 1053"/>
                                      <a:gd name="T100" fmla="*/ 221 w 697"/>
                                      <a:gd name="T101" fmla="*/ 10 h 1053"/>
                                      <a:gd name="T102" fmla="*/ 192 w 697"/>
                                      <a:gd name="T103" fmla="*/ 0 h 1053"/>
                                      <a:gd name="T104" fmla="*/ 77 w 697"/>
                                      <a:gd name="T105" fmla="*/ 5 h 1053"/>
                                      <a:gd name="T106" fmla="*/ 58 w 697"/>
                                      <a:gd name="T107" fmla="*/ 14 h 1053"/>
                                      <a:gd name="T108" fmla="*/ 43 w 697"/>
                                      <a:gd name="T109" fmla="*/ 19 h 1053"/>
                                      <a:gd name="T110" fmla="*/ 39 w 697"/>
                                      <a:gd name="T111" fmla="*/ 24 h 1053"/>
                                      <a:gd name="T112" fmla="*/ 29 w 697"/>
                                      <a:gd name="T113" fmla="*/ 29 h 1053"/>
                                      <a:gd name="T114" fmla="*/ 5 w 697"/>
                                      <a:gd name="T115" fmla="*/ 58 h 1053"/>
                                      <a:gd name="T116" fmla="*/ 351 w 697"/>
                                      <a:gd name="T117" fmla="*/ 1053 h 105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97" h="1053">
                                        <a:moveTo>
                                          <a:pt x="678" y="817"/>
                                        </a:moveTo>
                                        <a:lnTo>
                                          <a:pt x="683" y="808"/>
                                        </a:lnTo>
                                        <a:lnTo>
                                          <a:pt x="346" y="1034"/>
                                        </a:lnTo>
                                        <a:lnTo>
                                          <a:pt x="356" y="1034"/>
                                        </a:lnTo>
                                        <a:lnTo>
                                          <a:pt x="15" y="808"/>
                                        </a:lnTo>
                                        <a:lnTo>
                                          <a:pt x="19" y="817"/>
                                        </a:lnTo>
                                        <a:lnTo>
                                          <a:pt x="19" y="63"/>
                                        </a:lnTo>
                                        <a:lnTo>
                                          <a:pt x="15" y="67"/>
                                        </a:lnTo>
                                        <a:lnTo>
                                          <a:pt x="19" y="63"/>
                                        </a:lnTo>
                                        <a:lnTo>
                                          <a:pt x="24" y="63"/>
                                        </a:lnTo>
                                        <a:lnTo>
                                          <a:pt x="24" y="53"/>
                                        </a:lnTo>
                                        <a:lnTo>
                                          <a:pt x="19" y="58"/>
                                        </a:lnTo>
                                        <a:lnTo>
                                          <a:pt x="34" y="43"/>
                                        </a:lnTo>
                                        <a:lnTo>
                                          <a:pt x="29" y="48"/>
                                        </a:lnTo>
                                        <a:lnTo>
                                          <a:pt x="39" y="48"/>
                                        </a:lnTo>
                                        <a:lnTo>
                                          <a:pt x="39" y="43"/>
                                        </a:lnTo>
                                        <a:lnTo>
                                          <a:pt x="43" y="43"/>
                                        </a:lnTo>
                                        <a:lnTo>
                                          <a:pt x="43" y="34"/>
                                        </a:lnTo>
                                        <a:lnTo>
                                          <a:pt x="34" y="43"/>
                                        </a:lnTo>
                                        <a:lnTo>
                                          <a:pt x="43" y="43"/>
                                        </a:lnTo>
                                        <a:lnTo>
                                          <a:pt x="43" y="38"/>
                                        </a:lnTo>
                                        <a:lnTo>
                                          <a:pt x="48" y="34"/>
                                        </a:lnTo>
                                        <a:lnTo>
                                          <a:pt x="43" y="38"/>
                                        </a:lnTo>
                                        <a:lnTo>
                                          <a:pt x="58" y="38"/>
                                        </a:lnTo>
                                        <a:lnTo>
                                          <a:pt x="58" y="34"/>
                                        </a:lnTo>
                                        <a:lnTo>
                                          <a:pt x="63" y="34"/>
                                        </a:lnTo>
                                        <a:lnTo>
                                          <a:pt x="63" y="24"/>
                                        </a:lnTo>
                                        <a:lnTo>
                                          <a:pt x="53" y="34"/>
                                        </a:lnTo>
                                        <a:lnTo>
                                          <a:pt x="67" y="34"/>
                                        </a:lnTo>
                                        <a:lnTo>
                                          <a:pt x="67" y="29"/>
                                        </a:lnTo>
                                        <a:lnTo>
                                          <a:pt x="72" y="29"/>
                                        </a:lnTo>
                                        <a:lnTo>
                                          <a:pt x="72" y="19"/>
                                        </a:lnTo>
                                        <a:lnTo>
                                          <a:pt x="63" y="29"/>
                                        </a:lnTo>
                                        <a:lnTo>
                                          <a:pt x="87" y="29"/>
                                        </a:lnTo>
                                        <a:lnTo>
                                          <a:pt x="87" y="24"/>
                                        </a:lnTo>
                                        <a:lnTo>
                                          <a:pt x="91" y="24"/>
                                        </a:lnTo>
                                        <a:lnTo>
                                          <a:pt x="91" y="14"/>
                                        </a:lnTo>
                                        <a:lnTo>
                                          <a:pt x="82" y="24"/>
                                        </a:lnTo>
                                        <a:lnTo>
                                          <a:pt x="125" y="24"/>
                                        </a:lnTo>
                                        <a:lnTo>
                                          <a:pt x="125" y="19"/>
                                        </a:lnTo>
                                        <a:lnTo>
                                          <a:pt x="130" y="14"/>
                                        </a:lnTo>
                                        <a:lnTo>
                                          <a:pt x="125" y="19"/>
                                        </a:lnTo>
                                        <a:lnTo>
                                          <a:pt x="188" y="19"/>
                                        </a:lnTo>
                                        <a:lnTo>
                                          <a:pt x="183" y="14"/>
                                        </a:lnTo>
                                        <a:lnTo>
                                          <a:pt x="188" y="19"/>
                                        </a:lnTo>
                                        <a:lnTo>
                                          <a:pt x="188" y="24"/>
                                        </a:lnTo>
                                        <a:lnTo>
                                          <a:pt x="216" y="24"/>
                                        </a:lnTo>
                                        <a:lnTo>
                                          <a:pt x="212" y="19"/>
                                        </a:lnTo>
                                        <a:lnTo>
                                          <a:pt x="216" y="24"/>
                                        </a:lnTo>
                                        <a:lnTo>
                                          <a:pt x="216" y="29"/>
                                        </a:lnTo>
                                        <a:lnTo>
                                          <a:pt x="231" y="29"/>
                                        </a:lnTo>
                                        <a:lnTo>
                                          <a:pt x="226" y="24"/>
                                        </a:lnTo>
                                        <a:lnTo>
                                          <a:pt x="231" y="29"/>
                                        </a:lnTo>
                                        <a:lnTo>
                                          <a:pt x="231" y="34"/>
                                        </a:lnTo>
                                        <a:lnTo>
                                          <a:pt x="240" y="34"/>
                                        </a:lnTo>
                                        <a:lnTo>
                                          <a:pt x="236" y="29"/>
                                        </a:lnTo>
                                        <a:lnTo>
                                          <a:pt x="240" y="34"/>
                                        </a:lnTo>
                                        <a:lnTo>
                                          <a:pt x="240" y="38"/>
                                        </a:lnTo>
                                        <a:lnTo>
                                          <a:pt x="250" y="38"/>
                                        </a:lnTo>
                                        <a:lnTo>
                                          <a:pt x="240" y="29"/>
                                        </a:lnTo>
                                        <a:lnTo>
                                          <a:pt x="240" y="38"/>
                                        </a:lnTo>
                                        <a:lnTo>
                                          <a:pt x="245" y="38"/>
                                        </a:lnTo>
                                        <a:lnTo>
                                          <a:pt x="245" y="43"/>
                                        </a:lnTo>
                                        <a:lnTo>
                                          <a:pt x="255" y="43"/>
                                        </a:lnTo>
                                        <a:lnTo>
                                          <a:pt x="245" y="34"/>
                                        </a:lnTo>
                                        <a:lnTo>
                                          <a:pt x="245" y="43"/>
                                        </a:lnTo>
                                        <a:lnTo>
                                          <a:pt x="250" y="43"/>
                                        </a:lnTo>
                                        <a:lnTo>
                                          <a:pt x="250" y="48"/>
                                        </a:lnTo>
                                        <a:lnTo>
                                          <a:pt x="260" y="48"/>
                                        </a:lnTo>
                                        <a:lnTo>
                                          <a:pt x="250" y="38"/>
                                        </a:lnTo>
                                        <a:lnTo>
                                          <a:pt x="250" y="48"/>
                                        </a:lnTo>
                                        <a:lnTo>
                                          <a:pt x="255" y="48"/>
                                        </a:lnTo>
                                        <a:lnTo>
                                          <a:pt x="255" y="53"/>
                                        </a:lnTo>
                                        <a:lnTo>
                                          <a:pt x="264" y="53"/>
                                        </a:lnTo>
                                        <a:lnTo>
                                          <a:pt x="255" y="43"/>
                                        </a:lnTo>
                                        <a:lnTo>
                                          <a:pt x="255" y="53"/>
                                        </a:lnTo>
                                        <a:lnTo>
                                          <a:pt x="260" y="53"/>
                                        </a:lnTo>
                                        <a:lnTo>
                                          <a:pt x="260" y="58"/>
                                        </a:lnTo>
                                        <a:lnTo>
                                          <a:pt x="269" y="58"/>
                                        </a:lnTo>
                                        <a:lnTo>
                                          <a:pt x="260" y="48"/>
                                        </a:lnTo>
                                        <a:lnTo>
                                          <a:pt x="260" y="58"/>
                                        </a:lnTo>
                                        <a:lnTo>
                                          <a:pt x="264" y="58"/>
                                        </a:lnTo>
                                        <a:lnTo>
                                          <a:pt x="264" y="63"/>
                                        </a:lnTo>
                                        <a:lnTo>
                                          <a:pt x="274" y="63"/>
                                        </a:lnTo>
                                        <a:lnTo>
                                          <a:pt x="264" y="53"/>
                                        </a:lnTo>
                                        <a:lnTo>
                                          <a:pt x="264" y="63"/>
                                        </a:lnTo>
                                        <a:lnTo>
                                          <a:pt x="269" y="63"/>
                                        </a:lnTo>
                                        <a:lnTo>
                                          <a:pt x="284" y="77"/>
                                        </a:lnTo>
                                        <a:lnTo>
                                          <a:pt x="279" y="72"/>
                                        </a:lnTo>
                                        <a:lnTo>
                                          <a:pt x="279" y="82"/>
                                        </a:lnTo>
                                        <a:lnTo>
                                          <a:pt x="284" y="82"/>
                                        </a:lnTo>
                                        <a:lnTo>
                                          <a:pt x="288" y="87"/>
                                        </a:lnTo>
                                        <a:lnTo>
                                          <a:pt x="284" y="82"/>
                                        </a:lnTo>
                                        <a:lnTo>
                                          <a:pt x="284" y="91"/>
                                        </a:lnTo>
                                        <a:lnTo>
                                          <a:pt x="288" y="91"/>
                                        </a:lnTo>
                                        <a:lnTo>
                                          <a:pt x="288" y="96"/>
                                        </a:lnTo>
                                        <a:lnTo>
                                          <a:pt x="298" y="96"/>
                                        </a:lnTo>
                                        <a:lnTo>
                                          <a:pt x="288" y="87"/>
                                        </a:lnTo>
                                        <a:lnTo>
                                          <a:pt x="288" y="96"/>
                                        </a:lnTo>
                                        <a:lnTo>
                                          <a:pt x="293" y="96"/>
                                        </a:lnTo>
                                        <a:lnTo>
                                          <a:pt x="308" y="111"/>
                                        </a:lnTo>
                                        <a:lnTo>
                                          <a:pt x="303" y="106"/>
                                        </a:lnTo>
                                        <a:lnTo>
                                          <a:pt x="303" y="115"/>
                                        </a:lnTo>
                                        <a:lnTo>
                                          <a:pt x="308" y="115"/>
                                        </a:lnTo>
                                        <a:lnTo>
                                          <a:pt x="308" y="120"/>
                                        </a:lnTo>
                                        <a:lnTo>
                                          <a:pt x="317" y="120"/>
                                        </a:lnTo>
                                        <a:lnTo>
                                          <a:pt x="308" y="111"/>
                                        </a:lnTo>
                                        <a:lnTo>
                                          <a:pt x="308" y="120"/>
                                        </a:lnTo>
                                        <a:lnTo>
                                          <a:pt x="313" y="120"/>
                                        </a:lnTo>
                                        <a:lnTo>
                                          <a:pt x="313" y="125"/>
                                        </a:lnTo>
                                        <a:lnTo>
                                          <a:pt x="322" y="125"/>
                                        </a:lnTo>
                                        <a:lnTo>
                                          <a:pt x="313" y="115"/>
                                        </a:lnTo>
                                        <a:lnTo>
                                          <a:pt x="313" y="125"/>
                                        </a:lnTo>
                                        <a:lnTo>
                                          <a:pt x="317" y="125"/>
                                        </a:lnTo>
                                        <a:lnTo>
                                          <a:pt x="317" y="130"/>
                                        </a:lnTo>
                                        <a:lnTo>
                                          <a:pt x="327" y="130"/>
                                        </a:lnTo>
                                        <a:lnTo>
                                          <a:pt x="317" y="120"/>
                                        </a:lnTo>
                                        <a:lnTo>
                                          <a:pt x="317" y="130"/>
                                        </a:lnTo>
                                        <a:lnTo>
                                          <a:pt x="322" y="130"/>
                                        </a:lnTo>
                                        <a:lnTo>
                                          <a:pt x="322" y="135"/>
                                        </a:lnTo>
                                        <a:lnTo>
                                          <a:pt x="332" y="135"/>
                                        </a:lnTo>
                                        <a:lnTo>
                                          <a:pt x="322" y="125"/>
                                        </a:lnTo>
                                        <a:lnTo>
                                          <a:pt x="322" y="135"/>
                                        </a:lnTo>
                                        <a:lnTo>
                                          <a:pt x="327" y="135"/>
                                        </a:lnTo>
                                        <a:lnTo>
                                          <a:pt x="327" y="139"/>
                                        </a:lnTo>
                                        <a:lnTo>
                                          <a:pt x="337" y="139"/>
                                        </a:lnTo>
                                        <a:lnTo>
                                          <a:pt x="332" y="135"/>
                                        </a:lnTo>
                                        <a:lnTo>
                                          <a:pt x="337" y="139"/>
                                        </a:lnTo>
                                        <a:lnTo>
                                          <a:pt x="337" y="144"/>
                                        </a:lnTo>
                                        <a:lnTo>
                                          <a:pt x="346" y="144"/>
                                        </a:lnTo>
                                        <a:lnTo>
                                          <a:pt x="341" y="139"/>
                                        </a:lnTo>
                                        <a:lnTo>
                                          <a:pt x="346" y="144"/>
                                        </a:lnTo>
                                        <a:lnTo>
                                          <a:pt x="346" y="149"/>
                                        </a:lnTo>
                                        <a:lnTo>
                                          <a:pt x="361" y="149"/>
                                        </a:lnTo>
                                        <a:lnTo>
                                          <a:pt x="356" y="144"/>
                                        </a:lnTo>
                                        <a:lnTo>
                                          <a:pt x="361" y="149"/>
                                        </a:lnTo>
                                        <a:lnTo>
                                          <a:pt x="361" y="154"/>
                                        </a:lnTo>
                                        <a:lnTo>
                                          <a:pt x="385" y="154"/>
                                        </a:lnTo>
                                        <a:lnTo>
                                          <a:pt x="380" y="149"/>
                                        </a:lnTo>
                                        <a:lnTo>
                                          <a:pt x="385" y="154"/>
                                        </a:lnTo>
                                        <a:lnTo>
                                          <a:pt x="385" y="159"/>
                                        </a:lnTo>
                                        <a:lnTo>
                                          <a:pt x="452" y="159"/>
                                        </a:lnTo>
                                        <a:lnTo>
                                          <a:pt x="452" y="154"/>
                                        </a:lnTo>
                                        <a:lnTo>
                                          <a:pt x="457" y="149"/>
                                        </a:lnTo>
                                        <a:lnTo>
                                          <a:pt x="452" y="154"/>
                                        </a:lnTo>
                                        <a:lnTo>
                                          <a:pt x="490" y="154"/>
                                        </a:lnTo>
                                        <a:lnTo>
                                          <a:pt x="490" y="149"/>
                                        </a:lnTo>
                                        <a:lnTo>
                                          <a:pt x="495" y="144"/>
                                        </a:lnTo>
                                        <a:lnTo>
                                          <a:pt x="490" y="149"/>
                                        </a:lnTo>
                                        <a:lnTo>
                                          <a:pt x="534" y="149"/>
                                        </a:lnTo>
                                        <a:lnTo>
                                          <a:pt x="534" y="144"/>
                                        </a:lnTo>
                                        <a:lnTo>
                                          <a:pt x="538" y="139"/>
                                        </a:lnTo>
                                        <a:lnTo>
                                          <a:pt x="534" y="144"/>
                                        </a:lnTo>
                                        <a:lnTo>
                                          <a:pt x="558" y="144"/>
                                        </a:lnTo>
                                        <a:lnTo>
                                          <a:pt x="558" y="139"/>
                                        </a:lnTo>
                                        <a:lnTo>
                                          <a:pt x="562" y="135"/>
                                        </a:lnTo>
                                        <a:lnTo>
                                          <a:pt x="558" y="139"/>
                                        </a:lnTo>
                                        <a:lnTo>
                                          <a:pt x="577" y="139"/>
                                        </a:lnTo>
                                        <a:lnTo>
                                          <a:pt x="577" y="135"/>
                                        </a:lnTo>
                                        <a:lnTo>
                                          <a:pt x="582" y="135"/>
                                        </a:lnTo>
                                        <a:lnTo>
                                          <a:pt x="582" y="125"/>
                                        </a:lnTo>
                                        <a:lnTo>
                                          <a:pt x="572" y="135"/>
                                        </a:lnTo>
                                        <a:lnTo>
                                          <a:pt x="591" y="135"/>
                                        </a:lnTo>
                                        <a:lnTo>
                                          <a:pt x="591" y="130"/>
                                        </a:lnTo>
                                        <a:lnTo>
                                          <a:pt x="596" y="125"/>
                                        </a:lnTo>
                                        <a:lnTo>
                                          <a:pt x="591" y="130"/>
                                        </a:lnTo>
                                        <a:lnTo>
                                          <a:pt x="606" y="130"/>
                                        </a:lnTo>
                                        <a:lnTo>
                                          <a:pt x="606" y="125"/>
                                        </a:lnTo>
                                        <a:lnTo>
                                          <a:pt x="610" y="120"/>
                                        </a:lnTo>
                                        <a:lnTo>
                                          <a:pt x="606" y="125"/>
                                        </a:lnTo>
                                        <a:lnTo>
                                          <a:pt x="620" y="125"/>
                                        </a:lnTo>
                                        <a:lnTo>
                                          <a:pt x="620" y="120"/>
                                        </a:lnTo>
                                        <a:lnTo>
                                          <a:pt x="625" y="120"/>
                                        </a:lnTo>
                                        <a:lnTo>
                                          <a:pt x="625" y="111"/>
                                        </a:lnTo>
                                        <a:lnTo>
                                          <a:pt x="615" y="120"/>
                                        </a:lnTo>
                                        <a:lnTo>
                                          <a:pt x="634" y="120"/>
                                        </a:lnTo>
                                        <a:lnTo>
                                          <a:pt x="634" y="115"/>
                                        </a:lnTo>
                                        <a:lnTo>
                                          <a:pt x="639" y="115"/>
                                        </a:lnTo>
                                        <a:lnTo>
                                          <a:pt x="639" y="106"/>
                                        </a:lnTo>
                                        <a:lnTo>
                                          <a:pt x="630" y="115"/>
                                        </a:lnTo>
                                        <a:lnTo>
                                          <a:pt x="644" y="115"/>
                                        </a:lnTo>
                                        <a:lnTo>
                                          <a:pt x="644" y="111"/>
                                        </a:lnTo>
                                        <a:lnTo>
                                          <a:pt x="649" y="106"/>
                                        </a:lnTo>
                                        <a:lnTo>
                                          <a:pt x="644" y="111"/>
                                        </a:lnTo>
                                        <a:lnTo>
                                          <a:pt x="654" y="111"/>
                                        </a:lnTo>
                                        <a:lnTo>
                                          <a:pt x="654" y="106"/>
                                        </a:lnTo>
                                        <a:lnTo>
                                          <a:pt x="658" y="101"/>
                                        </a:lnTo>
                                        <a:lnTo>
                                          <a:pt x="654" y="106"/>
                                        </a:lnTo>
                                        <a:lnTo>
                                          <a:pt x="663" y="106"/>
                                        </a:lnTo>
                                        <a:lnTo>
                                          <a:pt x="663" y="101"/>
                                        </a:lnTo>
                                        <a:lnTo>
                                          <a:pt x="668" y="96"/>
                                        </a:lnTo>
                                        <a:lnTo>
                                          <a:pt x="663" y="101"/>
                                        </a:lnTo>
                                        <a:lnTo>
                                          <a:pt x="678" y="101"/>
                                        </a:lnTo>
                                        <a:lnTo>
                                          <a:pt x="678" y="96"/>
                                        </a:lnTo>
                                        <a:lnTo>
                                          <a:pt x="683" y="96"/>
                                        </a:lnTo>
                                        <a:lnTo>
                                          <a:pt x="683" y="87"/>
                                        </a:lnTo>
                                        <a:lnTo>
                                          <a:pt x="673" y="96"/>
                                        </a:lnTo>
                                        <a:lnTo>
                                          <a:pt x="687" y="96"/>
                                        </a:lnTo>
                                        <a:lnTo>
                                          <a:pt x="687" y="91"/>
                                        </a:lnTo>
                                        <a:lnTo>
                                          <a:pt x="692" y="87"/>
                                        </a:lnTo>
                                        <a:lnTo>
                                          <a:pt x="678" y="82"/>
                                        </a:lnTo>
                                        <a:lnTo>
                                          <a:pt x="678" y="817"/>
                                        </a:lnTo>
                                        <a:lnTo>
                                          <a:pt x="697" y="817"/>
                                        </a:lnTo>
                                        <a:lnTo>
                                          <a:pt x="697" y="82"/>
                                        </a:lnTo>
                                        <a:lnTo>
                                          <a:pt x="697" y="77"/>
                                        </a:lnTo>
                                        <a:lnTo>
                                          <a:pt x="692" y="77"/>
                                        </a:lnTo>
                                        <a:lnTo>
                                          <a:pt x="692" y="72"/>
                                        </a:lnTo>
                                        <a:lnTo>
                                          <a:pt x="687" y="72"/>
                                        </a:lnTo>
                                        <a:lnTo>
                                          <a:pt x="683" y="72"/>
                                        </a:lnTo>
                                        <a:lnTo>
                                          <a:pt x="683" y="77"/>
                                        </a:lnTo>
                                        <a:lnTo>
                                          <a:pt x="678" y="82"/>
                                        </a:lnTo>
                                        <a:lnTo>
                                          <a:pt x="683" y="77"/>
                                        </a:lnTo>
                                        <a:lnTo>
                                          <a:pt x="673" y="77"/>
                                        </a:lnTo>
                                        <a:lnTo>
                                          <a:pt x="668" y="77"/>
                                        </a:lnTo>
                                        <a:lnTo>
                                          <a:pt x="668" y="82"/>
                                        </a:lnTo>
                                        <a:lnTo>
                                          <a:pt x="663" y="82"/>
                                        </a:lnTo>
                                        <a:lnTo>
                                          <a:pt x="663" y="87"/>
                                        </a:lnTo>
                                        <a:lnTo>
                                          <a:pt x="663" y="91"/>
                                        </a:lnTo>
                                        <a:lnTo>
                                          <a:pt x="673" y="82"/>
                                        </a:lnTo>
                                        <a:lnTo>
                                          <a:pt x="663" y="82"/>
                                        </a:lnTo>
                                        <a:lnTo>
                                          <a:pt x="658" y="82"/>
                                        </a:lnTo>
                                        <a:lnTo>
                                          <a:pt x="658" y="87"/>
                                        </a:lnTo>
                                        <a:lnTo>
                                          <a:pt x="654" y="91"/>
                                        </a:lnTo>
                                        <a:lnTo>
                                          <a:pt x="658" y="87"/>
                                        </a:lnTo>
                                        <a:lnTo>
                                          <a:pt x="654" y="87"/>
                                        </a:lnTo>
                                        <a:lnTo>
                                          <a:pt x="649" y="87"/>
                                        </a:lnTo>
                                        <a:lnTo>
                                          <a:pt x="649" y="91"/>
                                        </a:lnTo>
                                        <a:lnTo>
                                          <a:pt x="644" y="96"/>
                                        </a:lnTo>
                                        <a:lnTo>
                                          <a:pt x="649" y="91"/>
                                        </a:lnTo>
                                        <a:lnTo>
                                          <a:pt x="644" y="91"/>
                                        </a:lnTo>
                                        <a:lnTo>
                                          <a:pt x="639" y="91"/>
                                        </a:lnTo>
                                        <a:lnTo>
                                          <a:pt x="639" y="96"/>
                                        </a:lnTo>
                                        <a:lnTo>
                                          <a:pt x="634" y="101"/>
                                        </a:lnTo>
                                        <a:lnTo>
                                          <a:pt x="639" y="96"/>
                                        </a:lnTo>
                                        <a:lnTo>
                                          <a:pt x="630" y="96"/>
                                        </a:lnTo>
                                        <a:lnTo>
                                          <a:pt x="625" y="96"/>
                                        </a:lnTo>
                                        <a:lnTo>
                                          <a:pt x="625" y="101"/>
                                        </a:lnTo>
                                        <a:lnTo>
                                          <a:pt x="620" y="101"/>
                                        </a:lnTo>
                                        <a:lnTo>
                                          <a:pt x="620" y="106"/>
                                        </a:lnTo>
                                        <a:lnTo>
                                          <a:pt x="620" y="111"/>
                                        </a:lnTo>
                                        <a:lnTo>
                                          <a:pt x="630" y="101"/>
                                        </a:lnTo>
                                        <a:lnTo>
                                          <a:pt x="615" y="101"/>
                                        </a:lnTo>
                                        <a:lnTo>
                                          <a:pt x="610" y="101"/>
                                        </a:lnTo>
                                        <a:lnTo>
                                          <a:pt x="610" y="106"/>
                                        </a:lnTo>
                                        <a:lnTo>
                                          <a:pt x="606" y="106"/>
                                        </a:lnTo>
                                        <a:lnTo>
                                          <a:pt x="606" y="111"/>
                                        </a:lnTo>
                                        <a:lnTo>
                                          <a:pt x="606" y="115"/>
                                        </a:lnTo>
                                        <a:lnTo>
                                          <a:pt x="615" y="106"/>
                                        </a:lnTo>
                                        <a:lnTo>
                                          <a:pt x="606" y="106"/>
                                        </a:lnTo>
                                        <a:lnTo>
                                          <a:pt x="601" y="106"/>
                                        </a:lnTo>
                                        <a:lnTo>
                                          <a:pt x="601" y="111"/>
                                        </a:lnTo>
                                        <a:lnTo>
                                          <a:pt x="596" y="115"/>
                                        </a:lnTo>
                                        <a:lnTo>
                                          <a:pt x="601" y="111"/>
                                        </a:lnTo>
                                        <a:lnTo>
                                          <a:pt x="591" y="111"/>
                                        </a:lnTo>
                                        <a:lnTo>
                                          <a:pt x="586" y="111"/>
                                        </a:lnTo>
                                        <a:lnTo>
                                          <a:pt x="586" y="115"/>
                                        </a:lnTo>
                                        <a:lnTo>
                                          <a:pt x="582" y="120"/>
                                        </a:lnTo>
                                        <a:lnTo>
                                          <a:pt x="586" y="115"/>
                                        </a:lnTo>
                                        <a:lnTo>
                                          <a:pt x="572" y="115"/>
                                        </a:lnTo>
                                        <a:lnTo>
                                          <a:pt x="567" y="115"/>
                                        </a:lnTo>
                                        <a:lnTo>
                                          <a:pt x="567" y="120"/>
                                        </a:lnTo>
                                        <a:lnTo>
                                          <a:pt x="562" y="120"/>
                                        </a:lnTo>
                                        <a:lnTo>
                                          <a:pt x="562" y="125"/>
                                        </a:lnTo>
                                        <a:lnTo>
                                          <a:pt x="562" y="130"/>
                                        </a:lnTo>
                                        <a:lnTo>
                                          <a:pt x="572" y="120"/>
                                        </a:lnTo>
                                        <a:lnTo>
                                          <a:pt x="558" y="120"/>
                                        </a:lnTo>
                                        <a:lnTo>
                                          <a:pt x="553" y="120"/>
                                        </a:lnTo>
                                        <a:lnTo>
                                          <a:pt x="553" y="125"/>
                                        </a:lnTo>
                                        <a:lnTo>
                                          <a:pt x="548" y="130"/>
                                        </a:lnTo>
                                        <a:lnTo>
                                          <a:pt x="553" y="125"/>
                                        </a:lnTo>
                                        <a:lnTo>
                                          <a:pt x="534" y="125"/>
                                        </a:lnTo>
                                        <a:lnTo>
                                          <a:pt x="529" y="125"/>
                                        </a:lnTo>
                                        <a:lnTo>
                                          <a:pt x="529" y="130"/>
                                        </a:lnTo>
                                        <a:lnTo>
                                          <a:pt x="524" y="135"/>
                                        </a:lnTo>
                                        <a:lnTo>
                                          <a:pt x="529" y="130"/>
                                        </a:lnTo>
                                        <a:lnTo>
                                          <a:pt x="490" y="130"/>
                                        </a:lnTo>
                                        <a:lnTo>
                                          <a:pt x="486" y="130"/>
                                        </a:lnTo>
                                        <a:lnTo>
                                          <a:pt x="486" y="135"/>
                                        </a:lnTo>
                                        <a:lnTo>
                                          <a:pt x="481" y="139"/>
                                        </a:lnTo>
                                        <a:lnTo>
                                          <a:pt x="486" y="135"/>
                                        </a:lnTo>
                                        <a:lnTo>
                                          <a:pt x="452" y="135"/>
                                        </a:lnTo>
                                        <a:lnTo>
                                          <a:pt x="447" y="135"/>
                                        </a:lnTo>
                                        <a:lnTo>
                                          <a:pt x="447" y="139"/>
                                        </a:lnTo>
                                        <a:lnTo>
                                          <a:pt x="442" y="144"/>
                                        </a:lnTo>
                                        <a:lnTo>
                                          <a:pt x="447" y="139"/>
                                        </a:lnTo>
                                        <a:lnTo>
                                          <a:pt x="389" y="139"/>
                                        </a:lnTo>
                                        <a:lnTo>
                                          <a:pt x="394" y="144"/>
                                        </a:lnTo>
                                        <a:lnTo>
                                          <a:pt x="389" y="139"/>
                                        </a:lnTo>
                                        <a:lnTo>
                                          <a:pt x="389" y="135"/>
                                        </a:lnTo>
                                        <a:lnTo>
                                          <a:pt x="385" y="135"/>
                                        </a:lnTo>
                                        <a:lnTo>
                                          <a:pt x="365" y="135"/>
                                        </a:lnTo>
                                        <a:lnTo>
                                          <a:pt x="370" y="139"/>
                                        </a:lnTo>
                                        <a:lnTo>
                                          <a:pt x="365" y="135"/>
                                        </a:lnTo>
                                        <a:lnTo>
                                          <a:pt x="365" y="130"/>
                                        </a:lnTo>
                                        <a:lnTo>
                                          <a:pt x="361" y="130"/>
                                        </a:lnTo>
                                        <a:lnTo>
                                          <a:pt x="351" y="130"/>
                                        </a:lnTo>
                                        <a:lnTo>
                                          <a:pt x="356" y="135"/>
                                        </a:lnTo>
                                        <a:lnTo>
                                          <a:pt x="351" y="130"/>
                                        </a:lnTo>
                                        <a:lnTo>
                                          <a:pt x="351" y="125"/>
                                        </a:lnTo>
                                        <a:lnTo>
                                          <a:pt x="346" y="125"/>
                                        </a:lnTo>
                                        <a:lnTo>
                                          <a:pt x="341" y="125"/>
                                        </a:lnTo>
                                        <a:lnTo>
                                          <a:pt x="346" y="130"/>
                                        </a:lnTo>
                                        <a:lnTo>
                                          <a:pt x="341" y="125"/>
                                        </a:lnTo>
                                        <a:lnTo>
                                          <a:pt x="341" y="120"/>
                                        </a:lnTo>
                                        <a:lnTo>
                                          <a:pt x="337" y="120"/>
                                        </a:lnTo>
                                        <a:lnTo>
                                          <a:pt x="332" y="120"/>
                                        </a:lnTo>
                                        <a:lnTo>
                                          <a:pt x="341" y="130"/>
                                        </a:lnTo>
                                        <a:lnTo>
                                          <a:pt x="341" y="125"/>
                                        </a:lnTo>
                                        <a:lnTo>
                                          <a:pt x="341" y="120"/>
                                        </a:lnTo>
                                        <a:lnTo>
                                          <a:pt x="337" y="120"/>
                                        </a:lnTo>
                                        <a:lnTo>
                                          <a:pt x="337" y="115"/>
                                        </a:lnTo>
                                        <a:lnTo>
                                          <a:pt x="332" y="115"/>
                                        </a:lnTo>
                                        <a:lnTo>
                                          <a:pt x="327" y="115"/>
                                        </a:lnTo>
                                        <a:lnTo>
                                          <a:pt x="337" y="125"/>
                                        </a:lnTo>
                                        <a:lnTo>
                                          <a:pt x="337" y="120"/>
                                        </a:lnTo>
                                        <a:lnTo>
                                          <a:pt x="337" y="115"/>
                                        </a:lnTo>
                                        <a:lnTo>
                                          <a:pt x="332" y="115"/>
                                        </a:lnTo>
                                        <a:lnTo>
                                          <a:pt x="332" y="111"/>
                                        </a:lnTo>
                                        <a:lnTo>
                                          <a:pt x="327" y="111"/>
                                        </a:lnTo>
                                        <a:lnTo>
                                          <a:pt x="322" y="111"/>
                                        </a:lnTo>
                                        <a:lnTo>
                                          <a:pt x="332" y="120"/>
                                        </a:lnTo>
                                        <a:lnTo>
                                          <a:pt x="332" y="115"/>
                                        </a:lnTo>
                                        <a:lnTo>
                                          <a:pt x="332" y="111"/>
                                        </a:lnTo>
                                        <a:lnTo>
                                          <a:pt x="327" y="111"/>
                                        </a:lnTo>
                                        <a:lnTo>
                                          <a:pt x="327" y="106"/>
                                        </a:lnTo>
                                        <a:lnTo>
                                          <a:pt x="322" y="106"/>
                                        </a:lnTo>
                                        <a:lnTo>
                                          <a:pt x="317" y="106"/>
                                        </a:lnTo>
                                        <a:lnTo>
                                          <a:pt x="327" y="115"/>
                                        </a:lnTo>
                                        <a:lnTo>
                                          <a:pt x="327" y="111"/>
                                        </a:lnTo>
                                        <a:lnTo>
                                          <a:pt x="327" y="106"/>
                                        </a:lnTo>
                                        <a:lnTo>
                                          <a:pt x="322" y="106"/>
                                        </a:lnTo>
                                        <a:lnTo>
                                          <a:pt x="322" y="101"/>
                                        </a:lnTo>
                                        <a:lnTo>
                                          <a:pt x="317" y="101"/>
                                        </a:lnTo>
                                        <a:lnTo>
                                          <a:pt x="313" y="101"/>
                                        </a:lnTo>
                                        <a:lnTo>
                                          <a:pt x="322" y="111"/>
                                        </a:lnTo>
                                        <a:lnTo>
                                          <a:pt x="322" y="106"/>
                                        </a:lnTo>
                                        <a:lnTo>
                                          <a:pt x="322" y="101"/>
                                        </a:lnTo>
                                        <a:lnTo>
                                          <a:pt x="317" y="101"/>
                                        </a:lnTo>
                                        <a:lnTo>
                                          <a:pt x="303" y="87"/>
                                        </a:lnTo>
                                        <a:lnTo>
                                          <a:pt x="308" y="91"/>
                                        </a:lnTo>
                                        <a:lnTo>
                                          <a:pt x="308" y="87"/>
                                        </a:lnTo>
                                        <a:lnTo>
                                          <a:pt x="308" y="82"/>
                                        </a:lnTo>
                                        <a:lnTo>
                                          <a:pt x="303" y="82"/>
                                        </a:lnTo>
                                        <a:lnTo>
                                          <a:pt x="303" y="77"/>
                                        </a:lnTo>
                                        <a:lnTo>
                                          <a:pt x="298" y="77"/>
                                        </a:lnTo>
                                        <a:lnTo>
                                          <a:pt x="293" y="77"/>
                                        </a:lnTo>
                                        <a:lnTo>
                                          <a:pt x="303" y="87"/>
                                        </a:lnTo>
                                        <a:lnTo>
                                          <a:pt x="303" y="82"/>
                                        </a:lnTo>
                                        <a:lnTo>
                                          <a:pt x="303" y="77"/>
                                        </a:lnTo>
                                        <a:lnTo>
                                          <a:pt x="298" y="77"/>
                                        </a:lnTo>
                                        <a:lnTo>
                                          <a:pt x="293" y="72"/>
                                        </a:lnTo>
                                        <a:lnTo>
                                          <a:pt x="298" y="77"/>
                                        </a:lnTo>
                                        <a:lnTo>
                                          <a:pt x="298" y="72"/>
                                        </a:lnTo>
                                        <a:lnTo>
                                          <a:pt x="298" y="67"/>
                                        </a:lnTo>
                                        <a:lnTo>
                                          <a:pt x="293" y="67"/>
                                        </a:lnTo>
                                        <a:lnTo>
                                          <a:pt x="279" y="53"/>
                                        </a:lnTo>
                                        <a:lnTo>
                                          <a:pt x="284" y="58"/>
                                        </a:lnTo>
                                        <a:lnTo>
                                          <a:pt x="284" y="53"/>
                                        </a:lnTo>
                                        <a:lnTo>
                                          <a:pt x="284" y="48"/>
                                        </a:lnTo>
                                        <a:lnTo>
                                          <a:pt x="279" y="48"/>
                                        </a:lnTo>
                                        <a:lnTo>
                                          <a:pt x="279" y="43"/>
                                        </a:lnTo>
                                        <a:lnTo>
                                          <a:pt x="274" y="43"/>
                                        </a:lnTo>
                                        <a:lnTo>
                                          <a:pt x="269" y="43"/>
                                        </a:lnTo>
                                        <a:lnTo>
                                          <a:pt x="279" y="53"/>
                                        </a:lnTo>
                                        <a:lnTo>
                                          <a:pt x="279" y="48"/>
                                        </a:lnTo>
                                        <a:lnTo>
                                          <a:pt x="279" y="43"/>
                                        </a:lnTo>
                                        <a:lnTo>
                                          <a:pt x="274" y="43"/>
                                        </a:lnTo>
                                        <a:lnTo>
                                          <a:pt x="274" y="38"/>
                                        </a:lnTo>
                                        <a:lnTo>
                                          <a:pt x="269" y="38"/>
                                        </a:lnTo>
                                        <a:lnTo>
                                          <a:pt x="264" y="38"/>
                                        </a:lnTo>
                                        <a:lnTo>
                                          <a:pt x="274" y="48"/>
                                        </a:lnTo>
                                        <a:lnTo>
                                          <a:pt x="274" y="43"/>
                                        </a:lnTo>
                                        <a:lnTo>
                                          <a:pt x="274" y="38"/>
                                        </a:lnTo>
                                        <a:lnTo>
                                          <a:pt x="269" y="38"/>
                                        </a:lnTo>
                                        <a:lnTo>
                                          <a:pt x="269" y="34"/>
                                        </a:lnTo>
                                        <a:lnTo>
                                          <a:pt x="264" y="34"/>
                                        </a:lnTo>
                                        <a:lnTo>
                                          <a:pt x="260" y="34"/>
                                        </a:lnTo>
                                        <a:lnTo>
                                          <a:pt x="269" y="43"/>
                                        </a:lnTo>
                                        <a:lnTo>
                                          <a:pt x="269" y="38"/>
                                        </a:lnTo>
                                        <a:lnTo>
                                          <a:pt x="269" y="34"/>
                                        </a:lnTo>
                                        <a:lnTo>
                                          <a:pt x="264" y="34"/>
                                        </a:lnTo>
                                        <a:lnTo>
                                          <a:pt x="264" y="29"/>
                                        </a:lnTo>
                                        <a:lnTo>
                                          <a:pt x="260" y="29"/>
                                        </a:lnTo>
                                        <a:lnTo>
                                          <a:pt x="255" y="29"/>
                                        </a:lnTo>
                                        <a:lnTo>
                                          <a:pt x="264" y="38"/>
                                        </a:lnTo>
                                        <a:lnTo>
                                          <a:pt x="264" y="34"/>
                                        </a:lnTo>
                                        <a:lnTo>
                                          <a:pt x="264" y="29"/>
                                        </a:lnTo>
                                        <a:lnTo>
                                          <a:pt x="260" y="29"/>
                                        </a:lnTo>
                                        <a:lnTo>
                                          <a:pt x="260" y="24"/>
                                        </a:lnTo>
                                        <a:lnTo>
                                          <a:pt x="255" y="24"/>
                                        </a:lnTo>
                                        <a:lnTo>
                                          <a:pt x="250" y="24"/>
                                        </a:lnTo>
                                        <a:lnTo>
                                          <a:pt x="260" y="34"/>
                                        </a:lnTo>
                                        <a:lnTo>
                                          <a:pt x="260" y="29"/>
                                        </a:lnTo>
                                        <a:lnTo>
                                          <a:pt x="260" y="24"/>
                                        </a:lnTo>
                                        <a:lnTo>
                                          <a:pt x="255" y="24"/>
                                        </a:lnTo>
                                        <a:lnTo>
                                          <a:pt x="255" y="19"/>
                                        </a:lnTo>
                                        <a:lnTo>
                                          <a:pt x="250" y="19"/>
                                        </a:lnTo>
                                        <a:lnTo>
                                          <a:pt x="245" y="19"/>
                                        </a:lnTo>
                                        <a:lnTo>
                                          <a:pt x="250" y="24"/>
                                        </a:lnTo>
                                        <a:lnTo>
                                          <a:pt x="245" y="19"/>
                                        </a:lnTo>
                                        <a:lnTo>
                                          <a:pt x="245" y="14"/>
                                        </a:lnTo>
                                        <a:lnTo>
                                          <a:pt x="240" y="14"/>
                                        </a:lnTo>
                                        <a:lnTo>
                                          <a:pt x="236" y="14"/>
                                        </a:lnTo>
                                        <a:lnTo>
                                          <a:pt x="240" y="19"/>
                                        </a:lnTo>
                                        <a:lnTo>
                                          <a:pt x="236" y="14"/>
                                        </a:lnTo>
                                        <a:lnTo>
                                          <a:pt x="236" y="10"/>
                                        </a:lnTo>
                                        <a:lnTo>
                                          <a:pt x="231" y="10"/>
                                        </a:lnTo>
                                        <a:lnTo>
                                          <a:pt x="221" y="10"/>
                                        </a:lnTo>
                                        <a:lnTo>
                                          <a:pt x="226" y="14"/>
                                        </a:lnTo>
                                        <a:lnTo>
                                          <a:pt x="221" y="10"/>
                                        </a:lnTo>
                                        <a:lnTo>
                                          <a:pt x="221" y="5"/>
                                        </a:lnTo>
                                        <a:lnTo>
                                          <a:pt x="216" y="5"/>
                                        </a:lnTo>
                                        <a:lnTo>
                                          <a:pt x="192" y="5"/>
                                        </a:lnTo>
                                        <a:lnTo>
                                          <a:pt x="197" y="10"/>
                                        </a:lnTo>
                                        <a:lnTo>
                                          <a:pt x="192" y="5"/>
                                        </a:lnTo>
                                        <a:lnTo>
                                          <a:pt x="192" y="0"/>
                                        </a:lnTo>
                                        <a:lnTo>
                                          <a:pt x="188" y="0"/>
                                        </a:lnTo>
                                        <a:lnTo>
                                          <a:pt x="125" y="0"/>
                                        </a:lnTo>
                                        <a:lnTo>
                                          <a:pt x="120" y="0"/>
                                        </a:lnTo>
                                        <a:lnTo>
                                          <a:pt x="120" y="5"/>
                                        </a:lnTo>
                                        <a:lnTo>
                                          <a:pt x="116" y="10"/>
                                        </a:lnTo>
                                        <a:lnTo>
                                          <a:pt x="120" y="5"/>
                                        </a:lnTo>
                                        <a:lnTo>
                                          <a:pt x="82" y="5"/>
                                        </a:lnTo>
                                        <a:lnTo>
                                          <a:pt x="77" y="5"/>
                                        </a:lnTo>
                                        <a:lnTo>
                                          <a:pt x="77" y="10"/>
                                        </a:lnTo>
                                        <a:lnTo>
                                          <a:pt x="72" y="10"/>
                                        </a:lnTo>
                                        <a:lnTo>
                                          <a:pt x="72" y="14"/>
                                        </a:lnTo>
                                        <a:lnTo>
                                          <a:pt x="72" y="19"/>
                                        </a:lnTo>
                                        <a:lnTo>
                                          <a:pt x="82" y="10"/>
                                        </a:lnTo>
                                        <a:lnTo>
                                          <a:pt x="63" y="10"/>
                                        </a:lnTo>
                                        <a:lnTo>
                                          <a:pt x="58" y="10"/>
                                        </a:lnTo>
                                        <a:lnTo>
                                          <a:pt x="58" y="14"/>
                                        </a:lnTo>
                                        <a:lnTo>
                                          <a:pt x="53" y="14"/>
                                        </a:lnTo>
                                        <a:lnTo>
                                          <a:pt x="53" y="19"/>
                                        </a:lnTo>
                                        <a:lnTo>
                                          <a:pt x="53" y="24"/>
                                        </a:lnTo>
                                        <a:lnTo>
                                          <a:pt x="63" y="14"/>
                                        </a:lnTo>
                                        <a:lnTo>
                                          <a:pt x="53" y="14"/>
                                        </a:lnTo>
                                        <a:lnTo>
                                          <a:pt x="48" y="14"/>
                                        </a:lnTo>
                                        <a:lnTo>
                                          <a:pt x="48" y="19"/>
                                        </a:lnTo>
                                        <a:lnTo>
                                          <a:pt x="43" y="19"/>
                                        </a:lnTo>
                                        <a:lnTo>
                                          <a:pt x="43" y="24"/>
                                        </a:lnTo>
                                        <a:lnTo>
                                          <a:pt x="43" y="29"/>
                                        </a:lnTo>
                                        <a:lnTo>
                                          <a:pt x="53" y="19"/>
                                        </a:lnTo>
                                        <a:lnTo>
                                          <a:pt x="43" y="19"/>
                                        </a:lnTo>
                                        <a:lnTo>
                                          <a:pt x="39" y="19"/>
                                        </a:lnTo>
                                        <a:lnTo>
                                          <a:pt x="39" y="24"/>
                                        </a:lnTo>
                                        <a:lnTo>
                                          <a:pt x="34" y="29"/>
                                        </a:lnTo>
                                        <a:lnTo>
                                          <a:pt x="39" y="24"/>
                                        </a:lnTo>
                                        <a:lnTo>
                                          <a:pt x="34" y="24"/>
                                        </a:lnTo>
                                        <a:lnTo>
                                          <a:pt x="29" y="24"/>
                                        </a:lnTo>
                                        <a:lnTo>
                                          <a:pt x="29" y="29"/>
                                        </a:lnTo>
                                        <a:lnTo>
                                          <a:pt x="24" y="29"/>
                                        </a:lnTo>
                                        <a:lnTo>
                                          <a:pt x="24" y="34"/>
                                        </a:lnTo>
                                        <a:lnTo>
                                          <a:pt x="24" y="38"/>
                                        </a:lnTo>
                                        <a:lnTo>
                                          <a:pt x="34" y="29"/>
                                        </a:lnTo>
                                        <a:lnTo>
                                          <a:pt x="29" y="29"/>
                                        </a:lnTo>
                                        <a:lnTo>
                                          <a:pt x="24" y="29"/>
                                        </a:lnTo>
                                        <a:lnTo>
                                          <a:pt x="24" y="34"/>
                                        </a:lnTo>
                                        <a:lnTo>
                                          <a:pt x="10" y="48"/>
                                        </a:lnTo>
                                        <a:lnTo>
                                          <a:pt x="5" y="48"/>
                                        </a:lnTo>
                                        <a:lnTo>
                                          <a:pt x="5" y="53"/>
                                        </a:lnTo>
                                        <a:lnTo>
                                          <a:pt x="5" y="58"/>
                                        </a:lnTo>
                                        <a:lnTo>
                                          <a:pt x="10" y="53"/>
                                        </a:lnTo>
                                        <a:lnTo>
                                          <a:pt x="5" y="58"/>
                                        </a:lnTo>
                                        <a:lnTo>
                                          <a:pt x="0" y="58"/>
                                        </a:lnTo>
                                        <a:lnTo>
                                          <a:pt x="0" y="63"/>
                                        </a:lnTo>
                                        <a:lnTo>
                                          <a:pt x="0" y="817"/>
                                        </a:lnTo>
                                        <a:lnTo>
                                          <a:pt x="0" y="822"/>
                                        </a:lnTo>
                                        <a:lnTo>
                                          <a:pt x="5" y="822"/>
                                        </a:lnTo>
                                        <a:lnTo>
                                          <a:pt x="5" y="827"/>
                                        </a:lnTo>
                                        <a:lnTo>
                                          <a:pt x="346" y="1053"/>
                                        </a:lnTo>
                                        <a:lnTo>
                                          <a:pt x="351" y="1053"/>
                                        </a:lnTo>
                                        <a:lnTo>
                                          <a:pt x="356" y="1053"/>
                                        </a:lnTo>
                                        <a:lnTo>
                                          <a:pt x="692" y="827"/>
                                        </a:lnTo>
                                        <a:lnTo>
                                          <a:pt x="692" y="822"/>
                                        </a:lnTo>
                                        <a:lnTo>
                                          <a:pt x="697" y="822"/>
                                        </a:lnTo>
                                        <a:lnTo>
                                          <a:pt x="697" y="817"/>
                                        </a:lnTo>
                                        <a:lnTo>
                                          <a:pt x="678" y="8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5" name="Freeform 1213"/>
                                <wps:cNvSpPr>
                                  <a:spLocks/>
                                </wps:cNvSpPr>
                                <wps:spPr bwMode="auto">
                                  <a:xfrm>
                                    <a:off x="2018" y="77"/>
                                    <a:ext cx="289" cy="577"/>
                                  </a:xfrm>
                                  <a:custGeom>
                                    <a:avLst/>
                                    <a:gdLst>
                                      <a:gd name="T0" fmla="*/ 192 w 289"/>
                                      <a:gd name="T1" fmla="*/ 0 h 577"/>
                                      <a:gd name="T2" fmla="*/ 192 w 289"/>
                                      <a:gd name="T3" fmla="*/ 288 h 577"/>
                                      <a:gd name="T4" fmla="*/ 289 w 289"/>
                                      <a:gd name="T5" fmla="*/ 288 h 577"/>
                                      <a:gd name="T6" fmla="*/ 144 w 289"/>
                                      <a:gd name="T7" fmla="*/ 577 h 577"/>
                                      <a:gd name="T8" fmla="*/ 0 w 289"/>
                                      <a:gd name="T9" fmla="*/ 288 h 577"/>
                                      <a:gd name="T10" fmla="*/ 96 w 289"/>
                                      <a:gd name="T11" fmla="*/ 288 h 577"/>
                                      <a:gd name="T12" fmla="*/ 96 w 289"/>
                                      <a:gd name="T13" fmla="*/ 0 h 577"/>
                                      <a:gd name="T14" fmla="*/ 192 w 289"/>
                                      <a:gd name="T15" fmla="*/ 0 h 5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9" h="577">
                                        <a:moveTo>
                                          <a:pt x="192" y="0"/>
                                        </a:moveTo>
                                        <a:lnTo>
                                          <a:pt x="192" y="288"/>
                                        </a:lnTo>
                                        <a:lnTo>
                                          <a:pt x="289" y="288"/>
                                        </a:lnTo>
                                        <a:lnTo>
                                          <a:pt x="144" y="577"/>
                                        </a:lnTo>
                                        <a:lnTo>
                                          <a:pt x="0" y="288"/>
                                        </a:lnTo>
                                        <a:lnTo>
                                          <a:pt x="96" y="288"/>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6" name="Freeform 1214"/>
                                <wps:cNvSpPr>
                                  <a:spLocks/>
                                </wps:cNvSpPr>
                                <wps:spPr bwMode="auto">
                                  <a:xfrm>
                                    <a:off x="2013" y="72"/>
                                    <a:ext cx="298" cy="587"/>
                                  </a:xfrm>
                                  <a:custGeom>
                                    <a:avLst/>
                                    <a:gdLst>
                                      <a:gd name="T0" fmla="*/ 197 w 298"/>
                                      <a:gd name="T1" fmla="*/ 10 h 587"/>
                                      <a:gd name="T2" fmla="*/ 193 w 298"/>
                                      <a:gd name="T3" fmla="*/ 5 h 587"/>
                                      <a:gd name="T4" fmla="*/ 193 w 298"/>
                                      <a:gd name="T5" fmla="*/ 298 h 587"/>
                                      <a:gd name="T6" fmla="*/ 294 w 298"/>
                                      <a:gd name="T7" fmla="*/ 298 h 587"/>
                                      <a:gd name="T8" fmla="*/ 289 w 298"/>
                                      <a:gd name="T9" fmla="*/ 293 h 587"/>
                                      <a:gd name="T10" fmla="*/ 145 w 298"/>
                                      <a:gd name="T11" fmla="*/ 582 h 587"/>
                                      <a:gd name="T12" fmla="*/ 154 w 298"/>
                                      <a:gd name="T13" fmla="*/ 582 h 587"/>
                                      <a:gd name="T14" fmla="*/ 10 w 298"/>
                                      <a:gd name="T15" fmla="*/ 293 h 587"/>
                                      <a:gd name="T16" fmla="*/ 5 w 298"/>
                                      <a:gd name="T17" fmla="*/ 298 h 587"/>
                                      <a:gd name="T18" fmla="*/ 106 w 298"/>
                                      <a:gd name="T19" fmla="*/ 298 h 587"/>
                                      <a:gd name="T20" fmla="*/ 106 w 298"/>
                                      <a:gd name="T21" fmla="*/ 5 h 587"/>
                                      <a:gd name="T22" fmla="*/ 101 w 298"/>
                                      <a:gd name="T23" fmla="*/ 10 h 587"/>
                                      <a:gd name="T24" fmla="*/ 197 w 298"/>
                                      <a:gd name="T25" fmla="*/ 10 h 587"/>
                                      <a:gd name="T26" fmla="*/ 197 w 298"/>
                                      <a:gd name="T27" fmla="*/ 0 h 587"/>
                                      <a:gd name="T28" fmla="*/ 101 w 298"/>
                                      <a:gd name="T29" fmla="*/ 0 h 587"/>
                                      <a:gd name="T30" fmla="*/ 96 w 298"/>
                                      <a:gd name="T31" fmla="*/ 0 h 587"/>
                                      <a:gd name="T32" fmla="*/ 96 w 298"/>
                                      <a:gd name="T33" fmla="*/ 5 h 587"/>
                                      <a:gd name="T34" fmla="*/ 96 w 298"/>
                                      <a:gd name="T35" fmla="*/ 293 h 587"/>
                                      <a:gd name="T36" fmla="*/ 101 w 298"/>
                                      <a:gd name="T37" fmla="*/ 289 h 587"/>
                                      <a:gd name="T38" fmla="*/ 5 w 298"/>
                                      <a:gd name="T39" fmla="*/ 289 h 587"/>
                                      <a:gd name="T40" fmla="*/ 0 w 298"/>
                                      <a:gd name="T41" fmla="*/ 289 h 587"/>
                                      <a:gd name="T42" fmla="*/ 0 w 298"/>
                                      <a:gd name="T43" fmla="*/ 293 h 587"/>
                                      <a:gd name="T44" fmla="*/ 145 w 298"/>
                                      <a:gd name="T45" fmla="*/ 582 h 587"/>
                                      <a:gd name="T46" fmla="*/ 145 w 298"/>
                                      <a:gd name="T47" fmla="*/ 587 h 587"/>
                                      <a:gd name="T48" fmla="*/ 149 w 298"/>
                                      <a:gd name="T49" fmla="*/ 587 h 587"/>
                                      <a:gd name="T50" fmla="*/ 154 w 298"/>
                                      <a:gd name="T51" fmla="*/ 587 h 587"/>
                                      <a:gd name="T52" fmla="*/ 154 w 298"/>
                                      <a:gd name="T53" fmla="*/ 582 h 587"/>
                                      <a:gd name="T54" fmla="*/ 298 w 298"/>
                                      <a:gd name="T55" fmla="*/ 293 h 587"/>
                                      <a:gd name="T56" fmla="*/ 298 w 298"/>
                                      <a:gd name="T57" fmla="*/ 289 h 587"/>
                                      <a:gd name="T58" fmla="*/ 294 w 298"/>
                                      <a:gd name="T59" fmla="*/ 289 h 587"/>
                                      <a:gd name="T60" fmla="*/ 197 w 298"/>
                                      <a:gd name="T61" fmla="*/ 289 h 587"/>
                                      <a:gd name="T62" fmla="*/ 202 w 298"/>
                                      <a:gd name="T63" fmla="*/ 293 h 587"/>
                                      <a:gd name="T64" fmla="*/ 202 w 298"/>
                                      <a:gd name="T65" fmla="*/ 5 h 587"/>
                                      <a:gd name="T66" fmla="*/ 202 w 298"/>
                                      <a:gd name="T67" fmla="*/ 0 h 587"/>
                                      <a:gd name="T68" fmla="*/ 197 w 298"/>
                                      <a:gd name="T69" fmla="*/ 0 h 587"/>
                                      <a:gd name="T70" fmla="*/ 197 w 298"/>
                                      <a:gd name="T71" fmla="*/ 10 h 5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98" h="587">
                                        <a:moveTo>
                                          <a:pt x="197" y="10"/>
                                        </a:moveTo>
                                        <a:lnTo>
                                          <a:pt x="193" y="5"/>
                                        </a:lnTo>
                                        <a:lnTo>
                                          <a:pt x="193" y="298"/>
                                        </a:lnTo>
                                        <a:lnTo>
                                          <a:pt x="294" y="298"/>
                                        </a:lnTo>
                                        <a:lnTo>
                                          <a:pt x="289" y="293"/>
                                        </a:lnTo>
                                        <a:lnTo>
                                          <a:pt x="145" y="582"/>
                                        </a:lnTo>
                                        <a:lnTo>
                                          <a:pt x="154" y="582"/>
                                        </a:lnTo>
                                        <a:lnTo>
                                          <a:pt x="10" y="293"/>
                                        </a:lnTo>
                                        <a:lnTo>
                                          <a:pt x="5" y="298"/>
                                        </a:lnTo>
                                        <a:lnTo>
                                          <a:pt x="106" y="298"/>
                                        </a:lnTo>
                                        <a:lnTo>
                                          <a:pt x="106" y="5"/>
                                        </a:lnTo>
                                        <a:lnTo>
                                          <a:pt x="101" y="10"/>
                                        </a:lnTo>
                                        <a:lnTo>
                                          <a:pt x="197" y="10"/>
                                        </a:lnTo>
                                        <a:lnTo>
                                          <a:pt x="197" y="0"/>
                                        </a:lnTo>
                                        <a:lnTo>
                                          <a:pt x="101" y="0"/>
                                        </a:lnTo>
                                        <a:lnTo>
                                          <a:pt x="96" y="0"/>
                                        </a:lnTo>
                                        <a:lnTo>
                                          <a:pt x="96" y="5"/>
                                        </a:lnTo>
                                        <a:lnTo>
                                          <a:pt x="96" y="293"/>
                                        </a:lnTo>
                                        <a:lnTo>
                                          <a:pt x="101" y="289"/>
                                        </a:lnTo>
                                        <a:lnTo>
                                          <a:pt x="5" y="289"/>
                                        </a:lnTo>
                                        <a:lnTo>
                                          <a:pt x="0" y="289"/>
                                        </a:lnTo>
                                        <a:lnTo>
                                          <a:pt x="0" y="293"/>
                                        </a:lnTo>
                                        <a:lnTo>
                                          <a:pt x="145" y="582"/>
                                        </a:lnTo>
                                        <a:lnTo>
                                          <a:pt x="145" y="587"/>
                                        </a:lnTo>
                                        <a:lnTo>
                                          <a:pt x="149" y="587"/>
                                        </a:lnTo>
                                        <a:lnTo>
                                          <a:pt x="154" y="587"/>
                                        </a:lnTo>
                                        <a:lnTo>
                                          <a:pt x="154" y="582"/>
                                        </a:lnTo>
                                        <a:lnTo>
                                          <a:pt x="298" y="293"/>
                                        </a:lnTo>
                                        <a:lnTo>
                                          <a:pt x="298" y="289"/>
                                        </a:lnTo>
                                        <a:lnTo>
                                          <a:pt x="294" y="289"/>
                                        </a:lnTo>
                                        <a:lnTo>
                                          <a:pt x="197" y="289"/>
                                        </a:lnTo>
                                        <a:lnTo>
                                          <a:pt x="202" y="293"/>
                                        </a:lnTo>
                                        <a:lnTo>
                                          <a:pt x="202" y="5"/>
                                        </a:lnTo>
                                        <a:lnTo>
                                          <a:pt x="202" y="0"/>
                                        </a:lnTo>
                                        <a:lnTo>
                                          <a:pt x="197" y="0"/>
                                        </a:lnTo>
                                        <a:lnTo>
                                          <a:pt x="19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7" name="Rectangle 1215"/>
                                <wps:cNvSpPr>
                                  <a:spLocks noChangeArrowheads="1"/>
                                </wps:cNvSpPr>
                                <wps:spPr bwMode="auto">
                                  <a:xfrm>
                                    <a:off x="21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58" name="Rectangle 1216"/>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59" name="Rectangle 1217"/>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0" name="Rectangle 1218"/>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1" name="Rectangle 1219"/>
                                <wps:cNvSpPr>
                                  <a:spLocks noChangeArrowheads="1"/>
                                </wps:cNvSpPr>
                                <wps:spPr bwMode="auto">
                                  <a:xfrm>
                                    <a:off x="21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2" name="Rectangle 1220"/>
                                <wps:cNvSpPr>
                                  <a:spLocks noChangeArrowheads="1"/>
                                </wps:cNvSpPr>
                                <wps:spPr bwMode="auto">
                                  <a:xfrm>
                                    <a:off x="21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3" name="Rectangle 1221"/>
                                <wps:cNvSpPr>
                                  <a:spLocks noChangeArrowheads="1"/>
                                </wps:cNvSpPr>
                                <wps:spPr bwMode="auto">
                                  <a:xfrm>
                                    <a:off x="21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4" name="Rectangle 1222"/>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5" name="Rectangle 1223"/>
                                <wps:cNvSpPr>
                                  <a:spLocks noChangeArrowheads="1"/>
                                </wps:cNvSpPr>
                                <wps:spPr bwMode="auto">
                                  <a:xfrm>
                                    <a:off x="21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6" name="Rectangle 1224"/>
                                <wps:cNvSpPr>
                                  <a:spLocks noChangeArrowheads="1"/>
                                </wps:cNvSpPr>
                                <wps:spPr bwMode="auto">
                                  <a:xfrm>
                                    <a:off x="21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7" name="Rectangle 1225"/>
                                <wps:cNvSpPr>
                                  <a:spLocks noChangeArrowheads="1"/>
                                </wps:cNvSpPr>
                                <wps:spPr bwMode="auto">
                                  <a:xfrm>
                                    <a:off x="21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8" name="Rectangle 1226"/>
                                <wps:cNvSpPr>
                                  <a:spLocks noChangeArrowheads="1"/>
                                </wps:cNvSpPr>
                                <wps:spPr bwMode="auto">
                                  <a:xfrm>
                                    <a:off x="21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9" name="Rectangle 1227"/>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0" name="Rectangle 1228"/>
                                <wps:cNvSpPr>
                                  <a:spLocks noChangeArrowheads="1"/>
                                </wps:cNvSpPr>
                                <wps:spPr bwMode="auto">
                                  <a:xfrm>
                                    <a:off x="21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1" name="Rectangle 1229"/>
                                <wps:cNvSpPr>
                                  <a:spLocks noChangeArrowheads="1"/>
                                </wps:cNvSpPr>
                                <wps:spPr bwMode="auto">
                                  <a:xfrm>
                                    <a:off x="21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2" name="Rectangle 1230"/>
                                <wps:cNvSpPr>
                                  <a:spLocks noChangeArrowheads="1"/>
                                </wps:cNvSpPr>
                                <wps:spPr bwMode="auto">
                                  <a:xfrm>
                                    <a:off x="21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3" name="Rectangle 1231"/>
                                <wps:cNvSpPr>
                                  <a:spLocks noChangeArrowheads="1"/>
                                </wps:cNvSpPr>
                                <wps:spPr bwMode="auto">
                                  <a:xfrm>
                                    <a:off x="21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4" name="Rectangle 1232"/>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5" name="Rectangle 1233"/>
                                <wps:cNvSpPr>
                                  <a:spLocks noChangeArrowheads="1"/>
                                </wps:cNvSpPr>
                                <wps:spPr bwMode="auto">
                                  <a:xfrm>
                                    <a:off x="21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6" name="Rectangle 1234"/>
                                <wps:cNvSpPr>
                                  <a:spLocks noChangeArrowheads="1"/>
                                </wps:cNvSpPr>
                                <wps:spPr bwMode="auto">
                                  <a:xfrm>
                                    <a:off x="21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7" name="Rectangle 1235"/>
                                <wps:cNvSpPr>
                                  <a:spLocks noChangeArrowheads="1"/>
                                </wps:cNvSpPr>
                                <wps:spPr bwMode="auto">
                                  <a:xfrm>
                                    <a:off x="21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8" name="Rectangle 1236"/>
                                <wps:cNvSpPr>
                                  <a:spLocks noChangeArrowheads="1"/>
                                </wps:cNvSpPr>
                                <wps:spPr bwMode="auto">
                                  <a:xfrm>
                                    <a:off x="21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9" name="Rectangle 1237"/>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0" name="Rectangle 1238"/>
                                <wps:cNvSpPr>
                                  <a:spLocks noChangeArrowheads="1"/>
                                </wps:cNvSpPr>
                                <wps:spPr bwMode="auto">
                                  <a:xfrm>
                                    <a:off x="21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1" name="Rectangle 1239"/>
                                <wps:cNvSpPr>
                                  <a:spLocks noChangeArrowheads="1"/>
                                </wps:cNvSpPr>
                                <wps:spPr bwMode="auto">
                                  <a:xfrm>
                                    <a:off x="21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2" name="Rectangle 1240"/>
                                <wps:cNvSpPr>
                                  <a:spLocks noChangeArrowheads="1"/>
                                </wps:cNvSpPr>
                                <wps:spPr bwMode="auto">
                                  <a:xfrm>
                                    <a:off x="21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3" name="Rectangle 1241"/>
                                <wps:cNvSpPr>
                                  <a:spLocks noChangeArrowheads="1"/>
                                </wps:cNvSpPr>
                                <wps:spPr bwMode="auto">
                                  <a:xfrm>
                                    <a:off x="21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4" name="Rectangle 1242"/>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5" name="Rectangle 1243"/>
                                <wps:cNvSpPr>
                                  <a:spLocks noChangeArrowheads="1"/>
                                </wps:cNvSpPr>
                                <wps:spPr bwMode="auto">
                                  <a:xfrm>
                                    <a:off x="21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6" name="Rectangle 1244"/>
                                <wps:cNvSpPr>
                                  <a:spLocks noChangeArrowheads="1"/>
                                </wps:cNvSpPr>
                                <wps:spPr bwMode="auto">
                                  <a:xfrm>
                                    <a:off x="21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7" name="Rectangle 1245"/>
                                <wps:cNvSpPr>
                                  <a:spLocks noChangeArrowheads="1"/>
                                </wps:cNvSpPr>
                                <wps:spPr bwMode="auto">
                                  <a:xfrm>
                                    <a:off x="21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8" name="Rectangle 1246"/>
                                <wps:cNvSpPr>
                                  <a:spLocks noChangeArrowheads="1"/>
                                </wps:cNvSpPr>
                                <wps:spPr bwMode="auto">
                                  <a:xfrm>
                                    <a:off x="21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9" name="Rectangle 1247"/>
                                <wps:cNvSpPr>
                                  <a:spLocks noChangeArrowheads="1"/>
                                </wps:cNvSpPr>
                                <wps:spPr bwMode="auto">
                                  <a:xfrm>
                                    <a:off x="21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0" name="Rectangle 1248"/>
                                <wps:cNvSpPr>
                                  <a:spLocks noChangeArrowheads="1"/>
                                </wps:cNvSpPr>
                                <wps:spPr bwMode="auto">
                                  <a:xfrm>
                                    <a:off x="21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1" name="Rectangle 1249"/>
                                <wps:cNvSpPr>
                                  <a:spLocks noChangeArrowheads="1"/>
                                </wps:cNvSpPr>
                                <wps:spPr bwMode="auto">
                                  <a:xfrm>
                                    <a:off x="21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2" name="Rectangle 1250"/>
                                <wps:cNvSpPr>
                                  <a:spLocks noChangeArrowheads="1"/>
                                </wps:cNvSpPr>
                                <wps:spPr bwMode="auto">
                                  <a:xfrm>
                                    <a:off x="21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3" name="Rectangle 1251"/>
                                <wps:cNvSpPr>
                                  <a:spLocks noChangeArrowheads="1"/>
                                </wps:cNvSpPr>
                                <wps:spPr bwMode="auto">
                                  <a:xfrm>
                                    <a:off x="21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4" name="Rectangle 1252"/>
                                <wps:cNvSpPr>
                                  <a:spLocks noChangeArrowheads="1"/>
                                </wps:cNvSpPr>
                                <wps:spPr bwMode="auto">
                                  <a:xfrm>
                                    <a:off x="21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5" name="Rectangle 1253"/>
                                <wps:cNvSpPr>
                                  <a:spLocks noChangeArrowheads="1"/>
                                </wps:cNvSpPr>
                                <wps:spPr bwMode="auto">
                                  <a:xfrm>
                                    <a:off x="21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6" name="Rectangle 1254"/>
                                <wps:cNvSpPr>
                                  <a:spLocks noChangeArrowheads="1"/>
                                </wps:cNvSpPr>
                                <wps:spPr bwMode="auto">
                                  <a:xfrm>
                                    <a:off x="21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7" name="Rectangle 1255"/>
                                <wps:cNvSpPr>
                                  <a:spLocks noChangeArrowheads="1"/>
                                </wps:cNvSpPr>
                                <wps:spPr bwMode="auto">
                                  <a:xfrm>
                                    <a:off x="21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8" name="Rectangle 1256"/>
                                <wps:cNvSpPr>
                                  <a:spLocks noChangeArrowheads="1"/>
                                </wps:cNvSpPr>
                                <wps:spPr bwMode="auto">
                                  <a:xfrm>
                                    <a:off x="21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9" name="Rectangle 1257"/>
                                <wps:cNvSpPr>
                                  <a:spLocks noChangeArrowheads="1"/>
                                </wps:cNvSpPr>
                                <wps:spPr bwMode="auto">
                                  <a:xfrm>
                                    <a:off x="21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0" name="Rectangle 1258"/>
                                <wps:cNvSpPr>
                                  <a:spLocks noChangeArrowheads="1"/>
                                </wps:cNvSpPr>
                                <wps:spPr bwMode="auto">
                                  <a:xfrm>
                                    <a:off x="21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1" name="Rectangle 1259"/>
                                <wps:cNvSpPr>
                                  <a:spLocks noChangeArrowheads="1"/>
                                </wps:cNvSpPr>
                                <wps:spPr bwMode="auto">
                                  <a:xfrm>
                                    <a:off x="21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2" name="Rectangle 1260"/>
                                <wps:cNvSpPr>
                                  <a:spLocks noChangeArrowheads="1"/>
                                </wps:cNvSpPr>
                                <wps:spPr bwMode="auto">
                                  <a:xfrm>
                                    <a:off x="21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3" name="Rectangle 1261"/>
                                <wps:cNvSpPr>
                                  <a:spLocks noChangeArrowheads="1"/>
                                </wps:cNvSpPr>
                                <wps:spPr bwMode="auto">
                                  <a:xfrm>
                                    <a:off x="21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4" name="Rectangle 1262"/>
                                <wps:cNvSpPr>
                                  <a:spLocks noChangeArrowheads="1"/>
                                </wps:cNvSpPr>
                                <wps:spPr bwMode="auto">
                                  <a:xfrm>
                                    <a:off x="21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5" name="Rectangle 1263"/>
                                <wps:cNvSpPr>
                                  <a:spLocks noChangeArrowheads="1"/>
                                </wps:cNvSpPr>
                                <wps:spPr bwMode="auto">
                                  <a:xfrm>
                                    <a:off x="21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6" name="Rectangle 1264"/>
                                <wps:cNvSpPr>
                                  <a:spLocks noChangeArrowheads="1"/>
                                </wps:cNvSpPr>
                                <wps:spPr bwMode="auto">
                                  <a:xfrm>
                                    <a:off x="21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7" name="Rectangle 1265"/>
                                <wps:cNvSpPr>
                                  <a:spLocks noChangeArrowheads="1"/>
                                </wps:cNvSpPr>
                                <wps:spPr bwMode="auto">
                                  <a:xfrm>
                                    <a:off x="21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8" name="Rectangle 1266"/>
                                <wps:cNvSpPr>
                                  <a:spLocks noChangeArrowheads="1"/>
                                </wps:cNvSpPr>
                                <wps:spPr bwMode="auto">
                                  <a:xfrm>
                                    <a:off x="21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9" name="Rectangle 1267"/>
                                <wps:cNvSpPr>
                                  <a:spLocks noChangeArrowheads="1"/>
                                </wps:cNvSpPr>
                                <wps:spPr bwMode="auto">
                                  <a:xfrm>
                                    <a:off x="21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0" name="Rectangle 1268"/>
                                <wps:cNvSpPr>
                                  <a:spLocks noChangeArrowheads="1"/>
                                </wps:cNvSpPr>
                                <wps:spPr bwMode="auto">
                                  <a:xfrm>
                                    <a:off x="21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1" name="Rectangle 1269"/>
                                <wps:cNvSpPr>
                                  <a:spLocks noChangeArrowheads="1"/>
                                </wps:cNvSpPr>
                                <wps:spPr bwMode="auto">
                                  <a:xfrm>
                                    <a:off x="21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2" name="Rectangle 1270"/>
                                <wps:cNvSpPr>
                                  <a:spLocks noChangeArrowheads="1"/>
                                </wps:cNvSpPr>
                                <wps:spPr bwMode="auto">
                                  <a:xfrm>
                                    <a:off x="21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3" name="Rectangle 1271"/>
                                <wps:cNvSpPr>
                                  <a:spLocks noChangeArrowheads="1"/>
                                </wps:cNvSpPr>
                                <wps:spPr bwMode="auto">
                                  <a:xfrm>
                                    <a:off x="21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4" name="Rectangle 1272"/>
                                <wps:cNvSpPr>
                                  <a:spLocks noChangeArrowheads="1"/>
                                </wps:cNvSpPr>
                                <wps:spPr bwMode="auto">
                                  <a:xfrm>
                                    <a:off x="21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5" name="Rectangle 1273"/>
                                <wps:cNvSpPr>
                                  <a:spLocks noChangeArrowheads="1"/>
                                </wps:cNvSpPr>
                                <wps:spPr bwMode="auto">
                                  <a:xfrm>
                                    <a:off x="21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6" name="Rectangle 1274"/>
                                <wps:cNvSpPr>
                                  <a:spLocks noChangeArrowheads="1"/>
                                </wps:cNvSpPr>
                                <wps:spPr bwMode="auto">
                                  <a:xfrm>
                                    <a:off x="21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7" name="Rectangle 1275"/>
                                <wps:cNvSpPr>
                                  <a:spLocks noChangeArrowheads="1"/>
                                </wps:cNvSpPr>
                                <wps:spPr bwMode="auto">
                                  <a:xfrm>
                                    <a:off x="21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8" name="Rectangle 1276"/>
                                <wps:cNvSpPr>
                                  <a:spLocks noChangeArrowheads="1"/>
                                </wps:cNvSpPr>
                                <wps:spPr bwMode="auto">
                                  <a:xfrm>
                                    <a:off x="21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9" name="Rectangle 1277"/>
                                <wps:cNvSpPr>
                                  <a:spLocks noChangeArrowheads="1"/>
                                </wps:cNvSpPr>
                                <wps:spPr bwMode="auto">
                                  <a:xfrm>
                                    <a:off x="2172"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0" name="Rectangle 1278"/>
                                <wps:cNvSpPr>
                                  <a:spLocks noChangeArrowheads="1"/>
                                </wps:cNvSpPr>
                                <wps:spPr bwMode="auto">
                                  <a:xfrm>
                                    <a:off x="2172"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1" name="Rectangle 1279"/>
                                <wps:cNvSpPr>
                                  <a:spLocks noChangeArrowheads="1"/>
                                </wps:cNvSpPr>
                                <wps:spPr bwMode="auto">
                                  <a:xfrm>
                                    <a:off x="2172"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2" name="Rectangle 1280"/>
                                <wps:cNvSpPr>
                                  <a:spLocks noChangeArrowheads="1"/>
                                </wps:cNvSpPr>
                                <wps:spPr bwMode="auto">
                                  <a:xfrm>
                                    <a:off x="2172"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3" name="Rectangle 1281"/>
                                <wps:cNvSpPr>
                                  <a:spLocks noChangeArrowheads="1"/>
                                </wps:cNvSpPr>
                                <wps:spPr bwMode="auto">
                                  <a:xfrm>
                                    <a:off x="2172"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4" name="Rectangle 1282"/>
                                <wps:cNvSpPr>
                                  <a:spLocks noChangeArrowheads="1"/>
                                </wps:cNvSpPr>
                                <wps:spPr bwMode="auto">
                                  <a:xfrm>
                                    <a:off x="2172"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5" name="Rectangle 1283"/>
                                <wps:cNvSpPr>
                                  <a:spLocks noChangeArrowheads="1"/>
                                </wps:cNvSpPr>
                                <wps:spPr bwMode="auto">
                                  <a:xfrm>
                                    <a:off x="2172"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6" name="Rectangle 1284"/>
                                <wps:cNvSpPr>
                                  <a:spLocks noChangeArrowheads="1"/>
                                </wps:cNvSpPr>
                                <wps:spPr bwMode="auto">
                                  <a:xfrm>
                                    <a:off x="2172"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7" name="Rectangle 1285"/>
                                <wps:cNvSpPr>
                                  <a:spLocks noChangeArrowheads="1"/>
                                </wps:cNvSpPr>
                                <wps:spPr bwMode="auto">
                                  <a:xfrm>
                                    <a:off x="2172"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8" name="Rectangle 1286"/>
                                <wps:cNvSpPr>
                                  <a:spLocks noChangeArrowheads="1"/>
                                </wps:cNvSpPr>
                                <wps:spPr bwMode="auto">
                                  <a:xfrm>
                                    <a:off x="2172"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9" name="Rectangle 1287"/>
                                <wps:cNvSpPr>
                                  <a:spLocks noChangeArrowheads="1"/>
                                </wps:cNvSpPr>
                                <wps:spPr bwMode="auto">
                                  <a:xfrm>
                                    <a:off x="2172"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0" name="Rectangle 1288"/>
                                <wps:cNvSpPr>
                                  <a:spLocks noChangeArrowheads="1"/>
                                </wps:cNvSpPr>
                                <wps:spPr bwMode="auto">
                                  <a:xfrm>
                                    <a:off x="2172"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1" name="Rectangle 1289"/>
                                <wps:cNvSpPr>
                                  <a:spLocks noChangeArrowheads="1"/>
                                </wps:cNvSpPr>
                                <wps:spPr bwMode="auto">
                                  <a:xfrm>
                                    <a:off x="2172" y="5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2" name="Rectangle 1290"/>
                                <wps:cNvSpPr>
                                  <a:spLocks noChangeArrowheads="1"/>
                                </wps:cNvSpPr>
                                <wps:spPr bwMode="auto">
                                  <a:xfrm>
                                    <a:off x="2172" y="5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3" name="Rectangle 1291"/>
                                <wps:cNvSpPr>
                                  <a:spLocks noChangeArrowheads="1"/>
                                </wps:cNvSpPr>
                                <wps:spPr bwMode="auto">
                                  <a:xfrm>
                                    <a:off x="2172" y="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4" name="Rectangle 1292"/>
                                <wps:cNvSpPr>
                                  <a:spLocks noChangeArrowheads="1"/>
                                </wps:cNvSpPr>
                                <wps:spPr bwMode="auto">
                                  <a:xfrm>
                                    <a:off x="2172" y="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5" name="Rectangle 1293"/>
                                <wps:cNvSpPr>
                                  <a:spLocks noChangeArrowheads="1"/>
                                </wps:cNvSpPr>
                                <wps:spPr bwMode="auto">
                                  <a:xfrm>
                                    <a:off x="2172" y="5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6" name="Rectangle 1294"/>
                                <wps:cNvSpPr>
                                  <a:spLocks noChangeArrowheads="1"/>
                                </wps:cNvSpPr>
                                <wps:spPr bwMode="auto">
                                  <a:xfrm>
                                    <a:off x="2172" y="5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7" name="Rectangle 1295"/>
                                <wps:cNvSpPr>
                                  <a:spLocks noChangeArrowheads="1"/>
                                </wps:cNvSpPr>
                                <wps:spPr bwMode="auto">
                                  <a:xfrm>
                                    <a:off x="2172" y="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8" name="Rectangle 1296"/>
                                <wps:cNvSpPr>
                                  <a:spLocks noChangeArrowheads="1"/>
                                </wps:cNvSpPr>
                                <wps:spPr bwMode="auto">
                                  <a:xfrm>
                                    <a:off x="2172" y="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9" name="Rectangle 1297"/>
                                <wps:cNvSpPr>
                                  <a:spLocks noChangeArrowheads="1"/>
                                </wps:cNvSpPr>
                                <wps:spPr bwMode="auto">
                                  <a:xfrm>
                                    <a:off x="2172" y="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0" name="Rectangle 1298"/>
                                <wps:cNvSpPr>
                                  <a:spLocks noChangeArrowheads="1"/>
                                </wps:cNvSpPr>
                                <wps:spPr bwMode="auto">
                                  <a:xfrm>
                                    <a:off x="2172" y="5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1" name="Rectangle 1299"/>
                                <wps:cNvSpPr>
                                  <a:spLocks noChangeArrowheads="1"/>
                                </wps:cNvSpPr>
                                <wps:spPr bwMode="auto">
                                  <a:xfrm>
                                    <a:off x="2172" y="5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2" name="Rectangle 1300"/>
                                <wps:cNvSpPr>
                                  <a:spLocks noChangeArrowheads="1"/>
                                </wps:cNvSpPr>
                                <wps:spPr bwMode="auto">
                                  <a:xfrm>
                                    <a:off x="2172" y="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3" name="Rectangle 1301"/>
                                <wps:cNvSpPr>
                                  <a:spLocks noChangeArrowheads="1"/>
                                </wps:cNvSpPr>
                                <wps:spPr bwMode="auto">
                                  <a:xfrm>
                                    <a:off x="2172" y="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4" name="Rectangle 1302"/>
                                <wps:cNvSpPr>
                                  <a:spLocks noChangeArrowheads="1"/>
                                </wps:cNvSpPr>
                                <wps:spPr bwMode="auto">
                                  <a:xfrm>
                                    <a:off x="21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5" name="Rectangle 1303"/>
                                <wps:cNvSpPr>
                                  <a:spLocks noChangeArrowheads="1"/>
                                </wps:cNvSpPr>
                                <wps:spPr bwMode="auto">
                                  <a:xfrm>
                                    <a:off x="21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6" name="Rectangle 1304"/>
                                <wps:cNvSpPr>
                                  <a:spLocks noChangeArrowheads="1"/>
                                </wps:cNvSpPr>
                                <wps:spPr bwMode="auto">
                                  <a:xfrm>
                                    <a:off x="21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7" name="Rectangle 1305"/>
                                <wps:cNvSpPr>
                                  <a:spLocks noChangeArrowheads="1"/>
                                </wps:cNvSpPr>
                                <wps:spPr bwMode="auto">
                                  <a:xfrm>
                                    <a:off x="21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8" name="Rectangle 1306"/>
                                <wps:cNvSpPr>
                                  <a:spLocks noChangeArrowheads="1"/>
                                </wps:cNvSpPr>
                                <wps:spPr bwMode="auto">
                                  <a:xfrm>
                                    <a:off x="21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9" name="Rectangle 1307"/>
                                <wps:cNvSpPr>
                                  <a:spLocks noChangeArrowheads="1"/>
                                </wps:cNvSpPr>
                                <wps:spPr bwMode="auto">
                                  <a:xfrm>
                                    <a:off x="21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0" name="Rectangle 1308"/>
                                <wps:cNvSpPr>
                                  <a:spLocks noChangeArrowheads="1"/>
                                </wps:cNvSpPr>
                                <wps:spPr bwMode="auto">
                                  <a:xfrm>
                                    <a:off x="21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1" name="Rectangle 1309"/>
                                <wps:cNvSpPr>
                                  <a:spLocks noChangeArrowheads="1"/>
                                </wps:cNvSpPr>
                                <wps:spPr bwMode="auto">
                                  <a:xfrm>
                                    <a:off x="21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2" name="Rectangle 1310"/>
                                <wps:cNvSpPr>
                                  <a:spLocks noChangeArrowheads="1"/>
                                </wps:cNvSpPr>
                                <wps:spPr bwMode="auto">
                                  <a:xfrm>
                                    <a:off x="21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3" name="Rectangle 1311"/>
                                <wps:cNvSpPr>
                                  <a:spLocks noChangeArrowheads="1"/>
                                </wps:cNvSpPr>
                                <wps:spPr bwMode="auto">
                                  <a:xfrm>
                                    <a:off x="21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4" name="Rectangle 1312"/>
                                <wps:cNvSpPr>
                                  <a:spLocks noChangeArrowheads="1"/>
                                </wps:cNvSpPr>
                                <wps:spPr bwMode="auto">
                                  <a:xfrm>
                                    <a:off x="21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5" name="Rectangle 1313"/>
                                <wps:cNvSpPr>
                                  <a:spLocks noChangeArrowheads="1"/>
                                </wps:cNvSpPr>
                                <wps:spPr bwMode="auto">
                                  <a:xfrm>
                                    <a:off x="21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6" name="Rectangle 1314"/>
                                <wps:cNvSpPr>
                                  <a:spLocks noChangeArrowheads="1"/>
                                </wps:cNvSpPr>
                                <wps:spPr bwMode="auto">
                                  <a:xfrm>
                                    <a:off x="21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7" name="Rectangle 1315"/>
                                <wps:cNvSpPr>
                                  <a:spLocks noChangeArrowheads="1"/>
                                </wps:cNvSpPr>
                                <wps:spPr bwMode="auto">
                                  <a:xfrm>
                                    <a:off x="2172" y="7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8" name="Rectangle 1316"/>
                                <wps:cNvSpPr>
                                  <a:spLocks noChangeArrowheads="1"/>
                                </wps:cNvSpPr>
                                <wps:spPr bwMode="auto">
                                  <a:xfrm>
                                    <a:off x="2172" y="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9" name="Rectangle 1317"/>
                                <wps:cNvSpPr>
                                  <a:spLocks noChangeArrowheads="1"/>
                                </wps:cNvSpPr>
                                <wps:spPr bwMode="auto">
                                  <a:xfrm>
                                    <a:off x="2172" y="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0" name="Rectangle 1318"/>
                                <wps:cNvSpPr>
                                  <a:spLocks noChangeArrowheads="1"/>
                                </wps:cNvSpPr>
                                <wps:spPr bwMode="auto">
                                  <a:xfrm>
                                    <a:off x="2172" y="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1" name="Rectangle 1319"/>
                                <wps:cNvSpPr>
                                  <a:spLocks noChangeArrowheads="1"/>
                                </wps:cNvSpPr>
                                <wps:spPr bwMode="auto">
                                  <a:xfrm>
                                    <a:off x="2172" y="8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2" name="Rectangle 1320"/>
                                <wps:cNvSpPr>
                                  <a:spLocks noChangeArrowheads="1"/>
                                </wps:cNvSpPr>
                                <wps:spPr bwMode="auto">
                                  <a:xfrm>
                                    <a:off x="2172" y="8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3" name="Rectangle 1321"/>
                                <wps:cNvSpPr>
                                  <a:spLocks noChangeArrowheads="1"/>
                                </wps:cNvSpPr>
                                <wps:spPr bwMode="auto">
                                  <a:xfrm>
                                    <a:off x="2172" y="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4" name="Rectangle 1322"/>
                                <wps:cNvSpPr>
                                  <a:spLocks noChangeArrowheads="1"/>
                                </wps:cNvSpPr>
                                <wps:spPr bwMode="auto">
                                  <a:xfrm>
                                    <a:off x="2172" y="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5" name="Rectangle 1323"/>
                                <wps:cNvSpPr>
                                  <a:spLocks noChangeArrowheads="1"/>
                                </wps:cNvSpPr>
                                <wps:spPr bwMode="auto">
                                  <a:xfrm>
                                    <a:off x="2172" y="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6" name="Rectangle 1324"/>
                                <wps:cNvSpPr>
                                  <a:spLocks noChangeArrowheads="1"/>
                                </wps:cNvSpPr>
                                <wps:spPr bwMode="auto">
                                  <a:xfrm>
                                    <a:off x="2172" y="8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7" name="Rectangle 1325"/>
                                <wps:cNvSpPr>
                                  <a:spLocks noChangeArrowheads="1"/>
                                </wps:cNvSpPr>
                                <wps:spPr bwMode="auto">
                                  <a:xfrm>
                                    <a:off x="2172" y="8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8" name="Rectangle 1326"/>
                                <wps:cNvSpPr>
                                  <a:spLocks noChangeArrowheads="1"/>
                                </wps:cNvSpPr>
                                <wps:spPr bwMode="auto">
                                  <a:xfrm>
                                    <a:off x="2172" y="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9" name="Rectangle 1327"/>
                                <wps:cNvSpPr>
                                  <a:spLocks noChangeArrowheads="1"/>
                                </wps:cNvSpPr>
                                <wps:spPr bwMode="auto">
                                  <a:xfrm>
                                    <a:off x="2172" y="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0" name="Rectangle 1328"/>
                                <wps:cNvSpPr>
                                  <a:spLocks noChangeArrowheads="1"/>
                                </wps:cNvSpPr>
                                <wps:spPr bwMode="auto">
                                  <a:xfrm>
                                    <a:off x="2172" y="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1" name="Rectangle 1329"/>
                                <wps:cNvSpPr>
                                  <a:spLocks noChangeArrowheads="1"/>
                                </wps:cNvSpPr>
                                <wps:spPr bwMode="auto">
                                  <a:xfrm>
                                    <a:off x="2172" y="8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2" name="Rectangle 1330"/>
                                <wps:cNvSpPr>
                                  <a:spLocks noChangeArrowheads="1"/>
                                </wps:cNvSpPr>
                                <wps:spPr bwMode="auto">
                                  <a:xfrm>
                                    <a:off x="2172" y="8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3" name="Rectangle 1331"/>
                                <wps:cNvSpPr>
                                  <a:spLocks noChangeArrowheads="1"/>
                                </wps:cNvSpPr>
                                <wps:spPr bwMode="auto">
                                  <a:xfrm>
                                    <a:off x="2172" y="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4" name="Rectangle 1332"/>
                                <wps:cNvSpPr>
                                  <a:spLocks noChangeArrowheads="1"/>
                                </wps:cNvSpPr>
                                <wps:spPr bwMode="auto">
                                  <a:xfrm>
                                    <a:off x="2172" y="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5" name="Rectangle 1333"/>
                                <wps:cNvSpPr>
                                  <a:spLocks noChangeArrowheads="1"/>
                                </wps:cNvSpPr>
                                <wps:spPr bwMode="auto">
                                  <a:xfrm>
                                    <a:off x="2172" y="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6" name="Rectangle 1334"/>
                                <wps:cNvSpPr>
                                  <a:spLocks noChangeArrowheads="1"/>
                                </wps:cNvSpPr>
                                <wps:spPr bwMode="auto">
                                  <a:xfrm>
                                    <a:off x="2172" y="8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7" name="Rectangle 1335"/>
                                <wps:cNvSpPr>
                                  <a:spLocks noChangeArrowheads="1"/>
                                </wps:cNvSpPr>
                                <wps:spPr bwMode="auto">
                                  <a:xfrm>
                                    <a:off x="2172" y="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8" name="Rectangle 1336"/>
                                <wps:cNvSpPr>
                                  <a:spLocks noChangeArrowheads="1"/>
                                </wps:cNvSpPr>
                                <wps:spPr bwMode="auto">
                                  <a:xfrm>
                                    <a:off x="2172" y="8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9" name="Rectangle 1337"/>
                                <wps:cNvSpPr>
                                  <a:spLocks noChangeArrowheads="1"/>
                                </wps:cNvSpPr>
                                <wps:spPr bwMode="auto">
                                  <a:xfrm>
                                    <a:off x="2172" y="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0" name="Rectangle 1338"/>
                                <wps:cNvSpPr>
                                  <a:spLocks noChangeArrowheads="1"/>
                                </wps:cNvSpPr>
                                <wps:spPr bwMode="auto">
                                  <a:xfrm>
                                    <a:off x="2172" y="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1" name="Rectangle 1339"/>
                                <wps:cNvSpPr>
                                  <a:spLocks noChangeArrowheads="1"/>
                                </wps:cNvSpPr>
                                <wps:spPr bwMode="auto">
                                  <a:xfrm>
                                    <a:off x="2172"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2" name="Rectangle 1340"/>
                                <wps:cNvSpPr>
                                  <a:spLocks noChangeArrowheads="1"/>
                                </wps:cNvSpPr>
                                <wps:spPr bwMode="auto">
                                  <a:xfrm>
                                    <a:off x="2172"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3" name="Rectangle 1341"/>
                                <wps:cNvSpPr>
                                  <a:spLocks noChangeArrowheads="1"/>
                                </wps:cNvSpPr>
                                <wps:spPr bwMode="auto">
                                  <a:xfrm>
                                    <a:off x="2172"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4" name="Rectangle 1342"/>
                                <wps:cNvSpPr>
                                  <a:spLocks noChangeArrowheads="1"/>
                                </wps:cNvSpPr>
                                <wps:spPr bwMode="auto">
                                  <a:xfrm>
                                    <a:off x="2172"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5" name="Rectangle 1343"/>
                                <wps:cNvSpPr>
                                  <a:spLocks noChangeArrowheads="1"/>
                                </wps:cNvSpPr>
                                <wps:spPr bwMode="auto">
                                  <a:xfrm>
                                    <a:off x="2172"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6" name="Rectangle 1344"/>
                                <wps:cNvSpPr>
                                  <a:spLocks noChangeArrowheads="1"/>
                                </wps:cNvSpPr>
                                <wps:spPr bwMode="auto">
                                  <a:xfrm>
                                    <a:off x="2172"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7" name="Rectangle 1345"/>
                                <wps:cNvSpPr>
                                  <a:spLocks noChangeArrowheads="1"/>
                                </wps:cNvSpPr>
                                <wps:spPr bwMode="auto">
                                  <a:xfrm>
                                    <a:off x="2172"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8" name="Rectangle 1346"/>
                                <wps:cNvSpPr>
                                  <a:spLocks noChangeArrowheads="1"/>
                                </wps:cNvSpPr>
                                <wps:spPr bwMode="auto">
                                  <a:xfrm>
                                    <a:off x="2172"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9" name="Rectangle 1347"/>
                                <wps:cNvSpPr>
                                  <a:spLocks noChangeArrowheads="1"/>
                                </wps:cNvSpPr>
                                <wps:spPr bwMode="auto">
                                  <a:xfrm>
                                    <a:off x="2172"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0" name="Rectangle 1348"/>
                                <wps:cNvSpPr>
                                  <a:spLocks noChangeArrowheads="1"/>
                                </wps:cNvSpPr>
                                <wps:spPr bwMode="auto">
                                  <a:xfrm>
                                    <a:off x="2172"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1" name="Rectangle 1349"/>
                                <wps:cNvSpPr>
                                  <a:spLocks noChangeArrowheads="1"/>
                                </wps:cNvSpPr>
                                <wps:spPr bwMode="auto">
                                  <a:xfrm>
                                    <a:off x="2172"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2" name="Rectangle 1350"/>
                                <wps:cNvSpPr>
                                  <a:spLocks noChangeArrowheads="1"/>
                                </wps:cNvSpPr>
                                <wps:spPr bwMode="auto">
                                  <a:xfrm>
                                    <a:off x="2172"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3" name="Rectangle 1351"/>
                                <wps:cNvSpPr>
                                  <a:spLocks noChangeArrowheads="1"/>
                                </wps:cNvSpPr>
                                <wps:spPr bwMode="auto">
                                  <a:xfrm>
                                    <a:off x="2172"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4" name="Rectangle 1352"/>
                                <wps:cNvSpPr>
                                  <a:spLocks noChangeArrowheads="1"/>
                                </wps:cNvSpPr>
                                <wps:spPr bwMode="auto">
                                  <a:xfrm>
                                    <a:off x="2172"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5" name="Rectangle 1353"/>
                                <wps:cNvSpPr>
                                  <a:spLocks noChangeArrowheads="1"/>
                                </wps:cNvSpPr>
                                <wps:spPr bwMode="auto">
                                  <a:xfrm>
                                    <a:off x="2172"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6" name="Rectangle 1354"/>
                                <wps:cNvSpPr>
                                  <a:spLocks noChangeArrowheads="1"/>
                                </wps:cNvSpPr>
                                <wps:spPr bwMode="auto">
                                  <a:xfrm>
                                    <a:off x="2172"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7" name="Rectangle 1355"/>
                                <wps:cNvSpPr>
                                  <a:spLocks noChangeArrowheads="1"/>
                                </wps:cNvSpPr>
                                <wps:spPr bwMode="auto">
                                  <a:xfrm>
                                    <a:off x="2172"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8" name="Rectangle 1356"/>
                                <wps:cNvSpPr>
                                  <a:spLocks noChangeArrowheads="1"/>
                                </wps:cNvSpPr>
                                <wps:spPr bwMode="auto">
                                  <a:xfrm>
                                    <a:off x="2172"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9" name="Rectangle 1357"/>
                                <wps:cNvSpPr>
                                  <a:spLocks noChangeArrowheads="1"/>
                                </wps:cNvSpPr>
                                <wps:spPr bwMode="auto">
                                  <a:xfrm>
                                    <a:off x="2172"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0" name="Rectangle 1358"/>
                                <wps:cNvSpPr>
                                  <a:spLocks noChangeArrowheads="1"/>
                                </wps:cNvSpPr>
                                <wps:spPr bwMode="auto">
                                  <a:xfrm>
                                    <a:off x="2172"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1" name="Rectangle 1359"/>
                                <wps:cNvSpPr>
                                  <a:spLocks noChangeArrowheads="1"/>
                                </wps:cNvSpPr>
                                <wps:spPr bwMode="auto">
                                  <a:xfrm>
                                    <a:off x="2172"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2" name="Rectangle 1360"/>
                                <wps:cNvSpPr>
                                  <a:spLocks noChangeArrowheads="1"/>
                                </wps:cNvSpPr>
                                <wps:spPr bwMode="auto">
                                  <a:xfrm>
                                    <a:off x="2172"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3" name="Rectangle 1361"/>
                                <wps:cNvSpPr>
                                  <a:spLocks noChangeArrowheads="1"/>
                                </wps:cNvSpPr>
                                <wps:spPr bwMode="auto">
                                  <a:xfrm>
                                    <a:off x="2172"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4" name="Rectangle 1362"/>
                                <wps:cNvSpPr>
                                  <a:spLocks noChangeArrowheads="1"/>
                                </wps:cNvSpPr>
                                <wps:spPr bwMode="auto">
                                  <a:xfrm>
                                    <a:off x="2172"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5" name="Rectangle 1363"/>
                                <wps:cNvSpPr>
                                  <a:spLocks noChangeArrowheads="1"/>
                                </wps:cNvSpPr>
                                <wps:spPr bwMode="auto">
                                  <a:xfrm>
                                    <a:off x="2172"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6" name="Rectangle 1364"/>
                                <wps:cNvSpPr>
                                  <a:spLocks noChangeArrowheads="1"/>
                                </wps:cNvSpPr>
                                <wps:spPr bwMode="auto">
                                  <a:xfrm>
                                    <a:off x="2172"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907" name="Group 1365"/>
                              <wpg:cNvGrpSpPr>
                                <a:grpSpLocks/>
                              </wpg:cNvGrpSpPr>
                              <wpg:grpSpPr bwMode="auto">
                                <a:xfrm>
                                  <a:off x="99502" y="0"/>
                                  <a:ext cx="2039736" cy="779935"/>
                                  <a:chOff x="192" y="0"/>
                                  <a:chExt cx="3936" cy="1505"/>
                                </a:xfrm>
                              </wpg:grpSpPr>
                              <wps:wsp>
                                <wps:cNvPr id="27908" name="Rectangle 1366"/>
                                <wps:cNvSpPr>
                                  <a:spLocks noChangeArrowheads="1"/>
                                </wps:cNvSpPr>
                                <wps:spPr bwMode="auto">
                                  <a:xfrm>
                                    <a:off x="2172"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9" name="Rectangle 1367"/>
                                <wps:cNvSpPr>
                                  <a:spLocks noChangeArrowheads="1"/>
                                </wps:cNvSpPr>
                                <wps:spPr bwMode="auto">
                                  <a:xfrm>
                                    <a:off x="2172"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0" name="Rectangle 1368"/>
                                <wps:cNvSpPr>
                                  <a:spLocks noChangeArrowheads="1"/>
                                </wps:cNvSpPr>
                                <wps:spPr bwMode="auto">
                                  <a:xfrm>
                                    <a:off x="2172"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1" name="Rectangle 1369"/>
                                <wps:cNvSpPr>
                                  <a:spLocks noChangeArrowheads="1"/>
                                </wps:cNvSpPr>
                                <wps:spPr bwMode="auto">
                                  <a:xfrm>
                                    <a:off x="2172"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2" name="Rectangle 1370"/>
                                <wps:cNvSpPr>
                                  <a:spLocks noChangeArrowheads="1"/>
                                </wps:cNvSpPr>
                                <wps:spPr bwMode="auto">
                                  <a:xfrm>
                                    <a:off x="2172"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3" name="Rectangle 1371"/>
                                <wps:cNvSpPr>
                                  <a:spLocks noChangeArrowheads="1"/>
                                </wps:cNvSpPr>
                                <wps:spPr bwMode="auto">
                                  <a:xfrm>
                                    <a:off x="2172"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4" name="Rectangle 1372"/>
                                <wps:cNvSpPr>
                                  <a:spLocks noChangeArrowheads="1"/>
                                </wps:cNvSpPr>
                                <wps:spPr bwMode="auto">
                                  <a:xfrm>
                                    <a:off x="2172"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5" name="Rectangle 1373"/>
                                <wps:cNvSpPr>
                                  <a:spLocks noChangeArrowheads="1"/>
                                </wps:cNvSpPr>
                                <wps:spPr bwMode="auto">
                                  <a:xfrm>
                                    <a:off x="2172"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6" name="Rectangle 1374"/>
                                <wps:cNvSpPr>
                                  <a:spLocks noChangeArrowheads="1"/>
                                </wps:cNvSpPr>
                                <wps:spPr bwMode="auto">
                                  <a:xfrm>
                                    <a:off x="2172"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7" name="Rectangle 1375"/>
                                <wps:cNvSpPr>
                                  <a:spLocks noChangeArrowheads="1"/>
                                </wps:cNvSpPr>
                                <wps:spPr bwMode="auto">
                                  <a:xfrm>
                                    <a:off x="2172"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8" name="Rectangle 1376"/>
                                <wps:cNvSpPr>
                                  <a:spLocks noChangeArrowheads="1"/>
                                </wps:cNvSpPr>
                                <wps:spPr bwMode="auto">
                                  <a:xfrm>
                                    <a:off x="2172"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9" name="Rectangle 1377"/>
                                <wps:cNvSpPr>
                                  <a:spLocks noChangeArrowheads="1"/>
                                </wps:cNvSpPr>
                                <wps:spPr bwMode="auto">
                                  <a:xfrm>
                                    <a:off x="2172"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0" name="Rectangle 1378"/>
                                <wps:cNvSpPr>
                                  <a:spLocks noChangeArrowheads="1"/>
                                </wps:cNvSpPr>
                                <wps:spPr bwMode="auto">
                                  <a:xfrm>
                                    <a:off x="2172"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1" name="Rectangle 1379"/>
                                <wps:cNvSpPr>
                                  <a:spLocks noChangeArrowheads="1"/>
                                </wps:cNvSpPr>
                                <wps:spPr bwMode="auto">
                                  <a:xfrm>
                                    <a:off x="2172"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2" name="Rectangle 1380"/>
                                <wps:cNvSpPr>
                                  <a:spLocks noChangeArrowheads="1"/>
                                </wps:cNvSpPr>
                                <wps:spPr bwMode="auto">
                                  <a:xfrm>
                                    <a:off x="2172"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3" name="Rectangle 1381"/>
                                <wps:cNvSpPr>
                                  <a:spLocks noChangeArrowheads="1"/>
                                </wps:cNvSpPr>
                                <wps:spPr bwMode="auto">
                                  <a:xfrm>
                                    <a:off x="2172"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4" name="Rectangle 1382"/>
                                <wps:cNvSpPr>
                                  <a:spLocks noChangeArrowheads="1"/>
                                </wps:cNvSpPr>
                                <wps:spPr bwMode="auto">
                                  <a:xfrm>
                                    <a:off x="2172"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5" name="Rectangle 1383"/>
                                <wps:cNvSpPr>
                                  <a:spLocks noChangeArrowheads="1"/>
                                </wps:cNvSpPr>
                                <wps:spPr bwMode="auto">
                                  <a:xfrm>
                                    <a:off x="2172"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6" name="Rectangle 1384"/>
                                <wps:cNvSpPr>
                                  <a:spLocks noChangeArrowheads="1"/>
                                </wps:cNvSpPr>
                                <wps:spPr bwMode="auto">
                                  <a:xfrm>
                                    <a:off x="2172"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7" name="Rectangle 1385"/>
                                <wps:cNvSpPr>
                                  <a:spLocks noChangeArrowheads="1"/>
                                </wps:cNvSpPr>
                                <wps:spPr bwMode="auto">
                                  <a:xfrm>
                                    <a:off x="2172"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8" name="Rectangle 1386"/>
                                <wps:cNvSpPr>
                                  <a:spLocks noChangeArrowheads="1"/>
                                </wps:cNvSpPr>
                                <wps:spPr bwMode="auto">
                                  <a:xfrm>
                                    <a:off x="2172"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9" name="Rectangle 1387"/>
                                <wps:cNvSpPr>
                                  <a:spLocks noChangeArrowheads="1"/>
                                </wps:cNvSpPr>
                                <wps:spPr bwMode="auto">
                                  <a:xfrm>
                                    <a:off x="2172"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0" name="Rectangle 1388"/>
                                <wps:cNvSpPr>
                                  <a:spLocks noChangeArrowheads="1"/>
                                </wps:cNvSpPr>
                                <wps:spPr bwMode="auto">
                                  <a:xfrm>
                                    <a:off x="2172"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1" name="Rectangle 1389"/>
                                <wps:cNvSpPr>
                                  <a:spLocks noChangeArrowheads="1"/>
                                </wps:cNvSpPr>
                                <wps:spPr bwMode="auto">
                                  <a:xfrm>
                                    <a:off x="2172"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2" name="Rectangle 1390"/>
                                <wps:cNvSpPr>
                                  <a:spLocks noChangeArrowheads="1"/>
                                </wps:cNvSpPr>
                                <wps:spPr bwMode="auto">
                                  <a:xfrm>
                                    <a:off x="2172"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3" name="Rectangle 1391"/>
                                <wps:cNvSpPr>
                                  <a:spLocks noChangeArrowheads="1"/>
                                </wps:cNvSpPr>
                                <wps:spPr bwMode="auto">
                                  <a:xfrm>
                                    <a:off x="2172"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4" name="Rectangle 1392"/>
                                <wps:cNvSpPr>
                                  <a:spLocks noChangeArrowheads="1"/>
                                </wps:cNvSpPr>
                                <wps:spPr bwMode="auto">
                                  <a:xfrm>
                                    <a:off x="2172"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5" name="Rectangle 1393"/>
                                <wps:cNvSpPr>
                                  <a:spLocks noChangeArrowheads="1"/>
                                </wps:cNvSpPr>
                                <wps:spPr bwMode="auto">
                                  <a:xfrm>
                                    <a:off x="2172"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6" name="Rectangle 1394"/>
                                <wps:cNvSpPr>
                                  <a:spLocks noChangeArrowheads="1"/>
                                </wps:cNvSpPr>
                                <wps:spPr bwMode="auto">
                                  <a:xfrm>
                                    <a:off x="2172"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7" name="Rectangle 1395"/>
                                <wps:cNvSpPr>
                                  <a:spLocks noChangeArrowheads="1"/>
                                </wps:cNvSpPr>
                                <wps:spPr bwMode="auto">
                                  <a:xfrm>
                                    <a:off x="2172"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8" name="Rectangle 1396"/>
                                <wps:cNvSpPr>
                                  <a:spLocks noChangeArrowheads="1"/>
                                </wps:cNvSpPr>
                                <wps:spPr bwMode="auto">
                                  <a:xfrm>
                                    <a:off x="2172"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9" name="Rectangle 1397"/>
                                <wps:cNvSpPr>
                                  <a:spLocks noChangeArrowheads="1"/>
                                </wps:cNvSpPr>
                                <wps:spPr bwMode="auto">
                                  <a:xfrm>
                                    <a:off x="2172"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0" name="Rectangle 1398"/>
                                <wps:cNvSpPr>
                                  <a:spLocks noChangeArrowheads="1"/>
                                </wps:cNvSpPr>
                                <wps:spPr bwMode="auto">
                                  <a:xfrm>
                                    <a:off x="2172"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1" name="Rectangle 1399"/>
                                <wps:cNvSpPr>
                                  <a:spLocks noChangeArrowheads="1"/>
                                </wps:cNvSpPr>
                                <wps:spPr bwMode="auto">
                                  <a:xfrm>
                                    <a:off x="2172"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2" name="Rectangle 1400"/>
                                <wps:cNvSpPr>
                                  <a:spLocks noChangeArrowheads="1"/>
                                </wps:cNvSpPr>
                                <wps:spPr bwMode="auto">
                                  <a:xfrm>
                                    <a:off x="2172"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3" name="Rectangle 1401"/>
                                <wps:cNvSpPr>
                                  <a:spLocks noChangeArrowheads="1"/>
                                </wps:cNvSpPr>
                                <wps:spPr bwMode="auto">
                                  <a:xfrm>
                                    <a:off x="2172"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4" name="Rectangle 1402"/>
                                <wps:cNvSpPr>
                                  <a:spLocks noChangeArrowheads="1"/>
                                </wps:cNvSpPr>
                                <wps:spPr bwMode="auto">
                                  <a:xfrm>
                                    <a:off x="2172"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5" name="Rectangle 1403"/>
                                <wps:cNvSpPr>
                                  <a:spLocks noChangeArrowheads="1"/>
                                </wps:cNvSpPr>
                                <wps:spPr bwMode="auto">
                                  <a:xfrm>
                                    <a:off x="2172"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6" name="Rectangle 1404"/>
                                <wps:cNvSpPr>
                                  <a:spLocks noChangeArrowheads="1"/>
                                </wps:cNvSpPr>
                                <wps:spPr bwMode="auto">
                                  <a:xfrm>
                                    <a:off x="2172"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7" name="Rectangle 1405"/>
                                <wps:cNvSpPr>
                                  <a:spLocks noChangeArrowheads="1"/>
                                </wps:cNvSpPr>
                                <wps:spPr bwMode="auto">
                                  <a:xfrm>
                                    <a:off x="2172"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8" name="Rectangle 1406"/>
                                <wps:cNvSpPr>
                                  <a:spLocks noChangeArrowheads="1"/>
                                </wps:cNvSpPr>
                                <wps:spPr bwMode="auto">
                                  <a:xfrm>
                                    <a:off x="2172"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9" name="Rectangle 1407"/>
                                <wps:cNvSpPr>
                                  <a:spLocks noChangeArrowheads="1"/>
                                </wps:cNvSpPr>
                                <wps:spPr bwMode="auto">
                                  <a:xfrm>
                                    <a:off x="2172"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0" name="Rectangle 1408"/>
                                <wps:cNvSpPr>
                                  <a:spLocks noChangeArrowheads="1"/>
                                </wps:cNvSpPr>
                                <wps:spPr bwMode="auto">
                                  <a:xfrm>
                                    <a:off x="2172"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1" name="Rectangle 1409"/>
                                <wps:cNvSpPr>
                                  <a:spLocks noChangeArrowheads="1"/>
                                </wps:cNvSpPr>
                                <wps:spPr bwMode="auto">
                                  <a:xfrm>
                                    <a:off x="2172"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2" name="Rectangle 1410"/>
                                <wps:cNvSpPr>
                                  <a:spLocks noChangeArrowheads="1"/>
                                </wps:cNvSpPr>
                                <wps:spPr bwMode="auto">
                                  <a:xfrm>
                                    <a:off x="2172"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3" name="Rectangle 1411"/>
                                <wps:cNvSpPr>
                                  <a:spLocks noChangeArrowheads="1"/>
                                </wps:cNvSpPr>
                                <wps:spPr bwMode="auto">
                                  <a:xfrm>
                                    <a:off x="2172"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4" name="Rectangle 1412"/>
                                <wps:cNvSpPr>
                                  <a:spLocks noChangeArrowheads="1"/>
                                </wps:cNvSpPr>
                                <wps:spPr bwMode="auto">
                                  <a:xfrm>
                                    <a:off x="2172"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5" name="Rectangle 1413"/>
                                <wps:cNvSpPr>
                                  <a:spLocks noChangeArrowheads="1"/>
                                </wps:cNvSpPr>
                                <wps:spPr bwMode="auto">
                                  <a:xfrm>
                                    <a:off x="2172"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6" name="Rectangle 1414"/>
                                <wps:cNvSpPr>
                                  <a:spLocks noChangeArrowheads="1"/>
                                </wps:cNvSpPr>
                                <wps:spPr bwMode="auto">
                                  <a:xfrm>
                                    <a:off x="2172"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7" name="Rectangle 1415"/>
                                <wps:cNvSpPr>
                                  <a:spLocks noChangeArrowheads="1"/>
                                </wps:cNvSpPr>
                                <wps:spPr bwMode="auto">
                                  <a:xfrm>
                                    <a:off x="2172" y="138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8" name="Rectangle 1416"/>
                                <wps:cNvSpPr>
                                  <a:spLocks noChangeArrowheads="1"/>
                                </wps:cNvSpPr>
                                <wps:spPr bwMode="auto">
                                  <a:xfrm>
                                    <a:off x="2172" y="1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9" name="Rectangle 1417"/>
                                <wps:cNvSpPr>
                                  <a:spLocks noChangeArrowheads="1"/>
                                </wps:cNvSpPr>
                                <wps:spPr bwMode="auto">
                                  <a:xfrm>
                                    <a:off x="2172" y="1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0" name="Rectangle 1418"/>
                                <wps:cNvSpPr>
                                  <a:spLocks noChangeArrowheads="1"/>
                                </wps:cNvSpPr>
                                <wps:spPr bwMode="auto">
                                  <a:xfrm>
                                    <a:off x="2172" y="1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1" name="Rectangle 1419"/>
                                <wps:cNvSpPr>
                                  <a:spLocks noChangeArrowheads="1"/>
                                </wps:cNvSpPr>
                                <wps:spPr bwMode="auto">
                                  <a:xfrm>
                                    <a:off x="2172" y="1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2" name="Rectangle 1420"/>
                                <wps:cNvSpPr>
                                  <a:spLocks noChangeArrowheads="1"/>
                                </wps:cNvSpPr>
                                <wps:spPr bwMode="auto">
                                  <a:xfrm>
                                    <a:off x="2172" y="1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3" name="Rectangle 1421"/>
                                <wps:cNvSpPr>
                                  <a:spLocks noChangeArrowheads="1"/>
                                </wps:cNvSpPr>
                                <wps:spPr bwMode="auto">
                                  <a:xfrm>
                                    <a:off x="2172" y="1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4" name="Rectangle 1422"/>
                                <wps:cNvSpPr>
                                  <a:spLocks noChangeArrowheads="1"/>
                                </wps:cNvSpPr>
                                <wps:spPr bwMode="auto">
                                  <a:xfrm>
                                    <a:off x="2172" y="1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5" name="Rectangle 1423"/>
                                <wps:cNvSpPr>
                                  <a:spLocks noChangeArrowheads="1"/>
                                </wps:cNvSpPr>
                                <wps:spPr bwMode="auto">
                                  <a:xfrm>
                                    <a:off x="2172" y="1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6" name="Rectangle 1424"/>
                                <wps:cNvSpPr>
                                  <a:spLocks noChangeArrowheads="1"/>
                                </wps:cNvSpPr>
                                <wps:spPr bwMode="auto">
                                  <a:xfrm>
                                    <a:off x="2172" y="1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7" name="Rectangle 1425"/>
                                <wps:cNvSpPr>
                                  <a:spLocks noChangeArrowheads="1"/>
                                </wps:cNvSpPr>
                                <wps:spPr bwMode="auto">
                                  <a:xfrm>
                                    <a:off x="2172" y="1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8" name="Rectangle 1426"/>
                                <wps:cNvSpPr>
                                  <a:spLocks noChangeArrowheads="1"/>
                                </wps:cNvSpPr>
                                <wps:spPr bwMode="auto">
                                  <a:xfrm>
                                    <a:off x="2172" y="1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9" name="Rectangle 1427"/>
                                <wps:cNvSpPr>
                                  <a:spLocks noChangeArrowheads="1"/>
                                </wps:cNvSpPr>
                                <wps:spPr bwMode="auto">
                                  <a:xfrm>
                                    <a:off x="2172" y="1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0" name="Rectangle 1428"/>
                                <wps:cNvSpPr>
                                  <a:spLocks noChangeArrowheads="1"/>
                                </wps:cNvSpPr>
                                <wps:spPr bwMode="auto">
                                  <a:xfrm>
                                    <a:off x="2172" y="1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1" name="Rectangle 1429"/>
                                <wps:cNvSpPr>
                                  <a:spLocks noChangeArrowheads="1"/>
                                </wps:cNvSpPr>
                                <wps:spPr bwMode="auto">
                                  <a:xfrm>
                                    <a:off x="2172" y="1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2" name="Rectangle 1430"/>
                                <wps:cNvSpPr>
                                  <a:spLocks noChangeArrowheads="1"/>
                                </wps:cNvSpPr>
                                <wps:spPr bwMode="auto">
                                  <a:xfrm>
                                    <a:off x="2172" y="1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3" name="Rectangle 1431"/>
                                <wps:cNvSpPr>
                                  <a:spLocks noChangeArrowheads="1"/>
                                </wps:cNvSpPr>
                                <wps:spPr bwMode="auto">
                                  <a:xfrm>
                                    <a:off x="2172" y="1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4" name="Rectangle 1432"/>
                                <wps:cNvSpPr>
                                  <a:spLocks noChangeArrowheads="1"/>
                                </wps:cNvSpPr>
                                <wps:spPr bwMode="auto">
                                  <a:xfrm>
                                    <a:off x="2172" y="1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5" name="Rectangle 1433"/>
                                <wps:cNvSpPr>
                                  <a:spLocks noChangeArrowheads="1"/>
                                </wps:cNvSpPr>
                                <wps:spPr bwMode="auto">
                                  <a:xfrm>
                                    <a:off x="2172" y="1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6" name="Rectangle 1434"/>
                                <wps:cNvSpPr>
                                  <a:spLocks noChangeArrowheads="1"/>
                                </wps:cNvSpPr>
                                <wps:spPr bwMode="auto">
                                  <a:xfrm>
                                    <a:off x="2172" y="1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7" name="Rectangle 1435"/>
                                <wps:cNvSpPr>
                                  <a:spLocks noChangeArrowheads="1"/>
                                </wps:cNvSpPr>
                                <wps:spPr bwMode="auto">
                                  <a:xfrm>
                                    <a:off x="2172" y="1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8" name="Rectangle 1436"/>
                                <wps:cNvSpPr>
                                  <a:spLocks noChangeArrowheads="1"/>
                                </wps:cNvSpPr>
                                <wps:spPr bwMode="auto">
                                  <a:xfrm>
                                    <a:off x="2172" y="14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9" name="Rectangle 1437"/>
                                <wps:cNvSpPr>
                                  <a:spLocks noChangeArrowheads="1"/>
                                </wps:cNvSpPr>
                                <wps:spPr bwMode="auto">
                                  <a:xfrm>
                                    <a:off x="2172" y="14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0" name="Rectangle 1438"/>
                                <wps:cNvSpPr>
                                  <a:spLocks noChangeArrowheads="1"/>
                                </wps:cNvSpPr>
                                <wps:spPr bwMode="auto">
                                  <a:xfrm>
                                    <a:off x="2172" y="1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1" name="Rectangle 1439"/>
                                <wps:cNvSpPr>
                                  <a:spLocks noChangeArrowheads="1"/>
                                </wps:cNvSpPr>
                                <wps:spPr bwMode="auto">
                                  <a:xfrm>
                                    <a:off x="2172" y="1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2" name="Rectangle 1440"/>
                                <wps:cNvSpPr>
                                  <a:spLocks noChangeArrowheads="1"/>
                                </wps:cNvSpPr>
                                <wps:spPr bwMode="auto">
                                  <a:xfrm>
                                    <a:off x="2172"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3" name="Rectangle 1441"/>
                                <wps:cNvSpPr>
                                  <a:spLocks noChangeArrowheads="1"/>
                                </wps:cNvSpPr>
                                <wps:spPr bwMode="auto">
                                  <a:xfrm>
                                    <a:off x="231" y="630"/>
                                    <a:ext cx="62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r w:rsidRPr="007B71B9">
                                        <w:rPr>
                                          <w:rFonts w:ascii="Arial" w:hAnsi="Arial" w:cs="Arial"/>
                                          <w:color w:val="000000"/>
                                          <w:sz w:val="25"/>
                                          <w:szCs w:val="30"/>
                                          <w:lang w:val="en-US"/>
                                        </w:rPr>
                                        <w:t>136°</w:t>
                                      </w:r>
                                    </w:p>
                                  </w:txbxContent>
                                </wps:txbx>
                                <wps:bodyPr rot="0" vert="horz" wrap="square" lIns="0" tIns="0" rIns="0" bIns="0" anchor="t" anchorCtr="0" upright="1">
                                  <a:noAutofit/>
                                </wps:bodyPr>
                              </wps:wsp>
                              <wps:wsp>
                                <wps:cNvPr id="27984" name="Freeform 1442"/>
                                <wps:cNvSpPr>
                                  <a:spLocks/>
                                </wps:cNvSpPr>
                                <wps:spPr bwMode="auto">
                                  <a:xfrm>
                                    <a:off x="192" y="952"/>
                                    <a:ext cx="683" cy="19"/>
                                  </a:xfrm>
                                  <a:custGeom>
                                    <a:avLst/>
                                    <a:gdLst>
                                      <a:gd name="T0" fmla="*/ 10 w 683"/>
                                      <a:gd name="T1" fmla="*/ 0 h 19"/>
                                      <a:gd name="T2" fmla="*/ 5 w 683"/>
                                      <a:gd name="T3" fmla="*/ 0 h 19"/>
                                      <a:gd name="T4" fmla="*/ 5 w 683"/>
                                      <a:gd name="T5" fmla="*/ 5 h 19"/>
                                      <a:gd name="T6" fmla="*/ 0 w 683"/>
                                      <a:gd name="T7" fmla="*/ 5 h 19"/>
                                      <a:gd name="T8" fmla="*/ 0 w 683"/>
                                      <a:gd name="T9" fmla="*/ 14 h 19"/>
                                      <a:gd name="T10" fmla="*/ 5 w 683"/>
                                      <a:gd name="T11" fmla="*/ 14 h 19"/>
                                      <a:gd name="T12" fmla="*/ 5 w 683"/>
                                      <a:gd name="T13" fmla="*/ 19 h 19"/>
                                      <a:gd name="T14" fmla="*/ 678 w 683"/>
                                      <a:gd name="T15" fmla="*/ 19 h 19"/>
                                      <a:gd name="T16" fmla="*/ 678 w 683"/>
                                      <a:gd name="T17" fmla="*/ 14 h 19"/>
                                      <a:gd name="T18" fmla="*/ 683 w 683"/>
                                      <a:gd name="T19" fmla="*/ 14 h 19"/>
                                      <a:gd name="T20" fmla="*/ 683 w 683"/>
                                      <a:gd name="T21" fmla="*/ 5 h 19"/>
                                      <a:gd name="T22" fmla="*/ 678 w 683"/>
                                      <a:gd name="T23" fmla="*/ 5 h 19"/>
                                      <a:gd name="T24" fmla="*/ 678 w 683"/>
                                      <a:gd name="T25" fmla="*/ 0 h 19"/>
                                      <a:gd name="T26" fmla="*/ 673 w 683"/>
                                      <a:gd name="T27" fmla="*/ 0 h 19"/>
                                      <a:gd name="T28" fmla="*/ 10 w 68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83" h="19">
                                        <a:moveTo>
                                          <a:pt x="10" y="0"/>
                                        </a:moveTo>
                                        <a:lnTo>
                                          <a:pt x="5" y="0"/>
                                        </a:lnTo>
                                        <a:lnTo>
                                          <a:pt x="5" y="5"/>
                                        </a:lnTo>
                                        <a:lnTo>
                                          <a:pt x="0" y="5"/>
                                        </a:lnTo>
                                        <a:lnTo>
                                          <a:pt x="0" y="14"/>
                                        </a:lnTo>
                                        <a:lnTo>
                                          <a:pt x="5" y="14"/>
                                        </a:lnTo>
                                        <a:lnTo>
                                          <a:pt x="5" y="19"/>
                                        </a:lnTo>
                                        <a:lnTo>
                                          <a:pt x="678" y="19"/>
                                        </a:lnTo>
                                        <a:lnTo>
                                          <a:pt x="678" y="14"/>
                                        </a:lnTo>
                                        <a:lnTo>
                                          <a:pt x="683" y="14"/>
                                        </a:lnTo>
                                        <a:lnTo>
                                          <a:pt x="683" y="5"/>
                                        </a:lnTo>
                                        <a:lnTo>
                                          <a:pt x="678" y="5"/>
                                        </a:lnTo>
                                        <a:lnTo>
                                          <a:pt x="678" y="0"/>
                                        </a:lnTo>
                                        <a:lnTo>
                                          <a:pt x="673"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5" name="Freeform 1443"/>
                                <wps:cNvSpPr>
                                  <a:spLocks/>
                                </wps:cNvSpPr>
                                <wps:spPr bwMode="auto">
                                  <a:xfrm>
                                    <a:off x="1826" y="1082"/>
                                    <a:ext cx="678" cy="19"/>
                                  </a:xfrm>
                                  <a:custGeom>
                                    <a:avLst/>
                                    <a:gdLst>
                                      <a:gd name="T0" fmla="*/ 10 w 678"/>
                                      <a:gd name="T1" fmla="*/ 0 h 19"/>
                                      <a:gd name="T2" fmla="*/ 5 w 678"/>
                                      <a:gd name="T3" fmla="*/ 0 h 19"/>
                                      <a:gd name="T4" fmla="*/ 5 w 678"/>
                                      <a:gd name="T5" fmla="*/ 4 h 19"/>
                                      <a:gd name="T6" fmla="*/ 0 w 678"/>
                                      <a:gd name="T7" fmla="*/ 4 h 19"/>
                                      <a:gd name="T8" fmla="*/ 0 w 678"/>
                                      <a:gd name="T9" fmla="*/ 14 h 19"/>
                                      <a:gd name="T10" fmla="*/ 5 w 678"/>
                                      <a:gd name="T11" fmla="*/ 14 h 19"/>
                                      <a:gd name="T12" fmla="*/ 5 w 678"/>
                                      <a:gd name="T13" fmla="*/ 19 h 19"/>
                                      <a:gd name="T14" fmla="*/ 673 w 678"/>
                                      <a:gd name="T15" fmla="*/ 19 h 19"/>
                                      <a:gd name="T16" fmla="*/ 673 w 678"/>
                                      <a:gd name="T17" fmla="*/ 14 h 19"/>
                                      <a:gd name="T18" fmla="*/ 678 w 678"/>
                                      <a:gd name="T19" fmla="*/ 14 h 19"/>
                                      <a:gd name="T20" fmla="*/ 678 w 678"/>
                                      <a:gd name="T21" fmla="*/ 4 h 19"/>
                                      <a:gd name="T22" fmla="*/ 673 w 678"/>
                                      <a:gd name="T23" fmla="*/ 4 h 19"/>
                                      <a:gd name="T24" fmla="*/ 673 w 678"/>
                                      <a:gd name="T25" fmla="*/ 0 h 19"/>
                                      <a:gd name="T26" fmla="*/ 668 w 678"/>
                                      <a:gd name="T27" fmla="*/ 0 h 19"/>
                                      <a:gd name="T28" fmla="*/ 10 w 678"/>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8" h="19">
                                        <a:moveTo>
                                          <a:pt x="10" y="0"/>
                                        </a:moveTo>
                                        <a:lnTo>
                                          <a:pt x="5" y="0"/>
                                        </a:lnTo>
                                        <a:lnTo>
                                          <a:pt x="5" y="4"/>
                                        </a:lnTo>
                                        <a:lnTo>
                                          <a:pt x="0" y="4"/>
                                        </a:lnTo>
                                        <a:lnTo>
                                          <a:pt x="0" y="14"/>
                                        </a:lnTo>
                                        <a:lnTo>
                                          <a:pt x="5" y="14"/>
                                        </a:lnTo>
                                        <a:lnTo>
                                          <a:pt x="5" y="19"/>
                                        </a:lnTo>
                                        <a:lnTo>
                                          <a:pt x="673" y="19"/>
                                        </a:lnTo>
                                        <a:lnTo>
                                          <a:pt x="673" y="14"/>
                                        </a:lnTo>
                                        <a:lnTo>
                                          <a:pt x="678" y="14"/>
                                        </a:lnTo>
                                        <a:lnTo>
                                          <a:pt x="678" y="4"/>
                                        </a:lnTo>
                                        <a:lnTo>
                                          <a:pt x="673" y="4"/>
                                        </a:lnTo>
                                        <a:lnTo>
                                          <a:pt x="673" y="0"/>
                                        </a:lnTo>
                                        <a:lnTo>
                                          <a:pt x="668"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6" name="Freeform 1444"/>
                                <wps:cNvSpPr>
                                  <a:spLocks/>
                                </wps:cNvSpPr>
                                <wps:spPr bwMode="auto">
                                  <a:xfrm>
                                    <a:off x="3426" y="894"/>
                                    <a:ext cx="692" cy="19"/>
                                  </a:xfrm>
                                  <a:custGeom>
                                    <a:avLst/>
                                    <a:gdLst>
                                      <a:gd name="T0" fmla="*/ 10 w 692"/>
                                      <a:gd name="T1" fmla="*/ 0 h 19"/>
                                      <a:gd name="T2" fmla="*/ 5 w 692"/>
                                      <a:gd name="T3" fmla="*/ 0 h 19"/>
                                      <a:gd name="T4" fmla="*/ 5 w 692"/>
                                      <a:gd name="T5" fmla="*/ 5 h 19"/>
                                      <a:gd name="T6" fmla="*/ 0 w 692"/>
                                      <a:gd name="T7" fmla="*/ 5 h 19"/>
                                      <a:gd name="T8" fmla="*/ 0 w 692"/>
                                      <a:gd name="T9" fmla="*/ 15 h 19"/>
                                      <a:gd name="T10" fmla="*/ 5 w 692"/>
                                      <a:gd name="T11" fmla="*/ 15 h 19"/>
                                      <a:gd name="T12" fmla="*/ 5 w 692"/>
                                      <a:gd name="T13" fmla="*/ 19 h 19"/>
                                      <a:gd name="T14" fmla="*/ 687 w 692"/>
                                      <a:gd name="T15" fmla="*/ 19 h 19"/>
                                      <a:gd name="T16" fmla="*/ 687 w 692"/>
                                      <a:gd name="T17" fmla="*/ 15 h 19"/>
                                      <a:gd name="T18" fmla="*/ 692 w 692"/>
                                      <a:gd name="T19" fmla="*/ 15 h 19"/>
                                      <a:gd name="T20" fmla="*/ 692 w 692"/>
                                      <a:gd name="T21" fmla="*/ 5 h 19"/>
                                      <a:gd name="T22" fmla="*/ 687 w 692"/>
                                      <a:gd name="T23" fmla="*/ 5 h 19"/>
                                      <a:gd name="T24" fmla="*/ 687 w 692"/>
                                      <a:gd name="T25" fmla="*/ 0 h 19"/>
                                      <a:gd name="T26" fmla="*/ 682 w 692"/>
                                      <a:gd name="T27" fmla="*/ 0 h 19"/>
                                      <a:gd name="T28" fmla="*/ 10 w 692"/>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92" h="19">
                                        <a:moveTo>
                                          <a:pt x="10" y="0"/>
                                        </a:moveTo>
                                        <a:lnTo>
                                          <a:pt x="5" y="0"/>
                                        </a:lnTo>
                                        <a:lnTo>
                                          <a:pt x="5" y="5"/>
                                        </a:lnTo>
                                        <a:lnTo>
                                          <a:pt x="0" y="5"/>
                                        </a:lnTo>
                                        <a:lnTo>
                                          <a:pt x="0" y="15"/>
                                        </a:lnTo>
                                        <a:lnTo>
                                          <a:pt x="5" y="15"/>
                                        </a:lnTo>
                                        <a:lnTo>
                                          <a:pt x="5" y="19"/>
                                        </a:lnTo>
                                        <a:lnTo>
                                          <a:pt x="687" y="19"/>
                                        </a:lnTo>
                                        <a:lnTo>
                                          <a:pt x="687" y="15"/>
                                        </a:lnTo>
                                        <a:lnTo>
                                          <a:pt x="692" y="15"/>
                                        </a:lnTo>
                                        <a:lnTo>
                                          <a:pt x="692" y="5"/>
                                        </a:lnTo>
                                        <a:lnTo>
                                          <a:pt x="687" y="5"/>
                                        </a:lnTo>
                                        <a:lnTo>
                                          <a:pt x="687" y="0"/>
                                        </a:lnTo>
                                        <a:lnTo>
                                          <a:pt x="68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7" name="Freeform 1445"/>
                                <wps:cNvSpPr>
                                  <a:spLocks/>
                                </wps:cNvSpPr>
                                <wps:spPr bwMode="auto">
                                  <a:xfrm>
                                    <a:off x="3445" y="1101"/>
                                    <a:ext cx="683" cy="226"/>
                                  </a:xfrm>
                                  <a:custGeom>
                                    <a:avLst/>
                                    <a:gdLst>
                                      <a:gd name="T0" fmla="*/ 0 w 683"/>
                                      <a:gd name="T1" fmla="*/ 0 h 226"/>
                                      <a:gd name="T2" fmla="*/ 342 w 683"/>
                                      <a:gd name="T3" fmla="*/ 226 h 226"/>
                                      <a:gd name="T4" fmla="*/ 683 w 683"/>
                                      <a:gd name="T5" fmla="*/ 0 h 226"/>
                                      <a:gd name="T6" fmla="*/ 0 w 683"/>
                                      <a:gd name="T7" fmla="*/ 0 h 2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3" h="226">
                                        <a:moveTo>
                                          <a:pt x="0" y="0"/>
                                        </a:moveTo>
                                        <a:lnTo>
                                          <a:pt x="342" y="226"/>
                                        </a:lnTo>
                                        <a:lnTo>
                                          <a:pt x="68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8" name="Freeform 1446"/>
                                <wps:cNvSpPr>
                                  <a:spLocks/>
                                </wps:cNvSpPr>
                                <wps:spPr bwMode="auto">
                                  <a:xfrm>
                                    <a:off x="3772" y="1207"/>
                                    <a:ext cx="188" cy="129"/>
                                  </a:xfrm>
                                  <a:custGeom>
                                    <a:avLst/>
                                    <a:gdLst>
                                      <a:gd name="T0" fmla="*/ 5 w 188"/>
                                      <a:gd name="T1" fmla="*/ 110 h 129"/>
                                      <a:gd name="T2" fmla="*/ 5 w 188"/>
                                      <a:gd name="T3" fmla="*/ 115 h 129"/>
                                      <a:gd name="T4" fmla="*/ 0 w 188"/>
                                      <a:gd name="T5" fmla="*/ 115 h 129"/>
                                      <a:gd name="T6" fmla="*/ 0 w 188"/>
                                      <a:gd name="T7" fmla="*/ 125 h 129"/>
                                      <a:gd name="T8" fmla="*/ 5 w 188"/>
                                      <a:gd name="T9" fmla="*/ 125 h 129"/>
                                      <a:gd name="T10" fmla="*/ 5 w 188"/>
                                      <a:gd name="T11" fmla="*/ 129 h 129"/>
                                      <a:gd name="T12" fmla="*/ 15 w 188"/>
                                      <a:gd name="T13" fmla="*/ 129 h 129"/>
                                      <a:gd name="T14" fmla="*/ 183 w 188"/>
                                      <a:gd name="T15" fmla="*/ 19 h 129"/>
                                      <a:gd name="T16" fmla="*/ 183 w 188"/>
                                      <a:gd name="T17" fmla="*/ 14 h 129"/>
                                      <a:gd name="T18" fmla="*/ 188 w 188"/>
                                      <a:gd name="T19" fmla="*/ 14 h 129"/>
                                      <a:gd name="T20" fmla="*/ 188 w 188"/>
                                      <a:gd name="T21" fmla="*/ 4 h 129"/>
                                      <a:gd name="T22" fmla="*/ 183 w 188"/>
                                      <a:gd name="T23" fmla="*/ 4 h 129"/>
                                      <a:gd name="T24" fmla="*/ 183 w 188"/>
                                      <a:gd name="T25" fmla="*/ 0 h 129"/>
                                      <a:gd name="T26" fmla="*/ 173 w 188"/>
                                      <a:gd name="T27" fmla="*/ 0 h 129"/>
                                      <a:gd name="T28" fmla="*/ 5 w 188"/>
                                      <a:gd name="T29" fmla="*/ 110 h 1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8" h="129">
                                        <a:moveTo>
                                          <a:pt x="5" y="110"/>
                                        </a:moveTo>
                                        <a:lnTo>
                                          <a:pt x="5" y="115"/>
                                        </a:lnTo>
                                        <a:lnTo>
                                          <a:pt x="0" y="115"/>
                                        </a:lnTo>
                                        <a:lnTo>
                                          <a:pt x="0" y="125"/>
                                        </a:lnTo>
                                        <a:lnTo>
                                          <a:pt x="5" y="125"/>
                                        </a:lnTo>
                                        <a:lnTo>
                                          <a:pt x="5" y="129"/>
                                        </a:lnTo>
                                        <a:lnTo>
                                          <a:pt x="15" y="129"/>
                                        </a:lnTo>
                                        <a:lnTo>
                                          <a:pt x="183" y="19"/>
                                        </a:lnTo>
                                        <a:lnTo>
                                          <a:pt x="183" y="14"/>
                                        </a:lnTo>
                                        <a:lnTo>
                                          <a:pt x="188" y="14"/>
                                        </a:lnTo>
                                        <a:lnTo>
                                          <a:pt x="188" y="4"/>
                                        </a:lnTo>
                                        <a:lnTo>
                                          <a:pt x="183" y="4"/>
                                        </a:lnTo>
                                        <a:lnTo>
                                          <a:pt x="183" y="0"/>
                                        </a:lnTo>
                                        <a:lnTo>
                                          <a:pt x="173" y="0"/>
                                        </a:lnTo>
                                        <a:lnTo>
                                          <a:pt x="5"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9" name="Freeform 1447"/>
                                <wps:cNvSpPr>
                                  <a:spLocks/>
                                </wps:cNvSpPr>
                                <wps:spPr bwMode="auto">
                                  <a:xfrm>
                                    <a:off x="3604" y="1202"/>
                                    <a:ext cx="183" cy="130"/>
                                  </a:xfrm>
                                  <a:custGeom>
                                    <a:avLst/>
                                    <a:gdLst>
                                      <a:gd name="T0" fmla="*/ 168 w 183"/>
                                      <a:gd name="T1" fmla="*/ 130 h 130"/>
                                      <a:gd name="T2" fmla="*/ 178 w 183"/>
                                      <a:gd name="T3" fmla="*/ 130 h 130"/>
                                      <a:gd name="T4" fmla="*/ 183 w 183"/>
                                      <a:gd name="T5" fmla="*/ 125 h 130"/>
                                      <a:gd name="T6" fmla="*/ 183 w 183"/>
                                      <a:gd name="T7" fmla="*/ 115 h 130"/>
                                      <a:gd name="T8" fmla="*/ 178 w 183"/>
                                      <a:gd name="T9" fmla="*/ 110 h 130"/>
                                      <a:gd name="T10" fmla="*/ 14 w 183"/>
                                      <a:gd name="T11" fmla="*/ 0 h 130"/>
                                      <a:gd name="T12" fmla="*/ 5 w 183"/>
                                      <a:gd name="T13" fmla="*/ 0 h 130"/>
                                      <a:gd name="T14" fmla="*/ 0 w 183"/>
                                      <a:gd name="T15" fmla="*/ 5 h 130"/>
                                      <a:gd name="T16" fmla="*/ 0 w 183"/>
                                      <a:gd name="T17" fmla="*/ 14 h 130"/>
                                      <a:gd name="T18" fmla="*/ 5 w 183"/>
                                      <a:gd name="T19" fmla="*/ 19 h 130"/>
                                      <a:gd name="T20" fmla="*/ 168 w 183"/>
                                      <a:gd name="T21" fmla="*/ 130 h 1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3" h="130">
                                        <a:moveTo>
                                          <a:pt x="168" y="130"/>
                                        </a:moveTo>
                                        <a:lnTo>
                                          <a:pt x="178" y="130"/>
                                        </a:lnTo>
                                        <a:lnTo>
                                          <a:pt x="183" y="125"/>
                                        </a:lnTo>
                                        <a:lnTo>
                                          <a:pt x="183" y="115"/>
                                        </a:lnTo>
                                        <a:lnTo>
                                          <a:pt x="178" y="110"/>
                                        </a:lnTo>
                                        <a:lnTo>
                                          <a:pt x="14" y="0"/>
                                        </a:lnTo>
                                        <a:lnTo>
                                          <a:pt x="5" y="0"/>
                                        </a:lnTo>
                                        <a:lnTo>
                                          <a:pt x="0" y="5"/>
                                        </a:lnTo>
                                        <a:lnTo>
                                          <a:pt x="0" y="14"/>
                                        </a:lnTo>
                                        <a:lnTo>
                                          <a:pt x="5" y="19"/>
                                        </a:lnTo>
                                        <a:lnTo>
                                          <a:pt x="16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0" name="Freeform 1448"/>
                                <wps:cNvSpPr>
                                  <a:spLocks/>
                                </wps:cNvSpPr>
                                <wps:spPr bwMode="auto">
                                  <a:xfrm>
                                    <a:off x="3604" y="1202"/>
                                    <a:ext cx="365" cy="19"/>
                                  </a:xfrm>
                                  <a:custGeom>
                                    <a:avLst/>
                                    <a:gdLst>
                                      <a:gd name="T0" fmla="*/ 10 w 365"/>
                                      <a:gd name="T1" fmla="*/ 0 h 19"/>
                                      <a:gd name="T2" fmla="*/ 5 w 365"/>
                                      <a:gd name="T3" fmla="*/ 0 h 19"/>
                                      <a:gd name="T4" fmla="*/ 5 w 365"/>
                                      <a:gd name="T5" fmla="*/ 5 h 19"/>
                                      <a:gd name="T6" fmla="*/ 0 w 365"/>
                                      <a:gd name="T7" fmla="*/ 5 h 19"/>
                                      <a:gd name="T8" fmla="*/ 0 w 365"/>
                                      <a:gd name="T9" fmla="*/ 14 h 19"/>
                                      <a:gd name="T10" fmla="*/ 5 w 365"/>
                                      <a:gd name="T11" fmla="*/ 14 h 19"/>
                                      <a:gd name="T12" fmla="*/ 5 w 365"/>
                                      <a:gd name="T13" fmla="*/ 19 h 19"/>
                                      <a:gd name="T14" fmla="*/ 360 w 365"/>
                                      <a:gd name="T15" fmla="*/ 19 h 19"/>
                                      <a:gd name="T16" fmla="*/ 360 w 365"/>
                                      <a:gd name="T17" fmla="*/ 14 h 19"/>
                                      <a:gd name="T18" fmla="*/ 365 w 365"/>
                                      <a:gd name="T19" fmla="*/ 14 h 19"/>
                                      <a:gd name="T20" fmla="*/ 365 w 365"/>
                                      <a:gd name="T21" fmla="*/ 5 h 19"/>
                                      <a:gd name="T22" fmla="*/ 360 w 365"/>
                                      <a:gd name="T23" fmla="*/ 5 h 19"/>
                                      <a:gd name="T24" fmla="*/ 360 w 365"/>
                                      <a:gd name="T25" fmla="*/ 0 h 19"/>
                                      <a:gd name="T26" fmla="*/ 356 w 365"/>
                                      <a:gd name="T27" fmla="*/ 0 h 19"/>
                                      <a:gd name="T28" fmla="*/ 10 w 365"/>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5" h="19">
                                        <a:moveTo>
                                          <a:pt x="10" y="0"/>
                                        </a:moveTo>
                                        <a:lnTo>
                                          <a:pt x="5" y="0"/>
                                        </a:lnTo>
                                        <a:lnTo>
                                          <a:pt x="5" y="5"/>
                                        </a:lnTo>
                                        <a:lnTo>
                                          <a:pt x="0" y="5"/>
                                        </a:lnTo>
                                        <a:lnTo>
                                          <a:pt x="0" y="14"/>
                                        </a:lnTo>
                                        <a:lnTo>
                                          <a:pt x="5" y="14"/>
                                        </a:lnTo>
                                        <a:lnTo>
                                          <a:pt x="5" y="19"/>
                                        </a:lnTo>
                                        <a:lnTo>
                                          <a:pt x="360" y="19"/>
                                        </a:lnTo>
                                        <a:lnTo>
                                          <a:pt x="360" y="14"/>
                                        </a:lnTo>
                                        <a:lnTo>
                                          <a:pt x="365" y="14"/>
                                        </a:lnTo>
                                        <a:lnTo>
                                          <a:pt x="365" y="5"/>
                                        </a:lnTo>
                                        <a:lnTo>
                                          <a:pt x="360" y="5"/>
                                        </a:lnTo>
                                        <a:lnTo>
                                          <a:pt x="360" y="0"/>
                                        </a:lnTo>
                                        <a:lnTo>
                                          <a:pt x="356"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1" name="Freeform 1449"/>
                                <wps:cNvSpPr>
                                  <a:spLocks/>
                                </wps:cNvSpPr>
                                <wps:spPr bwMode="auto">
                                  <a:xfrm>
                                    <a:off x="3762" y="899"/>
                                    <a:ext cx="361" cy="245"/>
                                  </a:xfrm>
                                  <a:custGeom>
                                    <a:avLst/>
                                    <a:gdLst>
                                      <a:gd name="T0" fmla="*/ 5 w 361"/>
                                      <a:gd name="T1" fmla="*/ 226 h 245"/>
                                      <a:gd name="T2" fmla="*/ 5 w 361"/>
                                      <a:gd name="T3" fmla="*/ 231 h 245"/>
                                      <a:gd name="T4" fmla="*/ 0 w 361"/>
                                      <a:gd name="T5" fmla="*/ 231 h 245"/>
                                      <a:gd name="T6" fmla="*/ 0 w 361"/>
                                      <a:gd name="T7" fmla="*/ 240 h 245"/>
                                      <a:gd name="T8" fmla="*/ 5 w 361"/>
                                      <a:gd name="T9" fmla="*/ 240 h 245"/>
                                      <a:gd name="T10" fmla="*/ 5 w 361"/>
                                      <a:gd name="T11" fmla="*/ 245 h 245"/>
                                      <a:gd name="T12" fmla="*/ 15 w 361"/>
                                      <a:gd name="T13" fmla="*/ 245 h 245"/>
                                      <a:gd name="T14" fmla="*/ 356 w 361"/>
                                      <a:gd name="T15" fmla="*/ 19 h 245"/>
                                      <a:gd name="T16" fmla="*/ 356 w 361"/>
                                      <a:gd name="T17" fmla="*/ 14 h 245"/>
                                      <a:gd name="T18" fmla="*/ 361 w 361"/>
                                      <a:gd name="T19" fmla="*/ 14 h 245"/>
                                      <a:gd name="T20" fmla="*/ 361 w 361"/>
                                      <a:gd name="T21" fmla="*/ 5 h 245"/>
                                      <a:gd name="T22" fmla="*/ 356 w 361"/>
                                      <a:gd name="T23" fmla="*/ 5 h 245"/>
                                      <a:gd name="T24" fmla="*/ 356 w 361"/>
                                      <a:gd name="T25" fmla="*/ 0 h 245"/>
                                      <a:gd name="T26" fmla="*/ 346 w 361"/>
                                      <a:gd name="T27" fmla="*/ 0 h 245"/>
                                      <a:gd name="T28" fmla="*/ 5 w 361"/>
                                      <a:gd name="T29" fmla="*/ 226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5" y="226"/>
                                        </a:moveTo>
                                        <a:lnTo>
                                          <a:pt x="5" y="231"/>
                                        </a:lnTo>
                                        <a:lnTo>
                                          <a:pt x="0" y="231"/>
                                        </a:lnTo>
                                        <a:lnTo>
                                          <a:pt x="0" y="240"/>
                                        </a:lnTo>
                                        <a:lnTo>
                                          <a:pt x="5" y="240"/>
                                        </a:lnTo>
                                        <a:lnTo>
                                          <a:pt x="5" y="245"/>
                                        </a:lnTo>
                                        <a:lnTo>
                                          <a:pt x="15" y="245"/>
                                        </a:lnTo>
                                        <a:lnTo>
                                          <a:pt x="356" y="19"/>
                                        </a:lnTo>
                                        <a:lnTo>
                                          <a:pt x="356" y="14"/>
                                        </a:lnTo>
                                        <a:lnTo>
                                          <a:pt x="361" y="14"/>
                                        </a:lnTo>
                                        <a:lnTo>
                                          <a:pt x="361" y="5"/>
                                        </a:lnTo>
                                        <a:lnTo>
                                          <a:pt x="356" y="5"/>
                                        </a:lnTo>
                                        <a:lnTo>
                                          <a:pt x="356" y="0"/>
                                        </a:lnTo>
                                        <a:lnTo>
                                          <a:pt x="346" y="0"/>
                                        </a:lnTo>
                                        <a:lnTo>
                                          <a:pt x="5"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2" name="Freeform 1450"/>
                                <wps:cNvSpPr>
                                  <a:spLocks/>
                                </wps:cNvSpPr>
                                <wps:spPr bwMode="auto">
                                  <a:xfrm>
                                    <a:off x="3421" y="899"/>
                                    <a:ext cx="361" cy="245"/>
                                  </a:xfrm>
                                  <a:custGeom>
                                    <a:avLst/>
                                    <a:gdLst>
                                      <a:gd name="T0" fmla="*/ 15 w 361"/>
                                      <a:gd name="T1" fmla="*/ 0 h 245"/>
                                      <a:gd name="T2" fmla="*/ 5 w 361"/>
                                      <a:gd name="T3" fmla="*/ 0 h 245"/>
                                      <a:gd name="T4" fmla="*/ 5 w 361"/>
                                      <a:gd name="T5" fmla="*/ 5 h 245"/>
                                      <a:gd name="T6" fmla="*/ 0 w 361"/>
                                      <a:gd name="T7" fmla="*/ 5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1 h 245"/>
                                      <a:gd name="T24" fmla="*/ 356 w 361"/>
                                      <a:gd name="T25" fmla="*/ 231 h 245"/>
                                      <a:gd name="T26" fmla="*/ 356 w 361"/>
                                      <a:gd name="T27" fmla="*/ 226 h 245"/>
                                      <a:gd name="T28" fmla="*/ 15 w 361"/>
                                      <a:gd name="T29" fmla="*/ 0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15" y="0"/>
                                        </a:moveTo>
                                        <a:lnTo>
                                          <a:pt x="5" y="0"/>
                                        </a:lnTo>
                                        <a:lnTo>
                                          <a:pt x="5" y="5"/>
                                        </a:lnTo>
                                        <a:lnTo>
                                          <a:pt x="0" y="5"/>
                                        </a:lnTo>
                                        <a:lnTo>
                                          <a:pt x="0" y="14"/>
                                        </a:lnTo>
                                        <a:lnTo>
                                          <a:pt x="5" y="14"/>
                                        </a:lnTo>
                                        <a:lnTo>
                                          <a:pt x="5" y="19"/>
                                        </a:lnTo>
                                        <a:lnTo>
                                          <a:pt x="346" y="245"/>
                                        </a:lnTo>
                                        <a:lnTo>
                                          <a:pt x="356" y="245"/>
                                        </a:lnTo>
                                        <a:lnTo>
                                          <a:pt x="356" y="240"/>
                                        </a:lnTo>
                                        <a:lnTo>
                                          <a:pt x="361" y="240"/>
                                        </a:lnTo>
                                        <a:lnTo>
                                          <a:pt x="361" y="231"/>
                                        </a:lnTo>
                                        <a:lnTo>
                                          <a:pt x="356" y="231"/>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3" name="Rectangle 1451"/>
                                <wps:cNvSpPr>
                                  <a:spLocks noChangeArrowheads="1"/>
                                </wps:cNvSpPr>
                                <wps:spPr bwMode="auto">
                                  <a:xfrm>
                                    <a:off x="3772" y="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4" name="Rectangle 1452"/>
                                <wps:cNvSpPr>
                                  <a:spLocks noChangeArrowheads="1"/>
                                </wps:cNvSpPr>
                                <wps:spPr bwMode="auto">
                                  <a:xfrm>
                                    <a:off x="3772" y="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5" name="Rectangle 1453"/>
                                <wps:cNvSpPr>
                                  <a:spLocks noChangeArrowheads="1"/>
                                </wps:cNvSpPr>
                                <wps:spPr bwMode="auto">
                                  <a:xfrm>
                                    <a:off x="3772" y="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6" name="Rectangle 1454"/>
                                <wps:cNvSpPr>
                                  <a:spLocks noChangeArrowheads="1"/>
                                </wps:cNvSpPr>
                                <wps:spPr bwMode="auto">
                                  <a:xfrm>
                                    <a:off x="3772" y="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7" name="Rectangle 1455"/>
                                <wps:cNvSpPr>
                                  <a:spLocks noChangeArrowheads="1"/>
                                </wps:cNvSpPr>
                                <wps:spPr bwMode="auto">
                                  <a:xfrm>
                                    <a:off x="3772" y="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8" name="Rectangle 1456"/>
                                <wps:cNvSpPr>
                                  <a:spLocks noChangeArrowheads="1"/>
                                </wps:cNvSpPr>
                                <wps:spPr bwMode="auto">
                                  <a:xfrm>
                                    <a:off x="3772" y="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9" name="Rectangle 1457"/>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0" name="Rectangle 1458"/>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1" name="Rectangle 1459"/>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2" name="Rectangle 1460"/>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3" name="Rectangle 1461"/>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4" name="Rectangle 1462"/>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5" name="Rectangle 1463"/>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6" name="Rectangle 1464"/>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7" name="Rectangle 1465"/>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8" name="Rectangle 1466"/>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9" name="Rectangle 1467"/>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0" name="Rectangle 1468"/>
                                <wps:cNvSpPr>
                                  <a:spLocks noChangeArrowheads="1"/>
                                </wps:cNvSpPr>
                                <wps:spPr bwMode="auto">
                                  <a:xfrm>
                                    <a:off x="3772"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1" name="Rectangle 1469"/>
                                <wps:cNvSpPr>
                                  <a:spLocks noChangeArrowheads="1"/>
                                </wps:cNvSpPr>
                                <wps:spPr bwMode="auto">
                                  <a:xfrm>
                                    <a:off x="3772"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2" name="Rectangle 1470"/>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3" name="Rectangle 1471"/>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4" name="Rectangle 1472"/>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5" name="Rectangle 1473"/>
                                <wps:cNvSpPr>
                                  <a:spLocks noChangeArrowheads="1"/>
                                </wps:cNvSpPr>
                                <wps:spPr bwMode="auto">
                                  <a:xfrm>
                                    <a:off x="3772"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6" name="Rectangle 1474"/>
                                <wps:cNvSpPr>
                                  <a:spLocks noChangeArrowheads="1"/>
                                </wps:cNvSpPr>
                                <wps:spPr bwMode="auto">
                                  <a:xfrm>
                                    <a:off x="3772"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7" name="Rectangle 1475"/>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8" name="Rectangle 1476"/>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9" name="Rectangle 1477"/>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0" name="Rectangle 1478"/>
                                <wps:cNvSpPr>
                                  <a:spLocks noChangeArrowheads="1"/>
                                </wps:cNvSpPr>
                                <wps:spPr bwMode="auto">
                                  <a:xfrm>
                                    <a:off x="3772"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1" name="Rectangle 1479"/>
                                <wps:cNvSpPr>
                                  <a:spLocks noChangeArrowheads="1"/>
                                </wps:cNvSpPr>
                                <wps:spPr bwMode="auto">
                                  <a:xfrm>
                                    <a:off x="3772"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2" name="Rectangle 1480"/>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3" name="Rectangle 1481"/>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4" name="Rectangle 1482"/>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5" name="Rectangle 1483"/>
                                <wps:cNvSpPr>
                                  <a:spLocks noChangeArrowheads="1"/>
                                </wps:cNvSpPr>
                                <wps:spPr bwMode="auto">
                                  <a:xfrm>
                                    <a:off x="3772"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6" name="Rectangle 1484"/>
                                <wps:cNvSpPr>
                                  <a:spLocks noChangeArrowheads="1"/>
                                </wps:cNvSpPr>
                                <wps:spPr bwMode="auto">
                                  <a:xfrm>
                                    <a:off x="3772"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7" name="Rectangle 1485"/>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8" name="Rectangle 1486"/>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9" name="Rectangle 1487"/>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0" name="Rectangle 1488"/>
                                <wps:cNvSpPr>
                                  <a:spLocks noChangeArrowheads="1"/>
                                </wps:cNvSpPr>
                                <wps:spPr bwMode="auto">
                                  <a:xfrm>
                                    <a:off x="3772"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1" name="Rectangle 1489"/>
                                <wps:cNvSpPr>
                                  <a:spLocks noChangeArrowheads="1"/>
                                </wps:cNvSpPr>
                                <wps:spPr bwMode="auto">
                                  <a:xfrm>
                                    <a:off x="37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2" name="Rectangle 1490"/>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3" name="Rectangle 1491"/>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4" name="Rectangle 1492"/>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5" name="Rectangle 1493"/>
                                <wps:cNvSpPr>
                                  <a:spLocks noChangeArrowheads="1"/>
                                </wps:cNvSpPr>
                                <wps:spPr bwMode="auto">
                                  <a:xfrm>
                                    <a:off x="37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6" name="Rectangle 1494"/>
                                <wps:cNvSpPr>
                                  <a:spLocks noChangeArrowheads="1"/>
                                </wps:cNvSpPr>
                                <wps:spPr bwMode="auto">
                                  <a:xfrm>
                                    <a:off x="37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7" name="Rectangle 1495"/>
                                <wps:cNvSpPr>
                                  <a:spLocks noChangeArrowheads="1"/>
                                </wps:cNvSpPr>
                                <wps:spPr bwMode="auto">
                                  <a:xfrm>
                                    <a:off x="37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8" name="Rectangle 1496"/>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9" name="Rectangle 1497"/>
                                <wps:cNvSpPr>
                                  <a:spLocks noChangeArrowheads="1"/>
                                </wps:cNvSpPr>
                                <wps:spPr bwMode="auto">
                                  <a:xfrm>
                                    <a:off x="37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0" name="Rectangle 1498"/>
                                <wps:cNvSpPr>
                                  <a:spLocks noChangeArrowheads="1"/>
                                </wps:cNvSpPr>
                                <wps:spPr bwMode="auto">
                                  <a:xfrm>
                                    <a:off x="37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1" name="Rectangle 1499"/>
                                <wps:cNvSpPr>
                                  <a:spLocks noChangeArrowheads="1"/>
                                </wps:cNvSpPr>
                                <wps:spPr bwMode="auto">
                                  <a:xfrm>
                                    <a:off x="37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2" name="Rectangle 1500"/>
                                <wps:cNvSpPr>
                                  <a:spLocks noChangeArrowheads="1"/>
                                </wps:cNvSpPr>
                                <wps:spPr bwMode="auto">
                                  <a:xfrm>
                                    <a:off x="37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3" name="Rectangle 1501"/>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4" name="Rectangle 1502"/>
                                <wps:cNvSpPr>
                                  <a:spLocks noChangeArrowheads="1"/>
                                </wps:cNvSpPr>
                                <wps:spPr bwMode="auto">
                                  <a:xfrm>
                                    <a:off x="37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5" name="Rectangle 1503"/>
                                <wps:cNvSpPr>
                                  <a:spLocks noChangeArrowheads="1"/>
                                </wps:cNvSpPr>
                                <wps:spPr bwMode="auto">
                                  <a:xfrm>
                                    <a:off x="37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6" name="Rectangle 1504"/>
                                <wps:cNvSpPr>
                                  <a:spLocks noChangeArrowheads="1"/>
                                </wps:cNvSpPr>
                                <wps:spPr bwMode="auto">
                                  <a:xfrm>
                                    <a:off x="37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7" name="Rectangle 1505"/>
                                <wps:cNvSpPr>
                                  <a:spLocks noChangeArrowheads="1"/>
                                </wps:cNvSpPr>
                                <wps:spPr bwMode="auto">
                                  <a:xfrm>
                                    <a:off x="37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8" name="Rectangle 1506"/>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9" name="Rectangle 1507"/>
                                <wps:cNvSpPr>
                                  <a:spLocks noChangeArrowheads="1"/>
                                </wps:cNvSpPr>
                                <wps:spPr bwMode="auto">
                                  <a:xfrm>
                                    <a:off x="37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0" name="Rectangle 1508"/>
                                <wps:cNvSpPr>
                                  <a:spLocks noChangeArrowheads="1"/>
                                </wps:cNvSpPr>
                                <wps:spPr bwMode="auto">
                                  <a:xfrm>
                                    <a:off x="37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1" name="Rectangle 1509"/>
                                <wps:cNvSpPr>
                                  <a:spLocks noChangeArrowheads="1"/>
                                </wps:cNvSpPr>
                                <wps:spPr bwMode="auto">
                                  <a:xfrm>
                                    <a:off x="37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2" name="Rectangle 1510"/>
                                <wps:cNvSpPr>
                                  <a:spLocks noChangeArrowheads="1"/>
                                </wps:cNvSpPr>
                                <wps:spPr bwMode="auto">
                                  <a:xfrm>
                                    <a:off x="37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3" name="Rectangle 1511"/>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4" name="Rectangle 1512"/>
                                <wps:cNvSpPr>
                                  <a:spLocks noChangeArrowheads="1"/>
                                </wps:cNvSpPr>
                                <wps:spPr bwMode="auto">
                                  <a:xfrm>
                                    <a:off x="37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5" name="Rectangle 1513"/>
                                <wps:cNvSpPr>
                                  <a:spLocks noChangeArrowheads="1"/>
                                </wps:cNvSpPr>
                                <wps:spPr bwMode="auto">
                                  <a:xfrm>
                                    <a:off x="37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6" name="Rectangle 1514"/>
                                <wps:cNvSpPr>
                                  <a:spLocks noChangeArrowheads="1"/>
                                </wps:cNvSpPr>
                                <wps:spPr bwMode="auto">
                                  <a:xfrm>
                                    <a:off x="37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7" name="Rectangle 1515"/>
                                <wps:cNvSpPr>
                                  <a:spLocks noChangeArrowheads="1"/>
                                </wps:cNvSpPr>
                                <wps:spPr bwMode="auto">
                                  <a:xfrm>
                                    <a:off x="37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8" name="Rectangle 1516"/>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9" name="Rectangle 1517"/>
                                <wps:cNvSpPr>
                                  <a:spLocks noChangeArrowheads="1"/>
                                </wps:cNvSpPr>
                                <wps:spPr bwMode="auto">
                                  <a:xfrm>
                                    <a:off x="37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0" name="Rectangle 1518"/>
                                <wps:cNvSpPr>
                                  <a:spLocks noChangeArrowheads="1"/>
                                </wps:cNvSpPr>
                                <wps:spPr bwMode="auto">
                                  <a:xfrm>
                                    <a:off x="37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1" name="Rectangle 1519"/>
                                <wps:cNvSpPr>
                                  <a:spLocks noChangeArrowheads="1"/>
                                </wps:cNvSpPr>
                                <wps:spPr bwMode="auto">
                                  <a:xfrm>
                                    <a:off x="37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2" name="Rectangle 1520"/>
                                <wps:cNvSpPr>
                                  <a:spLocks noChangeArrowheads="1"/>
                                </wps:cNvSpPr>
                                <wps:spPr bwMode="auto">
                                  <a:xfrm>
                                    <a:off x="37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3" name="Rectangle 1521"/>
                                <wps:cNvSpPr>
                                  <a:spLocks noChangeArrowheads="1"/>
                                </wps:cNvSpPr>
                                <wps:spPr bwMode="auto">
                                  <a:xfrm>
                                    <a:off x="37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4" name="Rectangle 1522"/>
                                <wps:cNvSpPr>
                                  <a:spLocks noChangeArrowheads="1"/>
                                </wps:cNvSpPr>
                                <wps:spPr bwMode="auto">
                                  <a:xfrm>
                                    <a:off x="37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5" name="Rectangle 1523"/>
                                <wps:cNvSpPr>
                                  <a:spLocks noChangeArrowheads="1"/>
                                </wps:cNvSpPr>
                                <wps:spPr bwMode="auto">
                                  <a:xfrm>
                                    <a:off x="37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6" name="Rectangle 1524"/>
                                <wps:cNvSpPr>
                                  <a:spLocks noChangeArrowheads="1"/>
                                </wps:cNvSpPr>
                                <wps:spPr bwMode="auto">
                                  <a:xfrm>
                                    <a:off x="37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7" name="Rectangle 1525"/>
                                <wps:cNvSpPr>
                                  <a:spLocks noChangeArrowheads="1"/>
                                </wps:cNvSpPr>
                                <wps:spPr bwMode="auto">
                                  <a:xfrm>
                                    <a:off x="37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8" name="Rectangle 1526"/>
                                <wps:cNvSpPr>
                                  <a:spLocks noChangeArrowheads="1"/>
                                </wps:cNvSpPr>
                                <wps:spPr bwMode="auto">
                                  <a:xfrm>
                                    <a:off x="37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9" name="Rectangle 1527"/>
                                <wps:cNvSpPr>
                                  <a:spLocks noChangeArrowheads="1"/>
                                </wps:cNvSpPr>
                                <wps:spPr bwMode="auto">
                                  <a:xfrm>
                                    <a:off x="37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0" name="Rectangle 1528"/>
                                <wps:cNvSpPr>
                                  <a:spLocks noChangeArrowheads="1"/>
                                </wps:cNvSpPr>
                                <wps:spPr bwMode="auto">
                                  <a:xfrm>
                                    <a:off x="37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1" name="Rectangle 1529"/>
                                <wps:cNvSpPr>
                                  <a:spLocks noChangeArrowheads="1"/>
                                </wps:cNvSpPr>
                                <wps:spPr bwMode="auto">
                                  <a:xfrm>
                                    <a:off x="37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2" name="Rectangle 1530"/>
                                <wps:cNvSpPr>
                                  <a:spLocks noChangeArrowheads="1"/>
                                </wps:cNvSpPr>
                                <wps:spPr bwMode="auto">
                                  <a:xfrm>
                                    <a:off x="37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3" name="Rectangle 1531"/>
                                <wps:cNvSpPr>
                                  <a:spLocks noChangeArrowheads="1"/>
                                </wps:cNvSpPr>
                                <wps:spPr bwMode="auto">
                                  <a:xfrm>
                                    <a:off x="37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4" name="Rectangle 1532"/>
                                <wps:cNvSpPr>
                                  <a:spLocks noChangeArrowheads="1"/>
                                </wps:cNvSpPr>
                                <wps:spPr bwMode="auto">
                                  <a:xfrm>
                                    <a:off x="37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5" name="Rectangle 1533"/>
                                <wps:cNvSpPr>
                                  <a:spLocks noChangeArrowheads="1"/>
                                </wps:cNvSpPr>
                                <wps:spPr bwMode="auto">
                                  <a:xfrm>
                                    <a:off x="37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6" name="Rectangle 1534"/>
                                <wps:cNvSpPr>
                                  <a:spLocks noChangeArrowheads="1"/>
                                </wps:cNvSpPr>
                                <wps:spPr bwMode="auto">
                                  <a:xfrm>
                                    <a:off x="37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7" name="Rectangle 1535"/>
                                <wps:cNvSpPr>
                                  <a:spLocks noChangeArrowheads="1"/>
                                </wps:cNvSpPr>
                                <wps:spPr bwMode="auto">
                                  <a:xfrm>
                                    <a:off x="37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8" name="Rectangle 1536"/>
                                <wps:cNvSpPr>
                                  <a:spLocks noChangeArrowheads="1"/>
                                </wps:cNvSpPr>
                                <wps:spPr bwMode="auto">
                                  <a:xfrm>
                                    <a:off x="37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9" name="Rectangle 1537"/>
                                <wps:cNvSpPr>
                                  <a:spLocks noChangeArrowheads="1"/>
                                </wps:cNvSpPr>
                                <wps:spPr bwMode="auto">
                                  <a:xfrm>
                                    <a:off x="37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0" name="Rectangle 1538"/>
                                <wps:cNvSpPr>
                                  <a:spLocks noChangeArrowheads="1"/>
                                </wps:cNvSpPr>
                                <wps:spPr bwMode="auto">
                                  <a:xfrm>
                                    <a:off x="37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1" name="Rectangle 1539"/>
                                <wps:cNvSpPr>
                                  <a:spLocks noChangeArrowheads="1"/>
                                </wps:cNvSpPr>
                                <wps:spPr bwMode="auto">
                                  <a:xfrm>
                                    <a:off x="37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2" name="Rectangle 1540"/>
                                <wps:cNvSpPr>
                                  <a:spLocks noChangeArrowheads="1"/>
                                </wps:cNvSpPr>
                                <wps:spPr bwMode="auto">
                                  <a:xfrm>
                                    <a:off x="37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3" name="Rectangle 1541"/>
                                <wps:cNvSpPr>
                                  <a:spLocks noChangeArrowheads="1"/>
                                </wps:cNvSpPr>
                                <wps:spPr bwMode="auto">
                                  <a:xfrm>
                                    <a:off x="37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4" name="Rectangle 1542"/>
                                <wps:cNvSpPr>
                                  <a:spLocks noChangeArrowheads="1"/>
                                </wps:cNvSpPr>
                                <wps:spPr bwMode="auto">
                                  <a:xfrm>
                                    <a:off x="37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5" name="Rectangle 1543"/>
                                <wps:cNvSpPr>
                                  <a:spLocks noChangeArrowheads="1"/>
                                </wps:cNvSpPr>
                                <wps:spPr bwMode="auto">
                                  <a:xfrm>
                                    <a:off x="37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6" name="Rectangle 1544"/>
                                <wps:cNvSpPr>
                                  <a:spLocks noChangeArrowheads="1"/>
                                </wps:cNvSpPr>
                                <wps:spPr bwMode="auto">
                                  <a:xfrm>
                                    <a:off x="37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7" name="Rectangle 1545"/>
                                <wps:cNvSpPr>
                                  <a:spLocks noChangeArrowheads="1"/>
                                </wps:cNvSpPr>
                                <wps:spPr bwMode="auto">
                                  <a:xfrm>
                                    <a:off x="37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8" name="Rectangle 1546"/>
                                <wps:cNvSpPr>
                                  <a:spLocks noChangeArrowheads="1"/>
                                </wps:cNvSpPr>
                                <wps:spPr bwMode="auto">
                                  <a:xfrm>
                                    <a:off x="37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9" name="Rectangle 1547"/>
                                <wps:cNvSpPr>
                                  <a:spLocks noChangeArrowheads="1"/>
                                </wps:cNvSpPr>
                                <wps:spPr bwMode="auto">
                                  <a:xfrm>
                                    <a:off x="37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0" name="Rectangle 1548"/>
                                <wps:cNvSpPr>
                                  <a:spLocks noChangeArrowheads="1"/>
                                </wps:cNvSpPr>
                                <wps:spPr bwMode="auto">
                                  <a:xfrm>
                                    <a:off x="37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1" name="Rectangle 1549"/>
                                <wps:cNvSpPr>
                                  <a:spLocks noChangeArrowheads="1"/>
                                </wps:cNvSpPr>
                                <wps:spPr bwMode="auto">
                                  <a:xfrm>
                                    <a:off x="37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2" name="Rectangle 1550"/>
                                <wps:cNvSpPr>
                                  <a:spLocks noChangeArrowheads="1"/>
                                </wps:cNvSpPr>
                                <wps:spPr bwMode="auto">
                                  <a:xfrm>
                                    <a:off x="37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3" name="Rectangle 1551"/>
                                <wps:cNvSpPr>
                                  <a:spLocks noChangeArrowheads="1"/>
                                </wps:cNvSpPr>
                                <wps:spPr bwMode="auto">
                                  <a:xfrm>
                                    <a:off x="37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4" name="Rectangle 1552"/>
                                <wps:cNvSpPr>
                                  <a:spLocks noChangeArrowheads="1"/>
                                </wps:cNvSpPr>
                                <wps:spPr bwMode="auto">
                                  <a:xfrm>
                                    <a:off x="37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5" name="Rectangle 1553"/>
                                <wps:cNvSpPr>
                                  <a:spLocks noChangeArrowheads="1"/>
                                </wps:cNvSpPr>
                                <wps:spPr bwMode="auto">
                                  <a:xfrm>
                                    <a:off x="37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6" name="Rectangle 1554"/>
                                <wps:cNvSpPr>
                                  <a:spLocks noChangeArrowheads="1"/>
                                </wps:cNvSpPr>
                                <wps:spPr bwMode="auto">
                                  <a:xfrm>
                                    <a:off x="37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7" name="Rectangle 1555"/>
                                <wps:cNvSpPr>
                                  <a:spLocks noChangeArrowheads="1"/>
                                </wps:cNvSpPr>
                                <wps:spPr bwMode="auto">
                                  <a:xfrm>
                                    <a:off x="37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8" name="Rectangle 1556"/>
                                <wps:cNvSpPr>
                                  <a:spLocks noChangeArrowheads="1"/>
                                </wps:cNvSpPr>
                                <wps:spPr bwMode="auto">
                                  <a:xfrm>
                                    <a:off x="37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9" name="Rectangle 1557"/>
                                <wps:cNvSpPr>
                                  <a:spLocks noChangeArrowheads="1"/>
                                </wps:cNvSpPr>
                                <wps:spPr bwMode="auto">
                                  <a:xfrm>
                                    <a:off x="37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0" name="Rectangle 1558"/>
                                <wps:cNvSpPr>
                                  <a:spLocks noChangeArrowheads="1"/>
                                </wps:cNvSpPr>
                                <wps:spPr bwMode="auto">
                                  <a:xfrm>
                                    <a:off x="37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1" name="Rectangle 1559"/>
                                <wps:cNvSpPr>
                                  <a:spLocks noChangeArrowheads="1"/>
                                </wps:cNvSpPr>
                                <wps:spPr bwMode="auto">
                                  <a:xfrm>
                                    <a:off x="37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2" name="Rectangle 1560"/>
                                <wps:cNvSpPr>
                                  <a:spLocks noChangeArrowheads="1"/>
                                </wps:cNvSpPr>
                                <wps:spPr bwMode="auto">
                                  <a:xfrm>
                                    <a:off x="37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3" name="Rectangle 1561"/>
                                <wps:cNvSpPr>
                                  <a:spLocks noChangeArrowheads="1"/>
                                </wps:cNvSpPr>
                                <wps:spPr bwMode="auto">
                                  <a:xfrm>
                                    <a:off x="37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4" name="Rectangle 1562"/>
                                <wps:cNvSpPr>
                                  <a:spLocks noChangeArrowheads="1"/>
                                </wps:cNvSpPr>
                                <wps:spPr bwMode="auto">
                                  <a:xfrm>
                                    <a:off x="37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5" name="Rectangle 1563"/>
                                <wps:cNvSpPr>
                                  <a:spLocks noChangeArrowheads="1"/>
                                </wps:cNvSpPr>
                                <wps:spPr bwMode="auto">
                                  <a:xfrm>
                                    <a:off x="37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6" name="Rectangle 1564"/>
                                <wps:cNvSpPr>
                                  <a:spLocks noChangeArrowheads="1"/>
                                </wps:cNvSpPr>
                                <wps:spPr bwMode="auto">
                                  <a:xfrm>
                                    <a:off x="3772"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7" name="Rectangle 1565"/>
                                <wps:cNvSpPr>
                                  <a:spLocks noChangeArrowheads="1"/>
                                </wps:cNvSpPr>
                                <wps:spPr bwMode="auto">
                                  <a:xfrm>
                                    <a:off x="3772"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8108" name="Rectangle 1566"/>
                              <wps:cNvSpPr>
                                <a:spLocks noChangeArrowheads="1"/>
                              </wps:cNvSpPr>
                              <wps:spPr bwMode="auto">
                                <a:xfrm>
                                  <a:off x="1954734" y="3487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9" name="Rectangle 1567"/>
                              <wps:cNvSpPr>
                                <a:spLocks noChangeArrowheads="1"/>
                              </wps:cNvSpPr>
                              <wps:spPr bwMode="auto">
                                <a:xfrm>
                                  <a:off x="1954734" y="3513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0" name="Rectangle 1568"/>
                              <wps:cNvSpPr>
                                <a:spLocks noChangeArrowheads="1"/>
                              </wps:cNvSpPr>
                              <wps:spPr bwMode="auto">
                                <a:xfrm>
                                  <a:off x="1954734" y="35391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1" name="Rectangle 1569"/>
                              <wps:cNvSpPr>
                                <a:spLocks noChangeArrowheads="1"/>
                              </wps:cNvSpPr>
                              <wps:spPr bwMode="auto">
                                <a:xfrm>
                                  <a:off x="1954734" y="3560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2" name="Rectangle 1570"/>
                              <wps:cNvSpPr>
                                <a:spLocks noChangeArrowheads="1"/>
                              </wps:cNvSpPr>
                              <wps:spPr bwMode="auto">
                                <a:xfrm>
                                  <a:off x="1954734" y="3586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3" name="Rectangle 1571"/>
                              <wps:cNvSpPr>
                                <a:spLocks noChangeArrowheads="1"/>
                              </wps:cNvSpPr>
                              <wps:spPr bwMode="auto">
                                <a:xfrm>
                                  <a:off x="1954734" y="361216"/>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4" name="Rectangle 1572"/>
                              <wps:cNvSpPr>
                                <a:spLocks noChangeArrowheads="1"/>
                              </wps:cNvSpPr>
                              <wps:spPr bwMode="auto">
                                <a:xfrm>
                                  <a:off x="1954734" y="3637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5" name="Rectangle 1573"/>
                              <wps:cNvSpPr>
                                <a:spLocks noChangeArrowheads="1"/>
                              </wps:cNvSpPr>
                              <wps:spPr bwMode="auto">
                                <a:xfrm>
                                  <a:off x="1954734" y="366317"/>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6" name="Rectangle 1574"/>
                              <wps:cNvSpPr>
                                <a:spLocks noChangeArrowheads="1"/>
                              </wps:cNvSpPr>
                              <wps:spPr bwMode="auto">
                                <a:xfrm>
                                  <a:off x="1954734" y="36841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7" name="Rectangle 1575"/>
                              <wps:cNvSpPr>
                                <a:spLocks noChangeArrowheads="1"/>
                              </wps:cNvSpPr>
                              <wps:spPr bwMode="auto">
                                <a:xfrm>
                                  <a:off x="1954734" y="37101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8" name="Rectangle 1576"/>
                              <wps:cNvSpPr>
                                <a:spLocks noChangeArrowheads="1"/>
                              </wps:cNvSpPr>
                              <wps:spPr bwMode="auto">
                                <a:xfrm>
                                  <a:off x="1954734" y="4358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9" name="Rectangle 1577"/>
                              <wps:cNvSpPr>
                                <a:spLocks noChangeArrowheads="1"/>
                              </wps:cNvSpPr>
                              <wps:spPr bwMode="auto">
                                <a:xfrm>
                                  <a:off x="1954734" y="4384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0" name="Rectangle 1578"/>
                              <wps:cNvSpPr>
                                <a:spLocks noChangeArrowheads="1"/>
                              </wps:cNvSpPr>
                              <wps:spPr bwMode="auto">
                                <a:xfrm>
                                  <a:off x="1954734" y="4410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1" name="Rectangle 1579"/>
                              <wps:cNvSpPr>
                                <a:spLocks noChangeArrowheads="1"/>
                              </wps:cNvSpPr>
                              <wps:spPr bwMode="auto">
                                <a:xfrm>
                                  <a:off x="1954734" y="443620"/>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2" name="Rectangle 1580"/>
                              <wps:cNvSpPr>
                                <a:spLocks noChangeArrowheads="1"/>
                              </wps:cNvSpPr>
                              <wps:spPr bwMode="auto">
                                <a:xfrm>
                                  <a:off x="1954734" y="4456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3" name="Rectangle 1581"/>
                              <wps:cNvSpPr>
                                <a:spLocks noChangeArrowheads="1"/>
                              </wps:cNvSpPr>
                              <wps:spPr bwMode="auto">
                                <a:xfrm>
                                  <a:off x="1954734" y="4482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4" name="Rectangle 1582"/>
                              <wps:cNvSpPr>
                                <a:spLocks noChangeArrowheads="1"/>
                              </wps:cNvSpPr>
                              <wps:spPr bwMode="auto">
                                <a:xfrm>
                                  <a:off x="1954734" y="4508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5" name="Rectangle 1583"/>
                              <wps:cNvSpPr>
                                <a:spLocks noChangeArrowheads="1"/>
                              </wps:cNvSpPr>
                              <wps:spPr bwMode="auto">
                                <a:xfrm>
                                  <a:off x="1954734" y="4534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6" name="Rectangle 1584"/>
                              <wps:cNvSpPr>
                                <a:spLocks noChangeArrowheads="1"/>
                              </wps:cNvSpPr>
                              <wps:spPr bwMode="auto">
                                <a:xfrm>
                                  <a:off x="1954734" y="4560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7" name="Rectangle 1585"/>
                              <wps:cNvSpPr>
                                <a:spLocks noChangeArrowheads="1"/>
                              </wps:cNvSpPr>
                              <wps:spPr bwMode="auto">
                                <a:xfrm>
                                  <a:off x="1954734" y="45862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8" name="Rectangle 1586"/>
                              <wps:cNvSpPr>
                                <a:spLocks noChangeArrowheads="1"/>
                              </wps:cNvSpPr>
                              <wps:spPr bwMode="auto">
                                <a:xfrm>
                                  <a:off x="1954734" y="460721"/>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9" name="Rectangle 1587"/>
                              <wps:cNvSpPr>
                                <a:spLocks noChangeArrowheads="1"/>
                              </wps:cNvSpPr>
                              <wps:spPr bwMode="auto">
                                <a:xfrm>
                                  <a:off x="1954734" y="4632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0" name="Rectangle 1588"/>
                              <wps:cNvSpPr>
                                <a:spLocks noChangeArrowheads="1"/>
                              </wps:cNvSpPr>
                              <wps:spPr bwMode="auto">
                                <a:xfrm>
                                  <a:off x="1954734" y="4658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1" name="Rectangle 1589"/>
                              <wps:cNvSpPr>
                                <a:spLocks noChangeArrowheads="1"/>
                              </wps:cNvSpPr>
                              <wps:spPr bwMode="auto">
                                <a:xfrm>
                                  <a:off x="1954734" y="4684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2" name="Rectangle 1590"/>
                              <wps:cNvSpPr>
                                <a:spLocks noChangeArrowheads="1"/>
                              </wps:cNvSpPr>
                              <wps:spPr bwMode="auto">
                                <a:xfrm>
                                  <a:off x="1954734" y="47102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3" name="Rectangle 1591"/>
                              <wps:cNvSpPr>
                                <a:spLocks noChangeArrowheads="1"/>
                              </wps:cNvSpPr>
                              <wps:spPr bwMode="auto">
                                <a:xfrm>
                                  <a:off x="1954734" y="4731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4" name="Rectangle 1592"/>
                              <wps:cNvSpPr>
                                <a:spLocks noChangeArrowheads="1"/>
                              </wps:cNvSpPr>
                              <wps:spPr bwMode="auto">
                                <a:xfrm>
                                  <a:off x="1954734" y="4757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5" name="Rectangle 1593"/>
                              <wps:cNvSpPr>
                                <a:spLocks noChangeArrowheads="1"/>
                              </wps:cNvSpPr>
                              <wps:spPr bwMode="auto">
                                <a:xfrm>
                                  <a:off x="1954734" y="4783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6" name="Rectangle 1594"/>
                              <wps:cNvSpPr>
                                <a:spLocks noChangeArrowheads="1"/>
                              </wps:cNvSpPr>
                              <wps:spPr bwMode="auto">
                                <a:xfrm>
                                  <a:off x="1954734" y="4809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7" name="Rectangle 1595"/>
                              <wps:cNvSpPr>
                                <a:spLocks noChangeArrowheads="1"/>
                              </wps:cNvSpPr>
                              <wps:spPr bwMode="auto">
                                <a:xfrm>
                                  <a:off x="1954734" y="483522"/>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8" name="Rectangle 1596"/>
                              <wps:cNvSpPr>
                                <a:spLocks noChangeArrowheads="1"/>
                              </wps:cNvSpPr>
                              <wps:spPr bwMode="auto">
                                <a:xfrm>
                                  <a:off x="1954734" y="4855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9" name="Rectangle 1597"/>
                              <wps:cNvSpPr>
                                <a:spLocks noChangeArrowheads="1"/>
                              </wps:cNvSpPr>
                              <wps:spPr bwMode="auto">
                                <a:xfrm>
                                  <a:off x="1954734" y="4881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0" name="Rectangle 1598"/>
                              <wps:cNvSpPr>
                                <a:spLocks noChangeArrowheads="1"/>
                              </wps:cNvSpPr>
                              <wps:spPr bwMode="auto">
                                <a:xfrm>
                                  <a:off x="1954734" y="4907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1" name="Rectangle 1599"/>
                              <wps:cNvSpPr>
                                <a:spLocks noChangeArrowheads="1"/>
                              </wps:cNvSpPr>
                              <wps:spPr bwMode="auto">
                                <a:xfrm>
                                  <a:off x="1954734" y="4933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2" name="Rectangle 1600"/>
                              <wps:cNvSpPr>
                                <a:spLocks noChangeArrowheads="1"/>
                              </wps:cNvSpPr>
                              <wps:spPr bwMode="auto">
                                <a:xfrm>
                                  <a:off x="1954734" y="495922"/>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3" name="Rectangle 1601"/>
                              <wps:cNvSpPr>
                                <a:spLocks noChangeArrowheads="1"/>
                              </wps:cNvSpPr>
                              <wps:spPr bwMode="auto">
                                <a:xfrm>
                                  <a:off x="1954734" y="4980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4" name="Rectangle 1602"/>
                              <wps:cNvSpPr>
                                <a:spLocks noChangeArrowheads="1"/>
                              </wps:cNvSpPr>
                              <wps:spPr bwMode="auto">
                                <a:xfrm>
                                  <a:off x="1954734" y="500623"/>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5" name="Rectangle 1603"/>
                              <wps:cNvSpPr>
                                <a:spLocks noChangeArrowheads="1"/>
                              </wps:cNvSpPr>
                              <wps:spPr bwMode="auto">
                                <a:xfrm>
                                  <a:off x="1954734" y="5031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6" name="Rectangle 1604"/>
                              <wps:cNvSpPr>
                                <a:spLocks noChangeArrowheads="1"/>
                              </wps:cNvSpPr>
                              <wps:spPr bwMode="auto">
                                <a:xfrm>
                                  <a:off x="1954734" y="5057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7" name="Rectangle 1605"/>
                              <wps:cNvSpPr>
                                <a:spLocks noChangeArrowheads="1"/>
                              </wps:cNvSpPr>
                              <wps:spPr bwMode="auto">
                                <a:xfrm>
                                  <a:off x="1954734" y="508323"/>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8" name="Rectangle 1606"/>
                              <wps:cNvSpPr>
                                <a:spLocks noChangeArrowheads="1"/>
                              </wps:cNvSpPr>
                              <wps:spPr bwMode="auto">
                                <a:xfrm>
                                  <a:off x="1954734" y="5104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9" name="Rectangle 1607"/>
                              <wps:cNvSpPr>
                                <a:spLocks noChangeArrowheads="1"/>
                              </wps:cNvSpPr>
                              <wps:spPr bwMode="auto">
                                <a:xfrm>
                                  <a:off x="1954734" y="5130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0" name="Rectangle 1608"/>
                              <wps:cNvSpPr>
                                <a:spLocks noChangeArrowheads="1"/>
                              </wps:cNvSpPr>
                              <wps:spPr bwMode="auto">
                                <a:xfrm>
                                  <a:off x="1954734" y="5156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1" name="Rectangle 1609"/>
                              <wps:cNvSpPr>
                                <a:spLocks noChangeArrowheads="1"/>
                              </wps:cNvSpPr>
                              <wps:spPr bwMode="auto">
                                <a:xfrm>
                                  <a:off x="1954734" y="5182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2" name="Rectangle 1610"/>
                              <wps:cNvSpPr>
                                <a:spLocks noChangeArrowheads="1"/>
                              </wps:cNvSpPr>
                              <wps:spPr bwMode="auto">
                                <a:xfrm>
                                  <a:off x="1954734" y="5208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3" name="Rectangle 1611"/>
                              <wps:cNvSpPr>
                                <a:spLocks noChangeArrowheads="1"/>
                              </wps:cNvSpPr>
                              <wps:spPr bwMode="auto">
                                <a:xfrm>
                                  <a:off x="1954734" y="523424"/>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4" name="Rectangle 1612"/>
                              <wps:cNvSpPr>
                                <a:spLocks noChangeArrowheads="1"/>
                              </wps:cNvSpPr>
                              <wps:spPr bwMode="auto">
                                <a:xfrm>
                                  <a:off x="1954734" y="5254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5" name="Rectangle 1613"/>
                              <wps:cNvSpPr>
                                <a:spLocks noChangeArrowheads="1"/>
                              </wps:cNvSpPr>
                              <wps:spPr bwMode="auto">
                                <a:xfrm>
                                  <a:off x="1954734" y="5280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6" name="Rectangle 1614"/>
                              <wps:cNvSpPr>
                                <a:spLocks noChangeArrowheads="1"/>
                              </wps:cNvSpPr>
                              <wps:spPr bwMode="auto">
                                <a:xfrm>
                                  <a:off x="1954734" y="5306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7" name="Rectangle 1615"/>
                              <wps:cNvSpPr>
                                <a:spLocks noChangeArrowheads="1"/>
                              </wps:cNvSpPr>
                              <wps:spPr bwMode="auto">
                                <a:xfrm>
                                  <a:off x="1954734" y="5332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8" name="Rectangle 1616"/>
                              <wps:cNvSpPr>
                                <a:spLocks noChangeArrowheads="1"/>
                              </wps:cNvSpPr>
                              <wps:spPr bwMode="auto">
                                <a:xfrm>
                                  <a:off x="1954734" y="535824"/>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9" name="Rectangle 1617"/>
                              <wps:cNvSpPr>
                                <a:spLocks noChangeArrowheads="1"/>
                              </wps:cNvSpPr>
                              <wps:spPr bwMode="auto">
                                <a:xfrm>
                                  <a:off x="1954734" y="5379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0" name="Rectangle 1618"/>
                              <wps:cNvSpPr>
                                <a:spLocks noChangeArrowheads="1"/>
                              </wps:cNvSpPr>
                              <wps:spPr bwMode="auto">
                                <a:xfrm>
                                  <a:off x="1954734" y="5405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1" name="Rectangle 1619"/>
                              <wps:cNvSpPr>
                                <a:spLocks noChangeArrowheads="1"/>
                              </wps:cNvSpPr>
                              <wps:spPr bwMode="auto">
                                <a:xfrm>
                                  <a:off x="1954734" y="54312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2" name="Rectangle 1620"/>
                              <wps:cNvSpPr>
                                <a:spLocks noChangeArrowheads="1"/>
                              </wps:cNvSpPr>
                              <wps:spPr bwMode="auto">
                                <a:xfrm>
                                  <a:off x="1954734" y="5456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3" name="Rectangle 1621"/>
                              <wps:cNvSpPr>
                                <a:spLocks noChangeArrowheads="1"/>
                              </wps:cNvSpPr>
                              <wps:spPr bwMode="auto">
                                <a:xfrm>
                                  <a:off x="1954734" y="54822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4" name="Rectangle 1622"/>
                              <wps:cNvSpPr>
                                <a:spLocks noChangeArrowheads="1"/>
                              </wps:cNvSpPr>
                              <wps:spPr bwMode="auto">
                                <a:xfrm>
                                  <a:off x="1954734" y="5503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5" name="Rectangle 1623"/>
                              <wps:cNvSpPr>
                                <a:spLocks noChangeArrowheads="1"/>
                              </wps:cNvSpPr>
                              <wps:spPr bwMode="auto">
                                <a:xfrm>
                                  <a:off x="1954734" y="5529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6" name="Rectangle 1624"/>
                              <wps:cNvSpPr>
                                <a:spLocks noChangeArrowheads="1"/>
                              </wps:cNvSpPr>
                              <wps:spPr bwMode="auto">
                                <a:xfrm>
                                  <a:off x="1954734" y="5555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7" name="Rectangle 1625"/>
                              <wps:cNvSpPr>
                                <a:spLocks noChangeArrowheads="1"/>
                              </wps:cNvSpPr>
                              <wps:spPr bwMode="auto">
                                <a:xfrm>
                                  <a:off x="1954734" y="5581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8" name="Rectangle 1626"/>
                              <wps:cNvSpPr>
                                <a:spLocks noChangeArrowheads="1"/>
                              </wps:cNvSpPr>
                              <wps:spPr bwMode="auto">
                                <a:xfrm>
                                  <a:off x="1954734" y="560725"/>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9" name="Rectangle 1627"/>
                              <wps:cNvSpPr>
                                <a:spLocks noChangeArrowheads="1"/>
                              </wps:cNvSpPr>
                              <wps:spPr bwMode="auto">
                                <a:xfrm>
                                  <a:off x="1954734" y="5627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0" name="Rectangle 1628"/>
                              <wps:cNvSpPr>
                                <a:spLocks noChangeArrowheads="1"/>
                              </wps:cNvSpPr>
                              <wps:spPr bwMode="auto">
                                <a:xfrm>
                                  <a:off x="1954734" y="5653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1" name="Rectangle 1629"/>
                              <wps:cNvSpPr>
                                <a:spLocks noChangeArrowheads="1"/>
                              </wps:cNvSpPr>
                              <wps:spPr bwMode="auto">
                                <a:xfrm>
                                  <a:off x="1954734" y="5679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2" name="Rectangle 1630"/>
                              <wps:cNvSpPr>
                                <a:spLocks noChangeArrowheads="1"/>
                              </wps:cNvSpPr>
                              <wps:spPr bwMode="auto">
                                <a:xfrm>
                                  <a:off x="1954734" y="5705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3" name="Rectangle 1631"/>
                              <wps:cNvSpPr>
                                <a:spLocks noChangeArrowheads="1"/>
                              </wps:cNvSpPr>
                              <wps:spPr bwMode="auto">
                                <a:xfrm>
                                  <a:off x="1954734" y="57312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4" name="Rectangle 1632"/>
                              <wps:cNvSpPr>
                                <a:spLocks noChangeArrowheads="1"/>
                              </wps:cNvSpPr>
                              <wps:spPr bwMode="auto">
                                <a:xfrm>
                                  <a:off x="1954734" y="5752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5" name="Rectangle 1633"/>
                              <wps:cNvSpPr>
                                <a:spLocks noChangeArrowheads="1"/>
                              </wps:cNvSpPr>
                              <wps:spPr bwMode="auto">
                                <a:xfrm>
                                  <a:off x="1954734" y="5778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6" name="Rectangle 1634"/>
                              <wps:cNvSpPr>
                                <a:spLocks noChangeArrowheads="1"/>
                              </wps:cNvSpPr>
                              <wps:spPr bwMode="auto">
                                <a:xfrm>
                                  <a:off x="1954734" y="5804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7" name="Rectangle 1635"/>
                              <wps:cNvSpPr>
                                <a:spLocks noChangeArrowheads="1"/>
                              </wps:cNvSpPr>
                              <wps:spPr bwMode="auto">
                                <a:xfrm>
                                  <a:off x="1954734" y="583026"/>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8" name="Rectangle 1636"/>
                              <wps:cNvSpPr>
                                <a:spLocks noChangeArrowheads="1"/>
                              </wps:cNvSpPr>
                              <wps:spPr bwMode="auto">
                                <a:xfrm>
                                  <a:off x="1954734" y="5855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9" name="Rectangle 1637"/>
                              <wps:cNvSpPr>
                                <a:spLocks noChangeArrowheads="1"/>
                              </wps:cNvSpPr>
                              <wps:spPr bwMode="auto">
                                <a:xfrm>
                                  <a:off x="1954734" y="588127"/>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0" name="Rectangle 1638"/>
                              <wps:cNvSpPr>
                                <a:spLocks noChangeArrowheads="1"/>
                              </wps:cNvSpPr>
                              <wps:spPr bwMode="auto">
                                <a:xfrm>
                                  <a:off x="1954734" y="5902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1" name="Rectangle 1639"/>
                              <wps:cNvSpPr>
                                <a:spLocks noChangeArrowheads="1"/>
                              </wps:cNvSpPr>
                              <wps:spPr bwMode="auto">
                                <a:xfrm>
                                  <a:off x="1954734" y="5928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2" name="Rectangle 1640"/>
                              <wps:cNvSpPr>
                                <a:spLocks noChangeArrowheads="1"/>
                              </wps:cNvSpPr>
                              <wps:spPr bwMode="auto">
                                <a:xfrm>
                                  <a:off x="1954734" y="5954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3" name="Rectangle 1641"/>
                              <wps:cNvSpPr>
                                <a:spLocks noChangeArrowheads="1"/>
                              </wps:cNvSpPr>
                              <wps:spPr bwMode="auto">
                                <a:xfrm>
                                  <a:off x="1954734" y="5980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4" name="Rectangle 1642"/>
                              <wps:cNvSpPr>
                                <a:spLocks noChangeArrowheads="1"/>
                              </wps:cNvSpPr>
                              <wps:spPr bwMode="auto">
                                <a:xfrm>
                                  <a:off x="1954734" y="600627"/>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5" name="Rectangle 1643"/>
                              <wps:cNvSpPr>
                                <a:spLocks noChangeArrowheads="1"/>
                              </wps:cNvSpPr>
                              <wps:spPr bwMode="auto">
                                <a:xfrm>
                                  <a:off x="1954734" y="6026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6" name="Rectangle 1644"/>
                              <wps:cNvSpPr>
                                <a:spLocks noChangeArrowheads="1"/>
                              </wps:cNvSpPr>
                              <wps:spPr bwMode="auto">
                                <a:xfrm>
                                  <a:off x="1954734" y="6052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7" name="Rectangle 1645"/>
                              <wps:cNvSpPr>
                                <a:spLocks noChangeArrowheads="1"/>
                              </wps:cNvSpPr>
                              <wps:spPr bwMode="auto">
                                <a:xfrm>
                                  <a:off x="1954734" y="6078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8" name="Rectangle 1646"/>
                              <wps:cNvSpPr>
                                <a:spLocks noChangeArrowheads="1"/>
                              </wps:cNvSpPr>
                              <wps:spPr bwMode="auto">
                                <a:xfrm>
                                  <a:off x="1954734" y="6104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9" name="Rectangle 1647"/>
                              <wps:cNvSpPr>
                                <a:spLocks noChangeArrowheads="1"/>
                              </wps:cNvSpPr>
                              <wps:spPr bwMode="auto">
                                <a:xfrm>
                                  <a:off x="1954734" y="613028"/>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0" name="Rectangle 1648"/>
                              <wps:cNvSpPr>
                                <a:spLocks noChangeArrowheads="1"/>
                              </wps:cNvSpPr>
                              <wps:spPr bwMode="auto">
                                <a:xfrm>
                                  <a:off x="1954734" y="6151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1" name="Rectangle 1649"/>
                              <wps:cNvSpPr>
                                <a:spLocks noChangeArrowheads="1"/>
                              </wps:cNvSpPr>
                              <wps:spPr bwMode="auto">
                                <a:xfrm>
                                  <a:off x="1954734" y="6177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2" name="Rectangle 1650"/>
                              <wps:cNvSpPr>
                                <a:spLocks noChangeArrowheads="1"/>
                              </wps:cNvSpPr>
                              <wps:spPr bwMode="auto">
                                <a:xfrm>
                                  <a:off x="1954734" y="6203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3" name="Rectangle 1651"/>
                              <wps:cNvSpPr>
                                <a:spLocks noChangeArrowheads="1"/>
                              </wps:cNvSpPr>
                              <wps:spPr bwMode="auto">
                                <a:xfrm>
                                  <a:off x="1954734" y="622928"/>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4" name="Rectangle 1652"/>
                              <wps:cNvSpPr>
                                <a:spLocks noChangeArrowheads="1"/>
                              </wps:cNvSpPr>
                              <wps:spPr bwMode="auto">
                                <a:xfrm>
                                  <a:off x="1954734" y="625428"/>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5" name="Rectangle 1653"/>
                              <wps:cNvSpPr>
                                <a:spLocks noChangeArrowheads="1"/>
                              </wps:cNvSpPr>
                              <wps:spPr bwMode="auto">
                                <a:xfrm>
                                  <a:off x="1954734" y="6275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6" name="Rectangle 1654"/>
                              <wps:cNvSpPr>
                                <a:spLocks noChangeArrowheads="1"/>
                              </wps:cNvSpPr>
                              <wps:spPr bwMode="auto">
                                <a:xfrm>
                                  <a:off x="1954734" y="6301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7" name="Rectangle 1655"/>
                              <wps:cNvSpPr>
                                <a:spLocks noChangeArrowheads="1"/>
                              </wps:cNvSpPr>
                              <wps:spPr bwMode="auto">
                                <a:xfrm>
                                  <a:off x="1954734" y="6327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8" name="Rectangle 1656"/>
                              <wps:cNvSpPr>
                                <a:spLocks noChangeArrowheads="1"/>
                              </wps:cNvSpPr>
                              <wps:spPr bwMode="auto">
                                <a:xfrm>
                                  <a:off x="1954734" y="6353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9" name="Rectangle 1657"/>
                              <wps:cNvSpPr>
                                <a:spLocks noChangeArrowheads="1"/>
                              </wps:cNvSpPr>
                              <wps:spPr bwMode="auto">
                                <a:xfrm>
                                  <a:off x="1954734" y="637929"/>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0" name="Rectangle 1658"/>
                              <wps:cNvSpPr>
                                <a:spLocks noChangeArrowheads="1"/>
                              </wps:cNvSpPr>
                              <wps:spPr bwMode="auto">
                                <a:xfrm>
                                  <a:off x="1954734" y="640029"/>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1" name="Rectangle 1659"/>
                              <wps:cNvSpPr>
                                <a:spLocks noChangeArrowheads="1"/>
                              </wps:cNvSpPr>
                              <wps:spPr bwMode="auto">
                                <a:xfrm>
                                  <a:off x="1954734" y="6425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2" name="Rectangle 1660"/>
                              <wps:cNvSpPr>
                                <a:spLocks noChangeArrowheads="1"/>
                              </wps:cNvSpPr>
                              <wps:spPr bwMode="auto">
                                <a:xfrm>
                                  <a:off x="1954734" y="6451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3" name="Rectangle 1661"/>
                              <wps:cNvSpPr>
                                <a:spLocks noChangeArrowheads="1"/>
                              </wps:cNvSpPr>
                              <wps:spPr bwMode="auto">
                                <a:xfrm>
                                  <a:off x="1954734" y="6477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4" name="Rectangle 1662"/>
                              <wps:cNvSpPr>
                                <a:spLocks noChangeArrowheads="1"/>
                              </wps:cNvSpPr>
                              <wps:spPr bwMode="auto">
                                <a:xfrm>
                                  <a:off x="1954734" y="650329"/>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5" name="Rectangle 1663"/>
                              <wps:cNvSpPr>
                                <a:spLocks noChangeArrowheads="1"/>
                              </wps:cNvSpPr>
                              <wps:spPr bwMode="auto">
                                <a:xfrm>
                                  <a:off x="1954734" y="6524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6" name="Rectangle 1664"/>
                              <wps:cNvSpPr>
                                <a:spLocks noChangeArrowheads="1"/>
                              </wps:cNvSpPr>
                              <wps:spPr bwMode="auto">
                                <a:xfrm>
                                  <a:off x="1954734" y="6550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7" name="Rectangle 1665"/>
                              <wps:cNvSpPr>
                                <a:spLocks noChangeArrowheads="1"/>
                              </wps:cNvSpPr>
                              <wps:spPr bwMode="auto">
                                <a:xfrm>
                                  <a:off x="1954734" y="6576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8" name="Rectangle 1666"/>
                              <wps:cNvSpPr>
                                <a:spLocks noChangeArrowheads="1"/>
                              </wps:cNvSpPr>
                              <wps:spPr bwMode="auto">
                                <a:xfrm>
                                  <a:off x="1954734" y="6602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9" name="Rectangle 1667"/>
                              <wps:cNvSpPr>
                                <a:spLocks noChangeArrowheads="1"/>
                              </wps:cNvSpPr>
                              <wps:spPr bwMode="auto">
                                <a:xfrm>
                                  <a:off x="1954734" y="6628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0" name="Rectangle 1668"/>
                              <wps:cNvSpPr>
                                <a:spLocks noChangeArrowheads="1"/>
                              </wps:cNvSpPr>
                              <wps:spPr bwMode="auto">
                                <a:xfrm>
                                  <a:off x="1954734" y="665430"/>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1" name="Rectangle 1669"/>
                              <wps:cNvSpPr>
                                <a:spLocks noChangeArrowheads="1"/>
                              </wps:cNvSpPr>
                              <wps:spPr bwMode="auto">
                                <a:xfrm>
                                  <a:off x="1954734" y="6674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2" name="Rectangle 1670"/>
                              <wps:cNvSpPr>
                                <a:spLocks noChangeArrowheads="1"/>
                              </wps:cNvSpPr>
                              <wps:spPr bwMode="auto">
                                <a:xfrm>
                                  <a:off x="1954734" y="6700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3" name="Rectangle 1671"/>
                              <wps:cNvSpPr>
                                <a:spLocks noChangeArrowheads="1"/>
                              </wps:cNvSpPr>
                              <wps:spPr bwMode="auto">
                                <a:xfrm>
                                  <a:off x="1954734" y="6726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4" name="Rectangle 1672"/>
                              <wps:cNvSpPr>
                                <a:spLocks noChangeArrowheads="1"/>
                              </wps:cNvSpPr>
                              <wps:spPr bwMode="auto">
                                <a:xfrm>
                                  <a:off x="1954734" y="67523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5" name="Rectangle 1673"/>
                              <wps:cNvSpPr>
                                <a:spLocks noChangeArrowheads="1"/>
                              </wps:cNvSpPr>
                              <wps:spPr bwMode="auto">
                                <a:xfrm>
                                  <a:off x="1954734" y="67783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6" name="Rectangle 1674"/>
                              <wps:cNvSpPr>
                                <a:spLocks noChangeArrowheads="1"/>
                              </wps:cNvSpPr>
                              <wps:spPr bwMode="auto">
                                <a:xfrm>
                                  <a:off x="1954734" y="67993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7" name="Rectangle 1675"/>
                              <wps:cNvSpPr>
                                <a:spLocks noChangeArrowheads="1"/>
                              </wps:cNvSpPr>
                              <wps:spPr bwMode="auto">
                                <a:xfrm>
                                  <a:off x="1954734" y="682531"/>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8" name="Rectangle 1676"/>
                              <wps:cNvSpPr>
                                <a:spLocks noChangeArrowheads="1"/>
                              </wps:cNvSpPr>
                              <wps:spPr bwMode="auto">
                                <a:xfrm>
                                  <a:off x="1954734" y="7472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9" name="Rectangle 1677"/>
                              <wps:cNvSpPr>
                                <a:spLocks noChangeArrowheads="1"/>
                              </wps:cNvSpPr>
                              <wps:spPr bwMode="auto">
                                <a:xfrm>
                                  <a:off x="1954734" y="7498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0" name="Rectangle 1678"/>
                              <wps:cNvSpPr>
                                <a:spLocks noChangeArrowheads="1"/>
                              </wps:cNvSpPr>
                              <wps:spPr bwMode="auto">
                                <a:xfrm>
                                  <a:off x="1954734" y="7524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1" name="Rectangle 1679"/>
                              <wps:cNvSpPr>
                                <a:spLocks noChangeArrowheads="1"/>
                              </wps:cNvSpPr>
                              <wps:spPr bwMode="auto">
                                <a:xfrm>
                                  <a:off x="1954734" y="755034"/>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2" name="Rectangle 1680"/>
                              <wps:cNvSpPr>
                                <a:spLocks noChangeArrowheads="1"/>
                              </wps:cNvSpPr>
                              <wps:spPr bwMode="auto">
                                <a:xfrm>
                                  <a:off x="1954734" y="7571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3" name="Rectangle 1681"/>
                              <wps:cNvSpPr>
                                <a:spLocks noChangeArrowheads="1"/>
                              </wps:cNvSpPr>
                              <wps:spPr bwMode="auto">
                                <a:xfrm>
                                  <a:off x="1954734" y="7597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4" name="Rectangle 1682"/>
                              <wps:cNvSpPr>
                                <a:spLocks noChangeArrowheads="1"/>
                              </wps:cNvSpPr>
                              <wps:spPr bwMode="auto">
                                <a:xfrm>
                                  <a:off x="1954734" y="7623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5" name="Rectangle 1683"/>
                              <wps:cNvSpPr>
                                <a:spLocks noChangeArrowheads="1"/>
                              </wps:cNvSpPr>
                              <wps:spPr bwMode="auto">
                                <a:xfrm>
                                  <a:off x="1954734" y="76493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6" name="Rectangle 1684"/>
                              <wps:cNvSpPr>
                                <a:spLocks noChangeArrowheads="1"/>
                              </wps:cNvSpPr>
                              <wps:spPr bwMode="auto">
                                <a:xfrm>
                                  <a:off x="1954734" y="76743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7" name="Rectangle 1685"/>
                              <wps:cNvSpPr>
                                <a:spLocks noChangeArrowheads="1"/>
                              </wps:cNvSpPr>
                              <wps:spPr bwMode="auto">
                                <a:xfrm>
                                  <a:off x="1954734" y="7695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8" name="Rectangle 1686"/>
                              <wps:cNvSpPr>
                                <a:spLocks noChangeArrowheads="1"/>
                              </wps:cNvSpPr>
                              <wps:spPr bwMode="auto">
                                <a:xfrm>
                                  <a:off x="1954734" y="7721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9" name="Rectangle 1687"/>
                              <wps:cNvSpPr>
                                <a:spLocks noChangeArrowheads="1"/>
                              </wps:cNvSpPr>
                              <wps:spPr bwMode="auto">
                                <a:xfrm>
                                  <a:off x="1954734" y="7747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0" name="Rectangle 1688"/>
                              <wps:cNvSpPr>
                                <a:spLocks noChangeArrowheads="1"/>
                              </wps:cNvSpPr>
                              <wps:spPr bwMode="auto">
                                <a:xfrm>
                                  <a:off x="1954734" y="7773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1" name="Rectangle 1689"/>
                              <wps:cNvSpPr>
                                <a:spLocks noChangeArrowheads="1"/>
                              </wps:cNvSpPr>
                              <wps:spPr bwMode="auto">
                                <a:xfrm>
                                  <a:off x="1954734" y="77993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2" name="Rectangle 1690"/>
                              <wps:cNvSpPr>
                                <a:spLocks noChangeArrowheads="1"/>
                              </wps:cNvSpPr>
                              <wps:spPr bwMode="auto">
                                <a:xfrm>
                                  <a:off x="1954734" y="78203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3" name="Rectangle 1691"/>
                              <wps:cNvSpPr>
                                <a:spLocks noChangeArrowheads="1"/>
                              </wps:cNvSpPr>
                              <wps:spPr bwMode="auto">
                                <a:xfrm>
                                  <a:off x="1954734" y="7845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4" name="Rectangle 1692"/>
                              <wps:cNvSpPr>
                                <a:spLocks noChangeArrowheads="1"/>
                              </wps:cNvSpPr>
                              <wps:spPr bwMode="auto">
                                <a:xfrm>
                                  <a:off x="1954734" y="7871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5" name="Rectangle 1693"/>
                              <wps:cNvSpPr>
                                <a:spLocks noChangeArrowheads="1"/>
                              </wps:cNvSpPr>
                              <wps:spPr bwMode="auto">
                                <a:xfrm>
                                  <a:off x="1954734" y="7897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6" name="Rectangle 1694"/>
                              <wps:cNvSpPr>
                                <a:spLocks noChangeArrowheads="1"/>
                              </wps:cNvSpPr>
                              <wps:spPr bwMode="auto">
                                <a:xfrm>
                                  <a:off x="1954734" y="7923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7" name="Rectangle 1695"/>
                              <wps:cNvSpPr>
                                <a:spLocks noChangeArrowheads="1"/>
                              </wps:cNvSpPr>
                              <wps:spPr bwMode="auto">
                                <a:xfrm>
                                  <a:off x="1954734" y="79493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8" name="Rectangle 1696"/>
                              <wps:cNvSpPr>
                                <a:spLocks noChangeArrowheads="1"/>
                              </wps:cNvSpPr>
                              <wps:spPr bwMode="auto">
                                <a:xfrm>
                                  <a:off x="1954734" y="7970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9" name="Freeform 1697"/>
                              <wps:cNvSpPr>
                                <a:spLocks/>
                              </wps:cNvSpPr>
                              <wps:spPr bwMode="auto">
                                <a:xfrm>
                                  <a:off x="764413" y="961844"/>
                                  <a:ext cx="685112" cy="687131"/>
                                </a:xfrm>
                                <a:custGeom>
                                  <a:avLst/>
                                  <a:gdLst>
                                    <a:gd name="T0" fmla="*/ 2591 w 1322"/>
                                    <a:gd name="T1" fmla="*/ 340992 h 1326"/>
                                    <a:gd name="T2" fmla="*/ 0 w 1322"/>
                                    <a:gd name="T3" fmla="*/ 340992 h 1326"/>
                                    <a:gd name="T4" fmla="*/ 0 w 1322"/>
                                    <a:gd name="T5" fmla="*/ 346175 h 1326"/>
                                    <a:gd name="T6" fmla="*/ 2591 w 1322"/>
                                    <a:gd name="T7" fmla="*/ 346175 h 1326"/>
                                    <a:gd name="T8" fmla="*/ 338928 w 1322"/>
                                    <a:gd name="T9" fmla="*/ 685094 h 1326"/>
                                    <a:gd name="T10" fmla="*/ 338928 w 1322"/>
                                    <a:gd name="T11" fmla="*/ 687167 h 1326"/>
                                    <a:gd name="T12" fmla="*/ 343592 w 1322"/>
                                    <a:gd name="T13" fmla="*/ 687167 h 1326"/>
                                    <a:gd name="T14" fmla="*/ 343592 w 1322"/>
                                    <a:gd name="T15" fmla="*/ 685094 h 1326"/>
                                    <a:gd name="T16" fmla="*/ 682520 w 1322"/>
                                    <a:gd name="T17" fmla="*/ 346175 h 1326"/>
                                    <a:gd name="T18" fmla="*/ 685111 w 1322"/>
                                    <a:gd name="T19" fmla="*/ 346175 h 1326"/>
                                    <a:gd name="T20" fmla="*/ 685111 w 1322"/>
                                    <a:gd name="T21" fmla="*/ 340992 h 1326"/>
                                    <a:gd name="T22" fmla="*/ 682520 w 1322"/>
                                    <a:gd name="T23" fmla="*/ 340992 h 1326"/>
                                    <a:gd name="T24" fmla="*/ 343592 w 1322"/>
                                    <a:gd name="T25" fmla="*/ 2073 h 1326"/>
                                    <a:gd name="T26" fmla="*/ 343592 w 1322"/>
                                    <a:gd name="T27" fmla="*/ 0 h 1326"/>
                                    <a:gd name="T28" fmla="*/ 338928 w 1322"/>
                                    <a:gd name="T29" fmla="*/ 0 h 1326"/>
                                    <a:gd name="T30" fmla="*/ 338928 w 1322"/>
                                    <a:gd name="T31" fmla="*/ 2073 h 1326"/>
                                    <a:gd name="T32" fmla="*/ 2591 w 1322"/>
                                    <a:gd name="T33" fmla="*/ 340992 h 1326"/>
                                    <a:gd name="T34" fmla="*/ 7774 w 1322"/>
                                    <a:gd name="T35" fmla="*/ 346175 h 1326"/>
                                    <a:gd name="T36" fmla="*/ 343592 w 1322"/>
                                    <a:gd name="T37" fmla="*/ 7255 h 1326"/>
                                    <a:gd name="T38" fmla="*/ 338928 w 1322"/>
                                    <a:gd name="T39" fmla="*/ 7255 h 1326"/>
                                    <a:gd name="T40" fmla="*/ 677337 w 1322"/>
                                    <a:gd name="T41" fmla="*/ 346175 h 1326"/>
                                    <a:gd name="T42" fmla="*/ 677337 w 1322"/>
                                    <a:gd name="T43" fmla="*/ 340992 h 1326"/>
                                    <a:gd name="T44" fmla="*/ 338928 w 1322"/>
                                    <a:gd name="T45" fmla="*/ 679912 h 1326"/>
                                    <a:gd name="T46" fmla="*/ 343592 w 1322"/>
                                    <a:gd name="T47" fmla="*/ 679912 h 1326"/>
                                    <a:gd name="T48" fmla="*/ 7774 w 1322"/>
                                    <a:gd name="T49" fmla="*/ 340992 h 1326"/>
                                    <a:gd name="T50" fmla="*/ 7774 w 1322"/>
                                    <a:gd name="T51" fmla="*/ 346175 h 1326"/>
                                    <a:gd name="T52" fmla="*/ 2591 w 1322"/>
                                    <a:gd name="T53" fmla="*/ 340992 h 132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22" h="1326">
                                      <a:moveTo>
                                        <a:pt x="5" y="658"/>
                                      </a:moveTo>
                                      <a:lnTo>
                                        <a:pt x="0" y="658"/>
                                      </a:lnTo>
                                      <a:lnTo>
                                        <a:pt x="0" y="668"/>
                                      </a:lnTo>
                                      <a:lnTo>
                                        <a:pt x="5" y="668"/>
                                      </a:lnTo>
                                      <a:lnTo>
                                        <a:pt x="654" y="1322"/>
                                      </a:lnTo>
                                      <a:lnTo>
                                        <a:pt x="654" y="1326"/>
                                      </a:lnTo>
                                      <a:lnTo>
                                        <a:pt x="663" y="1326"/>
                                      </a:lnTo>
                                      <a:lnTo>
                                        <a:pt x="663" y="1322"/>
                                      </a:lnTo>
                                      <a:lnTo>
                                        <a:pt x="1317" y="668"/>
                                      </a:lnTo>
                                      <a:lnTo>
                                        <a:pt x="1322" y="668"/>
                                      </a:lnTo>
                                      <a:lnTo>
                                        <a:pt x="1322" y="658"/>
                                      </a:lnTo>
                                      <a:lnTo>
                                        <a:pt x="1317" y="658"/>
                                      </a:lnTo>
                                      <a:lnTo>
                                        <a:pt x="663" y="4"/>
                                      </a:lnTo>
                                      <a:lnTo>
                                        <a:pt x="663" y="0"/>
                                      </a:lnTo>
                                      <a:lnTo>
                                        <a:pt x="654" y="0"/>
                                      </a:lnTo>
                                      <a:lnTo>
                                        <a:pt x="654" y="4"/>
                                      </a:lnTo>
                                      <a:lnTo>
                                        <a:pt x="5" y="658"/>
                                      </a:lnTo>
                                      <a:lnTo>
                                        <a:pt x="15" y="668"/>
                                      </a:lnTo>
                                      <a:lnTo>
                                        <a:pt x="663" y="14"/>
                                      </a:lnTo>
                                      <a:lnTo>
                                        <a:pt x="654" y="14"/>
                                      </a:lnTo>
                                      <a:lnTo>
                                        <a:pt x="1307" y="668"/>
                                      </a:lnTo>
                                      <a:lnTo>
                                        <a:pt x="1307" y="658"/>
                                      </a:lnTo>
                                      <a:lnTo>
                                        <a:pt x="654" y="1312"/>
                                      </a:lnTo>
                                      <a:lnTo>
                                        <a:pt x="663" y="1312"/>
                                      </a:lnTo>
                                      <a:lnTo>
                                        <a:pt x="15" y="658"/>
                                      </a:lnTo>
                                      <a:lnTo>
                                        <a:pt x="15" y="668"/>
                                      </a:lnTo>
                                      <a:lnTo>
                                        <a:pt x="5"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0" name="Freeform 1698"/>
                              <wps:cNvSpPr>
                                <a:spLocks/>
                              </wps:cNvSpPr>
                              <wps:spPr bwMode="auto">
                                <a:xfrm>
                                  <a:off x="764413" y="1300259"/>
                                  <a:ext cx="685112" cy="10300"/>
                                </a:xfrm>
                                <a:custGeom>
                                  <a:avLst/>
                                  <a:gdLst>
                                    <a:gd name="T0" fmla="*/ 5182 w 1322"/>
                                    <a:gd name="T1" fmla="*/ 0 h 20"/>
                                    <a:gd name="T2" fmla="*/ 2591 w 1322"/>
                                    <a:gd name="T3" fmla="*/ 0 h 20"/>
                                    <a:gd name="T4" fmla="*/ 2591 w 1322"/>
                                    <a:gd name="T5" fmla="*/ 2591 h 20"/>
                                    <a:gd name="T6" fmla="*/ 0 w 1322"/>
                                    <a:gd name="T7" fmla="*/ 2591 h 20"/>
                                    <a:gd name="T8" fmla="*/ 0 w 1322"/>
                                    <a:gd name="T9" fmla="*/ 7774 h 20"/>
                                    <a:gd name="T10" fmla="*/ 2591 w 1322"/>
                                    <a:gd name="T11" fmla="*/ 7774 h 20"/>
                                    <a:gd name="T12" fmla="*/ 2591 w 1322"/>
                                    <a:gd name="T13" fmla="*/ 10365 h 20"/>
                                    <a:gd name="T14" fmla="*/ 682520 w 1322"/>
                                    <a:gd name="T15" fmla="*/ 10365 h 20"/>
                                    <a:gd name="T16" fmla="*/ 682520 w 1322"/>
                                    <a:gd name="T17" fmla="*/ 7774 h 20"/>
                                    <a:gd name="T18" fmla="*/ 685111 w 1322"/>
                                    <a:gd name="T19" fmla="*/ 7774 h 20"/>
                                    <a:gd name="T20" fmla="*/ 685111 w 1322"/>
                                    <a:gd name="T21" fmla="*/ 2591 h 20"/>
                                    <a:gd name="T22" fmla="*/ 682520 w 1322"/>
                                    <a:gd name="T23" fmla="*/ 2591 h 20"/>
                                    <a:gd name="T24" fmla="*/ 682520 w 1322"/>
                                    <a:gd name="T25" fmla="*/ 0 h 20"/>
                                    <a:gd name="T26" fmla="*/ 679929 w 1322"/>
                                    <a:gd name="T27" fmla="*/ 0 h 20"/>
                                    <a:gd name="T28" fmla="*/ 5182 w 1322"/>
                                    <a:gd name="T29" fmla="*/ 0 h 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22" h="20">
                                      <a:moveTo>
                                        <a:pt x="10" y="0"/>
                                      </a:moveTo>
                                      <a:lnTo>
                                        <a:pt x="5" y="0"/>
                                      </a:lnTo>
                                      <a:lnTo>
                                        <a:pt x="5" y="5"/>
                                      </a:lnTo>
                                      <a:lnTo>
                                        <a:pt x="0" y="5"/>
                                      </a:lnTo>
                                      <a:lnTo>
                                        <a:pt x="0" y="15"/>
                                      </a:lnTo>
                                      <a:lnTo>
                                        <a:pt x="5" y="15"/>
                                      </a:lnTo>
                                      <a:lnTo>
                                        <a:pt x="5" y="20"/>
                                      </a:lnTo>
                                      <a:lnTo>
                                        <a:pt x="1317" y="20"/>
                                      </a:lnTo>
                                      <a:lnTo>
                                        <a:pt x="1317" y="15"/>
                                      </a:lnTo>
                                      <a:lnTo>
                                        <a:pt x="1322" y="15"/>
                                      </a:lnTo>
                                      <a:lnTo>
                                        <a:pt x="1322" y="5"/>
                                      </a:lnTo>
                                      <a:lnTo>
                                        <a:pt x="1317" y="5"/>
                                      </a:lnTo>
                                      <a:lnTo>
                                        <a:pt x="1317" y="0"/>
                                      </a:lnTo>
                                      <a:lnTo>
                                        <a:pt x="131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1" name="Freeform 1699"/>
                              <wps:cNvSpPr>
                                <a:spLocks/>
                              </wps:cNvSpPr>
                              <wps:spPr bwMode="auto">
                                <a:xfrm>
                                  <a:off x="1100719" y="961844"/>
                                  <a:ext cx="9800" cy="687131"/>
                                </a:xfrm>
                                <a:custGeom>
                                  <a:avLst/>
                                  <a:gdLst>
                                    <a:gd name="T0" fmla="*/ 9847 w 19"/>
                                    <a:gd name="T1" fmla="*/ 4664 h 1326"/>
                                    <a:gd name="T2" fmla="*/ 9847 w 19"/>
                                    <a:gd name="T3" fmla="*/ 2073 h 1326"/>
                                    <a:gd name="T4" fmla="*/ 7256 w 19"/>
                                    <a:gd name="T5" fmla="*/ 2073 h 1326"/>
                                    <a:gd name="T6" fmla="*/ 7256 w 19"/>
                                    <a:gd name="T7" fmla="*/ 0 h 1326"/>
                                    <a:gd name="T8" fmla="*/ 2591 w 19"/>
                                    <a:gd name="T9" fmla="*/ 0 h 1326"/>
                                    <a:gd name="T10" fmla="*/ 2591 w 19"/>
                                    <a:gd name="T11" fmla="*/ 2073 h 1326"/>
                                    <a:gd name="T12" fmla="*/ 0 w 19"/>
                                    <a:gd name="T13" fmla="*/ 2073 h 1326"/>
                                    <a:gd name="T14" fmla="*/ 0 w 19"/>
                                    <a:gd name="T15" fmla="*/ 685094 h 1326"/>
                                    <a:gd name="T16" fmla="*/ 2591 w 19"/>
                                    <a:gd name="T17" fmla="*/ 685094 h 1326"/>
                                    <a:gd name="T18" fmla="*/ 2591 w 19"/>
                                    <a:gd name="T19" fmla="*/ 687167 h 1326"/>
                                    <a:gd name="T20" fmla="*/ 7256 w 19"/>
                                    <a:gd name="T21" fmla="*/ 687167 h 1326"/>
                                    <a:gd name="T22" fmla="*/ 7256 w 19"/>
                                    <a:gd name="T23" fmla="*/ 685094 h 1326"/>
                                    <a:gd name="T24" fmla="*/ 9847 w 19"/>
                                    <a:gd name="T25" fmla="*/ 685094 h 1326"/>
                                    <a:gd name="T26" fmla="*/ 9847 w 19"/>
                                    <a:gd name="T27" fmla="*/ 682503 h 1326"/>
                                    <a:gd name="T28" fmla="*/ 9847 w 19"/>
                                    <a:gd name="T29" fmla="*/ 4664 h 13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1326">
                                      <a:moveTo>
                                        <a:pt x="19" y="9"/>
                                      </a:moveTo>
                                      <a:lnTo>
                                        <a:pt x="19" y="4"/>
                                      </a:lnTo>
                                      <a:lnTo>
                                        <a:pt x="14" y="4"/>
                                      </a:lnTo>
                                      <a:lnTo>
                                        <a:pt x="14" y="0"/>
                                      </a:lnTo>
                                      <a:lnTo>
                                        <a:pt x="5" y="0"/>
                                      </a:lnTo>
                                      <a:lnTo>
                                        <a:pt x="5" y="4"/>
                                      </a:lnTo>
                                      <a:lnTo>
                                        <a:pt x="0" y="4"/>
                                      </a:lnTo>
                                      <a:lnTo>
                                        <a:pt x="0" y="1322"/>
                                      </a:lnTo>
                                      <a:lnTo>
                                        <a:pt x="5" y="1322"/>
                                      </a:lnTo>
                                      <a:lnTo>
                                        <a:pt x="5" y="1326"/>
                                      </a:lnTo>
                                      <a:lnTo>
                                        <a:pt x="14" y="1326"/>
                                      </a:lnTo>
                                      <a:lnTo>
                                        <a:pt x="14" y="1322"/>
                                      </a:lnTo>
                                      <a:lnTo>
                                        <a:pt x="19" y="1322"/>
                                      </a:lnTo>
                                      <a:lnTo>
                                        <a:pt x="19" y="1317"/>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2" name="Rectangle 1700"/>
                              <wps:cNvSpPr>
                                <a:spLocks noChangeArrowheads="1"/>
                              </wps:cNvSpPr>
                              <wps:spPr bwMode="auto">
                                <a:xfrm rot="16200000">
                                  <a:off x="1400322" y="1189255"/>
                                  <a:ext cx="143006" cy="69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proofErr w:type="gramStart"/>
                                    <w:r w:rsidRPr="007B71B9">
                                      <w:rPr>
                                        <w:rFonts w:ascii="Arial" w:hAnsi="Arial" w:cs="Arial"/>
                                        <w:color w:val="000000"/>
                                        <w:szCs w:val="24"/>
                                        <w:lang w:val="en-US"/>
                                      </w:rPr>
                                      <w:t>d</w:t>
                                    </w:r>
                                    <w:proofErr w:type="gramEnd"/>
                                  </w:p>
                                </w:txbxContent>
                              </wps:txbx>
                              <wps:bodyPr rot="0" vert="horz" wrap="square" lIns="0" tIns="0" rIns="0" bIns="0" anchor="t" anchorCtr="0" upright="1">
                                <a:noAutofit/>
                              </wps:bodyPr>
                            </wps:wsp>
                            <wps:wsp>
                              <wps:cNvPr id="28243" name="Line 1701"/>
                              <wps:cNvCnPr/>
                              <wps:spPr bwMode="auto">
                                <a:xfrm>
                                  <a:off x="1180521" y="966444"/>
                                  <a:ext cx="510509"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4" name="Line 1702"/>
                              <wps:cNvCnPr/>
                              <wps:spPr bwMode="auto">
                                <a:xfrm>
                                  <a:off x="1180521" y="1644375"/>
                                  <a:ext cx="510509"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5" name="Line 1703"/>
                              <wps:cNvCnPr/>
                              <wps:spPr bwMode="auto">
                                <a:xfrm>
                                  <a:off x="1596128" y="966444"/>
                                  <a:ext cx="500" cy="6779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6" name="Freeform 1704"/>
                              <wps:cNvSpPr>
                                <a:spLocks/>
                              </wps:cNvSpPr>
                              <wps:spPr bwMode="auto">
                                <a:xfrm>
                                  <a:off x="1573828" y="966444"/>
                                  <a:ext cx="44601" cy="47702"/>
                                </a:xfrm>
                                <a:custGeom>
                                  <a:avLst/>
                                  <a:gdLst>
                                    <a:gd name="T0" fmla="*/ 44568 w 86"/>
                                    <a:gd name="T1" fmla="*/ 47677 h 92"/>
                                    <a:gd name="T2" fmla="*/ 22284 w 86"/>
                                    <a:gd name="T3" fmla="*/ 0 h 92"/>
                                    <a:gd name="T4" fmla="*/ 0 w 86"/>
                                    <a:gd name="T5" fmla="*/ 47677 h 92"/>
                                    <a:gd name="T6" fmla="*/ 22284 w 86"/>
                                    <a:gd name="T7" fmla="*/ 22284 h 92"/>
                                    <a:gd name="T8" fmla="*/ 44568 w 86"/>
                                    <a:gd name="T9" fmla="*/ 47677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2">
                                      <a:moveTo>
                                        <a:pt x="86" y="92"/>
                                      </a:moveTo>
                                      <a:lnTo>
                                        <a:pt x="43" y="0"/>
                                      </a:lnTo>
                                      <a:lnTo>
                                        <a:pt x="0" y="92"/>
                                      </a:lnTo>
                                      <a:lnTo>
                                        <a:pt x="43" y="43"/>
                                      </a:lnTo>
                                      <a:lnTo>
                                        <a:pt x="86" y="9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247" name="Freeform 1705"/>
                              <wps:cNvSpPr>
                                <a:spLocks/>
                              </wps:cNvSpPr>
                              <wps:spPr bwMode="auto">
                                <a:xfrm>
                                  <a:off x="1573828" y="1596672"/>
                                  <a:ext cx="44601" cy="47702"/>
                                </a:xfrm>
                                <a:custGeom>
                                  <a:avLst/>
                                  <a:gdLst>
                                    <a:gd name="T0" fmla="*/ 44568 w 86"/>
                                    <a:gd name="T1" fmla="*/ 0 h 92"/>
                                    <a:gd name="T2" fmla="*/ 22284 w 86"/>
                                    <a:gd name="T3" fmla="*/ 47677 h 92"/>
                                    <a:gd name="T4" fmla="*/ 0 w 86"/>
                                    <a:gd name="T5" fmla="*/ 0 h 92"/>
                                    <a:gd name="T6" fmla="*/ 22284 w 86"/>
                                    <a:gd name="T7" fmla="*/ 22802 h 92"/>
                                    <a:gd name="T8" fmla="*/ 44568 w 86"/>
                                    <a:gd name="T9" fmla="*/ 0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2">
                                      <a:moveTo>
                                        <a:pt x="86" y="0"/>
                                      </a:moveTo>
                                      <a:lnTo>
                                        <a:pt x="43" y="92"/>
                                      </a:lnTo>
                                      <a:lnTo>
                                        <a:pt x="0" y="0"/>
                                      </a:lnTo>
                                      <a:lnTo>
                                        <a:pt x="43" y="44"/>
                                      </a:lnTo>
                                      <a:lnTo>
                                        <a:pt x="86"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HIO8YAAADeAAAADwAAAGRycy9kb3ducmV2LnhtbESPQYvCMBSE7wv+h/AW&#10;vGlaRVe6RhFR2YMIq4J4ezTPtti8lCa29d9vBGGPw8x8w8yXnSlFQ7UrLCuIhxEI4tTqgjMF59N2&#10;MAPhPLLG0jIpeJKD5aL3McdE25Z/qTn6TAQIuwQV5N5XiZQuzcmgG9qKOHg3Wxv0QdaZ1DW2AW5K&#10;OYqiqTRYcFjIsaJ1Tun9+DAKdi22q3G8afb32/p5PU0Ol31MSvU/u9U3CE+d/w+/2z9awehrMp7C&#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kcg7xgAAAN4A&#10;AAAPAAAAAAAAAAAAAAAAAKoCAABkcnMvZG93bnJldi54bWxQSwUGAAAAAAQABAD6AAAAnQMAAA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BnsgA&#10;AADeAAAADwAAAGRycy9kb3ducmV2LnhtbESPQWvCQBSE70L/w/IKXqRuqqhtdBUVlAqCaAu9PrLP&#10;JDT7NmY3mvx7tyB4HGbmG2a2aEwhrlS53LKC934EgjixOudUwc/35u0DhPPIGgvLpKAlB4v5S2eG&#10;sbY3PtL15FMRIOxiVJB5X8ZSuiQjg65vS+LgnW1l0AdZpVJXeAtwU8hBFI2lwZzDQoYlrTNK/k61&#10;UXDcRpuiXv+2q/1h1cpdTZfPXk+p7muznILw1Phn+NH+0goGk9FwAv93w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aIGe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6"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iAMUA&#10;AADeAAAADwAAAGRycy9kb3ducmV2LnhtbERPS0vDQBC+C/0PyxS8iN1YNZW026KiIMWCfeB5yE6T&#10;YHY27E7T6K93D4LHj++9WA2uVT2F2Hg2cDPJQBGX3jZcGTjsX68fQEVBtth6JgPfFGG1HF0ssLD+&#10;zFvqd1KpFMKxQAO1SFdoHcuaHMaJ74gTd/TBoSQYKm0DnlO4a/U0y3LtsOHUUGNHzzWVX7uTM7C/&#10;6k8/d+vtUy75iwuf7x+y2VTGXI6HxzkooUH+xX/uN2tgOru/TXvTnX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mIAxQAAAN4AAAAPAAAAAAAAAAAAAAAAAJgCAABkcnMv&#10;ZG93bnJldi54bWxQSwUGAAAAAAQABAD1AAAAig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V0sgA&#10;AADeAAAADwAAAGRycy9kb3ducmV2LnhtbESPQWvCQBSE7wX/w/IEb3VTpdVGV6mCUOzFxkbw9si+&#10;ZkOzb0N21eivdwuFHoeZ+YaZLztbizO1vnKs4GmYgCAunK64VPC13zxOQfiArLF2TAqu5GG56D3M&#10;MdXuwp90zkIpIoR9igpMCE0qpS8MWfRD1xBH79u1FkOUbSl1i5cIt7UcJcmLtFhxXDDY0NpQ8ZOd&#10;rIKsWu9Wef6Rb81t5adydzhSclBq0O/eZiACdeE//Nd+1wpGk+fxK/zeiVd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2pXS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zsYA&#10;AADeAAAADwAAAGRycy9kb3ducmV2LnhtbESPXWvCMBSG74X9h3CE3dlUmTo6o1S3qRMczAm7PTTH&#10;tqw5KUmm9d+bC2GXL+8Xz2zRmUacyfnasoJhkoIgLqyuuVRw/H4fPIPwAVljY5kUXMnDYv7Qm2Gm&#10;7YW/6HwIpYgj7DNUUIXQZlL6oiKDPrEtcfRO1hkMUbpSaoeXOG4aOUrTiTRYc3yosKVVRcXv4c8o&#10;cO10Xy9f88168qnz3dvxpxt+sFKP/S5/ARGoC//he3urFYym46cIEHEi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A+zsYAAADeAAAADwAAAAAAAAAAAAAAAACYAgAAZHJz&#10;L2Rvd25yZXYueG1sUEsFBgAAAAAEAAQA9QAAAIsDA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6"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a44MgA&#10;AADeAAAADwAAAGRycy9kb3ducmV2LnhtbESPUUvDQBCE3wX/w7GCL2IvLTVK7LVUURBpwbbi85Jb&#10;k9DcXrjbptFf7wmFPg4z8w0zWwyuVT2F2Hg2MB5loIhLbxuuDHzuXm8fQEVBtth6JgM/FGExv7yY&#10;YWH9kTfUb6VSCcKxQAO1SFdoHcuaHMaR74iT9+2DQ0kyVNoGPCa4a/Uky3LtsOG0UGNHzzWV++3B&#10;Gdjd9Iff6fvmKZf8xYWv1Yes15Ux11fD8hGU0CDn8Kn9Zg1M7u+mY/i/k66An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rjg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itMUA&#10;AADeAAAADwAAAGRycy9kb3ducmV2LnhtbESPUWvCMBSF3wf+h3AF32Zq0Vk6o4goG/gydT/grrlp&#10;y5qbkkTt/v0iDPZ4OOd8h7PaDLYTN/KhdaxgNs1AEFdOt1wr+LwcngsQISJr7ByTgh8KsFmPnlZY&#10;anfnE93OsRYJwqFEBU2MfSllqBqyGKauJ06ecd5iTNLXUnu8J7jtZJ5lL9Jiy2mhwZ52DVXf56tV&#10;UMxMZgr55vuvfbs4fpBxW2OUmoyH7SuISEP8D/+137WCfLmY5/C4k6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1GK0xQAAAN4AAAAPAAAAAAAAAAAAAAAAAJgCAABkcnMv&#10;ZG93bnJldi54bWxQSwUGAAAAAAQABAD1AAAAigM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rwt8cA&#10;AADeAAAADwAAAGRycy9kb3ducmV2LnhtbESPwW7CMBBE75X4B2uRegMbWtIqYBBQ2sKtBT5giZck&#10;Il5HsYHA19eVKvU4mpk3msmstZW4UONLxxoGfQWCOHOm5FzDfvfeewXhA7LByjFpuJGH2bTzMMHU&#10;uCt/02UbchEh7FPUUIRQp1L6rCCLvu9q4ugdXWMxRNnk0jR4jXBbyaFSibRYclwosKZlQdlpe7Ya&#10;lufknmGyUP7gVLt5W6y+Pj9WWj922/kYRKA2/If/2mujYfgyen6C3zvxCsj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68LfHAAAA3gAAAA8AAAAAAAAAAAAAAAAAmAIAAGRy&#10;cy9kb3ducmV2LnhtbFBLBQYAAAAABAAEAPUAAACMAw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c68YA&#10;AADeAAAADwAAAGRycy9kb3ducmV2LnhtbESP0WoCMRRE34X+Q7iFvmm2YrVsjSJqQRCEaj/gdnO7&#10;Wbq5SZO4u/17Uyj0cZiZM8xyPdhWdBRi41jB46QAQVw53XCt4P3yOn4GEROyxtYxKfihCOvV3WiJ&#10;pXY9v1F3TrXIEI4lKjAp+VLKWBmyGCfOE2fv0wWLKctQSx2wz3DbymlRzKXFhvOCQU9bQ9XX+WoV&#10;FLLv/HdjjmHxsT/t/eEiN9udUg/3w+YFRKIh/Yf/2getYLp4ms3g906+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xc68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9r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n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Z9rMkAAADeAAAADwAAAAAAAAAAAAAAAACYAgAA&#10;ZHJzL2Rvd25yZXYueG1sUEsFBgAAAAAEAAQA9QAAAI4DA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j2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kN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9OPb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GQMgA&#10;AADeAAAADwAAAGRycy9kb3ducmV2LnhtbESPT2sCMRTE74V+h/CE3mrWxX/dGqUKghdBbQ/19ty8&#10;7i5uXtYk1dVPb4RCj8PM/IaZzFpTizM5X1lW0OsmIIhzqysuFHx9Ll/HIHxA1lhbJgVX8jCbPj9N&#10;MNP2wls670IhIoR9hgrKEJpMSp+XZNB3bUMcvR/rDIYoXSG1w0uEm1qmSTKUBiuOCyU2tCgpP+5+&#10;jYL523h+2vR5fdse9rT/PhwHqUuUeum0H+8gArXhP/zXXmkF6WjQ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uEZA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SMsUA&#10;AADeAAAADwAAAGRycy9kb3ducmV2LnhtbERPu27CMBTdK/UfrIvEVhwiKBAwqFRCYqlUHgNsl/iS&#10;RMTXqW0g7dfXAxLj0XnPFq2pxY2crywr6PcSEMS51RUXCva71dsYhA/IGmvLpOCXPCzmry8zzLS9&#10;84Zu21CIGMI+QwVlCE0mpc9LMuh7tiGO3Nk6gyFCV0jt8B7DTS3TJHmXBiuODSU29FlSftlejYLl&#10;ZLz8+R7w19/mdKTj4XQZpi5RqttpP6YgArXhKX641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J9IyxQAAAN4AAAAPAAAAAAAAAAAAAAAAAJgCAABkcnMv&#10;ZG93bnJldi54bWxQSwUGAAAAAAQABAD1AAAAig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3qcgA&#10;AADeAAAADwAAAGRycy9kb3ducmV2LnhtbESPT2sCMRTE74V+h/AKvdVsF626GkULQi9C/XPQ23Pz&#10;uru4eVmTqFs/fSMUPA4z8xtmPG1NLS7kfGVZwXsnAUGcW11xoWC7WbwNQPiArLG2TAp+ycN08vw0&#10;xkzbK6/osg6FiBD2GSooQ2gyKX1ekkHfsQ1x9H6sMxiidIXUDq8RbmqZJsmHNFhxXCixoc+S8uP6&#10;bBTMh4P56bvLy9vqsKf97nDspS5R6vWlnY1ABGrDI/zf/tIK0n6v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a3ep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I6ccA&#10;AADeAAAADwAAAGRycy9kb3ducmV2LnhtbESPzWrCQBSF94W+w3AL3dWJwViNjlKFQjeC2i7q7pq5&#10;JsHMnXRmqtGndxaCy8P545vOO9OIEzlfW1bQ7yUgiAuray4V/Hx/vo1A+ICssbFMCi7kYT57fppi&#10;ru2ZN3TahlLEEfY5KqhCaHMpfVGRQd+zLXH0DtYZDFG6UmqH5zhuGpkmyVAarDk+VNjSsqLiuP03&#10;Chbj0eJvPeDVdbPf0e53f8xSlyj1+tJ9TEAE6sIjfG9/aQXpe5Z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ISOnHAAAA3gAAAA8AAAAAAAAAAAAAAAAAmAIAAGRy&#10;cy9kb3ducmV2LnhtbFBLBQYAAAAABAAEAPUAAACMAw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tc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6UuW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xO1y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NF8cA&#10;AADdAAAADwAAAGRycy9kb3ducmV2LnhtbESPT2sCMRTE70K/Q3iF3jTbpRZdjVILBS+C/w56e26e&#10;u4ubl22S6uqnbwTB4zAzv2HG09bU4kzOV5YVvPcSEMS51RUXCrabn+4AhA/IGmvLpOBKHqaTl84Y&#10;M20vvKLzOhQiQthnqKAMocmk9HlJBn3PNsTRO1pnMETpCqkdXiLc1DJNkk9psOK4UGJD3yXlp/Wf&#10;UTAbDma/yw9e3FaHPe13h1M/dYlSb6/t1whEoDY8w4/2XCtI+8MU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KDRfHAAAA3Q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ojMcA&#10;AADdAAAADwAAAGRycy9kb3ducmV2LnhtbESPQWsCMRSE74L/IbxCb5rtVouuRtGC4KWgtod6e26e&#10;u4ubl20SdeuvNwWhx2FmvmGm89bU4kLOV5YVvPQTEMS51RUXCr4+V70RCB+QNdaWScEveZjPup0p&#10;ZtpeeUuXXShEhLDPUEEZQpNJ6fOSDPq+bYijd7TOYIjSFVI7vEa4qWWaJG/SYMVxocSG3kvKT7uz&#10;UbAcj5Y/mwF/3LaHPe2/D6dh6hKlnp/axQREoDb8hx/ttVaQDse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qIzHAAAA3QAAAA8AAAAAAAAAAAAAAAAAmAIAAGRy&#10;cy9kb3ducmV2LnhtbFBLBQYAAAAABAAEAPUAAACMAw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w+M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W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vMPjHAAAA3QAAAA8AAAAAAAAAAAAAAAAAmAIAAGRy&#10;cy9kb3ducmV2LnhtbFBLBQYAAAAABAAEAPUAAACMAw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VY8cA&#10;AADdAAAADwAAAGRycy9kb3ducmV2LnhtbESPT2vCQBTE7wW/w/IKvdVNQ1M0uooKhV4K/umh3p7Z&#10;ZxLMvo27W41++q4geBxm5jfMeNqZRpzI+dqygrd+AoK4sLrmUsHP5vN1AMIHZI2NZVJwIQ/TSe9p&#10;jLm2Z17RaR1KESHsc1RQhdDmUvqiIoO+b1vi6O2tMxiidKXUDs8RbhqZJsmHNFhzXKiwpUVFxWH9&#10;ZxTMh4P5cfnO39fVbkvb390hS12i1MtzNxuBCNSFR/je/tIK0myY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jlWPHAAAA3QAAAA8AAAAAAAAAAAAAAAAAmAIAAGRy&#10;cy9kb3ducmV2LnhtbFBLBQYAAAAABAAEAPUAAACMAw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ELF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QE/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xCxTHAAAA3QAAAA8AAAAAAAAAAAAAAAAAmAIAAGRy&#10;cy9kb3ducmV2LnhtbFBLBQYAAAAABAAEAPUAAACMAw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uj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ia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9ro/HAAAA3QAAAA8AAAAAAAAAAAAAAAAAmAIAAGRy&#10;cy9kb3ducmV2LnhtbFBLBQYAAAAABAAEAPUAAACMAw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I6/cUA&#10;AADdAAAADwAAAGRycy9kb3ducmV2LnhtbERPz2vCMBS+D/Y/hDfwNtMVHbUzyioIuwzU7TBvz+at&#10;LTYvNYm1+tebw2DHj+/3fDmYVvTkfGNZwcs4AUFcWt1wpeD7a/2cgfABWWNrmRRcycNy8fgwx1zb&#10;C2+p34VKxBD2OSqoQ+hyKX1Zk0E/th1x5H6tMxgidJXUDi8x3LQyTZJXabDh2FBjR6uayuPubBQU&#10;s6w4bSb8edse9rT/ORynqUuUGj0N728gAg3hX/zn/tAK0ukszo1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jr9xQAAAN0AAAAPAAAAAAAAAAAAAAAAAJgCAABkcnMv&#10;ZG93bnJldi54bWxQSwUGAAAAAAQABAD1AAAAig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6fZscA&#10;AADdAAAADwAAAGRycy9kb3ducmV2LnhtbESPQWvCQBSE7wX/w/IK3ppNQxWTuooWCl6Eqj3U2zP7&#10;mgSzb9PdVdP+ercgeBxm5htmOu9NK87kfGNZwXOSgiAurW64UvC5e3+agPABWWNrmRT8kof5bPAw&#10;xULbC2/ovA2ViBD2BSqoQ+gKKX1Zk0Gf2I44et/WGQxRukpqh5cIN63M0nQsDTYcF2rs6K2m8rg9&#10;GQXLfLL8+Xjh9d/msKf91+E4ylyq1PCxX7yCCNSHe/jWXmk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un2bHAAAA3QAAAA8AAAAAAAAAAAAAAAAAmAIAAGRy&#10;cy9kb3ducmV2LnhtbFBLBQYAAAAABAAEAPUAAACMAw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CAMQA&#10;AADdAAAADwAAAGRycy9kb3ducmV2LnhtbERPy2oCMRTdF/yHcAvd1aSDFZ0aRQtCNwVfC91dJ7cz&#10;g5ObaZLq1K83C8Hl4bwns8424kw+1I41vPUVCOLCmZpLDbvt8nUEIkRkg41j0vBPAWbT3tMEc+Mu&#10;vKbzJpYihXDIUUMVY5tLGYqKLIa+a4kT9+O8xZigL6XxeEnhtpGZUkNpsebUUGFLnxUVp82f1bAY&#10;jxa/qwF/X9fHAx32x9N75pXWL8/d/ANEpC4+xHf3l9GQDVXan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wgDEAAAA3QAAAA8AAAAAAAAAAAAAAAAAmAIAAGRycy9k&#10;b3ducmV2LnhtbFBLBQYAAAAABAAEAPUAAACJAw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nm8cA&#10;AADdAAAADwAAAGRycy9kb3ducmV2LnhtbESPQWsCMRSE74X+h/AEbzVxsaKrUWpB6KVQbQ/19tw8&#10;dxc3L9sk6tZf3whCj8PMfMPMl51txJl8qB1rGA4UCOLCmZpLDV+f66cJiBCRDTaOScMvBVguHh/m&#10;mBt34Q2dt7EUCcIhRw1VjG0uZSgqshgGriVO3sF5izFJX0rj8ZLgtpGZUmNpsea0UGFLrxUVx+3J&#10;alhNJ6ufjxG/Xzf7He2+98fnzCut+73uZQYiUhf/w/f2m9GQjdU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3Z5vHAAAA3QAAAA8AAAAAAAAAAAAAAAAAmAIAAGRy&#10;cy9kb3ducmV2LnhtbFBLBQYAAAAABAAEAPUAAACMAw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57McA&#10;AADdAAAADwAAAGRycy9kb3ducmV2LnhtbESPT2sCMRTE74LfIbxCb5p0qWK3RlGh0Euh/jnU23Pz&#10;uru4eVmTVNd++qYgeBxm5jfMdN7ZRpzJh9qxhqehAkFcOFNzqWG3fRtMQISIbLBxTBquFGA+6/em&#10;mBt34TWdN7EUCcIhRw1VjG0uZSgqshiGriVO3rfzFmOSvpTG4yXBbSMzpcbSYs1pocKWVhUVx82P&#10;1bB8mSxPn8/88bs+7Gn/dTiOMq+0fnzoFq8gInXxHr61342GbKwy+H+Tn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l+ezHAAAA3Q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cd8cA&#10;AADdAAAADwAAAGRycy9kb3ducmV2LnhtbESPQWsCMRSE7wX/Q3hCbzVx24pujaKFQi+FanvQ23Pz&#10;uru4edkmqW799UYQPA4z8w0znXe2EQfyoXasYThQIIgLZ2ouNXx/vT2MQYSIbLBxTBr+KcB81rub&#10;Ym7ckVd0WMdSJAiHHDVUMba5lKGoyGIYuJY4eT/OW4xJ+lIaj8cEt43MlBpJizWnhQpbeq2o2K//&#10;rIblZLz8/Xzij9Nqt6XtZrd/zrzS+r7fLV5AROriLXxtvxsN2Ug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pXHfHAAAA3QAAAA8AAAAAAAAAAAAAAAAAmAIAAGRy&#10;cy9kb3ducmV2LnhtbFBLBQYAAAAABAAEAPUAAACMAw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EA8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UE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xAPHAAAA3QAAAA8AAAAAAAAAAAAAAAAAmAIAAGRy&#10;cy9kb3ducmV2LnhtbFBLBQYAAAAABAAEAPUAAACMAw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hmMcA&#10;AADdAAAADwAAAGRycy9kb3ducmV2LnhtbESPQWsCMRSE74L/ITyhN026VNHVKLVQ6KWgtod6e25e&#10;dxc3L9sk1a2/3ghCj8PMfMMsVp1txIl8qB1reBwpEMSFMzWXGj4/XodTECEiG2wck4Y/CrBa9nsL&#10;zI0785ZOu1iKBOGQo4YqxjaXMhQVWQwj1xIn79t5izFJX0rj8ZzgtpGZUhNpsea0UGFLLxUVx92v&#10;1bCeTdc/myd+v2wPe9p/HY7jzCutHwbd8xxEpC7+h+/tN6Mhm6gx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YZjHAAAA3QAAAA8AAAAAAAAAAAAAAAAAmAIAAGRy&#10;cy9kb3ducmV2LnhtbFBLBQYAAAAABAAEAPUAAACMAw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adMgA&#10;AADdAAAADwAAAGRycy9kb3ducmV2LnhtbESPQUsDMRSE70L/Q3iCN5u4aG3XTUsrCF4EWz20t7eb&#10;5+7SzcuaxHbtr28KgsdhZr5hisVgO3EgH1rHGu7GCgRx5UzLtYbPj5fbKYgQkQ12jknDLwVYzEdX&#10;BebGHXlNh02sRYJwyFFDE2OfSxmqhiyGseuJk/flvMWYpK+l8XhMcNvJTKmJtNhyWmiwp+eGqv3m&#10;x2pYzaar7/d7fjutyx3ttuX+IfNK65vrYfkEItIQ/8N/7VejIZuoR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Ulp0yAAAAN0AAAAPAAAAAAAAAAAAAAAAAJgCAABk&#10;cnMvZG93bnJldi54bWxQSwUGAAAAAAQABAD1AAAAjQM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3OBsQA&#10;AADdAAAADwAAAGRycy9kb3ducmV2LnhtbERPy2oCMRTdF/yHcAvd1aSDFZ0aRQtCNwVfC91dJ7cz&#10;g5ObaZLq1K83C8Hl4bwns8424kw+1I41vPUVCOLCmZpLDbvt8nUEIkRkg41j0vBPAWbT3tMEc+Mu&#10;vKbzJpYihXDIUUMVY5tLGYqKLIa+a4kT9+O8xZigL6XxeEnhtpGZUkNpsebUUGFLnxUVp82f1bAY&#10;jxa/qwF/X9fHAx32x9N75pXWL8/d/ANEpC4+xHf3l9GQDVWam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NzgbEAAAA3QAAAA8AAAAAAAAAAAAAAAAAmAIAAGRycy9k&#10;b3ducmV2LnhtbFBLBQYAAAAABAAEAPUAAACJAw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rnccA&#10;AADdAAAADwAAAGRycy9kb3ducmV2LnhtbESPQWsCMRSE74X+h/AK3mrSxYquRqkFoZdCtR709tw8&#10;dxc3L9sk6tZf3whCj8PMfMNM551txJl8qB1reOkrEMSFMzWXGjbfy+cRiBCRDTaOScMvBZjPHh+m&#10;mBt34RWd17EUCcIhRw1VjG0uZSgqshj6riVO3sF5izFJX0rj8ZLgtpGZUkNpsea0UGFL7xUVx/XJ&#10;aliMR4ufrwF/Xlf7He22++Nr5pXWvafubQIiUhf/w/f2h9GQDdUYbm/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Ba53HAAAA3QAAAA8AAAAAAAAAAAAAAAAAmAIAAGRy&#10;cy9kb3ducmV2LnhtbFBLBQYAAAAABAAEAPUAAACMAw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U3cUA&#10;AADdAAAADwAAAGRycy9kb3ducmV2LnhtbERPy2rCQBTdF/oPwy24qxODlRgzSi0I3RR8dFF3N5nb&#10;JJi5k86Mmvr1nUXB5eG8i9VgOnEh51vLCibjBARxZXXLtYLPw+Y5A+EDssbOMin4JQ+r5eNDgbm2&#10;V97RZR9qEUPY56igCaHPpfRVQwb92PbEkfu2zmCI0NVSO7zGcNPJNElm0mDLsaHBnt4aqk77s1Gw&#10;nmfrn+2UP2678kjHr/L0krpEqdHT8LoAEWgId/G/+10rSGeTuD++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lTdxQAAAN0AAAAPAAAAAAAAAAAAAAAAAJgCAABkcnMv&#10;ZG93bnJldi54bWxQSwUGAAAAAAQABAD1AAAAigM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xRscA&#10;AADdAAAADwAAAGRycy9kb3ducmV2LnhtbESPT2vCQBTE70K/w/IKvekmoYpGV6mFQi8F//RQb8/s&#10;axLMvk13txr99K4geBxm5jfMbNGZRhzJ+dqygnSQgCAurK65VPC9/eiPQfiArLGxTArO5GExf+rN&#10;MNf2xGs6bkIpIoR9jgqqENpcSl9UZNAPbEscvV/rDIYoXSm1w1OEm0ZmSTKSBmuOCxW29F5Rcdj8&#10;GwXLyXj5t3rlr8t6v6Pdz/4wzFyi1Mtz9zYFEagLj/C9/akVZKM0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u8UbHAAAA3QAAAA8AAAAAAAAAAAAAAAAAmAIAAGRy&#10;cy9kb3ducmV2LnhtbFBLBQYAAAAABAAEAPUAAACMAw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Mc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0TCF+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vMcYAAADdAAAADwAAAAAAAAAAAAAAAACYAgAAZHJz&#10;L2Rvd25yZXYueG1sUEsFBgAAAAAEAAQA9QAAAIsDA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Kq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aD/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wyqrHAAAA3Q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lS3s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ZUt7HAAAA3QAAAA8AAAAAAAAAAAAAAAAAmAIAAGRy&#10;cy9kb3ducmV2LnhtbFBLBQYAAAAABAAEAPUAAACMAw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3RccA&#10;AADdAAAADwAAAGRycy9kb3ducmV2LnhtbESPT2sCMRTE74V+h/AK3mrWRUVXo2ih0EvBfwe9PTfP&#10;3cXNy5qkuu2nNwXB4zAzv2Gm89bU4krOV5YV9LoJCOLc6ooLBbvt5/sIhA/IGmvLpOCXPMxnry9T&#10;zLS98Zqum1CICGGfoYIyhCaT0uclGfRd2xBH72SdwRClK6R2eItwU8s0SYbSYMVxocSGPkrKz5sf&#10;o2A5Hi0vqz5//62PBzrsj+dB6hKlOm/tYgIiUBue4Uf7SytIh70B/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V90XHAAAA3QAAAA8AAAAAAAAAAAAAAAAAmAIAAGRy&#10;cy9kb3ducmV2LnhtbFBLBQYAAAAABAAEAPUAAACMAw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pMscA&#10;AADdAAAADwAAAGRycy9kb3ducmV2LnhtbESPQWvCQBSE74L/YXmF3nRjqEGjq2ih0EtBbQ/19sy+&#10;JsHs23R3q9Ff7wpCj8PMfMPMl51pxImcry0rGA0TEMSF1TWXCr4+3wYTED4ga2wsk4ILeVgu+r05&#10;5tqeeUunXShFhLDPUUEVQptL6YuKDPqhbYmj92OdwRClK6V2eI5w08g0STJpsOa4UGFLrxUVx92f&#10;UbCeTta/mxf+uG4Pe9p/H47j1CVKPT91qxmIQF34Dz/a71pBmo0y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HaTLHAAAA3QAAAA8AAAAAAAAAAAAAAAAAmAIAAGRy&#10;cy9kb3ducmV2LnhtbFBLBQYAAAAABAAEAPUAAACMAw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Mqc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aD/B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zKnHAAAA3QAAAA8AAAAAAAAAAAAAAAAAmAIAAGRy&#10;cy9kb3ducmV2LnhtbFBLBQYAAAAABAAEAPUAAACMAw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Y28UA&#10;AADdAAAADwAAAGRycy9kb3ducmV2LnhtbERPy2rCQBTdF/oPwy24qxODlRgzSi0I3RR8dFF3N5nb&#10;JJi5k86Mmvr1nUXB5eG8i9VgOnEh51vLCibjBARxZXXLtYLPw+Y5A+EDssbOMin4JQ+r5eNDgbm2&#10;V97RZR9qEUPY56igCaHPpfRVQwb92PbEkfu2zmCI0NVSO7zGcNPJNElm0mDLsaHBnt4aqk77s1Gw&#10;nmfrn+2UP2678kjHr/L0krpEqdHT8LoAEWgId/G/+10rSGeTODe+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FjbxQAAAN0AAAAPAAAAAAAAAAAAAAAAAJgCAABkcnMv&#10;ZG93bnJldi54bWxQSwUGAAAAAAQABAD1AAAAigM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9Q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XAG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Y/UDHAAAA3QAAAA8AAAAAAAAAAAAAAAAAmAIAAGRy&#10;cy9kb3ducmV2LnhtbFBLBQYAAAAABAAEAPUAAACMAw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eYMQA&#10;AADdAAAADwAAAGRycy9kb3ducmV2LnhtbERPz2vCMBS+C/sfwht403TFSdc1yhwIXgR1O8zba/PW&#10;FpuXLona+dcvh4HHj+93sRxMJy7kfGtZwdM0AUFcWd1yreDzYz3JQPiArLGzTAp+ycNy8TAqMNf2&#10;ynu6HEItYgj7HBU0IfS5lL5qyKCf2p44ct/WGQwRulpqh9cYbjqZJslcGmw5NjTY03tD1elwNgpW&#10;L9nqZzfj7W1fHun4VZ6eU5coNX4c3l5BBBrCXfzv3mgF6TyN++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nmDEAAAA3QAAAA8AAAAAAAAAAAAAAAAAmAIAAGRycy9k&#10;b3ducmV2LnhtbFBLBQYAAAAABAAEAPUAAACJAw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7+8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UTqE+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I7+8YAAADdAAAADwAAAAAAAAAAAAAAAACYAgAAZHJz&#10;L2Rvd25yZXYueG1sUEsFBgAAAAAEAAQA9QAAAIsDA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ljMcA&#10;AADdAAAADwAAAGRycy9kb3ducmV2LnhtbESPT2sCMRTE74LfIbxCb5ptqGK3RlGh0Euh/jnU23Pz&#10;uru4eVmTVNd++qYgeBxm5jfMdN7ZRpzJh9qxhqdhBoK4cKbmUsNu+zaYgAgR2WDjmDRcKcB81u9N&#10;MTfuwms6b2IpEoRDjhqqGNtcylBUZDEMXUucvG/nLcYkfSmNx0uC20aqLBtLizWnhQpbWlVUHDc/&#10;VsPyZbI8fT7zx+/6sKf91+E4Uj7T+vGhW7yCiNTFe/jWfjca1Fgp+H+Tn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QpYzHAAAA3QAAAA8AAAAAAAAAAAAAAAAAmAIAAGRy&#10;cy9kb3ducmV2LnhtbFBLBQYAAAAABAAEAPUAAACMAw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AF8cA&#10;AADdAAAADwAAAGRycy9kb3ducmV2LnhtbESPQWsCMRSE7wX/Q3iCt5p1raJbo2ih0EtBbQ96e25e&#10;dxc3L9sk1a2/3giCx2FmvmFmi9bU4kTOV5YVDPoJCOLc6ooLBd9f788TED4ga6wtk4J/8rCYd55m&#10;mGl75g2dtqEQEcI+QwVlCE0mpc9LMuj7tiGO3o91BkOUrpDa4TnCTS3TJBlLgxXHhRIbeispP27/&#10;jILVdLL6Xb/w52Vz2NN+dziOUpco1eu2y1cQgdrwCN/bH1pBOk6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cABfHAAAA3Q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zB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1m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ZzBckAAADeAAAADwAAAAAAAAAAAAAAAACYAgAA&#10;ZHJzL2Rvd25yZXYueG1sUEsFBgAAAAAEAAQA9QAAAI4DA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Wn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vK8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rWnskAAADeAAAADwAAAAAAAAAAAAAAAACYAgAA&#10;ZHJzL2Rvd25yZXYueG1sUEsFBgAAAAAEAAQA9QAAAI4DA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O6skA&#10;AADeAAAADwAAAGRycy9kb3ducmV2LnhtbESPT2vCQBTE7wW/w/KE3urGYKpNXUULBS8F//RQb8/s&#10;Mwlm38bdrcZ+erdQ6HGYmd8w03lnGnEh52vLCoaDBARxYXXNpYLP3fvTBIQPyBoby6TgRh7ms97D&#10;FHNtr7yhyzaUIkLY56igCqHNpfRFRQb9wLbE0TtaZzBE6UqpHV4j3DQyTZJnabDmuFBhS28VFaft&#10;t1GwfJksz+sRf/xsDnvafx1OWeoSpR773eIVRKAu/If/2iutIB1n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NO6skAAADeAAAADwAAAAAAAAAAAAAAAACYAgAA&#10;ZHJzL2Rvd25yZXYueG1sUEsFBgAAAAAEAAQA9QAAAI4DA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c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1m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rcc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1B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l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11BskAAADeAAAADwAAAAAAAAAAAAAAAACYAgAA&#10;ZHJzL2Rvd25yZXYueG1sUEsFBgAAAAAEAAQA9QAAAI4DA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QncgA&#10;AADeAAAADwAAAGRycy9kb3ducmV2LnhtbESPQWvCQBSE70L/w/IK3nRjaKpNXaUWBC+Fqj3U2zP7&#10;TILZt+nuqml/fVcQPA4z8w0znXemEWdyvrasYDRMQBAXVtdcKvjaLgcTED4ga2wsk4Jf8jCfPfSm&#10;mGt74TWdN6EUEcI+RwVVCG0upS8qMuiHtiWO3sE6gyFKV0rt8BLhppFpkjxLgzXHhQpbeq+oOG5O&#10;RsHiZbL4+Xzij7/1fke77/0xS12iVP+xe3sFEagL9/CtvdIK0nGW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dCd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78UA&#10;AADeAAAADwAAAGRycy9kb3ducmV2LnhtbERPz2vCMBS+D/Y/hDfYbaYW67QaZQqDXQR1O8zbs3m2&#10;xealSzKt/vXmIHj8+H5P551pxImcry0r6PcSEMSF1TWXCn6+P99GIHxA1thYJgUX8jCfPT9NMdf2&#10;zBs6bUMpYgj7HBVUIbS5lL6oyKDv2ZY4cgfrDIYIXSm1w3MMN41Mk2QoDdYcGypsaVlRcdz+GwWL&#10;8Wjxtx7w6rrZ72j3uz9mqUuUen3pPiYgAnXhIb67v7SC9D3L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TvxQAAAN4AAAAPAAAAAAAAAAAAAAAAAJgCAABkcnMv&#10;ZG93bnJldi54bWxQSwUGAAAAAAQABAD1AAAAig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hd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UuW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suF0yAAAAN4AAAAPAAAAAAAAAAAAAAAAAJgCAABk&#10;cnMvZG93bnJldi54bWxQSwUGAAAAAAQABAD1AAAAjQM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VMcA&#10;AADeAAAADwAAAGRycy9kb3ducmV2LnhtbESPy2rCQBSG9wXfYThCd3ViqLfUiWih0E1BbRe6O2ZO&#10;k5DMmXRmqmmf3lkILn/+G99y1ZtWnMn52rKC8SgBQVxYXXOp4Ovz7WkOwgdkja1lUvBHHlb54GGJ&#10;mbYX3tF5H0oRR9hnqKAKocuk9EVFBv3IdsTR+7bOYIjSlVI7vMRx08o0SabSYM3xocKOXisqmv2v&#10;UbBZzDc/22f++N+djnQ8nJpJ6hKlHof9+gVEoD7cw7f2u1aQzi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glTHAAAA3gAAAA8AAAAAAAAAAAAAAAAAmAIAAGRy&#10;cy9kb3ducmV2LnhtbFBLBQYAAAAABAAEAPUAAACMAw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nz8gA&#10;AADeAAAADwAAAGRycy9kb3ducmV2LnhtbESPT2sCMRTE7wW/Q3hCbzXrola3RqlCoReh/jno7bl5&#10;3V3cvGyTVFc/vREKPQ4z8xtmOm9NLc7kfGVZQb+XgCDOra64ULDbfryMQfiArLG2TAqu5GE+6zxN&#10;MdP2wms6b0IhIoR9hgrKEJpMSp+XZND3bEMcvW/rDIYoXSG1w0uEm1qmSTKSBiuOCyU2tCwpP21+&#10;jYLFZLz4+Rrw6rY+HuiwP56GqUuUeu62728gArXhP/zX/tQK0tfh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CfPyAAAAN4AAAAPAAAAAAAAAAAAAAAAAJgCAABk&#10;cnMvZG93bnJldi54bWxQSwUGAAAAAAQABAD1AAAAjQM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5uMgA&#10;AADeAAAADwAAAGRycy9kb3ducmV2LnhtbESPQWsCMRSE74X+h/AKvdWsi1pdjVIFwYugtod6e26e&#10;u4ubl22S6uqvNwWhx2FmvmEms9bU4kzOV5YVdDsJCOLc6ooLBV+fy7chCB+QNdaWScGVPMymz08T&#10;zLS98JbOu1CICGGfoYIyhCaT0uclGfQd2xBH72idwRClK6R2eIlwU8s0SQbSYMVxocSGFiXlp92v&#10;UTAfDec/mx6vb9vDnvbfh1M/dYlSry/txxhEoDb8hx/tlVaQvvc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erm4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cI8kA&#10;AADeAAAADwAAAGRycy9kb3ducmV2LnhtbESPT2sCMRTE70K/Q3iF3jTbtf7papRaKHgR1Hqot+fm&#10;ubu4eVmTVFc/fVMo9DjMzG+Y6bw1tbiQ85VlBc+9BARxbnXFhYLd50d3DMIHZI21ZVJwIw/z2UNn&#10;ipm2V97QZRsKESHsM1RQhtBkUvq8JIO+Zxvi6B2tMxiidIXUDq8RbmqZJslQGqw4LpTY0HtJ+Wn7&#10;bRQsXseL8/qFV/fNYU/7r8NpkLpEqafH9m0CIlAb/sN/7aVWkI4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zYcI8kAAADeAAAADwAAAAAAAAAAAAAAAACYAgAA&#10;ZHJzL2Rvd25yZXYueG1sUEsFBgAAAAAEAAQA9QAAAI4DA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V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4RX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hz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l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5MhzMkAAADeAAAADwAAAAAAAAAAAAAAAACYAgAA&#10;ZHJzL2Rvd25yZXYueG1sUEsFBgAAAAAEAAQA9QAAAI4DA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G/u8gA&#10;AADeAAAADwAAAGRycy9kb3ducmV2LnhtbESPQWvCQBSE7wX/w/KE3uqmQVObukoVCr0Ianuot2f2&#10;NQlm36a7W43+elcQPA4z8w0zmXWmEQdyvras4HmQgCAurK65VPD99fE0BuEDssbGMik4kYfZtPcw&#10;wVzbI6/psAmliBD2OSqoQmhzKX1RkUE/sC1x9H6tMxiidKXUDo8RbhqZJkkmDdYcFypsaVFRsd/8&#10;GwXz1/H8bzXk5Xm929L2Z7cfpS5R6rHfvb+BCNSFe/jW/tQK0pdR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b+7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aI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a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Rog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OUsYA&#10;AADeAAAADwAAAGRycy9kb3ducmV2LnhtbERPu27CMBTdK/EP1kXqVhyi8kpxEFSq1KUS0A6wXeLb&#10;JEp8ndoupP16PCAxHp33ctWbVpzJ+dqygvEoAUFcWF1zqeDr8+1pDsIHZI2tZVLwRx5W+eBhiZm2&#10;F97ReR9KEUPYZ6igCqHLpPRFRQb9yHbEkfu2zmCI0JVSO7zEcNPKNEmm0mDNsaHCjl4rKpr9r1Gw&#10;Wcw3P9tn/vjfnY50PJyaSeoSpR6H/foFRKA+3MU397tWkM4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KOUsYAAADeAAAADwAAAAAAAAAAAAAAAACYAgAAZHJz&#10;L2Rvd25yZXYueG1sUEsFBgAAAAAEAAQA9QAAAIs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ryc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3ivJyAAAAN4AAAAPAAAAAAAAAAAAAAAAAJgCAABk&#10;cnMvZG93bnJldi54bWxQSwUGAAAAAAQABAD1AAAAjQ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UicYA&#10;AADeAAAADwAAAGRycy9kb3ducmV2LnhtbESPy2rCQBSG9wXfYThCd3XS4DU6igqCm4LaLurumDlN&#10;gpkzcWaqqU/vLIQuf/4b32zRmlpcyfnKsoL3XgKCOLe64kLB1+fmbQzCB2SNtWVS8EceFvPOywwz&#10;bW+8p+shFCKOsM9QQRlCk0np85IM+p5tiKP3Y53BEKUrpHZ4i+OmlmmSDKXBiuNDiQ2tS8rPh1+j&#10;YDUZry67Pn/c96cjHb9P50HqEqVeu+1yCiJQG/7Dz/ZWK0hHg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0UicYAAADeAAAADwAAAAAAAAAAAAAAAACYAgAAZHJz&#10;L2Rvd25yZXYueG1sUEsFBgAAAAAEAAQA9QAAAIsDA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Es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h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bESyAAAAN4AAAAPAAAAAAAAAAAAAAAAAJgCAABk&#10;cnMvZG93bnJldi54bWxQSwUGAAAAAAQABAD1AAAAjQM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vZ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Q1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oy9l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sgA&#10;AADeAAAADwAAAGRycy9kb3ducmV2LnhtbESPQWsCMRSE74L/ITyhN812W6vdGqUKQi+C2h7q7bl5&#10;3V3cvGyTqKu/3giFHoeZ+YaZzFpTixM5X1lW8DhIQBDnVldcKPj6XPbHIHxA1lhbJgUX8jCbdjsT&#10;zLQ984ZO21CICGGfoYIyhCaT0uclGfQD2xBH78c6gyFKV0jt8BzhppZpkrxIgxXHhRIbWpSUH7ZH&#10;o2D+Op7/rp95dd3sd7T73h+GqUuUeui1728gArXhP/zX/tAK0tFw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74r+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YSisgA&#10;AADeAAAADwAAAGRycy9kb3ducmV2LnhtbESPT2sCMRTE74V+h/CE3mrWxX/dGqUKghdBbQ/19ty8&#10;7i5uXtYk1dVPb4RCj8PM/IaZzFpTizM5X1lW0OsmIIhzqysuFHx9Ll/HIHxA1lhbJgVX8jCbPj9N&#10;MNP2wls670IhIoR9hgrKEJpMSp+XZNB3bUMcvR/rDIYoXSG1w0uEm1qmSTKUBiuOCyU2tCgpP+5+&#10;jYL523h+2vR5fdse9rT/PhwHqUuUeum0H+8gArXhP/zXXmkF6Wgw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BhKKyAAAAN4AAAAPAAAAAAAAAAAAAAAAAJgCAABk&#10;cnMvZG93bnJldi54bWxQSwUGAAAAAAQABAD1AAAAjQM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3EcgA&#10;AADeAAAADwAAAGRycy9kb3ducmV2LnhtbESPQWvCQBSE70L/w/IK3nRjaKpNXaUWBC+Fqj3U2zP7&#10;TILZt+nuqml/fVcQPA4z8w0znXemEWdyvrasYDRMQBAXVtdcKvjaLgcTED4ga2wsk4Jf8jCfPfSm&#10;mGt74TWdN6EUEcI+RwVVCG0upS8qMuiHtiWO3sE6gyFKV0rt8BLhppFpkjxLgzXHhQpbeq+oOG5O&#10;RsHiZbL4+Xzij7/1fke77/0xS12iVP+xe3sFEagL9/CtvdIK0nE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SrcRyAAAAN4AAAAPAAAAAAAAAAAAAAAAAJgCAABk&#10;cnMvZG93bnJldi54bWxQSwUGAAAAAAQABAD1AAAAjQM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pZs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Ka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Clm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SM/cgA&#10;AADeAAAADwAAAGRycy9kb3ducmV2LnhtbESPQWvCQBSE7wX/w/KE3uqmoTYaXaUWCr0I1XrQ2zP7&#10;mgSzb9PdrUZ/vSsIPQ4z8w0znXemEUdyvras4HmQgCAurK65VLD5/ngagfABWWNjmRScycN81nuY&#10;Yq7tiVd0XIdSRAj7HBVUIbS5lL6oyKAf2JY4ej/WGQxRulJqh6cIN41Mk+RVGqw5LlTY0ntFxWH9&#10;ZxQsxqPF79cLLy+r/Y522/1hmLpEqcd+9zYBEagL/+F7+1MrSLN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1Iz9yAAAAN4AAAAPAAAAAAAAAAAAAAAAAJgCAABk&#10;cnMvZG93bnJldi54bWxQSwUGAAAAAAQABAD1AAAAjQM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Yj8UA&#10;AADeAAAADwAAAGRycy9kb3ducmV2LnhtbERPu27CMBTdK/EP1kXqVpxGPAMGARISSyWgHcp2iW+T&#10;iPg62C6kfD0ekDoenfds0ZpaXMn5yrKC914Cgji3uuJCwdfn5m0MwgdkjbVlUvBHHhbzzssMM21v&#10;vKfrIRQihrDPUEEZQpNJ6fOSDPqebYgj92OdwRChK6R2eIvhppZpkgylwYpjQ4kNrUvKz4dfo2A1&#10;Ga8uuz5/3PenIx2/T+dB6hKlXrvtcgoiUBv+xU/3VitIR4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xiPxQAAAN4AAAAPAAAAAAAAAAAAAAAAAJgCAABkcnMv&#10;ZG93bnJldi54bWxQSwUGAAAAAAQABAD1AAAAig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9FM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70UyAAAAN4AAAAPAAAAAAAAAAAAAAAAAJgCAABk&#10;cnMvZG93bnJldi54bWxQSwUGAAAAAAQABAD1AAAAjQM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rscA&#10;AADeAAAADwAAAGRycy9kb3ducmV2LnhtbESPy2rCQBSG9wXfYTiCuzox1Bqjo2ih0E2hXha6O2aO&#10;STBzJs6MmvbpO4tClz//jW++7Ewj7uR8bVnBaJiAIC6srrlUsN+9P2cgfEDW2FgmBd/kYbnoPc0x&#10;1/bBG7pvQyniCPscFVQhtLmUvqjIoB/aljh6Z+sMhihdKbXDRxw3jUyT5FUarDk+VNjSW0XFZXsz&#10;CtbTbH39euHPn83pSMfD6TJOXaLUoN+tZiACdeE//Nf+0A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oZK7HAAAA3gAAAA8AAAAAAAAAAAAAAAAAmAIAAGRy&#10;cy9kb3ducmV2LnhtbFBLBQYAAAAABAAEAPUAAACMAw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BNckA&#10;AADeAAAADwAAAGRycy9kb3ducmV2LnhtbESPT2vCQBTE74LfYXmCN90Y/JOmrqKFQi+Fqj3U2zP7&#10;TILZt+nuVtN++m5B6HGYmd8wy3VnGnEl52vLCibjBARxYXXNpYL3w/MoA+EDssbGMin4Jg/rVb+3&#10;xFzbG+/oug+liBD2OSqoQmhzKX1RkUE/ti1x9M7WGQxRulJqh7cIN41Mk2QuDdYcFyps6ami4rL/&#10;Mgq2D9n2823Krz+705GOH6fLLHWJUsNBt3kEEagL/+F7+0UrSBe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KTBNckAAADeAAAADwAAAAAAAAAAAAAAAACYAgAA&#10;ZHJzL2Rvd25yZXYueG1sUEsFBgAAAAAEAAQA9QAAAI4DA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ZfQ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WiY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l9CyAAAAN4AAAAPAAAAAAAAAAAAAAAAAJgCAABk&#10;cnMvZG93bnJldi54bWxQSwUGAAAAAAQABAD1AAAAjQM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62ckA&#10;AADeAAAADwAAAGRycy9kb3ducmV2LnhtbESPQWvCQBSE7wX/w/KE3urGtNoYXUULhV6Eanuot2f2&#10;mQSzb+PuVlN/fbdQ8DjMzDfMbNGZRpzJ+dqyguEgAUFcWF1zqeDz4/UhA+EDssbGMin4IQ+Lee9u&#10;hrm2F97QeRtKESHsc1RQhdDmUvqiIoN+YFvi6B2sMxiidKXUDi8RbhqZJslYGqw5LlTY0ktFxXH7&#10;bRSsJtnq9P7E6+tmv6Pd1/44Sl2i1H2/W05BBOrCLfzfftMK0udR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zr62ckAAADeAAAADwAAAAAAAAAAAAAAAACYAgAA&#10;ZHJzL2Rvd25yZXYueG1sUEsFBgAAAAAEAAQA9QAAAI4DA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NircgA&#10;AADeAAAADwAAAGRycy9kb3ducmV2LnhtbESPQWvCQBSE74L/YXlCb7pp0DZGV9FCoZdCtR709sy+&#10;JsHs27i71bS/visUPA4z8w0zX3amERdyvras4HGUgCAurK65VLD7fB1mIHxA1thYJgU/5GG56Pfm&#10;mGt75Q1dtqEUEcI+RwVVCG0upS8qMuhHtiWO3pd1BkOUrpTa4TXCTSPTJHmSBmuOCxW29FJRcdp+&#10;GwXrabY+f4z5/XdzPNBhfzxNUpco9TDoVjMQgbpwD/+337SC9HmS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02Kt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NsgA&#10;AADeAAAADwAAAGRycy9kb3ducmV2LnhtbESPQWvCQBSE74X+h+UVvNVNg6kxdZVaEHoRqu1Bb8/s&#10;axLMvk13V0399V2h4HGYmW+Y6bw3rTiR841lBU/DBARxaXXDlYKvz+VjDsIHZI2tZVLwSx7ms/u7&#10;KRbannlNp02oRISwL1BBHUJXSOnLmgz6oe2Io/dtncEQpaukdniOcNPKNEmepcGG40KNHb3VVB42&#10;R6NgMckXPx8jXl3W+x3ttvtDlrpEqcFD//oCIlAfbuH/9rtWkI6z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n8c2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ZQ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cso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TVlB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82sgA&#10;AADeAAAADwAAAGRycy9kb3ducmV2LnhtbESPQWvCQBSE74L/YXlCb7pp0JqmrlKFQi9CtT3U2zP7&#10;mgSzb9PdrUZ/vSsIPQ4z8w0zW3SmEUdyvras4HGUgCAurK65VPD1+TbMQPiArLGxTArO5GEx7/dm&#10;mGt74g0dt6EUEcI+RwVVCG0upS8qMuhHtiWO3o91BkOUrpTa4SnCTSPTJHmSBmuOCxW2tKqoOGz/&#10;jILlc7b8/Rjz+rLZ72j3vT9MUpco9TDoXl9ABOrCf/jeftcK0ukk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Afza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5oqMUA&#10;AADeAAAADwAAAGRycy9kb3ducmV2LnhtbERPu27CMBTdK/EP1kViKw5RKSFgEFSq1KVSeQywXeJL&#10;EhFfB9tA2q+vh0odj857vuxMI+7kfG1ZwWiYgCAurK65VLDfvT9nIHxA1thYJgXf5GG56D3NMdf2&#10;wRu6b0MpYgj7HBVUIbS5lL6oyKAf2pY4cmfrDIYIXSm1w0cMN41Mk+RVGqw5NlTY0ltFxWV7MwrW&#10;02x9/Xrhz5/N6UjHw+kyTl2i1KDfrWYgAnXhX/zn/tA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mioxQAAAN4AAAAPAAAAAAAAAAAAAAAAAJgCAABkcnMv&#10;ZG93bnJldi54bWxQSwUGAAAAAAQABAD1AAAAigM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NM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GWc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0s0zyAAAAN4AAAAPAAAAAAAAAAAAAAAAAJgCAABk&#10;cnMvZG93bnJldi54bWxQSwUGAAAAAAQABAD1AAAAjQ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yc8cA&#10;AADeAAAADwAAAGRycy9kb3ducmV2LnhtbESPzWoCMRSF9wXfIVzBXc100KqjUVQQ3BSq7UJ318nt&#10;zODkZkyiTvv0zUJweTh/fLNFa2pxI+crywre+gkI4tzqigsF31+b1zEIH5A11pZJwS95WMw7LzPM&#10;tL3zjm77UIg4wj5DBWUITSalz0sy6Pu2IY7ej3UGQ5SukNrhPY6bWqZJ8i4NVhwfSmxoXVJ+3l+N&#10;gtVkvLp8Dvjjb3c60vFwOg9TlyjV67bLKYhAbXiGH+2tVpCOhp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x8nPHAAAA3gAAAA8AAAAAAAAAAAAAAAAAmAIAAGRy&#10;cy9kb3ducmV2LnhtbFBLBQYAAAAABAAEAPUAAACMAw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X6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Fw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VfoyAAAAN4AAAAPAAAAAAAAAAAAAAAAAJgCAABk&#10;cnMvZG93bnJldi54bWxQSwUGAAAAAAQABAD1AAAAjQM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n8gA&#10;AADeAAAADwAAAGRycy9kb3ducmV2LnhtbESPzWsCMRTE7wX/h/AEbzXr4udqFC0UeinUj4Penpvn&#10;7uLmZZukuu1f3xSEHoeZ+Q2zWLWmFjdyvrKsYNBPQBDnVldcKDjsX5+nIHxA1lhbJgXf5GG17Dwt&#10;MNP2zlu67UIhIoR9hgrKEJpMSp+XZND3bUMcvYt1BkOUrpDa4T3CTS3TJBlLgxXHhRIbeikpv+6+&#10;jILNbLr5/Bjy+8/2fKLT8XwdpS5Rqtdt13MQgdrwH36037SCdDKa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r8mf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NsB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to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42wEyAAAAN4AAAAPAAAAAAAAAAAAAAAAAJgCAABk&#10;cnMvZG93bnJldi54bWxQSwUGAAAAAAQABAD1AAAAjQM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0cMgA&#10;AADeAAAADwAAAGRycy9kb3ducmV2LnhtbESPT2sCMRTE74V+h/AKvdVsF626GkULQi9C/XPQ23Pz&#10;uru4eVmTqFs/fSMUPA4z8xtmPG1NLS7kfGVZwXsnAUGcW11xoWC7WbwNQPiArLG2TAp+ycN08vw0&#10;xkzbK6/osg6FiBD2GSooQ2gyKX1ekkHfsQ1x9H6sMxiidIXUDq8RbmqZJsmHNFhxXCixoc+S8uP6&#10;bBTMh4P56bvLy9vqsKf97nDspS5R6vWlnY1ABGrDI/zf/tIK0n5v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CvRw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R68gA&#10;AADeAAAADwAAAGRycy9kb3ducmV2LnhtbESPQWvCQBSE74X+h+UJ3urGYFpNXaUKgpeC2h7q7Zl9&#10;TYLZt3F31dhf7xYKPQ4z8w0znXemERdyvrasYDhIQBAXVtdcKvj8WD2NQfiArLGxTApu5GE+e3yY&#10;Yq7tlbd02YVSRAj7HBVUIbS5lL6oyKAf2JY4et/WGQxRulJqh9cIN41Mk+RZGqw5LlTY0rKi4rg7&#10;GwWLyXhx2oz4/Wd72NP+63DMUpco1e91b68gAnXhP/zXXmsF6Us2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lHr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TPn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lM+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qB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2GoH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dcUA&#10;AADeAAAADwAAAGRycy9kb3ducmV2LnhtbERPz2vCMBS+D/wfwhO8zXRFp1ajqCB4GUy3g96ezVtb&#10;bF5qErXbX78cBI8f3+/ZojW1uJHzlWUFb/0EBHFudcWFgu+vzesYhA/IGmvLpOCXPCzmnZcZZtre&#10;eUe3fShEDGGfoYIyhCaT0uclGfR92xBH7sc6gyFCV0jt8B7DTS3TJHmXBiuODSU2tC4pP++vRsFq&#10;Ml5dPgf88bc7Hel4OJ2HqUuU6nXb5RREoDY8xQ/3VitIR8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51xQAAAN4AAAAPAAAAAAAAAAAAAAAAAJgCAABkcnMv&#10;ZG93bnJldi54bWxQSwUGAAAAAAQABAD1AAAAigM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b7sgA&#10;AADeAAAADwAAAGRycy9kb3ducmV2LnhtbESPT2vCQBTE74LfYXmCN90Y/JfUVbRQ6KVQtYd6e2Zf&#10;k2D2bbq71bSfvlsQehxm5jfMatOZRlzJ+dqygsk4AUFcWF1zqeDt+DRagvABWWNjmRR8k4fNut9b&#10;Ya7tjfd0PYRSRAj7HBVUIbS5lL6oyKAf25Y4eh/WGQxRulJqh7cIN41Mk2QuDdYcFyps6bGi4nL4&#10;Mgp22XL3+Trll5/9+USn9/NllrpEqeGg2z6ACNSF//C9/awVpItZ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1vuyAAAAN4AAAAPAAAAAAAAAAAAAAAAAJgCAABk&#10;cnMvZG93bnJldi54bWxQSwUGAAAAAAQABAD1AAAAjQ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GiMcA&#10;AADeAAAADwAAAGRycy9kb3ducmV2LnhtbESPzWoCMRSF9wXfIVyhu5p0qFZHo2ih0I1QrQvdXSe3&#10;M4OTmzFJdfTpm0Why8P545stOtuIC/lQO9bwPFAgiAtnai417L7en8YgQkQ22DgmDTcKsJj3HmaY&#10;G3flDV22sRRphEOOGqoY21zKUFRkMQxcS5y8b+ctxiR9KY3Haxq3jcyUGkmLNaeHClt6q6g4bX+s&#10;htVkvDp/vvD6vjke6LA/noaZV1o/9rvlFESkLv6H/9ofRkP2OlI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BojHAAAA3gAAAA8AAAAAAAAAAAAAAAAAmAIAAGRy&#10;cy9kb3ducmV2LnhtbFBLBQYAAAAABAAEAPUAAACMAw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jE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i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TyAAAAN4AAAAPAAAAAAAAAAAAAAAAAJgCAABk&#10;cnMvZG93bnJldi54bWxQSwUGAAAAAAQABAD1AAAAjQM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9ZMgA&#10;AADeAAAADwAAAGRycy9kb3ducmV2LnhtbESPQWsCMRSE74X+h/AKvXWTLtXq1ihVKHgpqO1Bb8/N&#10;6+7i5mVNUt321zeC0OMwM98wk1lvW3EiHxrHGh4zBYK4dKbhSsPnx9vDCESIyAZbx6ThhwLMprc3&#10;EyyMO/OaTptYiQThUKCGOsaukDKUNVkMmeuIk/flvMWYpK+k8XhOcNvKXKmhtNhwWqixo0VN5WHz&#10;bTXMx6P5cfXE77/r/Y522/1hkHul9f1d//oCIlIf/8PX9tJoyJ+H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D1k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yY/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RU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cyY/8kAAADeAAAADwAAAAAAAAAAAAAAAACYAgAA&#10;ZHJzL2Rvd25yZXYueG1sUEsFBgAAAAAEAAQA9QAAAI4DA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Ai8gA&#10;AADeAAAADwAAAGRycy9kb3ducmV2LnhtbESPQWsCMRSE74X+h/AKvdWki7W6GqUWhF4EtT3U23Pz&#10;uru4edkmUdf++kYQPA4z8w0zmXW2EUfyoXas4bmnQBAXztRcavj6XDwNQYSIbLBxTBrOFGA2vb+b&#10;YG7cidd03MRSJAiHHDVUMba5lKGoyGLouZY4eT/OW4xJ+lIaj6cEt43MlBpIizWnhQpbeq+o2G8O&#10;VsN8NJz/rvq8/FvvtrT93u1fMq+0fnzo3sYgInXxFr62P4yG7HWg+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QCL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lE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8P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WmlEMkAAADeAAAADwAAAAAAAAAAAAAAAACYAgAA&#10;ZHJzL2Rvd25yZXYueG1sUEsFBgAAAAAEAAQA9QAAAI4DA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7Z8kA&#10;AADeAAAADwAAAGRycy9kb3ducmV2LnhtbESPT0sDMRTE7wW/Q3iCtzZx0bVdmxYrFLwI9s+hvb1u&#10;nrtLNy9rkrarn94UBI/DzPyGmc5724oz+dA41nA/UiCIS2carjRsN8vhGESIyAZbx6ThmwLMZzeD&#10;KRbGXXhF53WsRIJwKFBDHWNXSBnKmiyGkeuIk/fpvMWYpK+k8XhJcNvKTKlcWmw4LdTY0WtN5XF9&#10;shoWk/Hi6+OB339Whz3td4fjY+aV1ne3/csziEh9/A//td+MhuwpV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bs7Z8kAAADeAAAADwAAAAAAAAAAAAAAAACYAgAA&#10;ZHJzL2Rvd25yZXYueG1sUEsFBgAAAAAEAAQA9QAAAI4DA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e/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wo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ee/MkAAADeAAAADwAAAAAAAAAAAAAAAACYAgAA&#10;ZHJzL2Rvd25yZXYueG1sUEsFBgAAAAAEAAQA9QAAAI4DA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KjsUA&#10;AADeAAAADwAAAGRycy9kb3ducmV2LnhtbERPTWsCMRC9F/wPYYTeatKlWl2NooVCL0K1HvQ2bqa7&#10;i5vJmqS6+uubQ6HHx/ueLTrbiAv5UDvW8DxQIIgLZ2ouNey+3p/GIEJENtg4Jg03CrCY9x5mmBt3&#10;5Q1dtrEUKYRDjhqqGNtcylBUZDEMXEucuG/nLcYEfSmNx2sKt43MlBpJizWnhgpbequoOG1/rIbV&#10;ZLw6f77w+r45HuiwP56GmVdaP/a75RREpC7+i//cH0ZD9jpS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AqOxQAAAN4AAAAPAAAAAAAAAAAAAAAAAJgCAABkcnMv&#10;ZG93bnJldi54bWxQSwUGAAAAAAQABAD1AAAAig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vF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i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JK8VyAAAAN4AAAAPAAAAAAAAAAAAAAAAAJgCAABk&#10;cnMvZG93bnJldi54bWxQSwUGAAAAAAQABAD1AAAAjQ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QV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ie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x5BV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1z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cso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izXOyAAAAN4AAAAPAAAAAAAAAAAAAAAAAJgCAABk&#10;cnMvZG93bnJldi54bWxQSwUGAAAAAAQABAD1AAAAjQM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mru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dug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Wau5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O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4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FQ4i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V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3Y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JZW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zzcgA&#10;AADeAAAADwAAAGRycy9kb3ducmV2LnhtbESPT2sCMRTE7wW/Q3hCbzXrola3RqlCoReh/jno7bl5&#10;3V3cvGyTVFc/vREKPQ4z8xtmOm9NLc7kfGVZQb+XgCDOra64ULDbfryMQfiArLG2TAqu5GE+6zxN&#10;MdP2wms6b0IhIoR9hgrKEJpMSp+XZND3bEMcvW/rDIYoXSG1w0uEm1qmSTKSBiuOCyU2tCwpP21+&#10;jYLFZLz4+Rrw6rY+HuiwP56GqUuUeu62728gArXhP/zX/tQK0td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sDPN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tu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Us2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q26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IIcgA&#10;AADeAAAADwAAAGRycy9kb3ducmV2LnhtbESPzWsCMRTE7wX/h/CE3mrWxc+tUapQ6EWoHwe9PTev&#10;u4ubl22S6upf3wiFHoeZ+Q0zW7SmFhdyvrKsoN9LQBDnVldcKNjv3l8mIHxA1lhbJgU38rCYd55m&#10;mGl75Q1dtqEQEcI+QwVlCE0mpc9LMuh7tiGO3pd1BkOUrpDa4TXCTS3TJBlJgxXHhRIbWpWUn7c/&#10;RsFyOll+fw54fd+cjnQ8nM7D1CVKPXfbt1cQgdrwH/5rf2gF6XjU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Lggh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cU8YA&#10;AADeAAAADwAAAGRycy9kb3ducmV2LnhtbERPu27CMBTdK/UfrFuJrThElEeKiRokJJZKhXaA7RLf&#10;JhHxdWobSPv19YDEeHTei7w3rbiQ841lBaNhAoK4tLrhSsHX5/p5BsIHZI2tZVLwSx7y5ePDAjNt&#10;r7ylyy5UIoawz1BBHUKXSenLmgz6oe2II/dtncEQoaukdniN4aaVaZJMpMGGY0ONHa1qKk+7s1FQ&#10;zGfFz8eY3/+2xwMd9sfTS+oSpQZP/dsriEB9uItv7o1WkE4n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GcU8YAAADeAAAADwAAAAAAAAAAAAAAAACYAgAAZHJz&#10;L2Rvd25yZXYueG1sUEsFBgAAAAAEAAQA9QAAAIsDA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5yMgA&#10;AADeAAAADwAAAGRycy9kb3ducmV2LnhtbESPzWsCMRTE7wX/h/AKvdWsS/1ajaKFgpeCXwe9PTev&#10;u4ubl22S6rZ/fSMIHoeZ+Q0znbemFhdyvrKsoNdNQBDnVldcKNjvPl5HIHxA1lhbJgW/5GE+6zxN&#10;MdP2yhu6bEMhIoR9hgrKEJpMSp+XZNB3bUMcvS/rDIYoXSG1w2uEm1qmSTKQBiuOCyU29F5Sft7+&#10;GAXL8Wj5vX7jz7/N6UjHw+ncT12i1Mtzu5iACNSGR/jeXmkF6XDQ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TnIyAAAAN4AAAAPAAAAAAAAAAAAAAAAAJgCAABk&#10;cnMvZG93bnJldi54bWxQSwUGAAAAAAQABAD1AAAAjQ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a6McA&#10;AADeAAAADwAAAGRycy9kb3ducmV2LnhtbESPzWrCQBSF9wXfYbhCd3XSUK1GJ0ELhW6Eal3o7pq5&#10;TYKZO3FmqtGn7ywKXR7OH9+i6E0rLuR8Y1nB8ygBQVxa3XClYPf1/jQF4QOyxtYyKbiRhyIfPCww&#10;0/bKG7psQyXiCPsMFdQhdJmUvqzJoB/Zjjh639YZDFG6SmqH1zhuWpkmyUQabDg+1NjRW03laftj&#10;FKxm09X584XX983xQIf98TROXaLU47BfzkEE6sN/+K/9oRWkr5M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rWujHAAAA3gAAAA8AAAAAAAAAAAAAAAAAmAIAAGRy&#10;cy9kb3ducmV2LnhtbFBLBQYAAAAABAAEAPUAAACMAw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c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dsg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5/9zyAAAAN4AAAAPAAAAAAAAAAAAAAAAAJgCAABk&#10;cnMvZG93bnJldi54bWxQSwUGAAAAAAQABAD1AAAAjQM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hBMgA&#10;AADeAAAADwAAAGRycy9kb3ducmV2LnhtbESPQWsCMRSE74X+h/AKvXWzDdXq1ihVKHgpqO1Bb8/N&#10;6+7i5mVNUt321zeC0OMwM98wk1lvW3EiHxrHGh6zHARx6UzDlYbPj7eHEYgQkQ22jknDDwWYTW9v&#10;JlgYd+Y1nTaxEgnCoUANdYxdIWUoa7IYMtcRJ+/LeYsxSV9J4/Gc4LaVKs+H0mLDaaHGjhY1lYfN&#10;t9UwH4/mx9UTv/+u9zvabfeHgfK51vd3/esLiEh9/A9f20ujQT0P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NWEE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En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jx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ecSf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c68gA&#10;AADeAAAADwAAAGRycy9kb3ducmV2LnhtbESPQWsCMRSE7wX/Q3hCbzXrYq2uRtFCoZeC2h7q7bl5&#10;7i5uXtYk1a2/3giCx2FmvmGm89bU4kTOV5YV9HsJCOLc6ooLBT/fHy8jED4ga6wtk4J/8jCfdZ6m&#10;mGl75jWdNqEQEcI+QwVlCE0mpc9LMuh7tiGO3t46gyFKV0jt8BzhppZpkgylwYrjQokNvZeUHzZ/&#10;RsFyPFoeVwP+uqx3W9r+7g6vqUuUeu62iwmIQG14hO/tT60gfRum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kFzryAAAAN4AAAAPAAAAAAAAAAAAAAAAAJgCAABk&#10;cnMvZG93bnJldi54bWxQSwUGAAAAAAQABAD1AAAAjQM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5cMgA&#10;AADeAAAADwAAAGRycy9kb3ducmV2LnhtbESPQWsCMRSE74X+h/AKvdWsi1pdjVIFwYugtod6e26e&#10;u4ubl22S6uqvNwWhx2FmvmEms9bU4kzOV5YVdDsJCOLc6ooLBV+fy7chCB+QNdaWScGVPMymz08T&#10;zLS98JbOu1CICGGfoYIyhCaT0uclGfQd2xBH72idwRClK6R2eIlwU8s0SQbSYMVxocSGFiXlp92v&#10;UTAfDec/mx6vb9vDnvbfh1M/dYlSry/txxhEoDb8hx/tlVaQvg/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3Plw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nB8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DmcH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CnMgA&#10;AADeAAAADwAAAGRycy9kb3ducmV2LnhtbESPT2sCMRTE74V+h/AKvdWsi39Xo1RB8CKo7aHenpvn&#10;7uLmZZukuvrpTaHQ4zAzv2Gm89bU4kLOV5YVdDsJCOLc6ooLBZ8fq7cRCB+QNdaWScGNPMxnz09T&#10;zLS98o4u+1CICGGfoYIyhCaT0uclGfQd2xBH72SdwRClK6R2eI1wU8s0SQbSYMVxocSGliXl5/2P&#10;UbAYjxbf2x5v7rvjgQ5fx3M/dYlSry/t+wREoDb8h//aa60gHQ7S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sKc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1W7sUA&#10;AADeAAAADwAAAGRycy9kb3ducmV2LnhtbERPz2vCMBS+D/wfwhN2m+nKdFpNiw4GuwjTedDbs3lr&#10;i81LTTKt/vXLYbDjx/d7UfSmFRdyvrGs4HmUgCAurW64UrD7en+agvABWWNrmRTcyEORDx4WmGl7&#10;5Q1dtqESMYR9hgrqELpMSl/WZNCPbEccuW/rDIYIXSW1w2sMN61Mk2QiDTYcG2rs6K2m8rT9MQpW&#10;s+nq/PnC6/vmeKDD/ngapy5R6nHYL+cgAvXhX/zn/tAK0tdJ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VbuxQAAAN4AAAAPAAAAAAAAAAAAAAAAAJgCAABkcnMv&#10;ZG93bnJldi54bWxQSwUGAAAAAAQABAD1AAAAig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Hzd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5H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5HzdckAAADeAAAADwAAAAAAAAAAAAAAAACYAgAA&#10;ZHJzL2Rvd25yZXYueG1sUEsFBgAAAAAEAAQA9QAAAI4DA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LMNccA&#10;AADeAAAADwAAAGRycy9kb3ducmV2LnhtbESPvW7CMBSF90q8g3WR2IpDoJSmGFQqIbFUAsoA2yW+&#10;JBHxdWq7EHh6PFTqeHT+9E3nranFhZyvLCsY9BMQxLnVFRcKdt/L5wkIH5A11pZJwY08zGedpylm&#10;2l55Q5dtKEQcYZ+hgjKEJpPS5yUZ9H3bEEfvZJ3BEKUrpHZ4jeOmlmmSjKXBiuNDiQ19lpSft79G&#10;weJtsvhZj/jrvjke6LA/nl9SlyjV67Yf7yACteE//NdeaQXp63g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yzDXHAAAA3gAAAA8AAAAAAAAAAAAAAAAAmAIAAGRy&#10;cy9kb3ducmV2LnhtbFBLBQYAAAAABAAEAPUAAACMAw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5pr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4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mmuyAAAAN4AAAAPAAAAAAAAAAAAAAAAAJgCAABk&#10;cnMvZG93bnJldi54bWxQSwUGAAAAAAQABAD1AAAAjQM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32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jx+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7PfZ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SQ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oFJCyAAAAN4AAAAPAAAAAAAAAAAAAAAAAJgCAABk&#10;cnMvZG93bnJldi54bWxQSwUGAAAAAAQABAD1AAAAjQM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nKNskA&#10;AADeAAAADwAAAGRycy9kb3ducmV2LnhtbESPT2sCMRTE7wW/Q3hCbzXr1qrdGkULgpeC/w719ty8&#10;7i5uXrZJqtt++kYQPA4z8xtmMmtNLc7kfGVZQb+XgCDOra64ULDfLZ/GIHxA1lhbJgW/5GE27TxM&#10;MNP2whs6b0MhIoR9hgrKEJpMSp+XZND3bEMcvS/rDIYoXSG1w0uEm1qmSTKUBiuOCyU29F5Sftr+&#10;GAWL1/Hiez3gj7/N8UCHz+PpJXWJUo/ddv4GIlAb7uFbe6UVpKPh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nKN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vrckA&#10;AADeAAAADwAAAGRycy9kb3ducmV2LnhtbESPT2sCMRTE70K/Q3iF3jTbtf7papRaKHgR1Hqot+fm&#10;ubu4eVmTVFc/fVMo9DjMzG+Y6bw1tbiQ85VlBc+9BARxbnXFhYLd50d3DMIHZI21ZVJwIw/z2UNn&#10;ipm2V97QZRsKESHsM1RQhtBkUvq8JIO+Zxvi6B2tMxiidIXUDq8RbmqZJslQGqw4LpTY0HtJ+Wn7&#10;bRQsXseL8/qFV/fNYU/7r8NpkLpEqafH9m0CIlAb/sN/7aVWkI6G/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wVvrc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x2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aUP+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9fx2s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UQ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0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m1RB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AM8UA&#10;AADeAAAADwAAAGRycy9kb3ducmV2LnhtbERPPW/CMBDdK/EfrENiKw6BUppiUKmExFIJKANsR3wk&#10;EfE5tV0I/Ho8VOr49L6n89bU4kLOV5YVDPoJCOLc6ooLBbvv5fMEhA/IGmvLpOBGHuazztMUM22v&#10;vKHLNhQihrDPUEEZQpNJ6fOSDPq+bYgjd7LOYIjQFVI7vMZwU8s0ScbSYMWxocSGPkvKz9tfo2Dx&#10;Nln8rEf8dd8cD3TYH88vqUuU6nXbj3cQgdrwL/5zr7SC9HU8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MAzxQAAAN4AAAAPAAAAAAAAAAAAAAAAAJgCAABkcnMv&#10;ZG93bnJldi54bWxQSwUGAAAAAAQABAD1AAAAigM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lq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G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khlqMkAAADeAAAADwAAAAAAAAAAAAAAAACYAgAA&#10;ZHJzL2Rvd25yZXYueG1sUEsFBgAAAAAEAAQA9QAAAI4DA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S/SMcA&#10;AADeAAAADwAAAGRycy9kb3ducmV2LnhtbESPy2rCQBSG9wXfYTgFd3XSYL1ER9FCoRuhXha6O2aO&#10;STBzJp0ZNfXpOwvB5c9/45vOW1OLKzlfWVbw3ktAEOdWV1wo2G2/3kYgfEDWWFsmBX/kYT7rvEwx&#10;0/bGa7puQiHiCPsMFZQhNJmUPi/JoO/Zhjh6J+sMhihdIbXDWxw3tUyTZCANVhwfSmzos6T8vLkY&#10;BcvxaPn70+fVfX080GF/PH+kLlGq+9ouJiACteEZfrS/tYJ0OOh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0v0jHAAAA3gAAAA8AAAAAAAAAAAAAAAAAmAIAAGRy&#10;cy9kb3ducmV2LnhtbFBLBQYAAAAABAAEAPUAAACMAw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ga0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04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BrTyAAAAN4AAAAPAAAAAAAAAAAAAAAAAJgCAABk&#10;cnMvZG93bnJldi54bWxQSwUGAAAAAAQABAD1AAAAjQM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EpMgA&#10;AADeAAAADwAAAGRycy9kb3ducmV2LnhtbESPQWsCMRSE7wX/Q3hCbzXrYq2uRtFCoZeC2h7q7bl5&#10;7i5uXtYk1a2/3giCx2FmvmGm89bU4kTOV5YV9HsJCOLc6ooLBT/fHy8jED4ga6wtk4J/8jCfdZ6m&#10;mGl75jWdNqEQEcI+QwVlCE0mpc9LMuh7tiGO3t46gyFKV0jt8BzhppZpkgylwYrjQokNvZeUHzZ/&#10;RsFyPFoeVwP+uqx3W9r+7g6vqUuUeu62iwmIQG14hO/tT60gfRsO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6oSk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YhP8kA&#10;AADeAAAADwAAAGRycy9kb3ducmV2LnhtbESPT2sCMRTE7wW/Q3hCbzXr1qrdGkULgpeC/w719ty8&#10;7i5uXrZJqtt++kYQPA4z8xtmMmtNLc7kfGVZQb+XgCDOra64ULDfLZ/GIHxA1lhbJgW/5GE27TxM&#10;MNP2whs6b0MhIoR9hgrKEJpMSp+XZND3bEMcvS/rDIYoXSG1w0uEm1qmSTKUBiuOCyU29F5Sftr+&#10;GAWL1/Hiez3gj7/N8UCHz+PpJXWJUo/ddv4GIlAb7uFbe6UVpKPh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6YhP8kAAADeAAAADwAAAAAAAAAAAAAAAACYAgAA&#10;ZHJzL2Rvd25yZXYueG1sUEsFBgAAAAAEAAQA9QAAAI4DA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S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7lLyAAAAN4AAAAPAAAAAAAAAAAAAAAAAJgCAABk&#10;cnMvZG93bnJldi54bWxQSwUGAAAAAAQABAD1AAAAjQM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c0M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kP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AxzQyAAAAN4AAAAPAAAAAAAAAAAAAAAAAJgCAABk&#10;cnMvZG93bnJldi54bWxQSwUGAAAAAAQABAD1AAAAjQ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Cp8gA&#10;AADeAAAADwAAAGRycy9kb3ducmV2LnhtbESPQWvCQBSE7wX/w/KE3uqmwaYaXaUWCr0I1XrQ2zP7&#10;mgSzb9PdrUZ/vSsUPA4z8w0znXemEUdyvras4HmQgCAurK65VLD5/ngagfABWWNjmRScycN81nuY&#10;Yq7tiVd0XIdSRAj7HBVUIbS5lL6oyKAf2JY4ej/WGQxRulJqh6cIN41MkySTBmuOCxW29F5RcVj/&#10;GQWL8Wjx+zXk5WW139Fuuz+8pC5R6rHfvU1ABOrCPfzf/tQK0td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0YKn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nP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Sc8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zTsUA&#10;AADeAAAADwAAAGRycy9kb3ducmV2LnhtbERPyW7CMBC9V+IfrKnErTiNKEvAIKhUqRekshzgNsRD&#10;EhGPU9tAytfXBySOT2+fzltTiys5X1lW8N5LQBDnVldcKNhtv95GIHxA1lhbJgV/5GE+67xMMdP2&#10;xmu6bkIhYgj7DBWUITSZlD4vyaDv2YY4cifrDIYIXSG1w1sMN7VMk2QgDVYcG0ps6LOk/Ly5GAXL&#10;8Wj5+9Pn1X19PNBhfzx/pC5RqvvaLiYgArXhKX64v7WCdDjo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rNOxQAAAN4AAAAPAAAAAAAAAAAAAAAAAJgCAABkcnMv&#10;ZG93bnJldi54bWxQSwUGAAAAAAQABAD1AAAAig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W1cgA&#10;AADeAAAADwAAAGRycy9kb3ducmV2LnhtbESPT2sCMRTE7wW/Q3hCbzXbxVpdjaKFQi+C/w56e25e&#10;dxc3L2uS6tpP3whCj8PM/IaZzFpTiws5X1lW8NpLQBDnVldcKNhtP1+GIHxA1lhbJgU38jCbdp4m&#10;mGl75TVdNqEQEcI+QwVlCE0mpc9LMuh7tiGO3rd1BkOUrpDa4TXCTS3TJBlIgxXHhRIb+igpP21+&#10;jILFaLg4r/q8/F0fD3TYH09vqUuUeu628zGIQG34Dz/aX1pB+j7o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ThbVyAAAAN4AAAAPAAAAAAAAAAAAAAAAAJgCAABk&#10;cnMvZG93bnJldi54bWxQSwUGAAAAAAQABAD1AAAAjQ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0plccA&#10;AADeAAAADwAAAGRycy9kb3ducmV2LnhtbESPy2rCQBSG9wXfYThCd3ViqLfUiWih0E1BbRe6O2ZO&#10;k5DMmXRmqmmf3lkILn/+G99y1ZtWnMn52rKC8SgBQVxYXXOp4Ovz7WkOwgdkja1lUvBHHlb54GGJ&#10;mbYX3tF5H0oRR9hnqKAKocuk9EVFBv3IdsTR+7bOYIjSlVI7vMRx08o0SabSYM3xocKOXisqmv2v&#10;UbBZzDc/22f++N+djnQ8nJpJ6hKlHof9+gVEoD7cw7f2u1aQzqa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tKZXHAAAA3gAAAA8AAAAAAAAAAAAAAAAAmAIAAGRy&#10;cy9kb3ducmV2LnhtbFBLBQYAAAAABAAEAPUAAACMAw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MDsgA&#10;AADeAAAADwAAAGRycy9kb3ducmV2LnhtbESPT2sCMRTE7wW/Q3hCbzXrola3RqlCoReh/jno7bl5&#10;3V3cvGyTVFc/vREKPQ4z8xtmOm9NLc7kfGVZQb+XgCDOra64ULDbfryMQfiArLG2TAqu5GE+6zxN&#10;MdP2wms6b0IhIoR9hgrKEJpMSp+XZND3bEMcvW/rDIYoXSG1w0uEm1qmSTKSBiuOCyU2tCwpP21+&#10;jYLFZLz4+Rrw6rY+HuiwP56GqUuUeu62728gArXhP/zX/tQK0tf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4YwOyAAAAN4AAAAPAAAAAAAAAAAAAAAAAJgCAABk&#10;cnMvZG93bnJldi54bWxQSwUGAAAAAAQABAD1AAAAjQM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SecgA&#10;AADeAAAADwAAAGRycy9kb3ducmV2LnhtbESPQWsCMRSE74X+h/AKvdWsi1pdjVIFwYugtod6e26e&#10;u4ubl22S6uqvNwWhx2FmvmEms9bU4kzOV5YVdDsJCOLc6ooLBV+fy7chCB+QNdaWScGVPMymz08T&#10;zLS98JbOu1CICGGfoYIyhCaT0uclGfQd2xBH72idwRClK6R2eIlwU8s0SQbSYMVxocSGFiXlp92v&#10;UTAfDec/mx6vb9vDnvbfh1M/dYlSry/txxhEoDb8hx/tlVaQvg/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xJ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4skA&#10;AADeAAAADwAAAGRycy9kb3ducmV2LnhtbESPT2sCMRTE70K/Q3iF3jTbtf7papRaKHgR1Hqot+fm&#10;ubu4eVmTVFc/fVMo9DjMzG+Y6bw1tbiQ85VlBc+9BARxbnXFhYLd50d3DMIHZI21ZVJwIw/z2UNn&#10;ipm2V97QZRsKESHsM1RQhtBkUvq8JIO+Zxvi6B2tMxiidIXUDq8RbmqZJslQGqw4LpTY0HtJ+Wn7&#10;bRQsXseL8/qFV/fNYU/7r8NpkLpEqafH9m0CIlAb/sN/7aVWkI6G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n+34skAAADeAAAADwAAAAAAAAAAAAAAAACYAgAA&#10;ZHJzL2Rvd25yZXYueG1sUEsFBgAAAAAEAAQA9QAAAI4DA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Yvls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P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li+WyAAAAN4AAAAPAAAAAAAAAAAAAAAAAJgCAABk&#10;cnMvZG93bnJldi54bWxQSwUGAAAAAAQABAD1AAAAjQM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qKD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0Ns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qKDckAAADeAAAADwAAAAAAAAAAAAAAAACYAgAA&#10;ZHJzL2Rvd25yZXYueG1sUEsFBgAAAAAEAAQA9QAAAI4DA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gUesgA&#10;AADeAAAADwAAAGRycy9kb3ducmV2LnhtbESPQWvCQBSE7wX/w/KE3uqmQVObukoVCr0Ianuot2f2&#10;NQlm36a7W43+elcQPA4z8w0zmXWmEQdyvras4HmQgCAurK65VPD99fE0BuEDssbGMik4kYfZtPcw&#10;wVzbI6/psAmliBD2OSqoQmhzKX1RkUE/sC1x9H6tMxiidKXUDo8RbhqZJkkmDdYcFypsaVFRsd/8&#10;GwXz1/H8bzXk5Xm929L2Z7cfpS5R6rHfvb+BCNSFe/jW/tQK0pds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CBR6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x4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e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LHh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k8YA&#10;AADeAAAADwAAAGRycy9kb3ducmV2LnhtbERPu27CMBTdK/EP1kXqVhyi8kpxEFSq1KUS0A6wXeLb&#10;JEp8ndoupP16PCAxHp33ctWbVpzJ+dqygvEoAUFcWF1zqeDr8+1pDsIHZI2tZVLwRx5W+eBhiZm2&#10;F97ReR9KEUPYZ6igCqHLpPRFRQb9yHbEkfu2zmCI0JVSO7zEcNPKNEmm0mDNsaHCjl4rKpr9r1Gw&#10;Wcw3P9tn/vjfnY50PJyaSeoSpR6H/foFRKA+3MU397tWkM6m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lk8YAAADeAAAADwAAAAAAAAAAAAAAAACYAgAAZHJz&#10;L2Rvd25yZXYueG1sUEsFBgAAAAAEAAQA9QAAAIsDA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AC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h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l4AIyAAAAN4AAAAPAAAAAAAAAAAAAAAAAJgCAABk&#10;cnMvZG93bnJldi54bWxQSwUGAAAAAAQABAD1AAAAjQ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HjKMcA&#10;AADeAAAADwAAAGRycy9kb3ducmV2LnhtbESPzWrCQBSF9wXfYbhCd3Vi0FSjo6hQ6Eaotou6u2au&#10;STBzJ85MNfr0nUWhy8P545svO9OIKzlfW1YwHCQgiAuray4VfH2+vUxA+ICssbFMCu7kYbnoPc0x&#10;1/bGO7ruQyniCPscFVQhtLmUvqjIoB/Yljh6J+sMhihdKbXDWxw3jUyTJJMGa44PFba0qag473+M&#10;gvV0sr58jHj72B0PdPg+nsepS5R67nerGYhAXfgP/7XftYL0Ncs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B4yjHAAAA3gAAAA8AAAAAAAAAAAAAAAAAmAIAAGRy&#10;cy9kb3ducmV2LnhtbFBLBQYAAAAABAAEAPUAAACMAw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1Gs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UuW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jUazyAAAAN4AAAAPAAAAAAAAAAAAAAAAAJgCAABk&#10;cnMvZG93bnJldi54bWxQSwUGAAAAAAQABAD1AAAAjQM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YxM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X9jE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9X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aU5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N9X8kAAADeAAAADwAAAAAAAAAAAAAAAACYAgAA&#10;ZHJzL2Rvd25yZXYueG1sUEsFBgAAAAAEAAQA9QAAAI4DA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8gA&#10;AADeAAAADwAAAGRycy9kb3ducmV2LnhtbESPQWvCQBSE7wX/w/KE3uqmwaYaXaUWCr0I1XrQ2zP7&#10;mgSzb9PdrUZ/vSsUPA4z8w0znXemEUdyvras4HmQgCAurK65VLD5/ngagfABWWNjmRScycN81nuY&#10;Yq7tiVd0XIdSRAj7HBVUIbS5lL6oyKAf2JY4ej/WGQxRulJqh6cIN41MkySTBmuOCxW29F5RcVj/&#10;GQWL8Wjx+zXk5WW139Fuuz+8pC5R6rHfvU1ABOrCPfzf/tQK0tc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Ur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AsMgA&#10;AADeAAAADwAAAGRycy9kb3ducmV2LnhtbESPQWvCQBSE7wX/w/KE3uqmQVObukoVCr0Ianuot2f2&#10;NQlm36a7W43+elcQPA4z8w0zmXWmEQdyvras4HmQgCAurK65VPD99fE0BuEDssbGMik4kYfZtPcw&#10;wVzbI6/psAmliBD2OSqoQmhzKX1RkUE/sC1x9H6tMxiidKXUDo8RbhqZJkkmDdYcFypsaVFRsd/8&#10;GwXz1/H8bzXk5Xm929L2Z7cfpS5R6rHfvb+BCNSFe/jW/tQK0pcs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tkCw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ex8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ZN7H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7XMgA&#10;AADeAAAADwAAAGRycy9kb3ducmV2LnhtbESPQWvCQBSE7wX/w/KE3uqmoUaNrlILhV6Eaj3o7Zl9&#10;TYLZt+nuVqO/visIPQ4z8w0zW3SmESdyvras4HmQgCAurK65VLD9en8ag/ABWWNjmRRcyMNi3nuY&#10;Ya7tmdd02oRSRAj7HBVUIbS5lL6oyKAf2JY4et/WGQxRulJqh+cIN41MkySTBmuOCxW29FZRcdz8&#10;GgXLyXj58/nCq+v6sKf97nAcpi5R6rHfvU5BBOrCf/je/tAK0lGW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KHtc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vLsUA&#10;AADeAAAADwAAAGRycy9kb3ducmV2LnhtbERPz2vCMBS+D/wfwhN2m6lFO61GUWGwizDdDvP2bJ5t&#10;sXmpSabVv345DHb8+H7Pl51pxJWcry0rGA4SEMSF1TWXCr4+314mIHxA1thYJgV38rBc9J7mmGt7&#10;4x1d96EUMYR9jgqqENpcSl9UZNAPbEscuZN1BkOErpTa4S2Gm0amSZJJgzXHhgpb2lRUnPc/RsF6&#10;OllfPka8feyOBzp8H8/j1CVKPfe71QxEoC78i//c71pB+ppl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8uxQAAAN4AAAAPAAAAAAAAAAAAAAAAAJgCAABkcnMv&#10;ZG93bnJldi54bWxQSwUGAAAAAAQABAD1AAAAig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KtcgA&#10;AADeAAAADwAAAGRycy9kb3ducmV2LnhtbESPQWvCQBSE70L/w/KE3nRjaFONrlILhV6Eaj3o7Zl9&#10;JsHs23R3q9Ff7xYKPQ4z8w0zW3SmEWdyvrasYDRMQBAXVtdcKth+vQ/GIHxA1thYJgVX8rCYP/Rm&#10;mGt74TWdN6EUEcI+RwVVCG0upS8qMuiHtiWO3tE6gyFKV0rt8BLhppFpkmTSYM1xocKW3ioqTpsf&#10;o2A5GS+/P594dVsf9rTfHU7PqUuUeux3r1MQgbrwH/5rf2gF6Uu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0q1yAAAAN4AAAAPAAAAAAAAAAAAAAAAAJgCAABk&#10;cnMvZG93bnJldi54bWxQSwUGAAAAAAQABAD1AAAAjQ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h19ccA&#10;AADeAAAADwAAAGRycy9kb3ducmV2LnhtbESPy2rCQBSG9wXfYTiCuzppqLfoKFoodCNU7aLujpnT&#10;JJg5E2dGjT59ZyG4/PlvfLNFa2pxIecrywre+gkI4tzqigsFP7vP1zEIH5A11pZJwY08LOadlxlm&#10;2l55Q5dtKEQcYZ+hgjKEJpPS5yUZ9H3bEEfvzzqDIUpXSO3wGsdNLdMkGUqDFceHEhv6KCk/bs9G&#10;wWoyXp2+33l93xz2tP89HAepS5TqddvlFESgNjzDj/aXVpCOh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YdfXHAAAA3gAAAA8AAAAAAAAAAAAAAAAAmAIAAGRy&#10;cy9kb3ducmV2LnhtbFBLBQYAAAAABAAEAPUAAACMAw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QbsgA&#10;AADeAAAADwAAAGRycy9kb3ducmV2LnhtbESPzWsCMRTE7wX/h/CE3mrWxc+tUapQ6EWoHwe9PTev&#10;u4ubl22S6upf3wiFHoeZ+Q0zW7SmFhdyvrKsoN9LQBDnVldcKNjv3l8mIHxA1lhbJgU38rCYd55m&#10;mGl75Q1dtqEQEcI+QwVlCE0mpc9LMuh7tiGO3pd1BkOUrpDa4TXCTS3TJBlJgxXHhRIbWpWUn7c/&#10;RsFyOll+fw54fd+cjnQ8nM7D1CVKPXfbt1cQgdrwH/5rf2gF6Xg0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NBuyAAAAN4AAAAPAAAAAAAAAAAAAAAAAJgCAABk&#10;cnMvZG93bnJldi54bWxQSwUGAAAAAAQABAD1AAAAjQM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OGcgA&#10;AADeAAAADwAAAGRycy9kb3ducmV2LnhtbESPT2sCMRTE74V+h/AKvdWsi39Xo1RB8CKo7aHenpvn&#10;7uLmZZukuvrpTaHQ4zAzv2Gm89bU4kLOV5YVdDsJCOLc6ooLBZ8fq7cRCB+QNdaWScGNPMxnz09T&#10;zLS98o4u+1CICGGfoYIyhCaT0uclGfQd2xBH72SdwRClK6R2eI1wU8s0SQbSYMVxocSGliXl5/2P&#10;UbAYjxbf2x5v7rvjgQ5fx3M/dYlSry/t+wREoDb8h//aa60gHQ6G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4Z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rg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0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uuC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z9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Ke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I3P2yAAAAN4AAAAPAAAAAAAAAAAAAAAAAJgCAABk&#10;cnMvZG93bnJldi54bWxQSwUGAAAAAAQABAD1AAAAjQM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b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Ke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b9Zt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IGsgA&#10;AADeAAAADwAAAGRycy9kb3ducmV2LnhtbESPQWvCQBSE7wX/w/KE3uqmoUaNrlILhV6Eaj3o7Zl9&#10;TYLZt+nuVqO/visIPQ4z8w0zW3SmESdyvras4HmQgCAurK65VLD9en8ag/ABWWNjmRRcyMNi3nuY&#10;Ya7tmdd02oRSRAj7HBVUIbS5lL6oyKAf2JY4et/WGQxRulJqh+cIN41MkySTBmuOCxW29FZRcdz8&#10;GgXLyXj58/nCq+v6sKf97nAcpi5R6rHfvU5BBOrCf/je/tAK0lE2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Uga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tgcgA&#10;AADeAAAADwAAAGRycy9kb3ducmV2LnhtbESPQWvCQBSE7wX/w/KE3uqmoRqNrlILhV6Eaj3o7Zl9&#10;TYLZt+nuVqO/visIPQ4z8w0zW3SmESdyvras4HmQgCAurK65VLD9en8ag/ABWWNjmRRcyMNi3nuY&#10;Ya7tmdd02oRSRAj7HBVUIbS5lL6oyKAf2JY4et/WGQxRulJqh+cIN41Mk2QkDdYcFyps6a2i4rj5&#10;NQqWk/Hy5/OFV9f1YU/73eE4TF2i1GO/e52CCNSF//C9/aEVpNko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8e2B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5588UA&#10;AADeAAAADwAAAGRycy9kb3ducmV2LnhtbERPu27CMBTdK/EP1kViK06j8goYBJUqdUEq0KFsl/g2&#10;iYivg20g8PX1gMR4dN6zRWtqcSHnK8sK3voJCOLc6ooLBT+7z9cxCB+QNdaWScGNPCzmnZcZZtpe&#10;eUOXbShEDGGfoYIyhCaT0uclGfR92xBH7s86gyFCV0jt8BrDTS3TJBlKgxXHhhIb+igpP27PRsFq&#10;Ml6dvt95fd8c9rT/PRwHqUuU6nXb5RREoDY8xQ/3l1aQjoa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nnzxQAAAN4AAAAPAAAAAAAAAAAAAAAAAJgCAABkcnMv&#10;ZG93bnJldi54bWxQSwUGAAAAAAQABAD1AAAAigM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LcaMkA&#10;AADeAAAADwAAAGRycy9kb3ducmV2LnhtbESPzWsCMRTE7wX/h/CE3mq2i/VjNYoKhV6E+nHQ23Pz&#10;uru4eVmTVLf+9Y1Q6HGYmd8w03lranEl5yvLCl57CQji3OqKCwX73fvLCIQPyBpry6TghzzMZ52n&#10;KWba3nhD120oRISwz1BBGUKTSenzkgz6nm2Io/dlncEQpSukdniLcFPLNEkG0mDFcaHEhlYl5eft&#10;t1GwHI+Wl88+r++b05GOh9P5LXWJUs/ddjEBEagN/+G/9odWkA4H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CLcaMkAAADeAAAADwAAAAAAAAAAAAAAAACYAgAA&#10;ZHJzL2Rvd25yZXYueG1sUEsFBgAAAAAEAAQA9QAAAI4DA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F0scA&#10;AADeAAAADwAAAGRycy9kb3ducmV2LnhtbESPy2rCQBSG94W+w3AK7urEUDVGR6kFwU2hXha6O2aO&#10;STBzJp0ZNfbpO4tClz//jW+26EwjbuR8bVnBoJ+AIC6srrlUsN+tXjMQPiBrbCyTggd5WMyfn2aY&#10;a3vnDd22oRRxhH2OCqoQ2lxKX1Rk0PdtSxy9s3UGQ5SulNrhPY6bRqZJMpIGa44PFbb0UVFx2V6N&#10;guUkW35/vfHnz+Z0pOPhdBmmLlGq99K9T0EE6sJ/+K+91grS8S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NBdLHAAAA3gAAAA8AAAAAAAAAAAAAAAAAmAIAAGRy&#10;cy9kb3ducmV2LnhtbFBLBQYAAAAABAAEAPUAAACMAw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GgS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GWc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gaBJyAAAAN4AAAAPAAAAAAAAAAAAAAAAAJgCAABk&#10;cnMvZG93bnJldi54bWxQSwUGAAAAAAQABAD1AAAAjQM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M+P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cs4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Uz4+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pckA&#10;AADeAAAADwAAAGRycy9kb3ducmV2LnhtbESPQWvCQBSE7wX/w/KE3urG1NoYXUULBS+Fanuot2f2&#10;mQSzb+PuVtP++m5B8DjMzDfMbNGZRpzJ+dqyguEgAUFcWF1zqeDz4/UhA+EDssbGMin4IQ+Lee9u&#10;hrm2F97QeRtKESHsc1RQhdDmUvqiIoN+YFvi6B2sMxiidKXUDi8RbhqZJslYGqw5LlTY0ktFxXH7&#10;bRSsJtnq9D7it9/Nfke7r/3xKXWJUvf9bjkFEagLt/C1vdYK0udx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bpckAAADeAAAADwAAAAAAAAAAAAAAAACYAgAA&#10;ZHJzL2Rvd25yZXYueG1sUEsFBgAAAAAEAAQA9QAAAI4DA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0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so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9gPR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mS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cs4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qZK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4PckA&#10;AADeAAAADwAAAGRycy9kb3ducmV2LnhtbESPT2vCQBTE74V+h+UVvNVNg01jdJVaEHop1D8HvT2z&#10;zySYfZvurpr203eFQo/DzPyGmc5704oLOd9YVvA0TEAQl1Y3XCnYbpaPOQgfkDW2lknBN3mYz+7v&#10;plhoe+UVXdahEhHCvkAFdQhdIaUvazLoh7Yjjt7ROoMhSldJ7fAa4aaVaZJk0mDDcaHGjt5qKk/r&#10;s1GwGOeLr88Rf/ysDnva7w6n59QlSg0e+tcJiEB9+A//td+1gvQlyz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Gg4PckAAADeAAAADwAAAAAAAAAAAAAAAACYAgAA&#10;ZHJzL2Rvd25yZXYueG1sUEsFBgAAAAAEAAQA9QAAAI4DA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dpskA&#10;AADeAAAADwAAAGRycy9kb3ducmV2LnhtbESPT2vCQBTE7wW/w/KE3uqmwT9p6ipVKPQiqO2h3p7Z&#10;1ySYfZvubjX66V1B6HGYmd8w03lnGnEk52vLCp4HCQjiwuqaSwVfn+9PGQgfkDU2lknBmTzMZ72H&#10;KebannhDx20oRYSwz1FBFUKbS+mLigz6gW2Jo/djncEQpSuldniKcNPINEnG0mDNcaHClpYVFYft&#10;n1GweMkWv+shry6b/Y523/vDKHWJUo/97u0VRKAu/Ifv7Q+tIJ2M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ySdpskAAADeAAAADwAAAAAAAAAAAAAAAACYAgAA&#10;ZHJzL2Rvd25yZXYueG1sUEsFBgAAAAAEAAQA9QAAAI4DA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J1MUA&#10;AADeAAAADwAAAGRycy9kb3ducmV2LnhtbERPu27CMBTdK/UfrFuJrThEBULAoFIJiaVSeQywXeJL&#10;EhFfp7aB0K+vh0odj857tuhMI27kfG1ZwaCfgCAurK65VLDfrV4zED4ga2wsk4IHeVjMn59mmGt7&#10;5w3dtqEUMYR9jgqqENpcSl9UZND3bUscubN1BkOErpTa4T2Gm0amSTKSBmuODRW29FFRcdlejYLl&#10;JFt+f73x58/mdKTj4XQZpi5RqvfSvU9BBOrCv/jPvdYK0vEo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wnUxQAAAN4AAAAPAAAAAAAAAAAAAAAAAJgCAABkcnMv&#10;ZG93bnJldi54bWxQSwUGAAAAAAQABAD1AAAAig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sT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GWc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96xPyAAAAN4AAAAPAAAAAAAAAAAAAAAAAJgCAABk&#10;cnMvZG93bnJldi54bWxQSwUGAAAAAAQABAD1AAAAjQ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TD8cA&#10;AADeAAAADwAAAGRycy9kb3ducmV2LnhtbESPy2rCQBSG94W+w3AK7urE0HqJjqKFQjdCvSx0d8wc&#10;k2DmTJwZNfXpOwvB5c9/45vMWlOLKzlfWVbQ6yYgiHOrKy4UbDff70MQPiBrrC2Tgj/yMJu+vkww&#10;0/bGK7quQyHiCPsMFZQhNJmUPi/JoO/ahjh6R+sMhihdIbXDWxw3tUyTpC8NVhwfSmzoq6T8tL4Y&#10;BYvRcHH+/eDlfXXY0353OH2mLlGq89bOxyACteEZfrR/tIJ00B9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Ukw/HAAAA3gAAAA8AAAAAAAAAAAAAAAAAmAIAAGRy&#10;cy9kb3ducmV2LnhtbFBLBQYAAAAABAAEAPUAAACMAw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2lMgA&#10;AADeAAAADwAAAGRycy9kb3ducmV2LnhtbESPzWsCMRTE7wX/h/AKvdWsS/1ajaKFgpeCXwe9PTev&#10;u4ubl22S6rZ/fSMIHoeZ+Q0znbemFhdyvrKsoNdNQBDnVldcKNjvPl5HIHxA1lhbJgW/5GE+6zxN&#10;MdP2yhu6bEMhIoR9hgrKEJpMSp+XZNB3bUMcvS/rDIYoXSG1w2uEm1qmSTKQBiuOCyU29F5Sft7+&#10;GAXL8Wj5vX7jz7/N6UjHw+ncT12i1Mtzu5iACNSGR/jeXmkF6XAw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WDaUyAAAAN4AAAAPAAAAAAAAAAAAAAAAAJgCAABk&#10;cnMvZG93bnJldi54bWxQSwUGAAAAAAQABAD1AAAAjQM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o4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5H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oqo48kAAADeAAAADwAAAAAAAAAAAAAAAACYAgAA&#10;ZHJzL2Rvd25yZXYueG1sUEsFBgAAAAAEAAQA9QAAAI4DA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Ne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G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cYNeMkAAADeAAAADwAAAAAAAAAAAAAAAACYAgAA&#10;ZHJzL2Rvd25yZXYueG1sUEsFBgAAAAAEAAQA9QAAAI4DA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DMgA&#10;AADeAAAADwAAAGRycy9kb3ducmV2LnhtbESPT2sCMRTE7wW/Q3hCbzXbxVpdjaKFQi+C/w56e25e&#10;dxc3L2uS6tpP3whCj8PM/IaZzFpTiws5X1lW8NpLQBDnVldcKNhtP1+GIHxA1lhbJgU38jCbdp4m&#10;mGl75TVdNqEQEcI+QwVlCE0mpc9LMuh7tiGO3rd1BkOUrpDa4TXCTS3TJBlIgxXHhRIb+igpP21+&#10;jILFaLg4r/q8/F0fD3TYH09vqUuUeu628zGIQG34Dz/aX1pB+j4Y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L5UM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wl8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h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YzCX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u4MgA&#10;AADeAAAADwAAAGRycy9kb3ducmV2LnhtbESPQWvCQBSE70L/w/KE3nRjaFONrlILhV6Eaj3o7Zl9&#10;JsHs23R3q9Ff7xYKPQ4z8w0zW3SmEWdyvrasYDRMQBAXVtdcKth+vQ/GIHxA1thYJgVX8rCYP/Rm&#10;mGt74TWdN6EUEcI+RwVVCG0upS8qMuiHtiWO3tE6gyFKV0rt8BLhppFpkmTSYM1xocKW3ioqTpsf&#10;o2A5GS+/P594dVsf9rTfHU7PqUuUeux3r1MQgbrwH/5rf2gF6Us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sa7g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0Le8kA&#10;AADeAAAADwAAAGRycy9kb3ducmV2LnhtbESPzWsCMRTE7wX/h/CE3mq2i/VjNYoKhV6E+nHQ23Pz&#10;uru4eVmTVLf+9Y1Q6HGYmd8w03lranEl5yvLCl57CQji3OqKCwX73fvLCIQPyBpry6TghzzMZ52n&#10;KWba3nhD120oRISwz1BBGUKTSenzkgz6nm2Io/dlncEQpSukdniLcFPLNEkG0mDFcaHEhlYl5eft&#10;t1GwHI+Wl88+r++b05GOh9P5LXWJUs/ddjEBEagN/+G/9odWkA4H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v0Le8kAAADeAAAADwAAAAAAAAAAAAAAAACYAgAA&#10;ZHJzL2Rvd25yZXYueG1sUEsFBgAAAAAEAAQA9QAAAI4DA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KfCcUA&#10;AADeAAAADwAAAGRycy9kb3ducmV2LnhtbERPyW7CMBC9V+o/WFOJW3GIWpaAQVCpUi9IZTnAbYiH&#10;JCIeB9tAytfXBySOT2+fzFpTiys5X1lW0OsmIIhzqysuFGw33+9DED4ga6wtk4I/8jCbvr5MMNP2&#10;xiu6rkMhYgj7DBWUITSZlD4vyaDv2oY4ckfrDIYIXSG1w1sMN7VMk6QvDVYcG0ps6Kuk/LS+GAWL&#10;0XBx/v3g5X112NN+dzh9pi5RqvPWzscgArXhKX64f7SCdNAf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p8JxQAAAN4AAAAPAAAAAAAAAAAAAAAAAJgCAABkcnMv&#10;ZG93bnJldi54bWxQSwUGAAAAAAQABAD1AAAAig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6k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cs4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LjqSyAAAAN4AAAAPAAAAAAAAAAAAAAAAAJgCAABk&#10;cnMvZG93bnJldi54bWxQSwUGAAAAAAQABAD1AAAAjQ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FccA&#10;AADeAAAADwAAAGRycy9kb3ducmV2LnhtbESPy2oCMRSG9wXfIRzBXU0cbLVTo2ih0I1QL4u6O05O&#10;ZwYnJ9Mk1dGnN4tClz//jW+26GwjzuRD7VjDaKhAEBfO1Fxq2O/eH6cgQkQ22DgmDVcKsJj3HmaY&#10;G3fhDZ23sRRphEOOGqoY21zKUFRkMQxdS5y8b+ctxiR9KY3HSxq3jcyUepYWa04PFbb0VlFx2v5a&#10;DauX6ernc8zr2+Z4oMPX8fSUeaX1oN8tX0FE6uJ/+K/9YTRkk4l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CRXHAAAA3gAAAA8AAAAAAAAAAAAAAAAAmAIAAGRy&#10;cy9kb3ducmV2LnhtbFBLBQYAAAAABAAEAPUAAACMAw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sjskA&#10;AADeAAAADwAAAGRycy9kb3ducmV2LnhtbESPT2sCMRTE74V+h/AKvdXEpa26GqUWhF6E+uegt+fm&#10;dXdx87JNoq799E2h4HGYmd8wk1lnG3EmH2rHGvo9BYK4cKbmUsN2s3gagggR2WDjmDRcKcBsen83&#10;wdy4C6/ovI6lSBAOOWqoYmxzKUNRkcXQcy1x8r6ctxiT9KU0Hi8JbhuZKfUqLdacFips6b2i4rg+&#10;WQ3z0XD+/fnMy5/VYU/73eH4knml9eND9zYGEamLt/B/+8NoyAYD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OsjskAAADeAAAADwAAAAAAAAAAAAAAAACYAgAA&#10;ZHJzL2Rvd25yZXYueG1sUEsFBgAAAAAEAAQA9QAAAI4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cgA&#10;AADeAAAADwAAAGRycy9kb3ducmV2LnhtbESPQWsCMRSE7wX/Q3hCbzVxaatujaKFQi+FanvQ23Pz&#10;uru4edkmqW799UYQPA4z8w0znXe2EQfyoXasYThQIIgLZ2ouNXx/vT2MQYSIbLBxTBr+KcB81rub&#10;Ym7ckVd0WMdSJAiHHDVUMba5lKGoyGIYuJY4eT/OW4xJ+lIaj8cEt43MlHqWFmtOCxW29FpRsV//&#10;WQ3LyXj5+/nIH6fVbkvbzW7/lHml9X2/W7yAiNTFW/jafjcastFI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TL5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2XYs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0m6g7+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2XYskAAADeAAAADwAAAAAAAAAAAAAAAACYAgAA&#10;ZHJzL2Rvd25yZXYueG1sUEsFBgAAAAAEAAQA9QAAAI4DA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PFs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1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QPF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iqj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1Q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iqjckAAADeAAAADwAAAAAAAAAAAAAAAACYAgAA&#10;ZHJzL2Rvd25yZXYueG1sUEsFBgAAAAAEAAQA9QAAAI4DA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DlsZ8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aRYcgA&#10;AADeAAAADwAAAGRycy9kb3ducmV2LnhtbESPQUvDQBSE74L/YXmCN7trsKbGbostCL0INnqwt9fs&#10;MwnNvk131yb6692C4HGYmW+Y+XK0nTiRD61jDbcTBYK4cqblWsP72/PNDESIyAY7x6ThmwIsF5cX&#10;cyyMG3hLpzLWIkE4FKihibEvpAxVQxbDxPXEyft03mJM0tfSeBwS3HYyU+peWmw5LTTY07qh6lB+&#10;WQ2rh9nq+HrHLz/b/Y52H/vDNPNK6+ur8ekRRKQx/of/2hujIctz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FpFh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FE8UA&#10;AADeAAAADwAAAGRycy9kb3ducmV2LnhtbERPy2oCMRTdF/yHcAV3NXGw1U6NooVCN0J9LOruOrmd&#10;GZzcTJNUR7/eLApdHs57tuhsI87kQ+1Yw2ioQBAXztRcatjv3h+nIEJENtg4Jg1XCrCY9x5mmBt3&#10;4Q2dt7EUKYRDjhqqGNtcylBUZDEMXUucuG/nLcYEfSmNx0sKt43MlHqWFmtODRW29FZRcdr+Wg2r&#10;l+nq53PM69vmeKDD1/H0lHml9aDfLV9BROriv/jP/WE0ZJOJ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QUTxQAAAN4AAAAPAAAAAAAAAAAAAAAAAJgCAABkcnMv&#10;ZG93bnJldi54bWxQSwUGAAAAAAQABAD1AAAAigM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gi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0m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sWgiMkAAADeAAAADwAAAAAAAAAAAAAAAACYAgAA&#10;ZHJzL2Rvd25yZXYueG1sUEsFBgAAAAAEAAQA9QAAAI4DA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afyM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g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mn8jHAAAA3gAAAA8AAAAAAAAAAAAAAAAAmAIAAGRy&#10;cy9kb3ducmV2LnhtbFBLBQYAAAAABAAEAPUAAACMAw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6U8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P0xT+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Wo6U8kAAADeAAAADwAAAAAAAAAAAAAAAACYAgAA&#10;ZHJzL2Rvd25yZXYueG1sUEsFBgAAAAAEAAQA9QAAAI4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kJMgA&#10;AADeAAAADwAAAGRycy9kb3ducmV2LnhtbESPQWvCQBSE74X+h+UJvTUbQ1s1ukotCL0I1fZQb8/s&#10;Mwlm36a7q0Z/vSsIPQ4z8w0zmXWmEUdyvrasoJ+kIIgLq2suFfx8L56HIHxA1thYJgVn8jCbPj5M&#10;MNf2xCs6rkMpIoR9jgqqENpcSl9UZNAntiWO3s46gyFKV0rt8BThppFZmr5JgzXHhQpb+qio2K8P&#10;RsF8NJz/fb3w8rLabmjzu92/Zi5V6qnXvY9BBOrCf/je/tQKssGg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KQkyAAAAN4AAAAPAAAAAAAAAAAAAAAAAJgCAABk&#10;cnMvZG93bnJldi54bWxQSwUGAAAAAAQABAD1AAAAjQM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Bv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D3gv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QBv8kAAADeAAAADwAAAAAAAAAAAAAAAACYAgAA&#10;ZHJzL2Rvd25yZXYueG1sUEsFBgAAAAAEAAQA9QAAAI4DA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2Zy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x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HZnL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8U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N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TxQ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iJ8gA&#10;AADeAAAADwAAAGRycy9kb3ducmV2LnhtbESPzWsCMRTE7wX/h/CE3mrWxc+tUapQ6EWoHwe9PTev&#10;u4ubl22S6upf3wiFHoeZ+Q0zW7SmFhdyvrKsoN9LQBDnVldcKNjv3l8mIHxA1lhbJgU38rCYd55m&#10;mGl75Q1dtqEQEcI+QwVlCE0mpc9LMuh7tiGO3pd1BkOUrpDa4TXCTS3TJBlJgxXHhRIbWpWUn7c/&#10;RsFyOll+fw54fd+cjnQ8nM7D1CVKPXfbt1cQgdrwH/5rf2gF6XjcH8H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g6In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8HvM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Fk2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zwe8yAAAAN4AAAAPAAAAAAAAAAAAAAAAAJgCAABk&#10;cnMvZG93bnJldi54bWxQSwUGAAAAAAQABAD1AAAAjQM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TzsUA&#10;AADeAAAADwAAAGRycy9kb3ducmV2LnhtbERPu27CMBTdK/EP1kViKw4RLRAwCCohdalUHgNsl/iS&#10;RMTXqW0g7dfXAxLj0XnPFq2pxY2crywrGPQTEMS51RUXCva79esYhA/IGmvLpOCXPCzmnZcZZtre&#10;eUO3bShEDGGfoYIyhCaT0uclGfR92xBH7mydwRChK6R2eI/hppZpkrxLgxXHhhIb+igpv2yvRsFq&#10;Ml79fA/5629zOtLxcLq8pS5Rqtdtl1MQgdrwFD/cn1pBOho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JPOxQAAAN4AAAAPAAAAAAAAAAAAAAAAAJgCAABkcnMv&#10;ZG93bnJldi54bWxQSwUGAAAAAAQABAD1AAAAig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2V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w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DZVyAAAAN4AAAAPAAAAAAAAAAAAAAAAAJgCAABk&#10;cnMvZG93bnJldi54bWxQSwUGAAAAAAQABAD1AAAAjQ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VdccA&#10;AADeAAAADwAAAGRycy9kb3ducmV2LnhtbESPy2rCQBSG9wXfYTiCuzox2KrRUbRQ6Eaol4Xujplj&#10;EsycSWemGn16Z1Ho8ue/8c0WranFlZyvLCsY9BMQxLnVFRcK9rvP1zEIH5A11pZJwZ08LOadlxlm&#10;2t54Q9dtKEQcYZ+hgjKEJpPS5yUZ9H3bEEfvbJ3BEKUrpHZ4i+OmlmmSvEuDFceHEhv6KCm/bH+N&#10;gtVkvPr5HvL6sTkd6Xg4Xd5SlyjV67bLKYhAbfgP/7W/tIJ0NEo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KVX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w7sgA&#10;AADeAAAADwAAAGRycy9kb3ducmV2LnhtbESPQWvCQBSE74X+h+UJvTUbQ1s1ukotCL0I1fZQb8/s&#10;Mwlm36a7q0Z/vSsIPQ4z8w0zmXWmEUdyvrasoJ+kIIgLq2suFfx8L56HIHxA1thYJgVn8jCbPj5M&#10;MNf2xCs6rkMpIoR9jgqqENpcSl9UZNAntiWO3s46gyFKV0rt8BThppFZmr5JgzXHhQpb+qio2K8P&#10;RsF8NJz/fb3w8rLabmjzu92/Zi5V6qnXvY9BBOrCf/je/tQKssEg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BvDuyAAAAN4AAAAPAAAAAAAAAAAAAAAAAJgCAABk&#10;cnMvZG93bnJldi54bWxQSwUGAAAAAAQABAD1AAAAjQM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RumcgA&#10;AADeAAAADwAAAGRycy9kb3ducmV2LnhtbESPQWsCMRSE7wX/Q3hCbzVraKtujaKFQi+FanvQ23Pz&#10;uru4edkmqW799UYQPA4z8w0znXe2EQfyoXasYTjIQBAXztRcavj+ensYgwgR2WDjmDT8U4D5rHc3&#10;xdy4I6/osI6lSBAOOWqoYmxzKUNRkcUwcC1x8n6ctxiT9KU0Ho8JbhupsuxZWqw5LVTY0mtFxX79&#10;ZzUsJ+Pl7+cjf5xWuy1tN7v9k/KZ1vf9bvECIlIXb+Fr+91oUKOR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G6ZyAAAAN4AAAAPAAAAAAAAAAAAAAAAAJgCAABk&#10;cnMvZG93bnJldi54bWxQSwUGAAAAAAQABAD1AAAAjQM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jLAsgA&#10;AADeAAAADwAAAGRycy9kb3ducmV2LnhtbESPT2sCMRTE74V+h/AKvdVs1/+rUWqh0Iugtge9PTfP&#10;3cXNy5qkuu2nNwXB4zAzv2Gm89bU4kzOV5YVvHYSEMS51RUXCr6/Pl5GIHxA1lhbJgW/5GE+e3yY&#10;Yqbthdd03oRCRAj7DBWUITSZlD4vyaDv2IY4egfrDIYoXSG1w0uEm1qmSTKQBiuOCyU29F5Sftz8&#10;GAWL8WhxWvV4+bfe72i33R/7qUuUen5q3yYgArXhHr61P7WCdDhMu/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MsCyAAAAN4AAAAPAAAAAAAAAAAAAAAAAJgCAABk&#10;cnMvZG93bnJldi54bWxQSwUGAAAAAAQABAD1AAAAjQM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FTds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VN2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327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Pfbt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9omsgA&#10;AADeAAAADwAAAGRycy9kb3ducmV2LnhtbESPT2sCMRTE74V+h/AKvdWsi39Xo1RB8CKo7aHenpvn&#10;7uLmZZukuvrpTaHQ4zAzv2Gm89bU4kLOV5YVdDsJCOLc6ooLBZ8fq7cRCB+QNdaWScGNPMxnz09T&#10;zLS98o4u+1CICGGfoYIyhCaT0uclGfQd2xBH72SdwRClK6R2eI1wU8s0SQbSYMVxocSGliXl5/2P&#10;UbAYjxbf2x5v7rvjgQ5fx3M/dYlSry/t+wREoDb8h//aa60gHQ7TA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72ia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NAc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s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80B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Zc8UA&#10;AADeAAAADwAAAGRycy9kb3ducmV2LnhtbERPu27CMBTdK/EP1kViKw4RLRAwCCpV6oJUHgNsl/iS&#10;RMTXqe1C4OvxUKnj0XnPFq2pxZWcrywrGPQTEMS51RUXCva7z9cxCB+QNdaWScGdPCzmnZcZZtre&#10;eEPXbShEDGGfoYIyhCaT0uclGfR92xBH7mydwRChK6R2eIvhppZpkrxLgxXHhhIb+igpv2x/jYLV&#10;ZLz6+R7y+rE5Hel4OF3eUpco1eu2yymIQG34F/+5v7SCdDRK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FlzxQAAAN4AAAAPAAAAAAAAAAAAAAAAAJgCAABkcnMv&#10;ZG93bnJldi54bWxQSwUGAAAAAAQABAD1AAAAig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86MgA&#10;AADeAAAADwAAAGRycy9kb3ducmV2LnhtbESPT2sCMRTE7wW/Q3iCt5p1sVVXo2ih0Euh/jno7bl5&#10;7i5uXrZJqls/vSkUPA4z8xtmtmhNLS7kfGVZwaCfgCDOra64ULDbvj+PQfiArLG2TAp+ycNi3nma&#10;Yabtldd02YRCRAj7DBWUITSZlD4vyaDv24Y4eifrDIYoXSG1w2uEm1qmSfIqDVYcF0ps6K2k/Lz5&#10;MQpWk/Hq+2vIn7f18UCH/fH8krpEqV63XU5BBGrDI/zf/tAK0tEo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cPzoyAAAAN4AAAAPAAAAAAAAAAAAAAAAAJgCAABk&#10;cnMvZG93bnJldi54bWxQSwUGAAAAAAQABAD1AAAAjQ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DqMcA&#10;AADeAAAADwAAAGRycy9kb3ducmV2LnhtbESPy27CMBBF95X4B2uQuisOacsjxSCohNQNEtAuYDfE&#10;0yQiHqe2gcDX40Ulllf3pTOZtaYWZ3K+sqyg30tAEOdWV1wo+PlevoxA+ICssbZMCq7kYTbtPE0w&#10;0/bCGzpvQyHiCPsMFZQhNJmUPi/JoO/Zhjh6v9YZDFG6QmqHlzhuapkmyUAarDg+lNjQZ0n5cXsy&#10;Chbj0eJv/car2+awp/3ucHxPXaLUc7edf4AI1IZH+L/9pRWkw+Fr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Tw6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9mM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Dl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9mM8kAAADeAAAADwAAAAAAAAAAAAAAAACYAgAA&#10;ZHJzL2Rvd25yZXYueG1sUEsFBgAAAAAEAAQA9QAAAI4DA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4RMgA&#10;AADeAAAADwAAAGRycy9kb3ducmV2LnhtbESPT2sCMRTE74V+h/AKvdVs1/+rUWqh0Iugtge9PTfP&#10;3cXNy5qkuu2nNwXB4zAzv2Gm89bU4kzOV5YVvHYSEMS51RUXCr6/Pl5GIHxA1lhbJgW/5GE+e3yY&#10;Yqbthdd03oRCRAj7DBWUITSZlD4vyaDv2IY4egfrDIYoXSG1w0uEm1qmSTKQBiuOCyU29F5Sftz8&#10;GAWL8WhxWvV4+bfe72i33R/7qUuUen5q3yYgArXhHr61P7WCdDjs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DfhE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d38gA&#10;AADeAAAADwAAAGRycy9kb3ducmV2LnhtbESPQWsCMRSE7wX/Q3iCt5rtaqvdGqUKgpeC2h7q7bl5&#10;3V3cvGyTqKu/3giFHoeZ+YaZzFpTixM5X1lW8NRPQBDnVldcKPj6XD6OQfiArLG2TAou5GE27TxM&#10;MNP2zBs6bUMhIoR9hgrKEJpMSp+XZND3bUMcvR/rDIYoXSG1w3OEm1qmSfIiDVYcF0psaFFSftge&#10;jYL563j+ux7yx3Wz39Hue394Tl2iVK/bvr+BCNSG//Bfe6UVpKPRY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QV3f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Fq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0NI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MWr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gMM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oaQ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5GAwyAAAAN4AAAAPAAAAAAAAAAAAAAAAAJgCAABk&#10;cnMvZG93bnJldi54bWxQSwUGAAAAAAQABAD1AAAAjQM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R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sNI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v5H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b3MkA&#10;AADeAAAADwAAAGRycy9kb3ducmV2LnhtbESPQWvCQBSE74L/YXlCb7oxbY2NrqKFQi+Fanuot2f2&#10;mQSzb9Pdrab++q5Q8DjMzDfMfNmZRpzI+dqygvEoAUFcWF1zqeDz42U4BeEDssbGMin4JQ/LRb83&#10;x1zbM2/otA2liBD2OSqoQmhzKX1RkUE/si1x9A7WGQxRulJqh+cIN41Mk2QiDdYcFyps6bmi4rj9&#10;MQrWT9P19/sDv102+x3tvvbHx9QlSt0NutUMRKAu3ML/7VetIM2y+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npb3MkAAADeAAAADwAAAAAAAAAAAAAAAACYAgAA&#10;ZHJzL2Rvd25yZXYueG1sUEsFBgAAAAAEAAQA9QAAAI4DA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rsYA&#10;AADeAAAADwAAAGRycy9kb3ducmV2LnhtbERPu27CMBTdK/EP1kXqVhzSlkeKQVAJqQsS0A6wXeLb&#10;JCK+Tm0Dga/HQyXGo/OezFpTizM5X1lW0O8lIIhzqysuFPx8L19GIHxA1lhbJgVX8jCbdp4mmGl7&#10;4Q2dt6EQMYR9hgrKEJpMSp+XZND3bEMcuV/rDIYIXSG1w0sMN7VMk2QgDVYcG0ps6LOk/Lg9GQWL&#10;8Wjxt37j1W1z2NN+dzi+py5R6rnbzj9ABGrDQ/zv/tIK0uHwNe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PrsYAAADeAAAADwAAAAAAAAAAAAAAAACYAgAAZHJz&#10;L2Rvd25yZXYueG1sUEsFBgAAAAAEAAQA9QAAAIsDA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qN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MXk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lqNckAAADeAAAADwAAAAAAAAAAAAAAAACYAgAA&#10;ZHJzL2Rvd25yZXYueG1sUEsFBgAAAAAEAAQA9QAAAI4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w1ccA&#10;AADeAAAADwAAAGRycy9kb3ducmV2LnhtbESPzWrCQBSF94LvMFyhO5002Koxo2ih0E2h2i7q7iZz&#10;mwQzd+LMVFOf3lkIXR7OH1++7k0rzuR8Y1nB4yQBQVxa3XCl4OvzdTwH4QOyxtYyKfgjD+vVcJBj&#10;pu2Fd3Teh0rEEfYZKqhD6DIpfVmTQT+xHXH0fqwzGKJ0ldQOL3HctDJNkmdpsOH4UGNHLzWVx/2v&#10;UbBdzLenjym/X3fFgQ7fxfEpdYlSD6N+swQRqA//4Xv7TStIZ7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VsNXHAAAA3gAAAA8AAAAAAAAAAAAAAAAAmAIAAGRy&#10;cy9kb3ducmV2LnhtbFBLBQYAAAAABAAEAPUAAACMAw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VT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x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2RVOyAAAAN4AAAAPAAAAAAAAAAAAAAAAAJgCAABk&#10;cnMvZG93bnJldi54bWxQSwUGAAAAAAQABAD1AAAAjQM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LO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C4s5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MgA&#10;AADeAAAADwAAAGRycy9kb3ducmV2LnhtbESPT2vCQBTE74V+h+UJvdWNf2gkukoVhNJebDSCt0f2&#10;NRuafRuyW4399K5Q6HGYmd8wi1VvG3GmzteOFYyGCQji0umaKwWH/fZ5BsIHZI2NY1JwJQ+r5ePD&#10;AjPtLvxJ5zxUIkLYZ6jAhNBmUvrSkEU/dC1x9L5cZzFE2VVSd3iJcNvIcZK8SIs1xwWDLW0Mld/5&#10;j1WQ15vduig+infzu/YzuTueKDkq9TToX+cgAvXhP/zXftMKxmk6ncD9TrwC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L+k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9WLMcA&#10;AADeAAAADwAAAGRycy9kb3ducmV2LnhtbESP3WrCQBSE7wt9h+UUelc3ihiJrhK1PypYqAq9PWRP&#10;k2D2bNjdanx7Vyj0cpiZb5jpvDONOJPztWUF/V4CgriwuuZSwfHw9jIG4QOyxsYyKbiSh/ns8WGK&#10;mbYX/qLzPpQiQthnqKAKoc2k9EVFBn3PtsTR+7HOYIjSlVI7vES4aeQgSUbSYM1xocKWlhUVp/2v&#10;UeDadFcvVvnH++hT59vX43fX37BSz09dPgERqAv/4b/2WisYpOlwCPc78Qr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PVizHAAAA3gAAAA8AAAAAAAAAAAAAAAAAmAIAAGRy&#10;cy9kb3ducmV2LnhtbFBLBQYAAAAABAAEAPUAAACMAw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6"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CAckA&#10;AADeAAAADwAAAGRycy9kb3ducmV2LnhtbESPT2vCQBTE74V+h+UVvBTdxDYq0VVKQWoRBP/k4O2R&#10;fc2GZt+G7Krpt+8WCh6HmfkNs1j1thFX6nztWEE6SkAQl07XXCk4HdfDGQgfkDU2jknBD3lYLR8f&#10;Fphrd+M9XQ+hEhHCPkcFJoQ2l9KXhiz6kWuJo/flOoshyq6SusNbhNtGjpNkIi3WHBcMtvRuqPw+&#10;XKyC56JPX7aX8+cs3SUfG5MVWXkulBo89W9zEIH6cA//tzdawXg6fc3g7068An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2CAc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BIjMgA&#10;AADeAAAADwAAAGRycy9kb3ducmV2LnhtbESPT2vCQBTE70K/w/IKvemmoZqSukooCC3Fg38oPT6y&#10;r9nY7NuQXWPqp3cFweMwM79h5svBNqKnzteOFTxPEhDEpdM1Vwr2u9X4FYQPyBobx6TgnzwsFw+j&#10;OebanXhD/TZUIkLY56jAhNDmUvrSkEU/cS1x9H5dZzFE2VVSd3iKcNvINElm0mLNccFgS++Gyr/t&#10;0So47Mui8tNW/phDtv4+f2rff62VenocijcQgYZwD9/aH1pBmmUvM7jeiV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EiM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ZI2cYA&#10;AADeAAAADwAAAGRycy9kb3ducmV2LnhtbESP0WrCQBRE34X+w3IFX6RuasWE6CqhILSPaj7gNntN&#10;gtm7aXYT0359VxB8HGbmDLPdj6YRA3WutqzgbRGBIC6srrlUkJ8PrwkI55E1NpZJwS852O9eJltM&#10;tb3xkYaTL0WAsEtRQeV9m0rpiooMuoVtiYN3sZ1BH2RXSt3hLcBNI5dRtJYGaw4LFbb0UVFxPfVG&#10;wbfuv97zv598OCamv2Rmnl1HUmo2HbMNCE+jf4Yf7U+tYBnHqxjud8IVk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ZI2cYAAADeAAAADwAAAAAAAAAAAAAAAACYAgAAZHJz&#10;L2Rvd25yZXYueG1sUEsFBgAAAAAEAAQA9QAAAIsDA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NvsMA&#10;AADeAAAADwAAAGRycy9kb3ducmV2LnhtbERPzYrCMBC+L/gOYYS9rakia62NIuKCCyJW+wBjM7bF&#10;ZlKaqPXtzWFhjx/ff7rqTSMe1LnasoLxKAJBXFhdc6kgP/98xSCcR9bYWCYFL3KwWg4+Uky0fXJG&#10;j5MvRQhhl6CCyvs2kdIVFRl0I9sSB+5qO4M+wK6UusNnCDeNnETRtzRYc2iosKVNRcXtdDcK0PhD&#10;s7nEv9PjNTfb+WGfRetYqc9hv16A8NT7f/Gfe6cVTGazadgb7oQr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eNvsMAAADeAAAADwAAAAAAAAAAAAAAAACYAgAAZHJzL2Rv&#10;d25yZXYueG1sUEsFBgAAAAAEAAQA9QAAAIgDA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TscA&#10;AADeAAAADwAAAGRycy9kb3ducmV2LnhtbESPQWvCQBSE74L/YXlCb7pRStXoKlUolPZioxG8PbLP&#10;bDD7NmS3mvbXuwWhx2FmvmGW687W4kqtrxwrGI8SEMSF0xWXCg77t+EMhA/IGmvHpOCHPKxX/d4S&#10;U+1u/EXXLJQiQtinqMCE0KRS+sKQRT9yDXH0zq61GKJsS6lbvEW4reUkSV6kxYrjgsGGtoaKS/Zt&#10;FWTVdrfJ88/8w/xu/EzujidKjko9DbrXBYhAXfgPP9rvWsFkOn2ew9+deAXk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YiE7HAAAA3gAAAA8AAAAAAAAAAAAAAAAAmAIAAGRy&#10;cy9kb3ducmV2LnhtbFBLBQYAAAAABAAEAPUAAACM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T58UA&#10;AADeAAAADwAAAGRycy9kb3ducmV2LnhtbESPy4rCMBSG94LvEI7gTlMFbx2jiBd06aigszs0Z9oy&#10;zUlpoq0+vVkIs/z5b3zzZWMK8aDK5ZYVDPoRCOLE6pxTBZfzrjcF4TyyxsIyKXiSg+Wi3ZpjrG3N&#10;3/Q4+VSEEXYxKsi8L2MpXZKRQde3JXHwfm1l0AdZpVJXWIdxU8hhFI2lwZzDQ4YlrTNK/k53o2A/&#10;LVe3g33VabH92V+P19nmPPNKdTvN6guEp8b/hz/tg1YwnExGASDgBBS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5PnxQAAAN4AAAAPAAAAAAAAAAAAAAAAAJgCAABkcnMv&#10;ZG93bnJldi54bWxQSwUGAAAAAAQABAD1AAAAigM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kUckA&#10;AADeAAAADwAAAGRycy9kb3ducmV2LnhtbESPQWvCQBSE70L/w/IK3nQTqaamrlJahR600tiLt9fs&#10;MwnNvg27q6b/vlsQehxm5htmsepNKy7kfGNZQTpOQBCXVjdcKfg8bEaPIHxA1thaJgU/5GG1vBss&#10;MNf2yh90KUIlIoR9jgrqELpcSl/WZNCPbUccvZN1BkOUrpLa4TXCTSsnSTKTBhuOCzV29FJT+V2c&#10;jYIuSd109vD+ddzOs+N693oq5H6v1PC+f34CEagP/+Fb+00rmGTZNIW/O/EK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c1kUckAAADeAAAADwAAAAAAAAAAAAAAAACYAgAA&#10;ZHJzL2Rvd25yZXYueG1sUEsFBgAAAAAEAAQA9QAAAI4DA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irsUA&#10;AADeAAAADwAAAGRycy9kb3ducmV2LnhtbESPQYvCMBSE7wv+h/AEb2tqwa1Uo4gieBAW3T14fDbP&#10;trZ5KU3U9t8bYWGPw8x8wyxWnanFg1pXWlYwGUcgiDOrS84V/P7sPmcgnEfWWFsmBT05WC0HHwtM&#10;tX3ykR4nn4sAYZeigsL7JpXSZQUZdGPbEAfvaluDPsg2l7rFZ4CbWsZR9CUNlhwWCmxoU1BWne5G&#10;AV3O3zt7KLcmr25X9k2fzKpeqdGwW89BeOr8f/ivvdcK4iSZxvC+E6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eKu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UM8gA&#10;AADeAAAADwAAAGRycy9kb3ducmV2LnhtbESPQWsCMRSE74L/ITyhN83WUle2RtFCofUgaAttb4/k&#10;dXfp5mVJorv11xtB6HGYmW+Yxaq3jTiRD7VjBfeTDASxdqbmUsHH+8t4DiJEZIONY1LwRwFWy+Fg&#10;gYVxHe/pdIilSBAOBSqoYmwLKYOuyGKYuJY4eT/OW4xJ+lIaj12C20ZOs2wmLdacFips6bki/Xs4&#10;WgXnT/1mtl3+tTN8/N61m3yue6/U3ahfP4GI1Mf/8K39ahRM8/zxAa530hW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7VQz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jzccA&#10;AADeAAAADwAAAGRycy9kb3ducmV2LnhtbESPQWvCQBSE74X+h+UVvNVNRU2JbkIRWkQp0tSD3h7Z&#10;1yQ0+zZmVxP/vVsQehxm5htmmQ2mERfqXG1Zwcs4AkFcWF1zqWD//f78CsJ5ZI2NZVJwJQdZ+viw&#10;xETbnr/okvtSBAi7BBVU3reJlK6oyKAb25Y4eD+2M+iD7EqpO+wD3DRyEkVzabDmsFBhS6uKit/8&#10;bBT0H1G85eLqjvlue8DPZkO0Pik1ehreFiA8Df4/fG+vtYJJHM+m8HcnX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iY83HAAAA3gAAAA8AAAAAAAAAAAAAAAAAmAIAAGRy&#10;cy9kb3ducmV2LnhtbFBLBQYAAAAABAAEAPUAAACMAw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K4cUA&#10;AADeAAAADwAAAGRycy9kb3ducmV2LnhtbESP0WrCQBRE3wv+w3IF3+rGoE2auooIgg+FYvQDrru3&#10;SWj2bsyuGv/eLRT6OMyZGWa5HmwrbtT7xrGC2TQBQaydabhScDruXnMQPiAbbB2Tggd5WK9GL0ss&#10;jLvzgW5lqEQsYV+ggjqErpDS65os+qnriKP37XqLIcq+kqbHeyy3rUyT5E1abDgu1NjRtib9U16t&#10;Av6k93Q+m5eHyFz4y+nzcM2VmoyHzQeIQEP4h//Se6MgzbLFAn7vx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IErhxQAAAN4AAAAPAAAAAAAAAAAAAAAAAJgCAABkcnMv&#10;ZG93bnJldi54bWxQSwUGAAAAAAQABAD1AAAAigM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9ecUA&#10;AADeAAAADwAAAGRycy9kb3ducmV2LnhtbESPQWvCQBSE74X+h+UVeqsbhRqJrlIKhd5KVFBvj+wz&#10;G8y+TbOvmvz7bqHgcZiZb5jVZvCtulIfm8AGppMMFHEVbMO1gf3u42UBKgqyxTYwGRgpwmb9+LDC&#10;woYbl3TdSq0ShGOBBpxIV2gdK0ce4yR0xMk7h96jJNnX2vZ4S3Df6lmWzbXHhtOCw47eHVWX7Y83&#10;sBgPzbQcj+5Y5vvvkr/sKRcx5vlpeFuCEhrkHv5vf1oDszx/ncPfnXQ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f15xQAAAN4AAAAPAAAAAAAAAAAAAAAAAJgCAABkcnMv&#10;ZG93bnJldi54bWxQSwUGAAAAAAQABAD1AAAAigM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MgA&#10;AADeAAAADwAAAGRycy9kb3ducmV2LnhtbESPQWvCQBSE7wX/w/KE3uqmoTYaXaUWCr0I1XrQ2zP7&#10;mgSzb9PdrUZ/vSsIPQ4z8w0znXemEUdyvras4HmQgCAurK65VLD5/ngagfABWWNjmRScycN81nuY&#10;Yq7tiVd0XIdSRAj7HBVUIbS5lL6oyKAf2JY4ej/WGQxRulJqh6cIN41Mk+RVGqw5LlTY0ntFxWH9&#10;ZxQsxqPF79cLLy+r/Y522/1hmLpEqcd+9zYBEagL/+F7+1MrSLN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pb58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qDsUA&#10;AADeAAAADwAAAGRycy9kb3ducmV2LnhtbERPu27CMBTdK/EP1kXqVpxGPAMGARISSyWgHcp2iW+T&#10;iPg62C6kfD0ekDoenfds0ZpaXMn5yrKC914Cgji3uuJCwdfn5m0MwgdkjbVlUvBHHhbzzssMM21v&#10;vKfrIRQihrDPUEEZQpNJ6fOSDPqebYgj92OdwRChK6R2eIvhppZpkgylwYpjQ4kNrUvKz4dfo2A1&#10;Ga8uuz5/3PenIx2/T+dB6hKlXrvtcgoiUBv+xU/3VitIR6NB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ioOxQAAAN4AAAAPAAAAAAAAAAAAAAAAAJgCAABkcnMv&#10;ZG93bnJldi54bWxQSwUGAAAAAAQABAD1AAAAigM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Plc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h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o+VyAAAAN4AAAAPAAAAAAAAAAAAAAAAAJgCAABk&#10;cnMvZG93bnJldi54bWxQSwUGAAAAAAQABAD1AAAAjQ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stccA&#10;AADeAAAADwAAAGRycy9kb3ducmV2LnhtbESPy2rCQBSG9wXfYTiCuzppqLfoKFoodCNU7aLujpnT&#10;JJg5E2dGjT59ZyG4/PlvfLNFa2pxIecrywre+gkI4tzqigsFP7vP1zEIH5A11pZJwY08LOadlxlm&#10;2l55Q5dtKEQcYZ+hgjKEJpPS5yUZ9H3bEEfvzzqDIUpXSO3wGsdNLdMkGUqDFceHEhv6KCk/bs9G&#10;wWoyXp2+33l93xz2tP89HAepS5TqddvlFESgNjzDj/aXVpCOR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g7LXHAAAA3gAAAA8AAAAAAAAAAAAAAAAAmAIAAGRy&#10;cy9kb3ducmV2LnhtbFBLBQYAAAAABAAEAPUAAACMAw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xJLsgA&#10;AADeAAAADwAAAGRycy9kb3ducmV2LnhtbESPzWsCMRTE7wX/h/CE3mrWxc+tUapQ6EWoHwe9PTev&#10;u4ubl22S6upf3wiFHoeZ+Q0zW7SmFhdyvrKsoN9LQBDnVldcKNjv3l8mIHxA1lhbJgU38rCYd55m&#10;mGl75Q1dtqEQEcI+QwVlCE0mpc9LMuh7tiGO3pd1BkOUrpDa4TXCTS3TJBlJgxXHhRIbWpWUn7c/&#10;RsFyOll+fw54fd+cjnQ8nM7D1CVKPXfbt1cQgdrwH/5rf2gF6Xg86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bEkuyAAAAN4AAAAPAAAAAAAAAAAAAAAAAJgCAABk&#10;cnMvZG93bnJldi54bWxQSwUGAAAAAAQABAD1AAAAjQM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7XWcgA&#10;AADeAAAADwAAAGRycy9kb3ducmV2LnhtbESPT2sCMRTE74V+h/AKvdWsi39Xo1RB8CKo7aHenpvn&#10;7uLmZZukuvrpTaHQ4zAzv2Gm89bU4kLOV5YVdDsJCOLc6ooLBZ8fq7cRCB+QNdaWScGNPMxnz09T&#10;zLS98o4u+1CICGGfoYIyhCaT0uclGfQd2xBH72SdwRClK6R2eI1wU8s0SQbSYMVxocSGliXl5/2P&#10;UbAYjxbf2x5v7rvjgQ5fx3M/dYlSry/t+wREoDb8h//aa60gHQ4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tdZyAAAAN4AAAAPAAAAAAAAAAAAAAAAAJgCAABk&#10;cnMvZG93bnJldi54bWxQSwUGAAAAAAQABAD1AAAAjQM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yw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sO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8nLC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qt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G+q2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PL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Zj+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08t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RWsgA&#10;AADeAAAADwAAAGRycy9kb3ducmV2LnhtbESPQWvCQBSE7wX/w/KE3uqmoUaNrlILhV6Eaj3o7Zl9&#10;TYLZt+nuVqO/visIPQ4z8w0zW3SmESdyvras4HmQgCAurK65VLD9en8ag/ABWWNjmRRcyMNi3nuY&#10;Ya7tmdd02oRSRAj7HBVUIbS5lL6oyKAf2JY4et/WGQxRulJqh+cIN41MkySTBmuOCxW29FZRcdz8&#10;GgXLyXj58/nCq+v6sKf97nAcpi5R6rHfvU5BBOrCf/je/tAK0tEo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hdFa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0wcgA&#10;AADeAAAADwAAAGRycy9kb3ducmV2LnhtbESPQWvCQBSE7wX/w/KE3uqmoRqNrlILhV6Eaj3o7Zl9&#10;TYLZt+nuVqO/visIPQ4z8w0zW3SmESdyvras4HmQgCAurK65VLD9en8ag/ABWWNjmRRcyMNi3nuY&#10;Ya7tmdd02oRSRAj7HBVUIbS5lL6oyKAf2JY4et/WGQxRulJqh+cIN41Mk2QkDdYcFyps6a2i4rj5&#10;NQqWk/Hy5/OFV9f1YU/73eE4TF2i1GO/e52CCNSF//C9/aEVpFk2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XTByAAAAN4AAAAPAAAAAAAAAAAAAAAAAJgCAABk&#10;cnMvZG93bnJldi54bWxQSwUGAAAAAAQABAD1AAAAjQM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gs8UA&#10;AADeAAAADwAAAGRycy9kb3ducmV2LnhtbERPu27CMBTdK/EP1kViK06j8goYBJUqdUEq0KFsl/g2&#10;iYivg20g8PX1gMR4dN6zRWtqcSHnK8sK3voJCOLc6ooLBT+7z9cxCB+QNdaWScGNPCzmnZcZZtpe&#10;eUOXbShEDGGfoYIyhCaT0uclGfR92xBH7s86gyFCV0jt8BrDTS3TJBlKgxXHhhIb+igpP27PRsFq&#10;Ml6dvt95fd8c9rT/PRwHqUuU6nXb5RREoDY8xQ/3l1aQjkbD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uCzxQAAAN4AAAAPAAAAAAAAAAAAAAAAAJgCAABkcnMv&#10;ZG93bnJldi54bWxQSwUGAAAAAAQABAD1AAAAig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FKMkA&#10;AADeAAAADwAAAGRycy9kb3ducmV2LnhtbESPzWsCMRTE7wX/h/CE3mq2i/VjNYoKhV6E+nHQ23Pz&#10;uru4eVmTVLf+9Y1Q6HGYmd8w03lranEl5yvLCl57CQji3OqKCwX73fvLCIQPyBpry6TghzzMZ52n&#10;KWba3nhD120oRISwz1BBGUKTSenzkgz6nm2Io/dlncEQpSukdniLcFPLNEkG0mDFcaHEhlYl5eft&#10;t1GwHI+Wl88+r++b05GOh9P5LXWJUs/ddjEBEagN/+G/9odWkA6Hg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pFKMkAAADeAAAADwAAAAAAAAAAAAAAAACYAgAA&#10;ZHJzL2Rvd25yZXYueG1sUEsFBgAAAAAEAAQA9QAAAI4DA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6aMcA&#10;AADeAAAADwAAAGRycy9kb3ducmV2LnhtbESPy2rCQBSG9wXfYTiCuzox2Eajo2hB6KZQLwvdHTPH&#10;JJg5k86MmvbpO4tClz//jW++7Ewj7uR8bVnBaJiAIC6srrlUcNhvnicgfEDW2FgmBd/kYbnoPc0x&#10;1/bBW7rvQiniCPscFVQhtLmUvqjIoB/aljh6F+sMhihdKbXDRxw3jUyT5FUarDk+VNjSW0XFdXcz&#10;CtbTyfrrc8wfP9vziU7H8/UldYlSg363moEI1IX/8F/7XStIs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em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f88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FmW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td/zyAAAAN4AAAAPAAAAAAAAAAAAAAAAAJgCAABk&#10;cnMvZG93bnJldi54bWxQSwUGAAAAAAQABAD1AAAAjQM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BhM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s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0GE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H8kA&#10;AADeAAAADwAAAGRycy9kb3ducmV2LnhtbESPQWvCQBSE74L/YXlCb7oxbY2NrqKFQi+Fanuot2f2&#10;mQSzb9Pdrab++q5Q8DjMzDfMfNmZRpzI+dqygvEoAUFcWF1zqeDz42U4BeEDssbGMin4JQ/LRb83&#10;x1zbM2/otA2liBD2OSqoQmhzKX1RkUE/si1x9A7WGQxRulJqh+cIN41Mk2QiDdYcFyps6bmi4rj9&#10;MQrWT9P19/sDv102+x3tvvbHx9QlSt0NutUMRKAu3ML/7VetIM2y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vkH8kAAADeAAAADwAAAAAAAAAAAAAAAACYAgAA&#10;ZHJzL2Rvd25yZXYueG1sUEsFBgAAAAAEAAQA9QAAAI4DA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8a8gA&#10;AADeAAAADwAAAGRycy9kb3ducmV2LnhtbESPQWvCQBSE74L/YXlCb7ppsI1GV6mFQi+Faj3o7Zl9&#10;TYLZt+nuVlN/vSsIPQ4z8w0zX3amESdyvras4HGUgCAurK65VLD9ehtOQPiArLGxTAr+yMNy0e/N&#10;Mdf2zGs6bUIpIoR9jgqqENpcSl9UZNCPbEscvW/rDIYoXSm1w3OEm0amSfIsDdYcFyps6bWi4rj5&#10;NQpW08nq53PMH5f1YU/73eH4lLpEqYdB9zIDEagL/+F7+10rSLMs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wnxr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Z8MgA&#10;AADeAAAADwAAAGRycy9kb3ducmV2LnhtbESPQWvCQBSE7wX/w/KE3uqmoTYaXaUWCr0I1XrQ2zP7&#10;mgSzb9PdrUZ/vSsIPQ4z8w0znXemEUdyvras4HmQgCAurK65VLD5/ngagfABWWNjmRScycN81nuY&#10;Yq7tiVd0XIdSRAj7HBVUIbS5lL6oyKAf2JY4ej/WGQxRulJqh6cIN41Mk+RVGqw5LlTY0ntFxWH9&#10;ZxQsxqPF79cLLy+r/Y522/1hmLpEqcd+9zYBEagL/+F7+1MrSLM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tnw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xHh8gA&#10;AADeAAAADwAAAGRycy9kb3ducmV2LnhtbESPQWvCQBSE7wX/w/KE3uqmoRqNrlILhV6Eaj3o7Zl9&#10;TYLZt+nuVqO/visIPQ4z8w0zW3SmESdyvras4HmQgCAurK65VLD9en8ag/ABWWNjmRRcyMNi3nuY&#10;Ya7tmdd02oRSRAj7HBVUIbS5lL6oyKAf2JY4et/WGQxRulJqh+cIN41Mk2QkDdYcFyps6a2i4rj5&#10;NQqWk/Hy5/OFV9f1YU/73eE4TF2i1GO/e52CCNSF//C9/aEVpFmW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EeHyAAAAN4AAAAPAAAAAAAAAAAAAAAAAJgCAABk&#10;cnMvZG93bnJldi54bWxQSwUGAAAAAAQABAD1AAAAjQM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iHMUA&#10;AADeAAAADwAAAGRycy9kb3ducmV2LnhtbERPy2oCMRTdF/yHcAV3NeNQH50aRQuCm0LVLuruOrnO&#10;DE5uxiTq2K9vCkLP7nBenOm8NbW4kvOVZQWDfgKCOLe64kLB1271PAHhA7LG2jIpuJOH+azzNMVM&#10;2xtv6LoNhYgl7DNUUIbQZFL6vCSDvm8b4qgdrTMYInWF1A5vsdzUMk2SkTRYcVwosaH3kvLT9mIU&#10;LF8ny/PnC3/8bA572n8fTsPUJUr1uu3iDUSgNvybH+m1VpCOI+DvTr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OIcxQAAAN4AAAAPAAAAAAAAAAAAAAAAAJgCAABkcnMv&#10;ZG93bnJldi54bWxQSwUGAAAAAAQABAD1AAAAig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92bsUA&#10;AADeAAAADwAAAGRycy9kb3ducmV2LnhtbERPu27CMBTdK/EP1kViKw4RbSBgEFRC6lKpPAbYLvEl&#10;iYivU9tA2q+vh0odj857vuxMI+7kfG1ZwWiYgCAurK65VHDYb54nIHxA1thYJgXf5GG56D3NMdf2&#10;wVu670IpYgj7HBVUIbS5lL6oyKAf2pY4chfrDIYIXSm1w0cMN41Mk+RVGqw5NlTY0ltFxXV3MwrW&#10;08n663PMHz/b84lOx/P1JXWJUoN+t5qBCNSFf/Gf+10rSL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3ZuxQAAAN4AAAAPAAAAAAAAAAAAAAAAAJgCAABkcnMv&#10;ZG93bnJldi54bWxQSwUGAAAAAAQABAD1AAAAig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T9cgA&#10;AADeAAAADwAAAGRycy9kb3ducmV2LnhtbESPQWvCQBSE70L/w/KE3nRjaBuNrlILhV6Eaj3o7Zl9&#10;JsHs23R3q9Ff7xYKPQ4z8w0zW3SmEWdyvrasYDRMQBAXVtdcKth+vQ/GIHxA1thYJgVX8rCYP/Rm&#10;mGt74TWdN6EUEcI+RwVVCG0upS8qMuiHtiWO3tE6gyFKV0rt8BLhppFpkrxIgzXHhQpbequoOG1+&#10;jILlZLz8/nzi1W192NN+dzg9py5R6rHfvU5BBOrCf/iv/aEVpFm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w9P1yAAAAN4AAAAPAAAAAAAAAAAAAAAAAJgCAABk&#10;cnMvZG93bnJldi54bWxQSwUGAAAAAAQABAD1AAAAjQ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KT8cA&#10;AADeAAAADwAAAGRycy9kb3ducmV2LnhtbESPy2rCQBSG9wXfYTiCuzox2Bqjo2hB6KZQLwvdHTPH&#10;JJg5k86MmvbpO4tClz//jW++7Ewj7uR8bVnBaJiAIC6srrlUcNhvnjMQPiBrbCyTgm/ysFz0nuaY&#10;a/vgLd13oRRxhH2OCqoQ2lxKX1Rk0A9tSxy9i3UGQ5SulNrhI46bRqZJ8ioN1hwfKmzpraLiursZ&#10;Betptv76HPPHz/Z8otPxfH1JXaLUoN+tZiACdeE//Nd+1wrSy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sCk/HAAAA3gAAAA8AAAAAAAAAAAAAAAAAmAIAAGRy&#10;cy9kb3ducmV2LnhtbFBLBQYAAAAABAAEAPUAAACMAw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Cv1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XCY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YK/UyAAAAN4AAAAPAAAAAAAAAAAAAAAAAJgCAABk&#10;cnMvZG93bnJldi54bWxQSwUGAAAAAAQABAD1AAAAjQM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xo8gA&#10;AADeAAAADwAAAGRycy9kb3ducmV2LnhtbESPQWvCQBSE70L/w/KE3nRjqJqmrlILgpeC2h7q7Zl9&#10;TYLZt+nuqqm/3hUKPQ4z8w0zW3SmEWdyvrasYDRMQBAXVtdcKvj8WA0yED4ga2wsk4Jf8rCYP/Rm&#10;mGt74S2dd6EUEcI+RwVVCG0upS8qMuiHtiWO3rd1BkOUrpTa4SXCTSPTJJlIgzXHhQpbequoOO5O&#10;RsHyOVv+bJ74/bo97Gn/dTiOU5co9djvXl9ABOrCf/ivvdYK0uk0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sjGj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UOMkA&#10;AADeAAAADwAAAGRycy9kb3ducmV2LnhtbESPT2vCQBTE7wW/w/IKvdVNU6sxdRUtFLwU6p+D3p7Z&#10;1ySYfZvubjX207uFgsdhZn7DTGadacSJnK8tK3jqJyCIC6trLhVsN++PGQgfkDU2lknBhTzMpr27&#10;CebannlFp3UoRYSwz1FBFUKbS+mLigz6vm2Jo/dlncEQpSuldniOcNPINEmG0mDNcaHClt4qKo7r&#10;H6NgMc4W358D/vhdHfa03x2OL6lLlHq47+avIAJ14Rb+by+1gnQ0yp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6UOMkAAADeAAAADwAAAAAAAAAAAAAAAACYAgAA&#10;ZHJzL2Rvd25yZXYueG1sUEsFBgAAAAAEAAQA9QAAAI4DA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MTM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WSS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FwxM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p18gA&#10;AADeAAAADwAAAGRycy9kb3ducmV2LnhtbESPQWvCQBSE74L/YXlCb7pp0JqmrlKFQi9CtT3U2zP7&#10;mgSzb9PdrUZ/vSsIPQ4z8w0zW3SmEUdyvras4HGUgCAurK65VPD1+TbMQPiArLGxTArO5GEx7/dm&#10;mGt74g0dt6EUEcI+RwVVCG0upS8qMuhHtiWO3o91BkOUrpTa4SnCTSPTJHmSBmuOCxW2tKqoOGz/&#10;jILlc7b8/Rjz+rLZ72j3vT9MUpco9TDoXl9ABOrCf/jeftcK0uk0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W6nX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3oMkA&#10;AADeAAAADwAAAGRycy9kb3ducmV2LnhtbESPT2vCQBTE7wW/w/KE3uqmwT9p6ipVKPQiqO2h3p7Z&#10;1ySYfZvubjX66V1B6HGYmd8w03lnGnEk52vLCp4HCQjiwuqaSwVfn+9PGQgfkDU2lknBmTzMZ72H&#10;KebannhDx20oRYSwz1FBFUKbS+mLigz6gW2Jo/djncEQpSuldniKcNPINEnG0mDNcaHClpYVFYft&#10;n1GweMkWv+shry6b/Y523/vDKHWJUo/97u0VRKAu/Ifv7Q+tIJ1Msj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ok3oMkAAADeAAAADwAAAAAAAAAAAAAAAACYAgAA&#10;ZHJzL2Rvd25yZXYueG1sUEsFBgAAAAAEAAQA9QAAAI4DA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SO8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syz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cWSO8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GScUA&#10;AADeAAAADwAAAGRycy9kb3ducmV2LnhtbERPu27CMBTdK/EP1kViKw4RLSFgEFRC6lKpPAbYLvEl&#10;iYivU9tA2q+vh0odj857vuxMI+7kfG1ZwWiYgCAurK65VHDYb54zED4ga2wsk4Jv8rBc9J7mmGv7&#10;4C3dd6EUMYR9jgqqENpcSl9UZNAPbUscuYt1BkOErpTa4SOGm0amSfIqDdYcGyps6a2i4rq7GQXr&#10;abb++hzzx8/2fKLT8Xx9SV2i1KDfrWYgAnXhX/znftcK0s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gZJxQAAAN4AAAAPAAAAAAAAAAAAAAAAAJgCAABkcnMv&#10;ZG93bnJldi54bWxQSwUGAAAAAAQABAD1AAAAig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aj0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XC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qPSyAAAAN4AAAAPAAAAAAAAAAAAAAAAAJgCAABk&#10;cnMvZG93bnJldi54bWxQSwUGAAAAAAQABAD1AAAAjQ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ks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k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nJLHAAAA3gAAAA8AAAAAAAAAAAAAAAAAmAIAAGRy&#10;cy9kb3ducmV2LnhtbFBLBQYAAAAABAAEAPUAAACMAw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5C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w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TkJyAAAAN4AAAAPAAAAAAAAAAAAAAAAAJgCAABk&#10;cnMvZG93bnJldi54bWxQSwUGAAAAAAQABAD1AAAAjQM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nfsgA&#10;AADeAAAADwAAAGRycy9kb3ducmV2LnhtbESPT2sCMRTE7wW/Q3iCt5p1sVVXo2ih0Euh/jno7bl5&#10;7i5uXrZJqls/vSkUPA4z8xtmtmhNLS7kfGVZwaCfgCDOra64ULDbvj+PQfiArLG2TAp+ycNi3nma&#10;Yabtldd02YRCRAj7DBWUITSZlD4vyaDv24Y4eifrDIYoXSG1w2uEm1qmSfIqDVYcF0ps6K2k/Lz5&#10;MQpWk/Hq+2vIn7f18UCH/fH8krpEqV63XU5BBGrDI/zf/tAK0tFo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a6d+yAAAAN4AAAAPAAAAAAAAAAAAAAAAAJgCAABk&#10;cnMvZG93bnJldi54bWxQSwUGAAAAAAQABAD1AAAAjQM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C5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MR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cC5ckAAADeAAAADwAAAAAAAAAAAAAAAACYAgAA&#10;ZHJzL2Rvd25yZXYueG1sUEsFBgAAAAAEAAQA9QAAAI4DA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6akcgA&#10;AADeAAAADwAAAGRycy9kb3ducmV2LnhtbESPT2sCMRTE74LfITyhN812sVVXo2ih0ItQ/xz09ty8&#10;7i5uXtYk1bWfvhEKPQ4z8xtmtmhNLa7kfGVZwfMgAUGcW11xoWC/e++PQfiArLG2TAru5GEx73Zm&#10;mGl74w1dt6EQEcI+QwVlCE0mpc9LMugHtiGO3pd1BkOUrpDa4S3CTS3TJHmVBiuOCyU29FZSft5+&#10;GwWryXh1+Rzy+mdzOtLxcDq/pC5R6qnXLqcgArXhP/zX/tAK0tFo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zpqR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Cs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h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gj8K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hfckA&#10;AADeAAAADwAAAGRycy9kb3ducmV2LnhtbESPzWsCMRTE7wX/h/CE3mq2i/VjNYoKhV6E+nHQ23Pz&#10;uru4eVmTVLf+9Y1Q6HGYmd8w03lranEl5yvLCl57CQji3OqKCwX73fvLCIQPyBpry6TghzzMZ52n&#10;KWba3nhD120oRISwz1BBGUKTSenzkgz6nm2Io/dlncEQpSukdniLcFPLNEkG0mDFcaHEhlYl5eft&#10;t1GwHI+Wl88+r++b05GOh9P5LXWJUs/ddjEBEagN/+G/9odWkA6H4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ChfckAAADeAAAADwAAAAAAAAAAAAAAAACYAgAA&#10;ZHJzL2Rvd25yZXYueG1sUEsFBgAAAAAEAAQA9QAAAI4DA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E5sgA&#10;AADeAAAADwAAAGRycy9kb3ducmV2LnhtbESPQWvCQBSE70L/w/KE3nRjaBuNrlILhV6Eaj3o7Zl9&#10;JsHs23R3q9Ff7xYKPQ4z8w0zW3SmEWdyvrasYDRMQBAXVtdcKth+vQ/GIHxA1thYJgVX8rCYP/Rm&#10;mGt74TWdN6EUEcI+RwVVCG0upS8qMuiHtiWO3tE6gyFKV0rt8BLhppFpkrxIgzXHhQpbequoOG1+&#10;jILlZLz8/nzi1W192NN+dzg9py5R6rHfvU5BBOrCf/iv/aEVpFk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HATmyAAAAN4AAAAPAAAAAAAAAAAAAAAAAJgCAABk&#10;cnMvZG93bnJldi54bWxQSwUGAAAAAAQABAD1AAAAjQM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QlMUA&#10;AADeAAAADwAAAGRycy9kb3ducmV2LnhtbERPu27CMBTdK/EP1kViKw4RLRAwCCohdalUHgNsl/iS&#10;RMTXqW0g7dfXAxLj0XnPFq2pxY2crywrGPQTEMS51RUXCva79esYhA/IGmvLpOCXPCzmnZcZZtre&#10;eUO3bShEDGGfoYIyhCaT0uclGfR92xBH7mydwRChK6R2eI/hppZpkrxLgxXHhhIb+igpv2yvRsFq&#10;Ml79fA/5629zOtLxcLq8pS5Rqtdtl1MQgdrwFD/cn1pBOhp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5CUxQAAAN4AAAAPAAAAAAAAAAAAAAAAAJgCAABkcnMv&#10;ZG93bnJldi54bWxQSwUGAAAAAAQABAD1AAAAig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1D8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WiU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zzUPyAAAAN4AAAAPAAAAAAAAAAAAAAAAAJgCAABk&#10;cnMvZG93bnJldi54bWxQSwUGAAAAAAQABAD1AAAAjQ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dQ8cA&#10;AADeAAAADwAAAGRycy9kb3ducmV2LnhtbESPy2oCMRSG94W+QziF7mrSoZdxNEotFLoR6mWhu+Pk&#10;ODM4OZkmqY4+vVkIXf78N77xtLetOJIPjWMNzwMFgrh0puFKw3r19ZSDCBHZYOuYNJwpwHRyfzfG&#10;wrgTL+i4jJVIIxwK1FDH2BVShrImi2HgOuLk7Z23GJP0lTQeT2nctjJT6k1abDg91NjRZ03lYfln&#10;NcyG+ez354Xnl8VuS9vN7vCaeaX140P/MQIRqY//4Vv722jI3nO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LnUPHAAAA3gAAAA8AAAAAAAAAAAAAAAAAmAIAAGRy&#10;cy9kb3ducmV2LnhtbFBLBQYAAAAABAAEAPUAAACMAw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42MgA&#10;AADeAAAADwAAAGRycy9kb3ducmV2LnhtbESPQWsCMRSE74X+h/AKvdXExdrt1ihVELwI1fZQb8/N&#10;6+7i5mWbpLr11zeC0OMwM98wk1lvW3EkHxrHGoYDBYK4dKbhSsPH+/IhBxEissHWMWn4pQCz6e3N&#10;BAvjTryh4zZWIkE4FKihjrErpAxlTRbDwHXEyfty3mJM0lfSeDwluG1lptRYWmw4LdTY0aKm8rD9&#10;sRrmz/n8+23E6/Nmv6Pd5/7wmHml9f1d//oCIlIf/8PX9spoyJ5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zjYyAAAAN4AAAAPAAAAAAAAAAAAAAAAAJgCAABk&#10;cnMvZG93bnJldi54bWxQSwUGAAAAAAQABAD1AAAAjQM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Wmr8kA&#10;AADeAAAADwAAAGRycy9kb3ducmV2LnhtbESPT0sDMRTE74LfITyhN5u4aLvdNi1WELwI9s+hvb1u&#10;nrtLNy9rkrarn94IBY/DzPyGmS1624oz+dA41vAwVCCIS2carjRsN6/3OYgQkQ22jknDNwVYzG9v&#10;ZlgYd+EVndexEgnCoUANdYxdIWUoa7IYhq4jTt6n8xZjkr6SxuMlwW0rM6VG0mLDaaHGjl5qKo/r&#10;k9WwnOTLr49Hfv9ZHfa03x2OT5lXWg/u+ucpiEh9/A9f229GQzbO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tWmr8kAAADeAAAADwAAAAAAAAAAAAAAAACYAgAA&#10;ZHJzL2Rvd25yZXYueG1sUEsFBgAAAAAEAAQA9QAAAI4DA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DNMkA&#10;AADeAAAADwAAAGRycy9kb3ducmV2LnhtbESPS2vDMBCE74H+B7GF3hKp7st1o4SmEOilkEcPzW1j&#10;bW0Ta+VKSuLm11eBQo7DzHzDjKe9bcWBfGgca7gdKRDEpTMNVxo+1/NhDiJEZIOtY9LwSwGmk6vB&#10;GAvjjrykwypWIkE4FKihjrErpAxlTRbDyHXEyft23mJM0lfSeDwmuG1lptSjtNhwWqixo7eayt1q&#10;bzXMnvPZz+KeP07L7YY2X9vdQ+aV1jfX/esLiEh9vIT/2+9GQ/aUqz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ZkDNMkAAADeAAAADwAAAAAAAAAAAAAAAACYAgAA&#10;ZHJzL2Rvd25yZXYueG1sUEsFBgAAAAAEAAQA9QAAAI4DA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CbQMgA&#10;AADeAAAADwAAAGRycy9kb3ducmV2LnhtbESPQWsCMRSE74X+h/AKvdWki7XrapRaELwUqu1Bb8/N&#10;c3dx87JNUt321zeC0OMwM98w03lvW3EiHxrHGh4HCgRx6UzDlYbPj+VDDiJEZIOtY9LwQwHms9ub&#10;KRbGnXlNp02sRIJwKFBDHWNXSBnKmiyGgeuIk3dw3mJM0lfSeDwnuG1lptRIWmw4LdTY0WtN5XHz&#10;bTUsxvni633Ib7/r/Y522/3xKfNK6/u7/mUCIlIf/8PX9spoyJ5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cJtAyAAAAN4AAAAPAAAAAAAAAAAAAAAAAJgCAABk&#10;cnMvZG93bnJldi54bWxQSwUGAAAAAAQABAD1AAAAjQM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28gA&#10;AADeAAAADwAAAGRycy9kb3ducmV2LnhtbESPQUvDQBSE74L/YXmCN7trMBpjt8UWBC9CUz3Y22v2&#10;mYRm36a7axv99d2C4HGYmW+Y6Xy0vTiQD51jDbcTBYK4dqbjRsPH+8tNASJEZIO9Y9LwQwHms8uL&#10;KZbGHbmiwzo2IkE4lKihjXEopQx1SxbDxA3Eyfty3mJM0jfSeDwmuO1lptS9tNhxWmhxoGVL9W79&#10;bTUsHovFfnXHb7/VdkObz+0uz7zS+vpqfH4CEWmM/+G/9qvRkD0U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D7b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6grMgA&#10;AADeAAAADwAAAGRycy9kb3ducmV2LnhtbESPQUvDQBSE74L/YXmCN7trsDHGbostCL0INnqwt9fs&#10;MwnNvk131zb6692C4HGYmW+Y2WK0vTiSD51jDbcTBYK4dqbjRsP72/NNASJEZIO9Y9LwTQEW88uL&#10;GZbGnXhDxyo2IkE4lKihjXEopQx1SxbDxA3Eyft03mJM0jfSeDwluO1lplQuLXacFlocaNVSva++&#10;rIblQ7E8vN7xy89mt6Xtx24/zbzS+vpqfHoEEWmM/+G/9tpoyO4L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7qCs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IFN8gA&#10;AADeAAAADwAAAGRycy9kb3ducmV2LnhtbESPQWsCMRSE74X+h/AKvdWkS63brVGqIHgRqu2h3p6b&#10;193FzcuaRF376xuh0OMwM98w42lvW3EiHxrHGh4HCgRx6UzDlYbPj8VDDiJEZIOtY9JwoQDTye3N&#10;GAvjzrym0yZWIkE4FKihjrErpAxlTRbDwHXEyft23mJM0lfSeDwnuG1lptSztNhwWqixo3lN5X5z&#10;tBpmL/ns8P7Eq5/1bkvbr91+mHml9f1d//YKIlIf/8N/7aXRkI1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gU3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2RRcUA&#10;AADeAAAADwAAAGRycy9kb3ducmV2LnhtbERPyW7CMBC9V+o/WFOpt2I36hICBpVKlXpBKssBbkM8&#10;JBHxOLVdCHw9PiD1+PT28bS3rTiSD41jDc8DBYK4dKbhSsN69fWUgwgR2WDrmDScKcB0cn83xsK4&#10;Ey/ouIyVSCEcCtRQx9gVUoayJoth4DrixO2dtxgT9JU0Hk8p3LYyU+pNWmw4NdTY0WdN5WH5ZzXM&#10;hvns9+eF55fFbkvbze7wmnml9eND/zECEamP/+Kb+9toyN5z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ZFFxQAAAN4AAAAPAAAAAAAAAAAAAAAAAJgCAABkcnMv&#10;ZG93bnJldi54bWxQSwUGAAAAAAQABAD1AAAAig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03sgA&#10;AADeAAAADwAAAGRycy9kb3ducmV2LnhtbESPQWsCMRSE74X+h/AK3mri0tZ1NUotFHopVNuD3p6b&#10;5+7i5mWbRN321zdCweMwM98ws0VvW3EiHxrHGkZDBYK4dKbhSsPX5+t9DiJEZIOtY9LwQwEW89ub&#10;GRbGnXlFp3WsRIJwKFBDHWNXSBnKmiyGoeuIk7d33mJM0lfSeDwnuG1lptSTtNhwWqixo5eaysP6&#10;aDUsJ/ny++OB339Xuy1tN7vDY+aV1oO7/nkKIlIfr+H/9pvRkI1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TTeyAAAAN4AAAAPAAAAAAAAAAAAAAAAAJgCAABk&#10;cnMvZG93bnJldi54bWxQSwUGAAAAAAQABAD1AAAAjQ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LnscA&#10;AADeAAAADwAAAGRycy9kb3ducmV2LnhtbESPy2rCQBSG9wXfYTiCuzox2Bqjo2hB6KZQLwvdHTPH&#10;JJg5k86MmvbpO4tClz//jW++7Ewj7uR8bVnBaJiAIC6srrlUcNhvnjMQPiBrbCyTgm/ysFz0nuaY&#10;a/vgLd13oRRxhH2OCqoQ2lxKX1Rk0A9tSxy9i3UGQ5SulNrhI46bRqZJ8ioN1hwfKmzpraLiursZ&#10;Betptv76HPPHz/Z8otPxfH1JXaLUoN+tZiACdeE//Nd+1wrSS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SC57HAAAA3gAAAA8AAAAAAAAAAAAAAAAAmAIAAGRy&#10;cy9kb3ducmV2LnhtbFBLBQYAAAAABAAEAPUAAACMAw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uBckA&#10;AADeAAAADwAAAGRycy9kb3ducmV2LnhtbESPT0vDQBTE74LfYXmCN7NJ8E8asy1WELwIbfXQ3l6z&#10;zyQk+zburm3003cLgsdhZn7DVIvJDOJAzneWFWRJCoK4trrjRsHH+8tNAcIHZI2DZVLwQx4W88uL&#10;Ckttj7ymwyY0IkLYl6igDWEspfR1SwZ9Ykfi6H1aZzBE6RqpHR4j3AwyT9N7abDjuNDiSM8t1f3m&#10;2yhYzorl1+qW337X+x3ttvv+LnepUtdX09MjiEBT+A//tV+1gvyh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96uBckAAADeAAAADwAAAAAAAAAAAAAAAACYAgAA&#10;ZHJzL2Rvd25yZXYueG1sUEsFBgAAAAAEAAQA9QAAAI4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wcs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U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DDByyAAAAN4AAAAPAAAAAAAAAAAAAAAAAJgCAABk&#10;cnMvZG93bnJldi54bWxQSwUGAAAAAAQABAD1AAAAjQM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CV6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ko6z/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ECV6ckAAADeAAAADwAAAAAAAAAAAAAAAACYAgAA&#10;ZHJzL2Rvd25yZXYueG1sUEsFBgAAAAAEAAQA9QAAAI4DA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NncgA&#10;AADeAAAADwAAAGRycy9kb3ducmV2LnhtbESPQWvCQBSE74L/YXmF3nRj0DZGV9FCoZdCtR709sy+&#10;JsHs23R3q7G/visUPA4z8w0zX3amEWdyvrasYDRMQBAXVtdcKth9vg4yED4ga2wsk4IreVgu+r05&#10;5tpeeEPnbShFhLDPUUEVQptL6YuKDPqhbYmj92WdwRClK6V2eIlw08g0SZ6kwZrjQoUtvVRUnLY/&#10;RsF6mq2/P8b8/rs5HuiwP54mqUuUenzoVjMQgbpwD/+337SC9Dk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qQ2d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oBskA&#10;AADeAAAADwAAAGRycy9kb3ducmV2LnhtbESPT2vCQBTE74LfYXmCN90Y/JOmrqKFQi+Fqj3U2zP7&#10;TILZt+nuVtN++m5B6HGYmd8wy3VnGnEl52vLCibjBARxYXXNpYL3w/MoA+EDssbGMin4Jg/rVb+3&#10;xFzbG+/oug+liBD2OSqoQmhzKX1RkUE/ti1x9M7WGQxRulJqh7cIN41Mk2QuDdYcFyps6ami4rL/&#10;Mgq2D9n2823Krz+705GOH6fLLHWJUsNBt3kEEagL/+F7+0UrSB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OWoBskAAADeAAAADwAAAAAAAAAAAAAAAACYAgAA&#10;ZHJzL2Rvd25yZXYueG1sUEsFBgAAAAAEAAQA9QAAAI4DA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c2c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CU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NzZxyAAAAN4AAAAPAAAAAAAAAAAAAAAAAJgCAABk&#10;cnMvZG93bnJldi54bWxQSwUGAAAAAAQABAD1AAAAjQM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uT6s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TA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5PqyAAAAN4AAAAPAAAAAAAAAAAAAAAAAJgCAABk&#10;cnMvZG93bnJldi54bWxQSwUGAAAAAAQABAD1AAAAjQM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HmMUA&#10;AADeAAAADwAAAGRycy9kb3ducmV2LnhtbERPu27CMBTdK/EP1kViKw4RLSFgEFRC6lKpPAbYLvEl&#10;iYivU9tA2q+vh0odj857vuxMI+7kfG1ZwWiYgCAurK65VHDYb54zED4ga2wsk4Jv8rBc9J7mmGv7&#10;4C3dd6EUMYR9jgqqENpcSl9UZNAPbUscuYt1BkOErpTa4SOGm0amSfIqDdYcGyps6a2i4rq7GQXr&#10;abb++hzzx8/2fKLT8Xx9SV2i1KDfrWYgAnXhX/znftcK0kk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5AeYxQAAAN4AAAAPAAAAAAAAAAAAAAAAAJgCAABkcnMv&#10;ZG93bnJldi54bWxQSwUGAAAAAAQABAD1AAAAig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iA8gA&#10;AADeAAAADwAAAGRycy9kb3ducmV2LnhtbESPQWvCQBSE7wX/w/KE3urGoG2MrlKFQi9CtR709sw+&#10;k2D2bbq71eiv7xYKPQ4z8w0zW3SmERdyvrasYDhIQBAXVtdcKth9vj1lIHxA1thYJgU38rCY9x5m&#10;mGt75Q1dtqEUEcI+RwVVCG0upS8qMugHtiWO3sk6gyFKV0rt8BrhppFpkjxLgzXHhQpbWlVUnLff&#10;RsFyki2/Pka8vm+OBzrsj+dx6hKlHvvd6xREoC78h//a71pB+pI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qKIDyAAAAN4AAAAPAAAAAAAAAAAAAAAAAJgCAABk&#10;cnMvZG93bnJldi54bWxQSwUGAAAAAAQABAD1AAAAjQM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7BI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wSP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kuM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V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smS4yAAAAN4AAAAPAAAAAAAAAAAAAAAAAJgCAABk&#10;cnMvZG93bnJldi54bWxQSwUGAAAAAAQABAD1AAAAjQM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D6z8kA&#10;AADeAAAADwAAAGRycy9kb3ducmV2LnhtbESPT0sDMRTE70K/Q3gFbzZrULvdNi2tIHgR7J9De3vd&#10;PHeXbl62SWxXP70RBI/DzPyGmS1624oL+dA41nA/ykAQl840XGnYbV/uchAhIhtsHZOGLwqwmA9u&#10;ZlgYd+U1XTaxEgnCoUANdYxdIWUoa7IYRq4jTt6H8xZjkr6SxuM1wW0rVZY9SYsNp4UaO3quqTxt&#10;Pq2G1SRfnd8f+O17fTzQYX88PSqfaX077JdTEJH6+B/+a78aDWqc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D6z8kAAADeAAAADwAAAAAAAAAAAAAAAACYAgAA&#10;ZHJzL2Rvd25yZXYueG1sUEsFBgAAAAAEAAQA9QAAAI4DA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fV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pY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xfVMkAAADeAAAADwAAAAAAAAAAAAAAAACYAgAA&#10;ZHJzL2Rvd25yZXYueG1sUEsFBgAAAAAEAAQA9QAAAI4DA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HIM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XHIMkAAADeAAAADwAAAAAAAAAAAAAAAACYAgAA&#10;ZHJzL2Rvd25yZXYueG1sUEsFBgAAAAAEAAQA9QAAAI4DA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iu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h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iWK7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8z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W/zM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ZV8gA&#10;AADeAAAADwAAAGRycy9kb3ducmV2LnhtbESPQWvCQBSE70L/w/KE3nRjqJqmrlILgpeC2h7q7Zl9&#10;TYLZt+nuqqm/3hUKPQ4z8w0zW3SmEWdyvrasYDRMQBAXVtdcKvj8WA0yED4ga2wsk4Jf8rCYP/Rm&#10;mGt74S2dd6EUEcI+RwVVCG0upS8qMuiHtiWO3rd1BkOUrpTa4SXCTSPTJJlIgzXHhQpbequoOO5O&#10;RsHyOVv+bJ74/bo97Gn/dTiOU5co9djvXl9ABOrCf/ivvdYK0mm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F1lX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NJcUA&#10;AADeAAAADwAAAGRycy9kb3ducmV2LnhtbERPz2vCMBS+C/4P4Qm7aWqZW+2MooOBF2G6HfT2bN7a&#10;YvPSJZlW/3pzEHb8+H7PFp1pxJmcry0rGI8SEMSF1TWXCr6/PoYZCB+QNTaWScGVPCzm/d4Mc20v&#10;vKXzLpQihrDPUUEVQptL6YuKDPqRbYkj92OdwRChK6V2eInhppFpkrxIgzXHhgpbeq+oOO3+jILV&#10;NFv9fj7z5rY9HuiwP54mqUuUehp0yzcQgbrwL36411pB+pq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M0lxQAAAN4AAAAPAAAAAAAAAAAAAAAAAJgCAABkcnMv&#10;ZG93bnJldi54bWxQSwUGAAAAAAQABAD1AAAAig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ov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V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Gi+yAAAAN4AAAAPAAAAAAAAAAAAAAAAAJgCAABk&#10;cnMvZG93bnJldi54bWxQSwUGAAAAAAQABAD1AAAAjQ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X/scA&#10;AADeAAAADwAAAGRycy9kb3ducmV2LnhtbESPvW7CMBSF90p9B+sisRWHlJYQMKggIbFUKpQBtkt8&#10;SSLi69Q2kPbp66FSx6Pzp2+26EwjbuR8bVnBcJCAIC6srrlUsP9cP2UgfEDW2FgmBd/kYTF/fJhh&#10;ru2dt3TbhVLEEfY5KqhCaHMpfVGRQT+wLXH0ztYZDFG6UmqH9zhuGpkmyas0WHN8qLClVUXFZXc1&#10;CpaTbPn1MeL3n+3pSMfD6fKSukSpfq97m4II1IX/8F97oxWk4+w5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nV/7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yZ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koe+7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vyZckAAADeAAAADwAAAAAAAAAAAAAAAACYAgAA&#10;ZHJzL2Rvd25yZXYueG1sUEsFBgAAAAAEAAQA9QAAAI4DA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sEs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PaZ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LlsEskAAADeAAAADwAAAAAAAAAAAAAAAACYAgAA&#10;ZHJzL2Rvd25yZXYueG1sUEsFBgAAAAAEAAQA9QAAAI4DA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ic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0G4/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JickAAADeAAAADwAAAAAAAAAAAAAAAACYAgAA&#10;ZHJzL2Rvd25yZXYueG1sUEsFBgAAAAAEAAQA9QAAAI4DA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R/ckA&#10;AADeAAAADwAAAGRycy9kb3ducmV2LnhtbESPQWvCQBSE7wX/w/KE3urG1NoYXUULBS+Fanuot2f2&#10;mQSzb+PuVmN/fbdQ8DjMzDfMbNGZRpzJ+dqyguEgAUFcWF1zqeDz4/UhA+EDssbGMim4kofFvHc3&#10;w1zbC2/ovA2liBD2OSqoQmhzKX1RkUE/sC1x9A7WGQxRulJqh5cIN41Mk2QsDdYcFyps6aWi4rj9&#10;NgpWk2x1eh/x289mv6Pd1/74lLpEqft+t5yCCNSFW/i/vdYK0ufs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BxR/ckAAADeAAAADwAAAAAAAAAAAAAAAACYAgAA&#10;ZHJzL2Rvd25yZXYueG1sUEsFBgAAAAAEAAQA9QAAAI4DA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D0ZskA&#10;AADeAAAADwAAAGRycy9kb3ducmV2LnhtbESPQWvCQBSE7wX/w/KE3urGtNoYXUULhV6Eanuot2f2&#10;mQSzb+PuVlN/fbdQ8DjMzDfMbNGZRpzJ+dqyguEgAUFcWF1zqeDz4/UhA+EDssbGMin4IQ+Lee9u&#10;hrm2F97QeRtKESHsc1RQhdDmUvqiIoN+YFvi6B2sMxiidKXUDi8RbhqZJslYGqw5LlTY0ktFxXH7&#10;bRSsJtnq9P7E6+tmv6Pd1/44Sl2i1H2/W05BBOrCLfzfftMK0ufs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1D0ZskAAADeAAAADwAAAAAAAAAAAAAAAACYAgAA&#10;ZHJzL2Rvd25yZXYueG1sUEsFBgAAAAAEAAQA9QAAAI4DA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JqEckA&#10;AADeAAAADwAAAGRycy9kb3ducmV2LnhtbESPQWvCQBSE7wX/w/KE3urG1NoYXUULBS+Fanuot2f2&#10;mQSzb+PuVtP++m5B8DjMzDfMbNGZRpzJ+dqyguEgAUFcWF1zqeDz4/UhA+EDssbGMin4IQ+Lee9u&#10;hrm2F97QeRtKESHsc1RQhdDmUvqiIoN+YFvi6B2sMxiidKXUDi8RbhqZJslYGqw5LlTY0ktFxXH7&#10;bRSsJtnq9D7it9/Nfke7r/3xKXWJUvf9bjkFEagLt/C1vdYK0ufsc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4JqEckAAADeAAAADwAAAAAAAAAAAAAAAACYAgAA&#10;ZHJzL2Rvd25yZXYueG1sUEsFBgAAAAAEAAQA9QAAAI4DA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7PiskA&#10;AADeAAAADwAAAGRycy9kb3ducmV2LnhtbESPT2vCQBTE7wW/w/IKvdVNU6sxdRUtFLwU6p+D3p7Z&#10;1ySYfZvubjX207uFgsdhZn7DTGadacSJnK8tK3jqJyCIC6trLhVsN++PGQgfkDU2lknBhTzMpr27&#10;CebannlFp3UoRYSwz1FBFUKbS+mLigz6vm2Jo/dlncEQpSuldniOcNPINEmG0mDNcaHClt4qKo7r&#10;H6NgMc4W358D/vhdHfa03x2OL6lLlHq47+avIAJ14Rb+by+1gnSUPY/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7PiskAAADeAAAADwAAAAAAAAAAAAAAAACYAgAA&#10;ZHJzL2Rvd25yZXYueG1sUEsFBgAAAAAEAAQA9QAAAI4DA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b+MYA&#10;AADeAAAADwAAAGRycy9kb3ducmV2LnhtbERPPW/CMBDdK/U/WIfEVhxSWkLAoIKExFKpUAbYjvhI&#10;IuJzahtI++vroVLHp/c9W3SmETdyvrasYDhIQBAXVtdcKth/rp8yED4ga2wsk4Jv8rCYPz7MMNf2&#10;zlu67UIpYgj7HBVUIbS5lL6oyKAf2JY4cmfrDIYIXSm1w3sMN41Mk+RVGqw5NlTY0qqi4rK7GgXL&#10;Sbb8+hjx+8/2dKTj4XR5SV2iVL/XvU1BBOrCv/jPvdEK0nH2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Fb+MYAAADeAAAADwAAAAAAAAAAAAAAAACYAgAAZHJz&#10;L2Rvd25yZXYueG1sUEsFBgAAAAAEAAQA9QAAAIs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3+Y8kA&#10;AADeAAAADwAAAGRycy9kb3ducmV2LnhtbESPQWvCQBSE74L/YXlCb7oxbW2MrqKFQi+Fanuot2f2&#10;mQSzb9Pdrab++q5Q8DjMzDfMfNmZRpzI+dqygvEoAUFcWF1zqeDz42WYgfABWWNjmRT8koflot+b&#10;Y67tmTd02oZSRAj7HBVUIbS5lL6oyKAf2ZY4egfrDIYoXSm1w3OEm0amSTKRBmuOCxW29FxRcdz+&#10;GAXrabb+fn/gt8tmv6Pd1/74mLpEqbtBt5qBCNSFW/i//aoVpE/Z/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3+Y8kAAADeAAAADwAAAAAAAAAAAAAAAACYAgAA&#10;ZHJzL2Rvd25yZXYueG1sUEsFBgAAAAAEAAQA9QAAAI4DA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kg8cA&#10;AADeAAAADwAAAGRycy9kb3ducmV2LnhtbESPzWrCQBSF9wXfYbiCuzoxWBujo6ggdFNQ20XdXTPX&#10;JJi5E2dGTfv0nUWhy8P545svO9OIOzlfW1YwGiYgiAuray4VfH5snzMQPiBrbCyTgm/ysFz0nuaY&#10;a/vgPd0PoRRxhH2OCqoQ2lxKX1Rk0A9tSxy9s3UGQ5SulNrhI46bRqZJMpEGa44PFba0qai4HG5G&#10;wXqara+7Mb//7E9HOn6dLi+pS5Qa9LvVDESgLvyH/9pvWkH6mo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hJIPHAAAA3gAAAA8AAAAAAAAAAAAAAAAAmAIAAGRy&#10;cy9kb3ducmV2LnhtbFBLBQYAAAAABAAEAPUAAACMAw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BGMgA&#10;AADeAAAADwAAAGRycy9kb3ducmV2LnhtbESPQWvCQBSE74L/YXmF3nRj0DZGV9FCoZdCtR709sy+&#10;JsHs23R3q7G/visUPA4z8w0zX3amEWdyvrasYDRMQBAXVtdcKth9vg4yED4ga2wsk4IreVgu+r05&#10;5tpeeEPnbShFhLDPUUEVQptL6YuKDPqhbYmj92WdwRClK6V2eIlw08g0SZ6kwZrjQoUtvVRUnLY/&#10;RsF6mq2/P8b8/rs5HuiwP54mqUuUenzoVjMQgbpwD/+337SC9Dk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bYEYyAAAAN4AAAAPAAAAAAAAAAAAAAAAAJgCAABk&#10;cnMvZG93bnJldi54bWxQSwUGAAAAAAQABAD1AAAAjQM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8fb8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8fb8kAAADeAAAADwAAAAAAAAAAAAAAAACYAgAA&#10;ZHJzL2Rvd25yZXYueG1sUEsFBgAAAAAEAAQA9QAAAI4DA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69MkA&#10;AADeAAAADwAAAGRycy9kb3ducmV2LnhtbESPQWvCQBSE7wX/w/KE3urG1NoYXUULBS+Fanuot2f2&#10;mQSzb+PuVmN/fbdQ8DjMzDfMbNGZRpzJ+dqyguEgAUFcWF1zqeDz4/UhA+EDssbGMim4kofFvHc3&#10;w1zbC2/ovA2liBD2OSqoQmhzKX1RkUE/sC1x9A7WGQxRulJqh5cIN41Mk2QsDdYcFyps6aWi4rj9&#10;NgpWk2x1eh/x289mv6Pd1/74lLpEqft+t5yCCNSFW/i/vdYK0uds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O69MkAAADeAAAADwAAAAAAAAAAAAAAAACYAgAA&#10;ZHJzL2Rvd25yZXYueG1sUEsFBgAAAAAEAAQA9QAAAI4DA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igMgA&#10;AADeAAAADwAAAGRycy9kb3ducmV2LnhtbESPQWvCQBSE7wX/w/IK3uqmIbYxdRUtCF4K1fagt2f2&#10;NQlm36a7q8b++q5Q6HGYmW+Y6bw3rTiT841lBY+jBARxaXXDlYLPj9VDDsIHZI2tZVJwJQ/z2eBu&#10;ioW2F97QeRsqESHsC1RQh9AVUvqyJoN+ZDvi6H1ZZzBE6SqpHV4i3LQyTZInabDhuFBjR681lcft&#10;yShYTvLl93vGbz+bw572u8NxnLpEqeF9v3gBEagP/+G/9lorSJ/z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GiKA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aHG8gA&#10;AADeAAAADwAAAGRycy9kb3ducmV2LnhtbESPQWvCQBSE74L/YXlCb7pp0DZGV9FCoZdCtR709sy+&#10;JsHs27i71bS/visUPA4z8w0zX3amERdyvras4HGUgCAurK65VLD7fB1mIHxA1thYJgU/5GG56Pfm&#10;mGt75Q1dtqEUEcI+RwVVCG0upS8qMuhHtiWO3pd1BkOUrpTa4TXCTSPTJHmSBmuOCxW29FJRcdp+&#10;GwXrabY+f4z5/XdzPNBhfzxNUpco9TDoVjMQgbpwD/+337SC9Dk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Vocb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QZb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s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Bls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89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SQ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yLz3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hcUA&#10;AADeAAAADwAAAGRycy9kb3ducmV2LnhtbERPz2vCMBS+D/wfwhO8zdTiXK1GUUHYZaBuh3l7Ns+2&#10;2LzUJGq3v345DHb8+H7Pl51pxJ2cry0rGA0TEMSF1TWXCj4/ts8ZCB+QNTaWScE3eVguek9zzLV9&#10;8J7uh1CKGMI+RwVVCG0upS8qMuiHtiWO3Nk6gyFCV0rt8BHDTSPTJJlIgzXHhgpb2lRUXA43o2A9&#10;zdbX3Zjff/anIx2/TpeX1CVKDfrdagYiUBf+xX/uN60gfc3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yiFxQAAAN4AAAAPAAAAAAAAAAAAAAAAAJgCAABkcnMv&#10;ZG93bnJldi54bWxQSwUGAAAAAAQABAD1AAAAig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NHsgA&#10;AADeAAAADwAAAGRycy9kb3ducmV2LnhtbESPQWvCQBSE70L/w/KE3nRj0DZGV6mFQi+Faj3o7Zl9&#10;JsHs23R3q7G/visUPA4z8w0zX3amEWdyvrasYDRMQBAXVtdcKth+vQ0yED4ga2wsk4IreVguHnpz&#10;zLW98JrOm1CKCGGfo4IqhDaX0hcVGfRD2xJH72idwRClK6V2eIlw08g0SZ6kwZrjQoUtvVZUnDY/&#10;RsFqmq2+P8f88bs+7Gm/O5wmqUuUeux3LzMQgbpwD/+337WC9Dk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G40eyAAAAN4AAAAPAAAAAAAAAAAAAAAAAJgCAABk&#10;cnMvZG93bnJldi54bWxQSwUGAAAAAAQABAD1AAAAjQ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yXscA&#10;AADeAAAADwAAAGRycy9kb3ducmV2LnhtbESPy2rCQBSG9wXfYTiCuzox1Bqjo2ih0E2hXha6O2aO&#10;STBzJs6MmvbpO4tClz//jW++7Ewj7uR8bVnBaJiAIC6srrlUsN+9P2cgfEDW2FgmBd/kYbnoPc0x&#10;1/bBG7pvQyniCPscFVQhtLmUvqjIoB/aljh6Z+sMhihdKbXDRxw3jUyT5FUarDk+VNjSW0XFZXsz&#10;CtbTbH39euHPn83pSMfD6TJOXaLUoN+tZiACdeE//Nf+0A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4sl7HAAAA3gAAAA8AAAAAAAAAAAAAAAAAmAIAAGRy&#10;cy9kb3ducmV2LnhtbFBLBQYAAAAABAAEAPUAAACMAw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QXxckA&#10;AADeAAAADwAAAGRycy9kb3ducmV2LnhtbESPT2vCQBTE74LfYXmCN90Y/JOmrqKFQi+Fqj3U2zP7&#10;TILZt+nuVtN++m5B6HGYmd8wy3VnGnEl52vLCibjBARxYXXNpYL3w/MoA+EDssbGMin4Jg/rVb+3&#10;xFzbG+/oug+liBD2OSqoQmhzKX1RkUE/ti1x9M7WGQxRulJqh7cIN41Mk2QuDdYcFyps6ami4rL/&#10;Mgq2D9n2823Krz+705GOH6fLLHWJUsNBt3kEEagL/+F7+0UrSB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bQXxckAAADeAAAADwAAAAAAAAAAAAAAAACYAgAA&#10;ZHJzL2Rvd25yZXYueG1sUEsFBgAAAAAEAAQA9QAAAI4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Js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g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omyyAAAAN4AAAAPAAAAAAAAAAAAAAAAAJgCAABk&#10;cnMvZG93bnJldi54bWxQSwUGAAAAAAQABAD1AAAAjQM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sKckA&#10;AADeAAAADwAAAGRycy9kb3ducmV2LnhtbESPQWvCQBSE7wX/w/KE3urGtNoYXUULhV6Eanuot2f2&#10;mQSzb+PuVlN/fbdQ8DjMzDfMbNGZRpzJ+dqyguEgAUFcWF1zqeDz4/UhA+EDssbGMin4IQ+Lee9u&#10;hrm2F97QeRtKESHsc1RQhdDmUvqiIoN+YFvi6B2sMxiidKXUDi8RbhqZJslYGqw5LlTY0ktFxXH7&#10;bRSsJtnq9P7E6+tmv6Pd1/44Sl2i1H2/W05BBOrCLfzfftMK0uds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iosKckAAADeAAAADwAAAAAAAAAAAAAAAACYAgAA&#10;ZHJzL2Rvd25yZXYueG1sUEsFBgAAAAAEAAQA9QAAAI4DA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XcgA&#10;AADeAAAADwAAAGRycy9kb3ducmV2LnhtbESPQWvCQBSE74L/YXlCb7pp0DZGV9FCoZdCtR709sy+&#10;JsHs27i71bS/visUPA4z8w0zX3amERdyvras4HGUgCAurK65VLD7fB1mIHxA1thYJgU/5GG56Pfm&#10;mGt75Q1dtqEUEcI+RwVVCG0upS8qMuhHtiWO3pd1BkOUrpTa4TXCTSPTJHmSBmuOCxW29FJRcdp+&#10;GwXrabY+f4z5/XdzPNBhfzxNUpco9TDoVjMQgbpwD/+337SC9Dm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w7Rd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8RxsgA&#10;AADeAAAADwAAAGRycy9kb3ducmV2LnhtbESPQWvCQBSE74X+h+UVvNVNg6kxdZVaEHoRqu1Bb8/s&#10;axLMvk13V0399V2h4HGYmW+Y6bw3rTiR841lBU/DBARxaXXDlYKvz+VjDsIHZI2tZVLwSx7ms/u7&#10;KRbannlNp02oRISwL1BBHUJXSOnLmgz6oe2Io/dtncEQpaukdniOcNPKNEmepcGG40KNHb3VVB42&#10;R6NgMckXPx8jXl3W+x3ttvtDlrpEqcFD//oCIlAfbuH/9rtWkI7z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jxHG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Ps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Us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Y+x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qKsgA&#10;AADeAAAADwAAAGRycy9kb3ducmV2LnhtbESPQWvCQBSE74L/YXlCb7pp0JqmrlKFQi9CtT3U2zP7&#10;mgSzb9PdrUZ/vSsIPQ4z8w0zW3SmEUdyvras4HGUgCAurK65VPD1+TbMQPiArLGxTArO5GEx7/dm&#10;mGt74g0dt6EUEcI+RwVVCG0upS8qMuhHtiWO3o91BkOUrpTa4SnCTSPTJHmSBmuOCxW2tKqoOGz/&#10;jILlc7b8/Rjz+rLZ72j3vT9MUpco9TDoXl9ABOrCf/jeftcK0mk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ESoqyAAAAN4AAAAPAAAAAAAAAAAAAAAAAJgCAABk&#10;cnMvZG93bnJldi54bWxQSwUGAAAAAAQABAD1AAAAjQM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WMUA&#10;AADeAAAADwAAAGRycy9kb3ducmV2LnhtbERPu27CMBTdK/EP1kViKw5RKSFgEFSq1KVSeQywXeJL&#10;EhFfB9tA2q+vh0odj857vuxMI+7kfG1ZwWiYgCAurK65VLDfvT9nIHxA1thYJgXf5GG56D3NMdf2&#10;wRu6b0MpYgj7HBVUIbS5lL6oyKAf2pY4cmfrDIYIXSm1w0cMN41Mk+RVGqw5NlTY0ltFxWV7MwrW&#10;02x9/Xrhz5/N6UjHw+kyTl2i1KDfrWYgAnXhX/zn/tA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r5YxQAAAN4AAAAPAAAAAAAAAAAAAAAAAJgCAABkcnMv&#10;ZG93bnJldi54bWxQSwUGAAAAAAQABAD1AAAAig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Ibw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CU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hvDyAAAAN4AAAAPAAAAAAAAAAAAAAAAAJgCAABk&#10;cnMvZG93bnJldi54bWxQSwUGAAAAAAQABAD1AAAAjQM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448cA&#10;AADeAAAADwAAAGRycy9kb3ducmV2LnhtbESPy2rCQBSG94W+w3AK7urEUDVGR6kFwU2hXha6O2aO&#10;STBzJp0ZNfbpO4tClz//jW+26EwjbuR8bVnBoJ+AIC6srrlUsN+tXjMQPiBrbCyTggd5WMyfn2aY&#10;a3vnDd22oRRxhH2OCqoQ2lxKX1Rk0PdtSxy9s3UGQ5SulNrhPY6bRqZJMpIGa44PFbb0UVFx2V6N&#10;guUkW35/vfHnz+Z0pOPhdBmmLlGq99K9T0EE6sJ/+K+91grScT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UeOP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jde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CU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2N14yAAAAN4AAAAPAAAAAAAAAAAAAAAAAJgCAABk&#10;cnMvZG93bnJldi54bWxQSwUGAAAAAAQABAD1AAAAjQM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pDD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s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CkMPyAAAAN4AAAAPAAAAAAAAAAAAAAAAAJgCAABk&#10;cnMvZG93bnJldi54bWxQSwUGAAAAAAQABAD1AAAAjQM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mlMkA&#10;AADeAAAADwAAAGRycy9kb3ducmV2LnhtbESPQWvCQBSE7wX/w/KE3urG1NoYXUULBS+Fanuot2f2&#10;mQSzb+PuVtP++m5B8DjMzDfMbNGZRpzJ+dqyguEgAUFcWF1zqeDz4/UhA+EDssbGMin4IQ+Lee9u&#10;hrm2F97QeRtKESHsc1RQhdDmUvqiIoN+YFvi6B2sMxiidKXUDi8RbhqZJslYGqw5LlTY0ktFxXH7&#10;bRSsJtnq9D7it9/Nfke7r/3xKXWJUvf9bjkFEagLt/C1vdYK0uds/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mlMkAAADeAAAADwAAAAAAAAAAAAAAAACYAgAA&#10;ZHJzL2Rvd25yZXYueG1sUEsFBgAAAAAEAAQA9QAAAI4DA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9+4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s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r37g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be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Us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49t7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FFDMkA&#10;AADeAAAADwAAAGRycy9kb3ducmV2LnhtbESPT2vCQBTE74V+h+UVvNVNg01jdJVaEHop1D8HvT2z&#10;zySYfZvurpr203eFQo/DzPyGmc5704oLOd9YVvA0TEAQl1Y3XCnYbpaPOQgfkDW2lknBN3mYz+7v&#10;plhoe+UVXdahEhHCvkAFdQhdIaUvazLoh7Yjjt7ROoMhSldJ7fAa4aaVaZJk0mDDcaHGjt5qKk/r&#10;s1GwGOeLr88Rf/ysDnva7w6n59QlSg0e+tcJiEB9+A//td+1gvQl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FFDM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3gl8kA&#10;AADeAAAADwAAAGRycy9kb3ducmV2LnhtbESPT2vCQBTE7wW/w/KE3uqmwT9p6ipVKPQiqO2h3p7Z&#10;1ySYfZvubjX66V1B6HGYmd8w03lnGnEk52vLCp4HCQjiwuqaSwVfn+9PGQgfkDU2lknBmTzMZ72H&#10;KebannhDx20oRYSwz1FBFUKbS+mLigz6gW2Jo/djncEQpSuldniKcNPINEnG0mDNcaHClpYVFYft&#10;n1GweMkWv+shry6b/Y523/vDKHWJUo/97u0VRKAu/Ifv7Q+tIJ1k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33gl8kAAADeAAAADwAAAAAAAAAAAAAAAACYAgAA&#10;ZHJzL2Rvd25yZXYueG1sUEsFBgAAAAAEAAQA9QAAAI4DA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05cUA&#10;AADeAAAADwAAAGRycy9kb3ducmV2LnhtbERPu27CMBTdK/UfrFuJrThEBULAoFIJiaVSeQywXeJL&#10;EhFfp7aB0K+vh0odj857tuhMI27kfG1ZwaCfgCAurK65VLDfrV4zED4ga2wsk4IHeVjMn59mmGt7&#10;5w3dtqEUMYR9jgqqENpcSl9UZND3bUscubN1BkOErpTa4T2Gm0amSTKSBmuODRW29FFRcdlejYLl&#10;JFt+f73x58/mdKTj4XQZpi5RqvfSvU9BBOrCv/jPvdYK0nE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4nTlxQAAAN4AAAAPAAAAAAAAAAAAAAAAAJgCAABkcnMv&#10;ZG93bnJldi54bWxQSwUGAAAAAAQABAD1AAAAig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7Rf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CU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rtF+yAAAAN4AAAAPAAAAAAAAAAAAAAAAAJgCAABk&#10;cnMvZG93bnJldi54bWxQSwUGAAAAAAQABAD1AAAAjQ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3uPscA&#10;AADeAAAADwAAAGRycy9kb3ducmV2LnhtbESPy2rCQBSG9wXfYTiCuzox2Bqjo2hB6KZQLwvdHTPH&#10;JJg5k86MmvbpO4tClz//jW++7Ewj7uR8bVnBaJiAIC6srrlUcNhvnjMQPiBrbCyTgm/ysFz0nuaY&#10;a/vgLd13oRRxhH2OCqoQ2lxKX1Rk0A9tSxy9i3UGQ5SulNrhI46bRqZJ8ioN1hwfKmzpraLiursZ&#10;Betptv76HPPHz/Z8otPxfH1JXaLUoN+tZiACdeE//Nd+1wrSS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N7j7HAAAA3gAAAA8AAAAAAAAAAAAAAAAAmAIAAGRy&#10;cy9kb3ducmV2LnhtbFBLBQYAAAAABAAEAPUAAACMAw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Lpc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TA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UulyAAAAN4AAAAPAAAAAAAAAAAAAAAAAJgCAABk&#10;cnMvZG93bnJldi54bWxQSwUGAAAAAAQABAD1AAAAjQM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PV0sgA&#10;AADeAAAADwAAAGRycy9kb3ducmV2LnhtbESPQWvCQBSE70L/w/KE3nRjqJqmrlILgpeC2h7q7Zl9&#10;TYLZt+nuqqm/3hUKPQ4z8w0zW3SmEWdyvrasYDRMQBAXVtdcKvj8WA0yED4ga2wsk4Jf8rCYP/Rm&#10;mGt74S2dd6EUEcI+RwVVCG0upS8qMuiHtiWO3rd1BkOUrpTa4SXCTSPTJJlIgzXHhQpbequoOO5O&#10;RsHyOVv+bJ74/bo97Gn/dTiOU5co9djvXl9ABOrCf/ivvdYK0mk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09XS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9wSckA&#10;AADeAAAADwAAAGRycy9kb3ducmV2LnhtbESPT2vCQBTE7wW/w/IKvdVNU6sxdRUtFLwU6p+D3p7Z&#10;1ySYfZvubjX207uFgsdhZn7DTGadacSJnK8tK3jqJyCIC6trLhVsN++PGQgfkDU2lknBhTzMpr27&#10;CebannlFp3UoRYSwz1FBFUKbS+mLigz6vm2Jo/dlncEQpSuldniOcNPINEmG0mDNcaHClt4qKo7r&#10;H6NgMc4W358D/vhdHfa03x2OL6lLlHq47+avIAJ14Rb+by+1gnSUjZ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Z9wSckAAADeAAAADwAAAAAAAAAAAAAAAACYAgAA&#10;ZHJzL2Rvd25yZXYueG1sUEsFBgAAAAAEAAQA9QAAAI4DA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boPc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SS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dug9yAAAAN4AAAAPAAAAAAAAAAAAAAAAAJgCAABk&#10;cnMvZG93bnJldi54bWxQSwUGAAAAAAQABAD1AAAAjQM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pNpsgA&#10;AADeAAAADwAAAGRycy9kb3ducmV2LnhtbESPQWvCQBSE74L/YXlCb7pp0JqmrlKFQi9CtT3U2zP7&#10;mgSzb9PdrUZ/vSsIPQ4z8w0zW3SmEUdyvras4HGUgCAurK65VPD1+TbMQPiArLGxTArO5GEx7/dm&#10;mGt74g0dt6EUEcI+RwVVCG0upS8qMuhHtiWO3o91BkOUrpTa4SnCTSPTJHmSBmuOCxW2tKqoOGz/&#10;jILlc7b8/Rjz+rLZ72j3vT9MUpco9TDoXl9ABOrCf/jeftcK0mk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Ok2m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T0ckA&#10;AADeAAAADwAAAGRycy9kb3ducmV2LnhtbESPT2vCQBTE7wW/w/KE3uqmwT9p6ipVKPQiqO2h3p7Z&#10;1ySYfZvubjX66V1B6HGYmd8w03lnGnEk52vLCp4HCQjiwuqaSwVfn+9PGQgfkDU2lknBmTzMZ72H&#10;KebannhDx20oRYSwz1FBFUKbS+mLigz6gW2Jo/djncEQpSuldniKcNPINEnG0mDNcaHClpYVFYft&#10;n1GweMkWv+shry6b/Y523/vDKHWJUo/97u0VRKAu/Ifv7Q+tIJ1k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ejT0ckAAADeAAAADwAAAAAAAAAAAAAAAACYAgAA&#10;ZHJzL2Rvd25yZXYueG1sUEsFBgAAAAAEAAQA9QAAAI4DA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R2Ss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s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R2SskAAADeAAAADwAAAAAAAAAAAAAAAACYAgAA&#10;ZHJzL2Rvd25yZXYueG1sUEsFBgAAAAAEAAQA9QAAAI4DA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iOMUA&#10;AADeAAAADwAAAGRycy9kb3ducmV2LnhtbERPu27CMBTdK/EP1kViKw4RLSFgEFRC6lKpPAbYLvEl&#10;iYivU9tA2q+vh0odj857vuxMI+7kfG1ZwWiYgCAurK65VHDYb54zED4ga2wsk4Jv8rBc9J7mmGv7&#10;4C3dd6EUMYR9jgqqENpcSl9UZNAPbUscuYt1BkOErpTa4SOGm0amSfIqDdYcGyps6a2i4rq7GQXr&#10;abb++hzzx8/2fKLT8Xx9SV2i1KDfrWYgAnXhX/znftcK0k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I4xQAAAN4AAAAPAAAAAAAAAAAAAAAAAJgCAABkcnMv&#10;ZG93bnJldi54bWxQSwUGAAAAAAQABAD1AAAAig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Ho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TA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d0ejyAAAAN4AAAAPAAAAAAAAAAAAAAAAAJgCAABk&#10;cnMvZG93bnJldi54bWxQSwUGAAAAAAQABAD1AAAAjQ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Gc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YnhnHAAAA3gAAAA8AAAAAAAAAAAAAAAAAmAIAAGRy&#10;cy9kb3ducmV2LnhtbFBLBQYAAAAABAAEAPUAAACMAw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Q7gskA&#10;AADeAAAADwAAAGRycy9kb3ducmV2LnhtbESPT2vCQBTE7wW/w/IEb3VjqDVNXUULhV4K9c+h3p7Z&#10;1ySYfRt3V4399F2h4HGYmd8w03lnGnEm52vLCkbDBARxYXXNpYLt5v0xA+EDssbGMim4kof5rPcw&#10;xVzbC6/ovA6liBD2OSqoQmhzKX1RkUE/tC1x9H6sMxiidKXUDi8RbhqZJsmzNFhzXKiwpbeKisP6&#10;ZBQsX7Ll8euJP39X+x3tvveHceoSpQb9bvEKIlAX7uH/9odWkE6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9Q7gskAAADeAAAADwAAAAAAAAAAAAAAAACYAgAA&#10;ZHJzL2Rvd25yZXYueG1sUEsFBgAAAAAEAAQA9QAAAI4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l9cgA&#10;AADeAAAADwAAAGRycy9kb3ducmV2LnhtbESPQWvCQBSE70L/w/IKvenGoG2MrlIFwUtBbQ/19sw+&#10;k2D2bbq71dhf7xYKPQ4z8w0zW3SmERdyvrasYDhIQBAXVtdcKvh4X/czED4ga2wsk4IbeVjMH3oz&#10;zLW98o4u+1CKCGGfo4IqhDaX0hcVGfQD2xJH72SdwRClK6V2eI1w08g0SZ6lwZrjQoUtrSoqzvtv&#10;o2A5yZZf2xG//eyOBzp8Hs/j1CVKPT12r1MQgbrwH/5rb7SC9CX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qX1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oAb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qcsu4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EoAbskAAADeAAAADwAAAAAAAAAAAAAAAACYAgAA&#10;ZHJzL2Rvd25yZXYueG1sUEsFBgAAAAAEAAQA9QAAAI4DA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OYGs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OYGskAAADeAAAADwAAAAAAAAAAAAAAAACYAgAA&#10;ZHJzL2Rvd25yZXYueG1sUEsFBgAAAAAEAAQA9QAAAI4DA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89g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j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7z2B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j9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PaP2yAAAAN4AAAAPAAAAAAAAAAAAAAAAAJgCAABk&#10;cnMvZG93bnJldi54bWxQSwUGAAAAAAQABAD1AAAAjQM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GbcgA&#10;AADeAAAADwAAAGRycy9kb3ducmV2LnhtbESPQWvCQBSE74X+h+UJvdWNoa0xukoVCr0I1fagt2f2&#10;mQSzb+PuVqO/3hUKPQ4z8w0zmXWmESdyvrasYNBPQBAXVtdcKvj5/njOQPiArLGxTAou5GE2fXyY&#10;YK7tmVd0WodSRAj7HBVUIbS5lL6oyKDv25Y4envrDIYoXSm1w3OEm0amSfImDdYcFypsaVFRcVj/&#10;GgXzUTY/fr3w8rrabWm72R1eU5co9dTr3scgAnXhP/zX/tQK0mG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cQZt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SH8UA&#10;AADeAAAADwAAAGRycy9kb3ducmV2LnhtbERPz2vCMBS+C/4P4Qm7aWqZW+2MooOBF2G6HfT2bN7a&#10;YvPSJZlW/3pzEHb8+H7PFp1pxJmcry0rGI8SEMSF1TWXCr6/PoYZCB+QNTaWScGVPCzm/d4Mc20v&#10;vKXzLpQihrDPUUEVQptL6YuKDPqRbYkj92OdwRChK6V2eInhppFpkrxIgzXHhgpbeq+oOO3+jILV&#10;NFv9fj7z5rY9HuiwP54mqUuUehp0yzcQgbrwL36411pB+pp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pIfxQAAAN4AAAAPAAAAAAAAAAAAAAAAAJgCAABkcnMv&#10;ZG93bnJldi54bWxQSwUGAAAAAAQABAD1AAAAig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3h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I6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I3hMkAAADeAAAADwAAAAAAAAAAAAAAAACYAgAA&#10;ZHJzL2Rvd25yZXYueG1sUEsFBgAAAAAEAAQA9QAAAI4DA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IxMcA&#10;AADeAAAADwAAAGRycy9kb3ducmV2LnhtbESPy2rCQBSG9wXfYTiCuzox2Bqjo2hB6KZQLwvdHTPH&#10;JJg5k86MmvbpO4tClz//jW++7Ewj7uR8bVnBaJiAIC6srrlUcNhvnjMQPiBrbCyTgm/ysFz0nuaY&#10;a/vgLd13oRRxhH2OCqoQ2lxKX1Rk0A9tSxy9i3UGQ5SulNrhI46bRqZJ8ioN1hwfKmzpraLiursZ&#10;Betptv76HPPHz/Z8otPxfH1JXaLUoN+tZiACdeE//Nd+1wrSS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BCMTHAAAA3gAAAA8AAAAAAAAAAAAAAAAAmAIAAGRy&#10;cy9kb3ducmV2LnhtbFBLBQYAAAAABAAEAPUAAACMAw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tX8gA&#10;AADeAAAADwAAAGRycy9kb3ducmV2LnhtbESPQWvCQBSE7wX/w/KE3urGoG2MrlKFQi9CtR709sw+&#10;k2D2bbq71eiv7xYKPQ4z8w0zW3SmERdyvrasYDhIQBAXVtdcKth9vj1lIHxA1thYJgU38rCY9x5m&#10;mGt75Q1dtqEUEcI+RwVVCG0upS8qMugHtiWO3sk6gyFKV0rt8BrhppFpkjxLgzXHhQpbWlVUnLff&#10;RsFyki2/Pka8vm+OBzrsj+dx6hKlHvvd6xREoC78h//a71pB+pJ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a1fyAAAAN4AAAAPAAAAAAAAAAAAAAAAAJgCAABk&#10;cnMvZG93bnJldi54bWxQSwUGAAAAAAQABAD1AAAAjQM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8zK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U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3zMoyAAAAN4AAAAPAAAAAAAAAAAAAAAAAJgCAABk&#10;cnMvZG93bnJldi54bWxQSwUGAAAAAAQABAD1AAAAjQM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OWs8kA&#10;AADeAAAADwAAAGRycy9kb3ducmV2LnhtbESPQWvCQBSE74L/YXlCb7oxbW2MrqKFQi+Fanuot2f2&#10;mQSzb9Pdrab++q5Q8DjMzDfMfNmZRpzI+dqygvEoAUFcWF1zqeDz42WYgfABWWNjmRT8koflot+b&#10;Y67tmTd02oZSRAj7HBVUIbS5lL6oyKAf2ZY4egfrDIYoXSm1w3OEm0amSTKRBmuOCxW29FxRcdz+&#10;GAXrabb+fn/gt8tmv6Pd1/74mLpEqbtBt5qBCNSFW/i//aoVpE/Z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ZOWs8kAAADeAAAADwAAAAAAAAAAAAAAAACYAgAA&#10;ZHJzL2Rvd25yZXYueG1sUEsFBgAAAAAEAAQA9QAAAI4DA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Ox8gA&#10;AADeAAAADwAAAGRycy9kb3ducmV2LnhtbESPQWvCQBSE70L/w/KE3nRj0DZGV6mFQi+Faj3o7Zl9&#10;JsHs23R3q7G/visUPA4z8w0zX3amEWdyvrasYDRMQBAXVtdcKth+vQ0yED4ga2wsk4IreVguHnpz&#10;zLW98JrOm1CKCGGfo4IqhDaX0hcVGfRD2xJH72idwRClK6V2eIlw08g0SZ6kwZrjQoUtvVZUnDY/&#10;RsFqmq2+P8f88bs+7Gm/O5wmqUuUeux3LzMQgbpwD/+337WC9Dm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g7H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rX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CW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qtc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1K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CW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5DUryAAAAN4AAAAPAAAAAAAAAAAAAAAAAJgCAABk&#10;cnMvZG93bnJldi54bWxQSwUGAAAAAAQABAD1AAAAjQM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iQs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TA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qJCw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EwsUA&#10;AADeAAAADwAAAGRycy9kb3ducmV2LnhtbERPu27CMBTdK/EP1kViKw4RLSFgEFRC6lKpPAbYLvEl&#10;iYivU9tA2q+vh0odj857vuxMI+7kfG1ZwWiYgCAurK65VHDYb54zED4ga2wsk4Jv8rBc9J7mmGv7&#10;4C3dd6EUMYR9jgqqENpcSl9UZNAPbUscuYt1BkOErpTa4SOGm0amSfIqDdYcGyps6a2i4rq7GQXr&#10;abb++hzzx8/2fKLT8Xx9SV2i1KDfrWYgAnXhX/znftcK0kk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wTCxQAAAN4AAAAPAAAAAAAAAAAAAAAAAJgCAABkcnMv&#10;ZG93bnJldi54bWxQSwUGAAAAAAQABAD1AAAAig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uhWckA&#10;AADeAAAADwAAAGRycy9kb3ducmV2LnhtbESPT2vCQBTE74V+h+UVeqsbQ1uT6CpaKPRSqH8Oentm&#10;n0kw+zbubjXtp+8KBY/DzPyGmcx604ozOd9YVjAcJCCIS6sbrhRs1u9PGQgfkDW2lknBD3mYTe/v&#10;Jlhoe+ElnVehEhHCvkAFdQhdIaUvazLoB7Yjjt7BOoMhSldJ7fAS4aaVaZK8SoMNx4UaO3qrqTyu&#10;vo2CRZ4tTl/P/Pm73O9ot90fX1KXKPX40M/HIAL14Rb+b39oBekoy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HuhWckAAADeAAAADwAAAAAAAAAAAAAAAACYAgAA&#10;ZHJzL2Rvd25yZXYueG1sUEsFBgAAAAAEAAQA9QAAAI4DA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qS3s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ZKY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qkt7HAAAA3gAAAA8AAAAAAAAAAAAAAAAAmAIAAGRy&#10;cy9kb3ducmV2LnhtbFBLBQYAAAAABAAEAPUAAACMAw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3RcgA&#10;AADeAAAADwAAAGRycy9kb3ducmV2LnhtbESPQWsCMRSE7wX/Q3iCt5q41FZXo2ih0Euh2h7q7bl5&#10;7i5uXtYk6tpf3xQKPQ4z8w0zX3a2ERfyoXasYTRUIIgLZ2ouNXx+vNxPQISIbLBxTBpuFGC56N3N&#10;MTfuyhu6bGMpEoRDjhqqGNtcylBUZDEMXUucvIPzFmOSvpTG4zXBbSMzpR6lxZrTQoUtPVdUHLdn&#10;q2E9naxP7w/89r3Z72j3tT+OM6+0HvS71QxEpC7+h//ar0ZD9jRV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5jdFyAAAAN4AAAAPAAAAAAAAAAAAAAAAAJgCAABk&#10;cnMvZG93bnJldi54bWxQSwUGAAAAAAQABAD1AAAAjQM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pMskA&#10;AADeAAAADwAAAGRycy9kb3ducmV2LnhtbESPQUsDMRSE70L/Q3gFbzZxsdpumxYrCF4EWz10b283&#10;z92lm5c1ie3WX28KgsdhZr5hluvBduJIPrSONdxOFAjiypmWaw0f7883MxAhIhvsHJOGMwVYr0ZX&#10;S8yNO/GWjrtYiwThkKOGJsY+lzJUDVkME9cTJ+/TeYsxSV9L4/GU4LaTmVL30mLLaaHBnp4aqg67&#10;b6thM59tvt7u+PVnWxZU7MvDNPNK6+vx8LgAEWmI/+G/9ovRkD3MV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SpMs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Mq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Ycq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gMqckAAADeAAAADwAAAAAAAAAAAAAAAACYAgAA&#10;ZHJzL2Rvd25yZXYueG1sUEsFBgAAAAAEAAQA9QAAAI4DA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U3ckA&#10;AADeAAAADwAAAGRycy9kb3ducmV2LnhtbESPT2sCMRTE74V+h/AKvdWki626GqUWCr0I9c9Bb8/N&#10;c3dx87JNUt366Ruh4HGYmd8wk1lnG3EiH2rHGp57CgRx4UzNpYbN+uNpCCJEZIONY9LwSwFm0/u7&#10;CebGnXlJp1UsRYJwyFFDFWObSxmKiiyGnmuJk3dw3mJM0pfSeDwnuG1kptSrtFhzWqiwpfeKiuPq&#10;x2qYj4bz768+Ly7L/Y522/3xJfNK68eH7m0MIlIXb+H/9qfRkA1G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JGU3c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0xR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jBX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3TFG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m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D68xyAAAAN4AAAAPAAAAAAAAAAAAAAAAAJgCAABk&#10;cnMvZG93bnJldi54bWxQSwUGAAAAAAQABAD1AAAAjQM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BSN8cAAADeAAAADwAAAGRycy9kb3ducmV2LnhtbESPT2vCQBTE7wW/w/KE&#10;3nQTS6tGVxHR0oMI/gHx9sg+k2D2bciuSfz23YLQ4zAzv2Hmy86UoqHaFZYVxMMIBHFqdcGZgvNp&#10;O5iAcB5ZY2mZFDzJwXLRe5tjom3LB2qOPhMBwi5BBbn3VSKlS3My6Ia2Ig7ezdYGfZB1JnWNbYCb&#10;Uo6i6EsaLDgs5FjROqf0fnwYBd8ttquPeNPs7rf183r63F92MSn13u9WMxCeOv8ffrV/tILReBq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BSN8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e2MUA&#10;AADeAAAADwAAAGRycy9kb3ducmV2LnhtbERPTWsCMRC9F/wPYQRvNXGxVbdG0UKhF6FqD/U2bqa7&#10;i5vJNkl19debQ6HHx/ueLzvbiDP5UDvWMBoqEMSFMzWXGj73b49TECEiG2wck4YrBVgueg9zzI27&#10;8JbOu1iKFMIhRw1VjG0uZSgqshiGriVO3LfzFmOCvpTG4yWF20ZmSj1LizWnhgpbeq2oOO1+rYb1&#10;bLr++Rjz5rY9HujwdTw9ZV5pPeh3qxcQkbr4L/5zvxsN2WS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J7YxQAAAN4AAAAPAAAAAAAAAAAAAAAAAJgCAABkcnMv&#10;ZG93bnJldi54bWxQSwUGAAAAAAQABAD1AAAAigM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7Q8kA&#10;AADeAAAADwAAAGRycy9kb3ducmV2LnhtbESPT0sDMRTE74LfITyhN5u4qO1umxYrCF4E++fQ3l43&#10;z92lm5c1SdvVT28KQo/DzPyGmc5724oT+dA41vAwVCCIS2carjRs1m/3YxAhIhtsHZOGHwown93e&#10;TLEw7sxLOq1iJRKEQ4Ea6hi7QspQ1mQxDF1HnLwv5y3GJH0ljcdzgttWZko9S4sNp4UaO3qtqTys&#10;jlbDIh8vvj8f+eN3ud/Rbrs/PGVeaT24618mICL18Rr+b78bDdko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A7Q8kAAADeAAAADwAAAAAAAAAAAAAAAACYAgAA&#10;ZHJzL2Rvd25yZXYueG1sUEsFBgAAAAAEAAQA9QAAAI4DA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EA8cA&#10;AADeAAAADwAAAGRycy9kb3ducmV2LnhtbESPzWoCMRSF9wXfIdyCu5px0KqjUbQguBGq7UJ318nt&#10;zODkZppEHfv0zUJweTh/fLNFa2pxJecrywr6vQQEcW51xYWC76/12xiED8gaa8uk4E4eFvPOywwz&#10;bW+8o+s+FCKOsM9QQRlCk0np85IM+p5tiKP3Y53BEKUrpHZ4i+OmlmmSvEuDFceHEhv6KCk/7y9G&#10;wWoyXv1+Dnj7tzsd6Xg4nYepS5TqvrbLKYhAbXiGH+2NVpCOJ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zBAPHAAAA3gAAAA8AAAAAAAAAAAAAAAAAmAIAAGRy&#10;cy9kb3ducmV2LnhtbFBLBQYAAAAABAAEAPUAAACMAw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mMgA&#10;AADeAAAADwAAAGRycy9kb3ducmV2LnhtbESPQWvCQBSE7wX/w/KE3uomQVuNrlKFQi9CtR709sw+&#10;k2D2bbq71eiv7xYKPQ4z8w0zW3SmERdyvrasIB0kIIgLq2suFew+357GIHxA1thYJgU38rCY9x5m&#10;mGt75Q1dtqEUEcI+RwVVCG0upS8qMugHtiWO3sk6gyFKV0rt8BrhppFZkjxLgzXHhQpbWlVUnLff&#10;RsFyMl5+fQx5fd8cD3TYH8+jzCVKPfa71ymIQF34D/+137WC7GW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P6GYyAAAAN4AAAAPAAAAAAAAAAAAAAAAAJgCAABk&#10;cnMvZG93bnJldi54bWxQSwUGAAAAAAQABAD1AAAAjQM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78gA&#10;AADeAAAADwAAAGRycy9kb3ducmV2LnhtbESPQWsCMRSE74X+h/AKvdWsi7a6GkUFwYtQbQ/19tw8&#10;dxc3L2uS6uqvb4SCx2FmvmHG09bU4kzOV5YVdDsJCOLc6ooLBd9fy7cBCB+QNdaWScGVPEwnz09j&#10;zLS98IbO21CICGGfoYIyhCaT0uclGfQd2xBH72CdwRClK6R2eIlwU8s0Sd6lwYrjQokNLUrKj9tf&#10;o2A+HMxPnz1e3zb7He1+9sd+6hKlXl/a2QhEoDY8wv/tlVaQfgy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7T/v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ad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G4/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oZp0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CAMgA&#10;AADeAAAADwAAAGRycy9kb3ducmV2LnhtbESPzWsCMRTE74X+D+EVeqtZFz9Xo9RCoRehfhz09ty8&#10;7i5uXrZJqqt/fSMIHoeZ+Q0znbemFidyvrKsoNtJQBDnVldcKNhuPt9GIHxA1lhbJgUX8jCfPT9N&#10;MdP2zCs6rUMhIoR9hgrKEJpMSp+XZNB3bEMcvR/rDIYoXSG1w3OEm1qmSTKQBiuOCyU29FFSflz/&#10;GQWL8Wjx+93j5XV12NN+dzj2U5co9frSvk9ABGrDI3xvf2kF6XDc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SAIA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Snm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BKeb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57MgA&#10;AADeAAAADwAAAGRycy9kb3ducmV2LnhtbESPzWsCMRTE7wX/h/AKvdWsS/1ajaKFgpeCXwe9PTev&#10;u4ubl22S6rZ/fSMIHoeZ+Q0znbemFhdyvrKsoNdNQBDnVldcKNjvPl5HIHxA1lhbJgW/5GE+6zxN&#10;MdP2yhu6bEMhIoR9hgrKEJpMSp+XZNB3bUMcvS/rDIYoXSG1w2uEm1qmSTKQBiuOCyU29F5Sft7+&#10;GAXL8Wj5vX7jz7/N6UjHw+ncT12i1Mtzu5iACNSGR/jeXmkF6XDcG8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1jns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d8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px3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IBcUA&#10;AADeAAAADwAAAGRycy9kb3ducmV2LnhtbERPz2vCMBS+D/wfwht4m6lFp1aj6EDwIky3g96ezVtb&#10;bF66JGrdX78cBI8f3+/ZojW1uJLzlWUF/V4Cgji3uuJCwffX+m0MwgdkjbVlUnAnD4t552WGmbY3&#10;3tF1HwoRQ9hnqKAMocmk9HlJBn3PNsSR+7HOYIjQFVI7vMVwU8s0Sd6lwYpjQ4kNfZSUn/cXo2A1&#10;Ga9+Pwe8/dudjnQ8nM7D1CVKdV/b5RREoDY8xQ/3RitIR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gFxQAAAN4AAAAPAAAAAAAAAAAAAAAAAJgCAABkcnMv&#10;ZG93bnJldi54bWxQSwUGAAAAAAQABAD1AAAAig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mtnsgA&#10;AADeAAAADwAAAGRycy9kb3ducmV2LnhtbESPQWvCQBSE7wX/w/KE3urGoK2JrlKFQi9CtR709sw+&#10;k2D2bbq71eiv7xYKPQ4z8w0zW3SmERdyvrasYDhIQBAXVtdcKth9vj1NQPiArLGxTApu5GEx7z3M&#10;MNf2yhu6bEMpIoR9jgqqENpcSl9UZNAPbEscvZN1BkOUrpTa4TXCTSPTJHmWBmuOCxW2tKqoOG+/&#10;jYJlNll+fYx4fd8cD3TYH8/j1CVKPfa71ymIQF34D/+137WC9CU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Sa2eyAAAAN4AAAAPAAAAAAAAAAAAAAAAAJgCAABk&#10;cnMvZG93bnJldi54bWxQSwUGAAAAAAQABAD1AAAAjQ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vsYA&#10;AADeAAAADwAAAGRycy9kb3ducmV2LnhtbESPzWoCMRSF94LvEK7gTjMOWnVqFBUKbgpVu6i76+R2&#10;ZnByMyapTvv0zUJweTh/fItVa2pxI+crywpGwwQEcW51xYWCz+PbYAbCB2SNtWVS8EseVstuZ4GZ&#10;tnfe0+0QChFH2GeooAyhyaT0eUkG/dA2xNH7ts5giNIVUju8x3FTyzRJXqTBiuNDiQ1tS8ovhx+j&#10;YDOfba4fY37/259PdPo6XyapS5Tq99r1K4hAbXiGH+2dVpB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OvsYAAADeAAAADwAAAAAAAAAAAAAAAACYAgAAZHJz&#10;L2Rvd25yZXYueG1sUEsFBgAAAAAEAAQA9QAAAIsDA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NrJcgA&#10;AADeAAAADwAAAGRycy9kb3ducmV2LnhtbESPQWsCMRSE74X+h/AKvdWsi7a6GkUFwYtQbQ/19tw8&#10;dxc3L2uS6uqvb4SCx2FmvmHG09bU4kzOV5YVdDsJCOLc6ooLBd9fy7cBCB+QNdaWScGVPEwnz09j&#10;zLS98IbO21CICGGfoYIyhCaT0uclGfQd2xBH72CdwRClK6R2eIlwU8s0Sd6lwYrjQokNLUrKj9tf&#10;o2A+HMxPnz1e3zb7He1+9sd+6hKlXl/a2QhEoDY8wv/tlVaQfgz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U2slyAAAAN4AAAAPAAAAAAAAAAAAAAAAAJgCAABk&#10;cnMvZG93bnJldi54bWxQSwUGAAAAAAQABAD1AAAAjQM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H1UsgA&#10;AADeAAAADwAAAGRycy9kb3ducmV2LnhtbESPT2sCMRTE74V+h/AKvdWswba6GqUKhV6E+uegt+fm&#10;ubu4edkmqW799I1Q6HGYmd8wk1lnG3EmH2rHGvq9DARx4UzNpYbt5v1pCCJEZIONY9LwQwFm0/u7&#10;CebGXXhF53UsRYJwyFFDFWObSxmKiiyGnmuJk3d03mJM0pfSeLwkuG2kyrIXabHmtFBhS4uKitP6&#10;22qYj4bzr88BL6+rw572u8PpWflM68eH7m0MIlIX/8N/7Q+jQb2O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fVS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1QyckA&#10;AADeAAAADwAAAGRycy9kb3ducmV2LnhtbESPS2/CMBCE75X4D9YicSsO6QMIGARIlbhUKo8D3JZ4&#10;SSLidWq7EPrr60qVehzNzDea6bw1tbiS85VlBYN+AoI4t7riQsF+9/Y4AuEDssbaMim4k4f5rPMw&#10;xUzbG2/oug2FiBD2GSooQ2gyKX1ekkHftw1x9M7WGQxRukJqh7cIN7VMk+RVGqw4LpTY0Kqk/LL9&#10;MgqW49Hy8+OZ3783pyMdD6fLS+oSpXrddjEBEagN/+G/9lorSIfj9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M1QyckAAADeAAAADwAAAAAAAAAAAAAAAACYAgAA&#10;ZHJzL2Rvd25yZXYueG1sUEsFBgAAAAAEAAQA9QAAAI4DA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TIvcgA&#10;AADeAAAADwAAAGRycy9kb3ducmV2LnhtbESPQWvCQBSE7wX/w/IKvTWbBm01uooKhV6Eanuot2f2&#10;mQSzb+PuVqO/visUPA4z8w0zmXWmESdyvras4CVJQRAXVtdcKvj+en8egvABWWNjmRRcyMNs2nuY&#10;YK7tmdd02oRSRAj7HBVUIbS5lL6oyKBPbEscvb11BkOUrpTa4TnCTSOzNH2VBmuOCxW2tKyoOGx+&#10;jYLFaLg4fvZ5dV3vtrT92R0GmUuVenrs5mMQgbpwD/+3P7SC7G2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Mi9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tJsgA&#10;AADeAAAADwAAAGRycy9kb3ducmV2LnhtbESPzWsCMRTE7wX/h/AEbzXr4udqFC0UeinUj4Penpvn&#10;7uLmZZukuu1f3xSEHoeZ+Q2zWLWmFjdyvrKsYNBPQBDnVldcKDjsX5+nIHxA1lhbJgXf5GG17Dwt&#10;MNP2zlu67UIhIoR9hgrKEJpMSp+XZND3bUMcvYt1BkOUrpDa4T3CTS3TJBlLgxXHhRIbeikpv+6+&#10;jILNbLr5/Bjy+8/2fKLT8XwdpS5Rqtdt13MQgdrwH36037SCdDJLR/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aG0m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z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6n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rzUckAAADeAAAADwAAAAAAAAAAAAAAAACYAgAA&#10;ZHJzL2Rvd25yZXYueG1sUEsFBgAAAAAEAAQA9QAAAI4DA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ysgA&#10;AADeAAAADwAAAGRycy9kb3ducmV2LnhtbESPT2sCMRTE7wW/Q3iCt5p1sVVXo2ih0Euh/jno7bl5&#10;7i5uXrZJqls/vSkUPA4z8xtmtmhNLS7kfGVZwaCfgCDOra64ULDbvj+PQfiArLG2TAp+ycNi3nma&#10;Yabtldd02YRCRAj7DBWUITSZlD4vyaDv24Y4eifrDIYoXSG1w2uEm1qmSfIqDVYcF0ps6K2k/Lz5&#10;MQpWk/Hq+2vIn7f18UCH/fH8krpEqV63XU5BBGrDI/zf/tAK0t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9lbK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nCuMUA&#10;AADeAAAADwAAAGRycy9kb3ducmV2LnhtbERPz2vCMBS+C/4P4QneNLXo1M4oKgy8DKbuMG/P5q0t&#10;Ni81ybTbX78cBI8f3+/FqjW1uJHzlWUFo2ECgji3uuJCwefxbTAD4QOyxtoyKfglD6tlt7PATNs7&#10;7+l2CIWIIewzVFCG0GRS+rwkg35oG+LIfVtnMEToCqkd3mO4qWWaJC/SYMWxocSGtiXll8OPUbCZ&#10;zzbXjzG//+3PJzp9nS+T1CVK9Xvt+hVEoDY8xQ/3TitIp/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cK4xQAAAN4AAAAPAAAAAAAAAAAAAAAAAJgCAABkcnMv&#10;ZG93bnJldi54bWxQSwUGAAAAAAQABAD1AAAAig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nI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5l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SVnI8kAAADeAAAADwAAAAAAAAAAAAAAAACYAgAA&#10;ZHJzL2Rvd25yZXYueG1sUEsFBgAAAAAEAAQA9QAAAI4DA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YY8cA&#10;AADeAAAADwAAAGRycy9kb3ducmV2LnhtbESPvW7CMBSF90q8g3WRuhWHtKWQYhBUQuqCBJQBtkt8&#10;m0TE16ltIPD0eKjEeHT+9I2nranFmZyvLCvo9xIQxLnVFRcKtj+LlyEIH5A11pZJwZU8TCedpzFm&#10;2l54TedNKEQcYZ+hgjKEJpPS5yUZ9D3bEEfv1zqDIUpXSO3wEsdNLdMkGUiDFceHEhv6Kik/bk5G&#10;wXw0nP+t3nh5Wx/2tN8dju+pS5R67razTxCB2vAI/7e/tYL0Y/Q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GWGPHAAAA3gAAAA8AAAAAAAAAAAAAAAAAmAIAAGRy&#10;cy9kb3ducmV2LnhtbFBLBQYAAAAABAAEAPUAAACMAw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9+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H4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iv34yAAAAN4AAAAPAAAAAAAAAAAAAAAAAJgCAABk&#10;cnMvZG93bnJldi54bWxQSwUGAAAAAAQABAD1AAAAjQM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jj8kA&#10;AADeAAAADwAAAGRycy9kb3ducmV2LnhtbESPS2/CMBCE75X4D9YicSsO6QMIGARIlbhUKo8D3JZ4&#10;SSLidWq7EPrr60qVehzNzDea6bw1tbiS85VlBYN+AoI4t7riQsF+9/Y4AuEDssbaMim4k4f5rPMw&#10;xUzbG2/oug2FiBD2GSooQ2gyKX1ekkHftw1x9M7WGQxRukJqh7cIN7VMk+RVGqw4LpTY0Kqk/LL9&#10;MgqW49Hy8+OZ3783pyMdD6fLS+oSpXrddjEBEagN/+G/9lorSIfjp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hjj8kAAADeAAAADwAAAAAAAAAAAAAAAACYAgAA&#10;ZHJzL2Rvd25yZXYueG1sUEsFBgAAAAAEAAQA9QAAAI4DA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GF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sNI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FMYU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eYMkA&#10;AADeAAAADwAAAGRycy9kb3ducmV2LnhtbESPT2sCMRTE7wW/Q3hCbzXr1lZdjVILBS8F/x309tw8&#10;dxc3L9sk1bWfvikUPA4z8xtmOm9NLS7kfGVZQb+XgCDOra64ULDbfjyNQPiArLG2TApu5GE+6zxM&#10;MdP2ymu6bEIhIoR9hgrKEJpMSp+XZND3bEMcvZN1BkOUrpDa4TXCTS3TJHmVBiuOCyU29F5Sft58&#10;GwWL8WjxtRrw58/6eKDD/nh+SV2i1GO3fZuACNSGe/i/vdQK0uH4eQ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1eYM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7+8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kc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sfv7yAAAAN4AAAAPAAAAAAAAAAAAAAAAAJgCAABk&#10;cnMvZG93bnJldi54bWxQSwUGAAAAAAQABAD1AAAAjQM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Nl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4mz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NljMkAAADeAAAADwAAAAAAAAAAAAAAAACYAgAA&#10;ZHJzL2Rvd25yZXYueG1sUEsFBgAAAAAEAAQA9QAAAI4DA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A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MXg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AF8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BUZcUA&#10;AADeAAAADwAAAGRycy9kb3ducmV2LnhtbERPPW/CMBDdK/EfrEPqVhzSlkKKQVAJqQsSUAbYjvia&#10;RMTn1DYQ+PV4qMT49L7H09bU4kzOV5YV9HsJCOLc6ooLBdufxcsQhA/IGmvLpOBKHqaTztMYM20v&#10;vKbzJhQihrDPUEEZQpNJ6fOSDPqebYgj92udwRChK6R2eInhppZpkgykwYpjQ4kNfZWUHzcno2A+&#10;Gs7/Vm+8vK0Pe9rvDsf31CVKPXfb2SeIQG14iP/d31pB+jF6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FRlxQAAAN4AAAAPAAAAAAAAAAAAAAAAAJgCAABkcnMv&#10;ZG93bnJldi54bWxQSwUGAAAAAAQABAD1AAAAig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x/skA&#10;AADeAAAADwAAAGRycy9kb3ducmV2LnhtbESPQWvCQBSE74L/YXlCb7oxba2JrqKFQi+Fanuot2f2&#10;mQSzb9Pdrab++q5Q8DjMzDfMfNmZRpzI+dqygvEoAUFcWF1zqeDz42U4BeEDssbGMin4JQ/LRb83&#10;x1zbM2/otA2liBD2OSqoQmhzKX1RkUE/si1x9A7WGQxRulJqh+cIN41Mk2QiDdYcFyps6bmi4rj9&#10;MQrW2XT9/f7Ab5fNfke7r/3xMXWJUneDbjUDEagLt/B/+1UrSJ+y+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Pzx/skAAADeAAAADwAAAAAAAAAAAAAAAACYAgAA&#10;ZHJzL2Rvd25yZXYueG1sUEsFBgAAAAAEAAQA9QAAAI4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rHsYA&#10;AADeAAAADwAAAGRycy9kb3ducmV2LnhtbESPy2rCQBSG94W+w3AK7urE4DU6ShUKbgreFro7Zo5J&#10;MHMmnZlq2qfvLASXP/+Nb7ZoTS1u5HxlWUGvm4Agzq2uuFBw2H++j0H4gKyxtkwKfsnDYv76MsNM&#10;2ztv6bYLhYgj7DNUUIbQZFL6vCSDvmsb4uhdrDMYonSF1A7vcdzUMk2SoTRYcXwosaFVSfl192MU&#10;LCfj5femz19/2/OJTsfzdZC6RKnOW/sxBRGoDc/wo73WCtLRpB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ArHsYAAADeAAAADwAAAAAAAAAAAAAAAACYAgAAZHJz&#10;L2Rvd25yZXYueG1sUEsFBgAAAAAEAAQA9QAAAIs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OhcgA&#10;AADeAAAADwAAAGRycy9kb3ducmV2LnhtbESPzWsCMRTE74X+D+EVeqtZFz9Xo9RCoRehfhz09ty8&#10;7i5uXrZJqqt/fSMIHoeZ+Q0znbemFidyvrKsoNtJQBDnVldcKNhuPt9GIHxA1lhbJgUX8jCfPT9N&#10;MdP2zCs6rUMhIoR9hgrKEJpMSp+XZNB3bEMcvR/rDIYoXSG1w3OEm1qmSTKQBiuOCyU29FFSflz/&#10;GQWL8Wjx+93j5XV12NN+dzj2U5co9frSvk9ABGrDI3xvf2kF6XDc6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jI6FyAAAAN4AAAAPAAAAAAAAAAAAAAAAAJgCAABk&#10;cnMvZG93bnJldi54bWxQSwUGAAAAAAQABAD1AAAAjQM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4Q8sgA&#10;AADeAAAADwAAAGRycy9kb3ducmV2LnhtbESPQWvCQBSE7wX/w/IKvTWbBm01uooKhV6Eanuot2f2&#10;mQSzb+PuVqO/visUPA4z8w0zmXWmESdyvras4CVJQRAXVtdcKvj+en8egvABWWNjmRRcyMNs2nuY&#10;YK7tmdd02oRSRAj7HBVUIbS5lL6oyKBPbEscvb11BkOUrpTa4TnCTSOzNH2VBmuOCxW2tKyoOGx+&#10;jYLFaLg4fvZ5dV3vtrT92R0GmUuVenrs5mMQgbpwD/+3P7SC7G3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hDy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1ackA&#10;AADeAAAADwAAAGRycy9kb3ducmV2LnhtbESPT2sCMRTE7wW/Q3hCbzXr1lZdjVILBS8F/x309tw8&#10;dxc3L9sk1bWfvikUPA4z8xtmOm9NLS7kfGVZQb+XgCDOra64ULDbfjyNQPiArLG2TApu5GE+6zxM&#10;MdP2ymu6bEIhIoR9hgrKEJpMSp+XZND3bEMcvZN1BkOUrpDa4TXCTS3TJHmVBiuOCyU29F5Sft58&#10;GwWL8WjxtRrw58/6eKDD/nh+SV2i1GO3fZuACNSGe/i/vdQK0uF48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K1ackAAADeAAAADwAAAAAAAAAAAAAAAACYAgAA&#10;ZHJzL2Rvd25yZXYueG1sUEsFBgAAAAAEAAQA9QAAAI4DA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tH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GW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0dyAAAAN4AAAAPAAAAAAAAAAAAAAAAAJgCAABk&#10;cnMvZG93bnJldi54bWxQSwUGAAAAAAQABAD1AAAAjQM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IhsgA&#10;AADeAAAADwAAAGRycy9kb3ducmV2LnhtbESPT2sCMRTE74V+h/AKvdVsF626GkULQi9C/XPQ23Pz&#10;uru4eVmTqFs/fSMUPA4z8xtmPG1NLS7kfGVZwXsnAUGcW11xoWC7WbwNQPiArLG2TAp+ycN08vw0&#10;xkzbK6/osg6FiBD2GSooQ2gyKX1ekkHfsQ1x9H6sMxiidIXUDq8RbmqZJsmHNFhxXCixoc+S8uP6&#10;bBTMh4P56bvLy9vqsKf97nDspS5R6vWlnY1ABGrDI/zf/tIK0v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t4iG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W8cgA&#10;AADeAAAADwAAAGRycy9kb3ducmV2LnhtbESPT2sCMRTE7wW/Q3hCbzXbxVpdjaKFQi+C/w56e25e&#10;dxc3L2uS6tpP3whCj8PM/IaZzFpTiws5X1lW8NpLQBDnVldcKNhtP1+GIHxA1lhbJgU38jCbdp4m&#10;mGl75TVdNqEQEcI+QwVlCE0mpc9LMuh7tiGO3rd1BkOUrpDa4TXCTS3TJBlIgxXHhRIb+igpP21+&#10;jILFaLg4r/q8/F0fD3TYH09vqUuUeu628zGIQG34Dz/aX1pB+j7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ZRbx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asgA&#10;AADeAAAADwAAAGRycy9kb3ducmV2LnhtbESPT2sCMRTE74LfITyhN812sVVXo2ih0ItQ/xz09ty8&#10;7i5uXtYk1bWfvhEKPQ4z8xtmtmhNLa7kfGVZwfMgAUGcW11xoWC/e++PQfiArLG2TAru5GEx73Zm&#10;mGl74w1dt6EQEcI+QwVlCE0mpc9LMugHtiGO3pd1BkOUrpDa4S3CTS3TJHmVBiuOCyU29FZSft5+&#10;GwWryXh1+Rzy+mdzOtLxcDq/pC5R6qnXLqcgArXhP/zX/tAK0t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Nq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YnGMUA&#10;AADeAAAADwAAAGRycy9kb3ducmV2LnhtbERPyW7CMBC9V+o/WFOJW3GIWAMGFaRKXCqxHeA2xEMS&#10;EY9T24W0X18fkDg+vX22aE0tbuR8ZVlBr5uAIM6trrhQcNh/vo9B+ICssbZMCn7Jw2L++jLDTNs7&#10;b+m2C4WIIewzVFCG0GRS+rwkg75rG+LIXawzGCJ0hdQO7zHc1DJNkqE0WHFsKLGhVUn5dfdjFCwn&#10;4+X3ps9ff9vziU7H83WQukSpzlv7MQURqA1P8cO91grS0aQ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icYxQAAAN4AAAAPAAAAAAAAAAAAAAAAAJgCAABkcnMv&#10;ZG93bnJldi54bWxQSwUGAAAAAAQABAD1AAAAigM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Cg8gA&#10;AADeAAAADwAAAGRycy9kb3ducmV2LnhtbESPQWvCQBSE74L/YXmF3nTTYNWkrqKFQi9C1R7q7Zl9&#10;TYLZt+nuVlN/fVcQPA4z8w0zW3SmESdyvras4GmYgCAurK65VPC5extMQfiArLGxTAr+yMNi3u/N&#10;MNf2zBs6bUMpIoR9jgqqENpcSl9UZNAPbUscvW/rDIYoXSm1w3OEm0amSTKWBmuOCxW29FpRcdz+&#10;GgWrbLr6+Rjx+rI57Gn/dTg+py5R6vGhW76ACNSFe/jWftcK0kk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KDyAAAAN4AAAAPAAAAAAAAAAAAAAAAAJgCAABk&#10;cnMvZG93bnJldi54bWxQSwUGAAAAAAQABAD1AAAAjQ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m9w8cA&#10;AADeAAAADwAAAGRycy9kb3ducmV2LnhtbESPzWoCMRSF9wXfIVzBXc100KqjUVQQ3BSq7UJ318nt&#10;zODkZkyiTvv0zUJweTh/fLNFa2pxI+crywre+gkI4tzqigsF31+b1zEIH5A11pZJwS95WMw7LzPM&#10;tL3zjm77UIg4wj5DBWUITSalz0sy6Pu2IY7ej3UGQ5SukNrhPY6bWqZJ8i4NVhwfSmxoXVJ+3l+N&#10;gtVkvLp8Dvjjb3c60vFwOg9TlyjV67bLKYhAbXiGH+2tVpC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ZvcPHAAAA3gAAAA8AAAAAAAAAAAAAAAAAmAIAAGRy&#10;cy9kb3ducmV2LnhtbFBLBQYAAAAABAAEAPUAAACMAw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YW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VRhYyAAAAN4AAAAPAAAAAAAAAAAAAAAAAJgCAABk&#10;cnMvZG93bnJldi54bWxQSwUGAAAAAAQABAD1AAAAjQM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GL8gA&#10;AADeAAAADwAAAGRycy9kb3ducmV2LnhtbESPzWsCMRTE7wX/h/AEbzXr4udqFC0UeinUj4Penpvn&#10;7uLmZZukuu1f3xSEHoeZ+Q2zWLWmFjdyvrKsYNBPQBDnVldcKDjsX5+nIHxA1lhbJgXf5GG17Dwt&#10;MNP2zlu67UIhIoR9hgrKEJpMSp+XZND3bUMcvYt1BkOUrpDa4T3CTS3TJBlLgxXHhRIbeikpv+6+&#10;jILNbLr5/Bjy+8/2fKLT8XwdpS5Rqtdt13MQgdrwH36037SCdDIb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h4Yv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sjt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tk9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yyO0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7wMgA&#10;AADeAAAADwAAAGRycy9kb3ducmV2LnhtbESPT2sCMRTE74V+h/AKvdVsF626GkULQi9C/XPQ23Pz&#10;uru4eVmTqFs/fSMUPA4z8xtmPG1NLS7kfGVZwXsnAUGcW11xoWC7WbwNQPiArLG2TAp+ycN08vw0&#10;xkzbK6/osg6FiBD2GSooQ2gyKX1ekkHfsQ1x9H6sMxiidIXUDq8RbmqZJsmHNFhxXCixoc+S8uP6&#10;bBTMh4P56bvLy9vqsKf97nDspS5R6vWlnY1ABGrDI/zf/tIK0v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IrvA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4eW8gA&#10;AADeAAAADwAAAGRycy9kb3ducmV2LnhtbESPQWvCQBSE74X+h+UJ3urGYFpNXaUKgpeC2h7q7Zl9&#10;TYLZt3F31dhf7xYKPQ4z8w0znXemERdyvrasYDhIQBAXVtdcKvj8WD2NQfiArLGxTApu5GE+e3yY&#10;Yq7tlbd02YVSRAj7HBVUIbS5lL6oyKAf2JY4et/WGQxRulJqh9cIN41Mk+RZGqw5LlTY0rKi4rg7&#10;GwWLyXhx2oz4/Wd72NP+63DMUpco1e91b68gAnXhP/zXXmsF6cs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h5b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A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vIAsyAAAAN4AAAAPAAAAAAAAAAAAAAAAAJgCAABk&#10;cnMvZG93bnJldi54bWxQSwUGAAAAAAQABAD1AAAAjQM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t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8CW3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cUA&#10;AADeAAAADwAAAGRycy9kb3ducmV2LnhtbERPz2vCMBS+D/wfwhO8zXRFp1ajqCB4GUy3g96ezVtb&#10;bF5qErXbX78cBI8f3+/ZojW1uJHzlWUFb/0EBHFudcWFgu+vzesYhA/IGmvLpOCXPCzmnZcZZtre&#10;eUe3fShEDGGfoYIyhCaT0uclGfR92xBH7sc6gyFCV0jt8B7DTS3TJHmXBiuODSU2tC4pP++vRsFq&#10;Ml5dPgf88bc7Hel4OJ2HqUuU6nXb5RREoDY8xQ/3VitIR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7HFxQAAAN4AAAAPAAAAAAAAAAAAAAAAAJgCAABkcnMv&#10;ZG93bnJldi54bWxQSwUGAAAAAAQABAD1AAAAig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MUXsgA&#10;AADeAAAADwAAAGRycy9kb3ducmV2LnhtbESPT2vCQBTE74LfYXmCN90Y/JfUVbRQ6KVQtYd6e2Zf&#10;k2D2bbq71bSfvlsQehxm5jfMatOZRlzJ+dqygsk4AUFcWF1zqeDt+DRagvABWWNjmRR8k4fNut9b&#10;Ya7tjfd0PYRSRAj7HBVUIbS5lL6oyKAf25Y4eh/WGQxRulJqh7cIN41Mk2QuDdYcFyps6bGi4nL4&#10;Mgp22XL3+Trll5/9+USn9/NllrpEqeGg2z6ACNSF//C9/awVpIts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IxReyAAAAN4AAAAPAAAAAAAAAAAAAAAAAJgCAABk&#10;cnMvZG93bnJldi54bWxQSwUGAAAAAAQABAD1AAAAjQ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3fscA&#10;AADeAAAADwAAAGRycy9kb3ducmV2LnhtbESPy2rCQBSG94W+w3AK7urE0HqJjqKFQjdCvSx0d8wc&#10;k2DmTJwZNfXpOwvB5c9/45vMWlOLKzlfWVbQ6yYgiHOrKy4UbDff70MQPiBrrC2Tgj/yMJu+vkww&#10;0/bGK7quQyHiCPsMFZQhNJmUPi/JoO/ahjh6R+sMhihdIbXDWxw3tUyTpC8NVhwfSmzoq6T8tL4Y&#10;BYvRcHH+/eDlfXXY0353OH2mLlGq89bOxyACteEZfrR/tIJ0MOpH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1d37HAAAA3gAAAA8AAAAAAAAAAAAAAAAAmAIAAGRy&#10;cy9kb3ducmV2LnhtbFBLBQYAAAAABAAEAPUAAACMAw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S5cgA&#10;AADeAAAADwAAAGRycy9kb3ducmV2LnhtbESPzWsCMRTE7wX/h/AKvdWsS/1ajaKFgpeCXwe9PTev&#10;u4ubl22S6rZ/fSMIHoeZ+Q0znbemFhdyvrKsoNdNQBDnVldcKNjvPl5HIHxA1lhbJgW/5GE+6zxN&#10;MdP2yhu6bEMhIoR9hgrKEJpMSp+XZNB3bUMcvS/rDIYoXSG1w2uEm1qmSTKQBiuOCyU29F5Sft7+&#10;GAXL8Wj5vX7jz7/N6UjHw+ncT12i1Mtzu5iACNSGR/jeXmkF6XA86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OdLlyAAAAN4AAAAPAAAAAAAAAAAAAAAAAJgCAABk&#10;cnMvZG93bnJldi54bWxQSwUGAAAAAAQABAD1AAAAjQM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MkskA&#10;AADeAAAADwAAAGRycy9kb3ducmV2LnhtbESPzWsCMRTE7wX/h/AEbzXrYv1YjaKFQi+F+nHQ23Pz&#10;3F3cvGyTVLf+9aZQ6HGYmd8w82VranEl5yvLCgb9BARxbnXFhYL97u15AsIHZI21ZVLwQx6Wi87T&#10;HDNtb7yh6zYUIkLYZ6igDKHJpPR5SQZ93zbE0TtbZzBE6QqpHd4i3NQyTZKRNFhxXCixodeS8sv2&#10;2yhYTyfrr88hf9w3pyMdD6fLS+oSpXrddjUDEagN/+G/9rtWkI6no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tMkskAAADeAAAADwAAAAAAAAAAAAAAAACYAgAA&#10;ZHJzL2Rvd25yZXYueG1sUEsFBgAAAAAEAAQA9QAAAI4DA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pC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4mw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fpCckAAADeAAAADwAAAAAAAAAAAAAAAACYAgAA&#10;ZHJzL2Rvd25yZXYueG1sUEsFBgAAAAAEAAQA9QAAAI4DA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5xfcgA&#10;AADeAAAADwAAAGRycy9kb3ducmV2LnhtbESPT2sCMRTE7wW/Q3hCbzXbxVpdjaKFQi+C/w56e25e&#10;dxc3L2uS6tpP3whCj8PM/IaZzFpTiws5X1lW8NpLQBDnVldcKNhtP1+GIHxA1lhbJgU38jCbdp4m&#10;mGl75TVdNqEQEcI+QwVlCE0mpc9LMuh7tiGO3rd1BkOUrpDa4TXCTS3TJBlIgxXHhRIb+igpP21+&#10;jILFaLg4r/q8/F0fD3TYH09vqUuUeu628zGIQG34Dz/aX1pB+j4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TnF9yAAAAN4AAAAPAAAAAAAAAAAAAAAAAJgCAABk&#10;cnMvZG93bnJldi54bWxQSwUGAAAAAAQABAD1AAAAjQM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U5s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AtTm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KkcgA&#10;AADeAAAADwAAAGRycy9kb3ducmV2LnhtbESPQWvCQBSE70L/w/KE3nRjaFONrlILhV6Eaj3o7Zl9&#10;JsHs23R3q9Ff7xYKPQ4z8w0zW3SmEWdyvrasYDRMQBAXVtdcKth+vQ/GIHxA1thYJgVX8rCYP/Rm&#10;mGt74TWdN6EUEcI+RwVVCG0upS8qMuiHtiWO3tE6gyFKV0rt8BLhppFpkmTSYM1xocKW3ioqTpsf&#10;o2A5GS+/P594dVsf9rTfHU7PqUuUeux3r1MQgbrwH/5rf2gF6cs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0EqR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zvCskA&#10;AADeAAAADwAAAGRycy9kb3ducmV2LnhtbESPzWsCMRTE7wX/h/CE3mq2i/VjNYoKhV6E+nHQ23Pz&#10;uru4eVmTVLf+9Y1Q6HGYmd8w03lranEl5yvLCl57CQji3OqKCwX73fvLCIQPyBpry6TghzzMZ52n&#10;KWba3nhD120oRISwz1BBGUKTSenzkgz6nm2Io/dlncEQpSukdniLcFPLNEkG0mDFcaHEhlYl5eft&#10;t1GwHI+Wl88+r++b05GOh9P5LXWJUs/ddjEBEagN/+G/9odWkA7Hg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ZzvCskAAADeAAAADwAAAAAAAAAAAAAAAACYAgAA&#10;ZHJzL2Rvd25yZXYueG1sUEsFBgAAAAAEAAQA9QAAAI4DA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7eMUA&#10;AADeAAAADwAAAGRycy9kb3ducmV2LnhtbERPyW7CMBC9V+o/WFOJW3GIWpaAQVCpUi9IZTnAbYiH&#10;JCIeB9tAytfXBySOT2+fzFpTiys5X1lW0OsmIIhzqysuFGw33+9DED4ga6wtk4I/8jCbvr5MMNP2&#10;xiu6rkMhYgj7DBWUITSZlD4vyaDv2oY4ckfrDIYIXSG1w1sMN7VMk6QvDVYcG0ps6Kuk/LS+GAWL&#10;0XBx/v3g5X112NN+dzh9pi5RqvPWzscgArXhKX64f7SCdDDqx7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3t4xQAAAN4AAAAPAAAAAAAAAAAAAAAAAJgCAABkcnMv&#10;ZG93bnJldi54bWxQSwUGAAAAAAQABAD1AAAAig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48gA&#10;AADeAAAADwAAAGRycy9kb3ducmV2LnhtbESPQWvCQBSE70L/w/KE3nRjaK2JrlILhV6Eaj3o7Zl9&#10;JsHs23R3q9Ff7xYKPQ4z8w0zW3SmEWdyvrasYDRMQBAXVtdcKth+vQ8mIHxA1thYJgVX8rCYP/Rm&#10;mGt74TWdN6EUEcI+RwVVCG0upS8qMuiHtiWO3tE6gyFKV0rt8BLhppFpkoylwZrjQoUtvVVUnDY/&#10;RsEymyy/P594dVsf9rTfHU7PqUuUeux3r1MQgbrwH/5rf2gF6Us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T97jyAAAAN4AAAAPAAAAAAAAAAAAAAAAAJgCAABk&#10;cnMvZG93bnJldi54bWxQSwUGAAAAAAQABAD1AAAAjQ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zho8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mo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4aPHAAAA3gAAAA8AAAAAAAAAAAAAAAAAmAIAAGRy&#10;cy9kb3ducmV2LnhtbFBLBQYAAAAABAAEAPUAAACMAw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BEOM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4EQ4yAAAAN4AAAAPAAAAAAAAAAAAAAAAAJgCAABk&#10;cnMvZG93bnJldi54bWxQSwUGAAAAAAQABAD1AAAAjQM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aT8gA&#10;AADeAAAADwAAAGRycy9kb3ducmV2LnhtbESPT2sCMRTE7wW/Q3iCt5p1sVVXo2ih0Euh/jno7bl5&#10;7i5uXrZJqls/vSkUPA4z8xtmtmhNLS7kfGVZwaCfgCDOra64ULDbvj+PQfiArLG2TAp+ycNi3nma&#10;Yabtldd02YRCRAj7DBWUITSZlD4vyaDv24Y4eifrDIYoXSG1w2uEm1qmSfIqDVYcF0ps6K2k/Lz5&#10;MQpWk/Hq+2vIn7f18UCH/fH8krpEqV63XU5BBGrDI/zf/tAK0t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MtpP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5/1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MB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35/1MkAAADeAAAADwAAAAAAAAAAAAAAAACYAgAA&#10;ZHJzL2Rvd25yZXYueG1sUEsFBgAAAAAEAAQA9QAAAI4DA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noMgA&#10;AADeAAAADwAAAGRycy9kb3ducmV2LnhtbESPT2sCMRTE74LfITyhN812sVVXo2ih0ItQ/xz09ty8&#10;7i5uXtYk1bWfvhEKPQ4z8xtmtmhNLa7kfGVZwfMgAUGcW11xoWC/e++PQfiArLG2TAru5GEx73Zm&#10;mGl74w1dt6EQEcI+QwVlCE0mpc9LMugHtiGO3pd1BkOUrpDa4S3CTS3TJHmVBiuOCyU29FZSft5+&#10;GwWryXh1+Rzy+mdzOtLxcDq/pC5R6qnXLqcgArXhP/zX/tAK0t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l+eg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tCO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20I7yAAAAN4AAAAPAAAAAAAAAAAAAAAAAJgCAABk&#10;cnMvZG93bnJldi54bWxQSwUGAAAAAAQABAD1AAAAjQM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cTMkA&#10;AADeAAAADwAAAGRycy9kb3ducmV2LnhtbESPzWsCMRTE7wX/h/CE3mq2i/VjNYoKhV6E+nHQ23Pz&#10;uru4eVmTVLf+9Y1Q6HGYmd8w03lranEl5yvLCl57CQji3OqKCwX73fvLCIQPyBpry6TghzzMZ52n&#10;KWba3nhD120oRISwz1BBGUKTSenzkgz6nm2Io/dlncEQpSukdniLcFPLNEkG0mDFcaHEhlYl5eft&#10;t1GwHI+Wl88+r++b05GOh9P5LXWJUs/ddjEBEagN/+G/9odWkA7Hw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ncTMkAAADeAAAADwAAAAAAAAAAAAAAAACYAgAA&#10;ZHJzL2Rvd25yZXYueG1sUEsFBgAAAAAEAAQA9QAAAI4DA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518gA&#10;AADeAAAADwAAAGRycy9kb3ducmV2LnhtbESPQWvCQBSE70L/w/KE3nRjaBuNrlILhV6Eaj3o7Zl9&#10;JsHs23R3q9Ff7xYKPQ4z8w0zW3SmEWdyvrasYDRMQBAXVtdcKth+vQ/GIHxA1thYJgVX8rCYP/Rm&#10;mGt74TWdN6EUEcI+RwVVCG0upS8qMuiHtiWO3tE6gyFKV0rt8BLhppFpkrxIgzXHhQpbequoOG1+&#10;jILlZLz8/nzi1W192NN+dzg9py5R6rHfvU5BBOrCf/iv/aEVpNk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RXnX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rtpcUA&#10;AADeAAAADwAAAGRycy9kb3ducmV2LnhtbERPu27CMBTdK/EP1kViKw4RLRAwCCohdalUHgNsl/iS&#10;RMTXqW0g7dfXAxLj0XnPFq2pxY2crywrGPQTEMS51RUXCva79esYhA/IGmvLpOCXPCzmnZcZZtre&#10;eUO3bShEDGGfoYIyhCaT0uclGfR92xBH7mydwRChK6R2eI/hppZpkrxLgxXHhhIb+igpv2yvRsFq&#10;Ml79fA/5629zOtLxcLq8pS5Rqtdtl1MQgdrwFD/cn1pBOpq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u2lxQAAAN4AAAAPAAAAAAAAAAAAAAAAAJgCAABkcnMv&#10;ZG93bnJldi54bWxQSwUGAAAAAAQABAD1AAAAig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IPs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Sg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kg+yAAAAN4AAAAPAAAAAAAAAAAAAAAAAJgCAABk&#10;cnMvZG93bnJldi54bWxQSwUGAAAAAAQABAD1AAAAjQM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RhMcA&#10;AADeAAAADwAAAGRycy9kb3ducmV2LnhtbESPy2rCQBSG9wXfYTiCuzox2Bqjo2hB6KZQLwvdHTPH&#10;JJg5k86MmvbpO4tClz//jW++7Ewj7uR8bVnBaJiAIC6srrlUcNhvnjMQPiBrbCyTgm/ysFz0nuaY&#10;a/vgLd13oRRxhH2OCqoQ2lxKX1Rk0A9tSxy9i3UGQ5SulNrhI46bRqZJ8ioN1hwfKmzpraLiursZ&#10;Betptv76HPPHz/Z8otPxfH1JXaLUoN+tZiACdeE//Nd+1wrSy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5kYTHAAAA3gAAAA8AAAAAAAAAAAAAAAAAmAIAAGRy&#10;cy9kb3ducmV2LnhtbFBLBQYAAAAABAAEAPUAAACMAw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U0H8gA&#10;AADeAAAADwAAAGRycy9kb3ducmV2LnhtbESPQWvCQBSE7wX/w/KE3urGoG2MrlKFQi9CtR709sw+&#10;k2D2bbq71eiv7xYKPQ4z8w0zW3SmERdyvrasYDhIQBAXVtdcKth9vj1lIHxA1thYJgU38rCY9x5m&#10;mGt75Q1dtqEUEcI+RwVVCG0upS8qMugHtiWO3sk6gyFKV0rt8BrhppFpkjxLgzXHhQpbWlVUnLff&#10;RsFyki2/Pka8vm+OBzrsj+dx6hKlHvvd6xREoC78h//a71pB+jL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TQfyAAAAN4AAAAPAAAAAAAAAAAAAAAAAJgCAABk&#10;cnMvZG93bnJldi54bWxQSwUGAAAAAAQABAD1AAAAjQM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eqa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HW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56po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6HMcA&#10;AADeAAAADwAAAGRycy9kb3ducmV2LnhtbESPQWvCQBSE74L/YXmCN92oUJPUVcRW9NiqoL09sq9J&#10;aPZtyK4m9de7BaHHYWa+YRarzlTiRo0rLSuYjCMQxJnVJecKTsftKAbhPLLGyjIp+CUHq2W/t8BU&#10;25Y/6XbwuQgQdikqKLyvUyldVpBBN7Y1cfC+bWPQB9nkUjfYBrip5DSKXqTBksNCgTVtCsp+Dlej&#10;YBfX68ve3tu8ev/anT/Oydsx8UoNB936FYSnzv+Hn+29VjCdJ/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suhzHAAAA3gAAAA8AAAAAAAAAAAAAAAAAmAIAAGRy&#10;cy9kb3ducmV2LnhtbFBLBQYAAAAABAAEAPUAAACMAw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VacgA&#10;AADeAAAADwAAAGRycy9kb3ducmV2LnhtbESPQWvCQBSE7wX/w/IKXqRuFG1jdJWiWHo1tdDentnX&#10;bDD7Ns2uGv313UKhx2FmvmEWq87W4kytrxwrGA0TEMSF0xWXCvZv24cUhA/IGmvHpOBKHlbL3t0C&#10;M+0uvKNzHkoRIewzVGBCaDIpfWHIoh+6hjh6X661GKJsS6lbvES4reU4SR6lxYrjgsGG1oaKY36y&#10;CiYvH/vUnOQ0f58dvlPzuRkcm5tS/fvueQ4iUBf+w3/tV61g/DRLJ/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n5VpyAAAAN4AAAAPAAAAAAAAAAAAAAAAAJgCAABk&#10;cnMvZG93bnJldi54bWxQSwUGAAAAAAQABAD1AAAAjQM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dpccA&#10;AADeAAAADwAAAGRycy9kb3ducmV2LnhtbESPS2/CMBCE70j9D9YicQOHiPIIGFSKEDlw4KWet/GS&#10;RI3XUWwg/fc1UiWOo5n5RrNYtaYSd2pcaVnBcBCBIM6sLjlXcDlv+1MQziNrrCyTgl9ysFq+dRaY&#10;aPvgI91PPhcBwi5BBYX3dSKlywoy6Aa2Jg7e1TYGfZBNLnWDjwA3lYyjaCwNlhwWCqzps6Ds53Qz&#10;Cng0PmSb+NvVo8muTPdf6Xrdpkr1uu3HHISn1r/C/+1UK4gns+k7PO+E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9HaXHAAAA3gAAAA8AAAAAAAAAAAAAAAAAmAIAAGRy&#10;cy9kb3ducmV2LnhtbFBLBQYAAAAABAAEAPUAAACMAw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xCsUA&#10;AADeAAAADwAAAGRycy9kb3ducmV2LnhtbESPT4vCMBTE7wt+h/AEL7KmilStRhFRENeD6673R/P6&#10;B5uX0kSt394sCHscZuY3zGLVmkrcqXGlZQXDQQSCOLW65FzB78/ucwrCeWSNlWVS8CQHq2XnY4GJ&#10;tg/+pvvZ5yJA2CWooPC+TqR0aUEG3cDWxMHLbGPQB9nkUjf4CHBTyVEUxdJgyWGhwJo2BaXX880o&#10;yI4m/jrxYd1ux6nMbF9fbrlXqtdt13MQnlr/H36391rBaDKbxvB3J1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LEK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HJMcA&#10;AADeAAAADwAAAGRycy9kb3ducmV2LnhtbESPT4vCMBTE7wt+h/CEvSyabg/+qUYRYUH2UlaXhd6e&#10;zbMpNi+liVq/vVkQPA4z8xtmue5tI67U+dqxgs9xAoK4dLrmSsHv4Ws0A+EDssbGMSm4k4f1avC2&#10;xEy7G//QdR8qESHsM1RgQmgzKX1pyKIfu5Y4eifXWQxRdpXUHd4i3DYyTZKJtFhzXDDY0tZQed5f&#10;rIL8+3A2RVHlmP+lR90Xc/tx10q9D/vNAkSgPrzCz/ZOK0in89kU/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ByT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vl8YA&#10;AADeAAAADwAAAGRycy9kb3ducmV2LnhtbERPy2rCQBTdF/yH4Ra6KTrRgtHUUaTUtogbH6DLa+aa&#10;CWbuhMzUpH/fWQguD+c9W3S2EjdqfOlYwXCQgCDOnS65UHDYr/oTED4ga6wck4I/8rCY955mmGnX&#10;8pZuu1CIGMI+QwUmhDqT0ueGLPqBq4kjd3GNxRBhU0jdYBvDbSVHSTKWFkuODQZr+jCUX3e/VsH2&#10;8NmezmaTr9LXdHP8elufvy+o1Mtzt3wHEagLD/Hd/aMVjNLpJO6Nd+IV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bvl8YAAADeAAAADwAAAAAAAAAAAAAAAACYAgAAZHJz&#10;L2Rvd25yZXYueG1sUEsFBgAAAAAEAAQA9QAAAIsDA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smMcA&#10;AADeAAAADwAAAGRycy9kb3ducmV2LnhtbESPwW7CMBBE70j8g7WVuIETkCgEDEIFJFpOhX7ANl6S&#10;0Hid2gZCv76uhNTjaGbeaObL1tTiSs5XlhWkgwQEcW51xYWCj+O2PwHhA7LG2jIpuJOH5aLbmWOm&#10;7Y3f6XoIhYgQ9hkqKENoMil9XpJBP7ANcfRO1hkMUbpCaoe3CDe1HCbJWBqsOC6U2NBLSfnX4WIU&#10;6O/09HY+/nymY7dvLq+jZJOuN0r1ntrVDESgNvyHH+2dVjB8nk6m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g7JjHAAAA3gAAAA8AAAAAAAAAAAAAAAAAmAIAAGRy&#10;cy9kb3ducmV2LnhtbFBLBQYAAAAABAAEAPUAAACM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fsYA&#10;AADeAAAADwAAAGRycy9kb3ducmV2LnhtbESPzYrCMBSF9wO+Q7iCuzFVcLTVKEVQRBiGqht3l+ba&#10;Fpub0sRaffrJYmCWh/PHt9r0phYdta6yrGAyjkAQ51ZXXCi4nHefCxDOI2usLZOCFznYrAcfK0y0&#10;fXJG3ckXIoywS1BB6X2TSOnykgy6sW2Ig3ezrUEfZFtI3eIzjJtaTqPoSxqsODyU2NC2pPx+ehgF&#10;+1kz32Xf7/g4ub5/srhLt4s+VWo07NMlCE+9/w//tQ9awXQexwEg4AQU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c+fsYAAADeAAAADwAAAAAAAAAAAAAAAACYAgAAZHJz&#10;L2Rvd25yZXYueG1sUEsFBgAAAAAEAAQA9QAAAIsDA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FFAMkA&#10;AADeAAAADwAAAGRycy9kb3ducmV2LnhtbESPQWvCQBSE70L/w/IKvekm0mqTukppLXjQSqMXb6/Z&#10;ZxKafRt2V43/vlsQehxm5htmtuhNK87kfGNZQTpKQBCXVjdcKdjvPobPIHxA1thaJgVX8rCY3w1m&#10;mGt74S86F6ESEcI+RwV1CF0upS9rMuhHtiOO3tE6gyFKV0nt8BLhppXjJJlIgw3HhRo7equp/ClO&#10;RkGXpO5p8vj5fVhn08Ny834s5Har1MN9//oCIlAf/sO39korGE+zLIW/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FFAMkAAADeAAAADwAAAAAAAAAAAAAAAACYAgAA&#10;ZHJzL2Rvd25yZXYueG1sUEsFBgAAAAAEAAQA9QAAAI4DA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d8kA&#10;AADeAAAADwAAAGRycy9kb3ducmV2LnhtbESPQWvCQBSE74X+h+UVeqsbQ6tN6ipFLXjQSqMXb6/Z&#10;ZxKafRt2V43/vlsQehxm5htmMutNK87kfGNZwXCQgCAurW64UrDffTy9gvABWWNrmRRcycNsen83&#10;wVzbC3/RuQiViBD2OSqoQ+hyKX1Zk0E/sB1x9I7WGQxRukpqh5cIN61Mk2QkDTYcF2rsaF5T+VOc&#10;jIIuGbqX0fPn92GdjQ/LzeJYyO1WqceH/v0NRKA+/Idv7ZVWkI6zLIW/O/E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bd8kAAADeAAAADwAAAAAAAAAAAAAAAACYAgAA&#10;ZHJzL2Rvd25yZXYueG1sUEsFBgAAAAAEAAQA9QAAAI4DA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ZLskA&#10;AADeAAAADwAAAGRycy9kb3ducmV2LnhtbESPQWvCQBSE74L/YXlCb7oxba2JrqKFQi+Fanuot2f2&#10;mQSzb9Pdrab++q5Q8DjMzDfMfNmZRpzI+dqygvEoAUFcWF1zqeDz42U4BeEDssbGMin4JQ/LRb83&#10;x1zbM2/otA2liBD2OSqoQmhzKX1RkUE/si1x9A7WGQxRulJqh+cIN41Mk2QiDdYcFyps6bmi4rj9&#10;MQrW2XT9/f7Ab5fNfke7r/3xMXWJUneDbjUDEagLt/B/+1UrSJ+y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KZLskAAADeAAAADwAAAAAAAAAAAAAAAACYAgAA&#10;ZHJzL2Rvd25yZXYueG1sUEsFBgAAAAAEAAQA9QAAAI4DA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BWsgA&#10;AADeAAAADwAAAGRycy9kb3ducmV2LnhtbESPQWvCQBSE74L/YXmF3nTTYNWkrqKFQi9C1R7q7Zl9&#10;TYLZt+nuVlN/fVcQPA4z8w0zW3SmESdyvras4GmYgCAurK65VPC5extMQfiArLGxTAr+yMNi3u/N&#10;MNf2zBs6bUMpIoR9jgqqENpcSl9UZNAPbUscvW/rDIYoXSm1w3OEm0amSTKWBmuOCxW29FpRcdz+&#10;GgWrbLr6+Rjx+rI57Gn/dTg+py5R6vGhW76ACNSFe/jWftcK0km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mwFayAAAAN4AAAAPAAAAAAAAAAAAAAAAAJgCAABk&#10;cnMvZG93bnJldi54bWxQSwUGAAAAAAQABAD1AAAAjQM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ekwcgA&#10;AADeAAAADwAAAGRycy9kb3ducmV2LnhtbESPT2vCQBTE74LfYXmCN90Y/JfUVbRQ6KVQtYd6e2Zf&#10;k2D2bbq71bSfvlsQehxm5jfMatOZRlzJ+dqygsk4AUFcWF1zqeDt+DRagvABWWNjmRR8k4fNut9b&#10;Ya7tjfd0PYRSRAj7HBVUIbS5lL6oyKAf25Y4eh/WGQxRulJqh7cIN41Mk2QuDdYcFyps6bGi4nL4&#10;Mgp22XL3+Trll5/9+USn9/NllrpEqeGg2z6ACNSF//C9/awVpIssm8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16TB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U6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Uu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BTq2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mfLc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Sj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Z8t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LX8UA&#10;AADeAAAADwAAAGRycy9kb3ducmV2LnhtbERPu27CMBTdK/EP1kViKw4RLSRgEFRC6lKpPAbYLvEl&#10;iYivU9tA2q+vh0odj857vuxMI+7kfG1ZwWiYgCAurK65VHDYb56nIHxA1thYJgXf5GG56D3NMdf2&#10;wVu670IpYgj7HBVUIbS5lL6oyKAf2pY4chfrDIYIXSm1w0cMN41Mk+RVGqw5NlTY0ltFxXV3MwrW&#10;2XT99Tnmj5/t+USn4/n6krpEqUG/W81ABOrCv/jP/a4VpJ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gtfxQAAAN4AAAAPAAAAAAAAAAAAAAAAAJgCAABkcnMv&#10;ZG93bnJldi54bWxQSwUGAAAAAAQABAD1AAAAig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ux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5l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quxMkAAADeAAAADwAAAAAAAAAAAAAAAACYAgAA&#10;ZHJzL2Rvd25yZXYueG1sUEsFBgAAAAAEAAQA9QAAAI4DA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MJMYA&#10;AADeAAAADwAAAGRycy9kb3ducmV2LnhtbESPzWoCMRSF94LvEK7gTpMOtkynRtFCoZuCWhe6u05u&#10;ZwYnN2OS6rRPbxaFLg/nj2++7G0rruRD41jDw1SBIC6dabjSsP98m+QgQkQ22DomDT8UYLkYDuZY&#10;GHfjLV13sRJphEOBGuoYu0LKUNZkMUxdR5y8L+ctxiR9JY3HWxq3rcyUepIWG04PNXb0WlN53n1b&#10;DevnfH3ZzPjjd3s60vFwOj9mXmk9HvWrFxCR+vgf/mu/Gw1ZrlQCSDgJ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ZMJMYAAADeAAAADwAAAAAAAAAAAAAAAACYAgAAZHJz&#10;L2Rvd25yZXYueG1sUEsFBgAAAAAEAAQA9QAAAIsDA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pv8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7UGC530hW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2um/yAAAAN4AAAAPAAAAAAAAAAAAAAAAAJgCAABk&#10;cnMvZG93bnJldi54bWxQSwUGAAAAAAQABAD1AAAAjQM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3yMgA&#10;AADeAAAADwAAAGRycy9kb3ducmV2LnhtbESPQWsCMRSE74X+h/AK3mrSRcu6GqUWCl4EtT3U23Pz&#10;uru4edkmUbf99Y0g9DjMzDfMbNHbVpzJh8axhqehAkFcOtNwpeHj/e0xBxEissHWMWn4oQCL+f3d&#10;DAvjLryl8y5WIkE4FKihjrErpAxlTRbD0HXEyfty3mJM0lfSeLwkuG1lptSztNhwWqixo9eayuPu&#10;ZDUsJ/nyezPi9e/2sKf95+E4zrzSevDQv0xBROrjf/jWXhkNWa5UBtc76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CHfI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SU8kA&#10;AADeAAAADwAAAGRycy9kb3ducmV2LnhtbESPT0sDMRTE74LfITyhN5u42rLdNi1WELwI9s+hvb1u&#10;nrtLNy9rkrarn94IBY/DzPyGmS1624oz+dA41vAwVCCIS2carjRsN6/3OYgQkQ22jknDNwVYzG9v&#10;ZlgYd+EVndexEgnCoUANdYxdIWUoa7IYhq4jTt6n8xZjkr6SxuMlwW0rM6XG0mLDaaHGjl5qKo/r&#10;k9WwnOTLr48nfv9ZHfa03x2Oo8wrrQd3/fMURKQ+/oev7TejIcuVeoS/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kTSU8kAAADeAAAADwAAAAAAAAAAAAAAAACYAgAA&#10;ZHJzL2Rvd25yZXYueG1sUEsFBgAAAAAEAAQA9QAAAI4DA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1KJ8gA&#10;AADeAAAADwAAAGRycy9kb3ducmV2LnhtbESPQUsDMRSE74L/ITzBm5u4tGXdNi22IHgp2OrB3l43&#10;r7tLNy/bJLarv74RBI/DzHzDzBaD7cSZfGgda3jMFAjiypmWaw0f7y8PBYgQkQ12jknDNwVYzG9v&#10;Zlgad+ENnbexFgnCoUQNTYx9KWWoGrIYMtcTJ+/gvMWYpK+l8XhJcNvJXKmJtNhyWmiwp1VD1XH7&#10;ZTUsn4rl6W3E65/Nfke7z/1xnHul9f3d8DwFEWmI/+G/9qvRkBdKjeD3Tro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Uon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vvMgA&#10;AADeAAAADwAAAGRycy9kb3ducmV2LnhtbESPQWsCMRSE74X+h/AEbzVx0bKuRqkFoZdCtT3o7bl5&#10;7i5uXrZJ1G1/fVMo9DjMzDfMYtXbVlzJh8axhvFIgSAunWm40vDxvnnIQYSIbLB1TBq+KMBqeX+3&#10;wMK4G2/puouVSBAOBWqoY+wKKUNZk8Uwch1x8k7OW4xJ+koaj7cEt63MlHqUFhtOCzV29FxTed5d&#10;rIb1LF9/vk349Xt7PNBhfzxPM6+0Hg76pzmISH38D/+1X4yGLFdqCr930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4e+8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xy8cA&#10;AADeAAAADwAAAGRycy9kb3ducmV2LnhtbESPQWvCQBSE74L/YXlCb7ppaEuMrqKC0Euhag/19sy+&#10;JsHs27i71eiv7xYEj8PMfMNM551pxJmcry0reB4lIIgLq2suFXzt1sMMhA/IGhvLpOBKHuazfm+K&#10;ubYX3tB5G0oRIexzVFCF0OZS+qIig35kW+Lo/VhnMETpSqkdXiLcNDJNkjdpsOa4UGFLq4qK4/bX&#10;KFiOs+Xp84U/bpvDnvbfh+Nr6hKlngbdYgIiUBce4Xv7XStIs4iE/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zccvHAAAA3gAAAA8AAAAAAAAAAAAAAAAAmAIAAGRy&#10;cy9kb3ducmV2LnhtbFBLBQYAAAAABAAEAPUAAACMAw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UMkA&#10;AADeAAAADwAAAGRycy9kb3ducmV2LnhtbESPT0sDMRTE74LfITyhN5u4aLvdNi1WELwI9s+hvb1u&#10;nrtLNy9rkrarn94IBY/DzPyGmS1624oz+dA41vAwVCCIS2carjRsN6/3OYgQkQ22jknDNwVYzG9v&#10;ZlgYd+EVndexEgnCoUANdYxdIWUoa7IYhq4jTt6n8xZjkr6SxuMlwW0rM6VG0mLDaaHGjl5qKo/r&#10;k9WwnOTLr49Hfv9ZHfa03x2OT5lXWg/u+ucpiEh9/A9f229GQ5YrNYa/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UUMkAAADeAAAADwAAAAAAAAAAAAAAAACYAgAA&#10;ZHJzL2Rvd25yZXYueG1sUEsFBgAAAAAEAAQA9QAAAI4DA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AIsUA&#10;AADeAAAADwAAAGRycy9kb3ducmV2LnhtbERPz2vCMBS+C/4P4QneNFlxo+uMooPBLgN1HvT2bN7a&#10;YvNSk0y7/fXmMNjx4/s9X/a2FVfyoXGs4WGqQBCXzjRcadh/vk1yECEiG2wdk4YfCrBcDAdzLIy7&#10;8Zauu1iJFMKhQA11jF0hZShrshimriNO3JfzFmOCvpLG4y2F21ZmSj1Jiw2nhho7eq2pPO++rYb1&#10;c76+bGb88bs9Hel4OJ0fM6+0Ho/61QuISH38F/+5342GLF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EAixQAAAN4AAAAPAAAAAAAAAAAAAAAAAJgCAABkcnMv&#10;ZG93bnJldi54bWxQSwUGAAAAAAQABAD1AAAAig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lucgA&#10;AADeAAAADwAAAGRycy9kb3ducmV2LnhtbESPT2sCMRTE74V+h/AKvdXEpS3rapRaKPRS8N9Bb8/N&#10;c3dx87JNUt320zeC4HGYmd8wk1lvW3EiHxrHGoYDBYK4dKbhSsNm/fGUgwgR2WDrmDT8UoDZ9P5u&#10;goVxZ17SaRUrkSAcCtRQx9gVUoayJoth4Dri5B2ctxiT9JU0Hs8JbluZKfUqLTacFmrs6L2m8rj6&#10;sRrmo3z+vXjmr7/lfke77f74knml9eND/zYGEamPt/C1/Wk0ZLlSI7jcS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OW5yAAAAN4AAAAPAAAAAAAAAAAAAAAAAJgCAABk&#10;cnMvZG93bnJldi54bWxQSwUGAAAAAAQABAD1AAAAjQ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a+ccA&#10;AADeAAAADwAAAGRycy9kb3ducmV2LnhtbESPzWoCMRSF9wXfIVzBXU0crIyjUWqh0E2h2i50d51c&#10;ZwYnN9Mk1WmfvlkILg/nj2+57m0rLuRD41jDZKxAEJfONFxp+Pp8fcxBhIhssHVMGn4pwHo1eFhi&#10;YdyVt3TZxUqkEQ4Faqhj7AopQ1mTxTB2HXHyTs5bjEn6ShqP1zRuW5kpNZMWG04PNXb0UlN53v1Y&#10;DZt5vvn+mPL73/Z4oMP+eH7KvNJ6NOyfFyAi9fEevrXfjIYsV5MEkHASCs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P2vnHAAAA3gAAAA8AAAAAAAAAAAAAAAAAmAIAAGRy&#10;cy9kb3ducmV2LnhtbFBLBQYAAAAABAAEAPUAAACMAw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N/YsgA&#10;AADeAAAADwAAAGRycy9kb3ducmV2LnhtbESPQUsDMRSE7wX/Q3iCtzbZRWW7bVpsoeBFsNVDe3vd&#10;vO4u3bysSWxXf70RBI/DzHzDzJeD7cSFfGgda8gmCgRx5UzLtYb3t824ABEissHOMWn4ogDLxc1o&#10;jqVxV97SZRdrkSAcStTQxNiXUoaqIYth4nri5J2ctxiT9LU0Hq8JbjuZK/UoLbacFhrsad1Qdd59&#10;Wg2rabH6eL3nl+/t8UCH/fH8kHul9d3t8DQDEWmI/+G/9rPRkBcqy+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A39iyAAAAN4AAAAPAAAAAAAAAAAAAAAAAJgCAABk&#10;cnMvZG93bnJldi54bWxQSwUGAAAAAAQABAD1AAAAjQM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hFc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7GG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0eEV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EjsgA&#10;AADeAAAADwAAAGRycy9kb3ducmV2LnhtbESPQWsCMRSE74X+h/AKvdXEtZbt1ihVELwI1fZQb8/N&#10;6+7i5mWbpLr11zeC0OMwM98wk1lvW3EkHxrHGoYDBYK4dKbhSsPH+/IhBxEissHWMWn4pQCz6e3N&#10;BAvjTryh4zZWIkE4FKihjrErpAxlTRbDwHXEyfty3mJM0lfSeDwluG1lptSTtNhwWqixo0VN5WH7&#10;YzXMn/P599sjr8+b/Y52n/vDOPNK6/u7/vUFRKQ+/oev7ZXRkOVqO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USO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Tc+sgA&#10;AADeAAAADwAAAGRycy9kb3ducmV2LnhtbESPQWsCMRSE74X+h/AK3mriYsu6GqUWBC+Fanuot+fm&#10;dXdx87JNoq7++qYg9DjMzDfMbNHbVpzIh8axhtFQgSAunWm40vD5sXrMQYSIbLB1TBouFGAxv7+b&#10;YWHcmTd02sZKJAiHAjXUMXaFlKGsyWIYuo44ed/OW4xJ+koaj+cEt63MlHqWFhtOCzV29FpTedge&#10;rYblJF/+vI/57brZ72j3tT88ZV5pPXjoX6YgIvXxP3xrr42GLFej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Nz6yAAAAN4AAAAPAAAAAAAAAAAAAAAAAJgCAABk&#10;cnMvZG93bnJldi54bWxQSwUGAAAAAAQABAD1AAAAjQM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5YcgA&#10;AADeAAAADwAAAGRycy9kb3ducmV2LnhtbESPT2sCMRTE74V+h/AKvdXERcu6GqUWhF4K/umh3p6b&#10;193Fzcs2SXXbT98IgsdhZn7DzBa9bcWJfGgcaxgOFAji0pmGKw0fu9VTDiJEZIOtY9LwSwEW8/u7&#10;GRbGnXlDp22sRIJwKFBDHWNXSBnKmiyGgeuIk/flvMWYpK+k8XhOcNvKTKlnabHhtFBjR681lcft&#10;j9WwnOTL7/WI3/82hz3tPw/HceaV1o8P/csURKQ+3sLX9pvRkOVqOIb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OHlh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FsgA&#10;AADeAAAADwAAAGRycy9kb3ducmV2LnhtbESPQWsCMRSE74X+h/AKvdXExcq6GqUWhF4KVXuot+fm&#10;dXdx87JNUt366xtB8DjMzDfMbNHbVhzJh8axhuFAgSAunWm40vC5XT3lIEJENtg6Jg1/FGAxv7+b&#10;YWHcidd03MRKJAiHAjXUMXaFlKGsyWIYuI44ed/OW4xJ+koaj6cEt63MlBpLiw2nhRo7eq2pPGx+&#10;rYblJF/+fIz4/bze72j3tT88Z15p/fjQv0xBROrjLXxtvxkNWa6GY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6ucW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CjcgA&#10;AADeAAAADwAAAGRycy9kb3ducmV2LnhtbESPQWsCMRSE74X+h/AKvdXExdrt1ihVELwI1fZQb8/N&#10;6+7i5mWbpLr11zeC0OMwM98wk1lvW3EkHxrHGoYDBYK4dKbhSsPH+/IhBxEissHWMWn4pQCz6e3N&#10;BAvjTryh4zZWIkE4FKihjrErpAxlTRbDwHXEyfty3mJM0lfSeDwluG1lptRYWmw4LdTY0aKm8rD9&#10;sRrmz/n8+23E6/Nmv6Pd5/7wmHml9f1d//oCIlIf/8PX9spoyHI1f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kKN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W/8UA&#10;AADeAAAADwAAAGRycy9kb3ducmV2LnhtbERPz2vCMBS+D/wfwhO8zcTipFajzMFgl8F0O+jt2Tzb&#10;YvPSJZl2++uXg+Dx4/u9XPe2FRfyoXGsYTJWIIhLZxquNHx9vj7mIEJENtg6Jg2/FGC9GjwssTDu&#10;ylu67GIlUgiHAjXUMXaFlKGsyWIYu444cSfnLcYEfSWNx2sKt63MlJpJiw2nhho7eqmpPO9+rIbN&#10;PN98f0z5/W97PNBhfzw/ZV5pPRr2zwsQkfp4F9/cb0ZDlqtJ2pvup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db/xQAAAN4AAAAPAAAAAAAAAAAAAAAAAJgCAABkcnMv&#10;ZG93bnJldi54bWxQSwUGAAAAAAQABAD1AAAAig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zZ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Ffj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XNkyAAAAN4AAAAPAAAAAAAAAAAAAAAAAJgCAABk&#10;cnMvZG93bnJldi54bWxQSwUGAAAAAAQABAD1AAAAjQ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QRMYA&#10;AADeAAAADwAAAGRycy9kb3ducmV2LnhtbESPzWoCMRSF94LvEK7gTpMOtkynRtFCoZuCWhe6u05u&#10;ZwYnN2OS6rRPbxaFLg/nj2++7G0rruRD41jDw1SBIC6dabjSsP98m+QgQkQ22DomDT8UYLkYDuZY&#10;GHfjLV13sRJphEOBGuoYu0LKUNZkMUxdR5y8L+ctxiR9JY3HWxq3rcyUepIWG04PNXb0WlN53n1b&#10;DevnfH3ZzPjjd3s60vFwOj9mXmk9HvWrFxCR+vgf/mu/Gw1ZrrI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MQRMYAAADeAAAADwAAAAAAAAAAAAAAAACYAgAAZHJz&#10;L2Rvd25yZXYueG1sUEsFBgAAAAAEAAQA9QAAAIsDA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138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6y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b7XfyAAAAN4AAAAPAAAAAAAAAAAAAAAAAJgCAABk&#10;cnMvZG93bnJldi54bWxQSwUGAAAAAAQABAD1AAAAjQM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0rqMgA&#10;AADeAAAADwAAAGRycy9kb3ducmV2LnhtbESPQUsDMRSE74L/ITzBm00MKttt02IFwYtgWw/29rp5&#10;7i7dvKxJbLf99UYo9DjMzDfMdD64TuwpxNazgfuRAkFcedtybeBz/XpXgIgJ2WLnmQwcKcJ8dn01&#10;xdL6Ay9pv0q1yBCOJRpoUupLKWPVkMM48j1x9r59cJiyDLW0AQ8Z7jqplXqSDlvOCw329NJQtVv9&#10;OgOLcbH4+Xjg99Nyu6HN13b3qIMy5vZmeJ6ASDSkS/jcfrMGdKG0hv87+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vSuo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OM8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V9g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fGOM8kAAADeAAAADwAAAAAAAAAAAAAAAACYAgAA&#10;ZHJzL2Rvd25yZXYueG1sUEsFBgAAAAAEAAQA9QAAAI4DA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WR8gA&#10;AADeAAAADwAAAGRycy9kb3ducmV2LnhtbESPQUsDMRSE74L/ITzBm5u4tGXdNi22IHgp2OrB3l43&#10;r7tLNy/bJLarv74RBI/DzHzDzBaD7cSZfGgda3jMFAjiypmWaw0f7y8PBYgQkQ12jknDNwVYzG9v&#10;Zlgad+ENnbexFgnCoUQNTYx9KWWoGrIYMtcTJ+/gvMWYpK+l8XhJcNvJXKmJtNhyWmiwp1VD1XH7&#10;ZTUsn4rl6W3E65/Nfke7z/1xnHul9f3d8DwFEWmI/+G/9qvRkBcqH8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GBZH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z3MgA&#10;AADeAAAADwAAAGRycy9kb3ducmV2LnhtbESPQWsCMRSE74X+h/AEbzVx0bKuRqkFoZdCtT3o7bl5&#10;7i5uXrZJ1G1/fVMo9DjMzDfMYtXbVlzJh8axhvFIgSAunWm40vDxvnnIQYSIbLB1TBq+KMBqeX+3&#10;wMK4G2/puouVSBAOBWqoY+wKKUNZk8Uwch1x8k7OW4xJ+koaj7cEt63MlHqUFhtOCzV29FxTed5d&#10;rIb1LF9/vk349Xt7PNBhfzxPM6+0Hg76pzmISH38D/+1X4yGLFfZ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VLPc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tq8gA&#10;AADeAAAADwAAAGRycy9kb3ducmV2LnhtbESPQWsCMRSE74X+h/AEbzVxsbKuRqkFoZdCtT3o7bl5&#10;7i5uXrZJ1G1/fVMo9DjMzDfMYtXbVlzJh8axhvFIgSAunWm40vDxvnnIQYSIbLB1TBq+KMBqeX+3&#10;wMK4G2/puouVSBAOBWqoY+wKKUNZk8Uwch1x8k7OW4xJ+koaj7cEt63MlJpKiw2nhRo7eq6pPO8u&#10;VsN6lq8/3yb8+r09HuiwP54fM6+0Hg76pzmISH38D/+1X4yGLFfZ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hi2r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MM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bA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IMMkAAADeAAAADwAAAAAAAAAAAAAAAACYAgAA&#10;ZHJzL2Rvd25yZXYueG1sUEsFBgAAAAAEAAQA9QAAAI4DA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UcQsUA&#10;AADeAAAADwAAAGRycy9kb3ducmV2LnhtbERPz2vCMBS+C/4P4QneNFlxo+uMooPBLgN1HvT2bN7a&#10;YvNSk0y7/fXmMNjx4/s9X/a2FVfyoXGs4WGqQBCXzjRcadh/vk1yECEiG2wdk4YfCrBcDAdzLIy7&#10;8Zauu1iJFMKhQA11jF0hZShrshimriNO3JfzFmOCvpLG4y2F21ZmSj1Jiw2nhho7eq2pPO++rYb1&#10;c76+bGb88bs9Hel4OJ0fM6+0Ho/61QuISH38F/+5342GLFdZ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RxCxQAAAN4AAAAPAAAAAAAAAAAAAAAAAJgCAABkcnMv&#10;ZG93bnJldi54bWxQSwUGAAAAAAQABAD1AAAAigM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52cgA&#10;AADeAAAADwAAAGRycy9kb3ducmV2LnhtbESPT2sCMRTE74V+h/AKvdXEpS3rapRaKPRS8N9Bb8/N&#10;c3dx87JNUt320zeC4HGYmd8wk1lvW3EiHxrHGoYDBYK4dKbhSsNm/fGUgwgR2WDrmDT8UoDZ9P5u&#10;goVxZ17SaRUrkSAcCtRQx9gVUoayJoth4Dri5B2ctxiT9JU0Hs8JbluZKfUqLTacFmrs6L2m8rj6&#10;sRrmo3z+vXjmr7/lfke77f74knml9eND/zYGEamPt/C1/Wk0ZLnK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bnZyAAAAN4AAAAPAAAAAAAAAAAAAAAAAJgCAABk&#10;cnMvZG93bnJldi54bWxQSwUGAAAAAAQABAD1AAAAjQ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qGmccA&#10;AADeAAAADwAAAGRycy9kb3ducmV2LnhtbESPy2oCMRSG94W+QziF7mrS6YVxNEotFLoR6mWhu+Pk&#10;ODM4OZkmqY4+vVkIXf78N77xtLetOJIPjWMNzwMFgrh0puFKw3r19ZSDCBHZYOuYNJwpwHRyfzfG&#10;wrgTL+i4jJVIIxwK1FDH2BVShrImi2HgOuLk7Z23GJP0lTQeT2nctjJT6l1abDg91NjRZ03lYfln&#10;NcyG+ez355Xnl8VuS9vN7vCWeaX140P/MQIRqY//4Vv722jIcvWS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6hpnHAAAA3gAAAA8AAAAAAAAAAAAAAAAAmAIAAGRy&#10;cy9kb3ducmV2LnhtbFBLBQYAAAAABAAEAPUAAACMAw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YjAsgA&#10;AADeAAAADwAAAGRycy9kb3ducmV2LnhtbESPQWsCMRSE74X+h/AKvdXEtZbt1ihVELwI1fZQb8/N&#10;6+7i5mWbpLr11zeC0OMwM98wk1lvW3EkHxrHGoYDBYK4dKbhSsPH+/IhBxEissHWMWn4pQCz6e3N&#10;BAvjTryh4zZWIkE4FKihjrErpAxlTRbDwHXEyfty3mJM0lfSeDwluG1lptSTtNhwWqixo0VN5WH7&#10;YzXMn/P599sjr8+b/Y52n/vDOPNK6/u7/vUFRKQ+/oev7ZXRkOVqNI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tiMCyAAAAN4AAAAPAAAAAAAAAAAAAAAAAJgCAABk&#10;cnMvZG93bnJldi54bWxQSwUGAAAAAAQABAD1AAAAjQM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9dckA&#10;AADeAAAADwAAAGRycy9kb3ducmV2LnhtbESPT0sDMRTE74LfITyhN5u42rLdNi1WELwI9s+hvb1u&#10;nrtLNy9rkrarn94IBY/DzPyGmS1624oz+dA41vAwVCCIS2carjRsN6/3OYgQkQ22jknDNwVYzG9v&#10;ZlgYd+EVndexEgnCoUANdYxdIWUoa7IYhq4jTt6n8xZjkr6SxuMlwW0rM6XG0mLDaaHGjl5qKo/r&#10;k9WwnOTLr48nfv9ZHfa03x2Oo8wrrQd3/fMURKQ+/oev7TejIcvVYw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S9dc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Y7sgA&#10;AADeAAAADwAAAGRycy9kb3ducmV2LnhtbESPQWsCMRSE74X+h/AKvdWkay3rapRaELwUqu1Bb8/N&#10;c3dx87JNUt321zeC0OMwM98w03lvW3EiHxrHGh4HCgRx6UzDlYbPj+VDDiJEZIOtY9LwQwHms9ub&#10;KRbGnXlNp02sRIJwKFBDHWNXSBnKmiyGgeuIk3dw3mJM0lfSeDwnuG1lptSztNhwWqixo9eayuPm&#10;22pYjPPF1/sTv/2u9zvabffHUeaV1vd3/csERKQ+/oev7ZXRkOVqOI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KBju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GAm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XqL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wYCa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0lAcgA&#10;AADeAAAADwAAAGRycy9kb3ducmV2LnhtbESPQUvDQBSE74L/YXmCN7trbCTGbostCL0INnqwt9fs&#10;MwnNvk131zb6692C4HGYmW+Y2WK0vTiSD51jDbcTBYK4dqbjRsP72/NNASJEZIO9Y9LwTQEW88uL&#10;GZbGnXhDxyo2IkE4lKihjXEopQx1SxbDxA3Eyft03mJM0jfSeDwluO1lptS9tNhxWmhxoFVL9b76&#10;shqWD8Xy8Drll5/Nbkvbj90+z7zS+vpqfHoEEWmM/+G/9tpoyAp1l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SUB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d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HL1N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X7t2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e7ckA&#10;AADeAAAADwAAAGRycy9kb3ducmV2LnhtbESPS2vDMBCE74H+B7GF3hKp7st1o4SmEOilkEcPzW1j&#10;bW0Ta+VKSuLm11eBQo7DzHzDjKe9bcWBfGgca7gdKRDEpTMNVxo+1/NhDiJEZIOtY9LwSwGmk6vB&#10;GAvjjrykwypWIkE4FKihjrErpAxlTRbDyHXEyft23mJM0lfSeDwmuG1lptSjtNhwWqixo7eayt1q&#10;bzXMnvPZz+KeP07L7YY2X9vdQ+aV1jfX/esLiEh9vIT/2+9GQ5aru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xMe7ckAAADeAAAADwAAAAAAAAAAAAAAAACYAgAA&#10;ZHJzL2Rvd25yZXYueG1sUEsFBgAAAAAEAAQA9QAAAI4DA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Kn8UA&#10;AADeAAAADwAAAGRycy9kb3ducmV2LnhtbERPyW7CMBC9V+o/WFOpt2I3XRQCBpVKlXpBKssBbkM8&#10;JBHxOLVdCHw9PiD1+PT28bS3rTiSD41jDc8DBYK4dKbhSsN69fWUgwgR2WDrmDScKcB0cn83xsK4&#10;Ey/ouIyVSCEcCtRQx9gVUoayJoth4DrixO2dtxgT9JU0Hk8p3LYyU+pdWmw4NdTY0WdN5WH5ZzXM&#10;hvns9+eV55fFbkvbze7wlnml9eND/zECEamP/+Kb+9toyHL1k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IqfxQAAAN4AAAAPAAAAAAAAAAAAAAAAAJgCAABkcnMv&#10;ZG93bnJldi54bWxQSwUGAAAAAAQABAD1AAAAigM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AvBMgA&#10;AADeAAAADwAAAGRycy9kb3ducmV2LnhtbESPQWsCMRSE74X+h/AK3mritpV1NUotFHopVNuD3p6b&#10;5+7i5mWbRN321zdCweMwM98ws0VvW3EiHxrHGkZDBYK4dKbhSsPX5+t9DiJEZIOtY9LwQwEW89ub&#10;GRbGnXlFp3WsRIJwKFBDHWNXSBnKmiyGoeuIk7d33mJM0lfSeDwnuG1lptRYWmw4LdTY0UtN5WF9&#10;tBqWk3z5/fHI77+r3Za2m93hKfNK68Fd/zwFEamP1/B/+81oyHL1MI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C8EyAAAAN4AAAAPAAAAAAAAAAAAAAAAAJgCAABk&#10;cnMvZG93bnJldi54bWxQSwUGAAAAAAQABAD1AAAAjQ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15M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XI0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89eTHAAAA3gAAAA8AAAAAAAAAAAAAAAAAmAIAAGRy&#10;cy9kb3ducmV2LnhtbFBLBQYAAAAABAAEAPUAAACMAw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BQf8gA&#10;AADeAAAADwAAAGRycy9kb3ducmV2LnhtbESPQWsCMRSE74X+h/AK3mriYsu6GqUWBC+Fanuot+fm&#10;dXdx87JNoq7++qYg9DjMzDfMbNHbVpzIh8axhtFQgSAunWm40vD5sXrMQYSIbLB1TBouFGAxv7+b&#10;YWHcmTd02sZKJAiHAjXUMXaFlKGsyWIYuo44ed/OW4xJ+koaj+cEt63MlHqWFhtOCzV29FpTedge&#10;rYblJF/+vI/57brZ72j3tT88ZV5pPXjoX6YgIvXxP3xrr42GLFfj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sFB/yAAAAN4AAAAPAAAAAAAAAAAAAAAAAJgCAABk&#10;cnMvZG93bnJldi54bWxQSwUGAAAAAAQABAD1AAAAjQM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LOCMgA&#10;AADeAAAADwAAAGRycy9kb3ducmV2LnhtbESPQUsDMRSE74L/ITzBm5u4tGXdNi22IHgp2OrB3l43&#10;r7tLNy/bJLarv74RBI/DzHzDzBaD7cSZfGgda3jMFAjiypmWaw0f7y8PBYgQkQ12jknDNwVYzG9v&#10;Zlgad+ENnbexFgnCoUQNTYx9KWWoGrIYMtcTJ+/gvMWYpK+l8XhJcNvJXKmJtNhyWmiwp1VD1XH7&#10;ZTUsn4rl6W3E65/Nfke7z/1xnHul9f3d8DwFEWmI/+G/9qvRkBdqlM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s4I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5rk8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Uqv4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muT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fz58gA&#10;AADeAAAADwAAAGRycy9kb3ducmV2LnhtbESPQUsDMRSE7wX/Q3hCb23issq6Ni1WKPQi2OrB3l43&#10;z92lm5c1SdvVX2+EQo/DzHzDzBaD7cSJfGgda7ibKhDElTMt1xo+3leTAkSIyAY7x6ThhwIs5jej&#10;GZbGnXlDp22sRYJwKFFDE2NfShmqhiyGqeuJk/flvMWYpK+l8XhOcNvJTKkHabHltNBgTy8NVYft&#10;0WpYPhbL77ecX383+x3tPveH+8wrrce3w/MTiEhDvIYv7bXRkBUqz+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x/Pn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WfMgA&#10;AADeAAAADwAAAGRycy9kb3ducmV2LnhtbESPQWsCMRSE7wX/Q3iCt5p00bLdGkULBS9CtT3U23Pz&#10;uru4eVmTqNv++qYg9DjMzDfMbNHbVlzIh8axhoexAkFcOtNwpeHj/fU+BxEissHWMWn4pgCL+eBu&#10;hoVxV97SZRcrkSAcCtRQx9gVUoayJoth7Dri5H05bzEm6StpPF4T3LYyU+pRWmw4LdTY0UtN5XF3&#10;thpWT/nq9Dbhzc/2sKf95+E4zbzSejTsl88gIvXxP3xrr42GLFeT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i1Z8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IC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FeT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cgL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tkMgA&#10;AADeAAAADwAAAGRycy9kb3ducmV2LnhtbESPQWsCMRSE74X+h/AKvdWki7XrapRaELwUqu1Bb8/N&#10;c3dx87JNUt321zeC0OMwM98w03lvW3EiHxrHGh4HCgRx6UzDlYbPj+VDDiJEZIOtY9LwQwHms9ub&#10;KRbGnXlNp02sRIJwKFBDHWNXSBnKmiyGgeuIk3dw3mJM0lfSeDwnuG1lptRIWmw4LdTY0WtN5XHz&#10;bTUsxvni633Ib7/r/Y522/3xKfNK6/u7/mUCIlIf/8PX9spoyHI1fI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W2Q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54sUA&#10;AADeAAAADwAAAGRycy9kb3ducmV2LnhtbERPy2oCMRTdF/yHcAvuatLBluloFC0I3RTqY1F318l1&#10;ZnByM01SHf36ZlFweTjv6by3rTiTD41jDc8jBYK4dKbhSsNuu3rKQYSIbLB1TBquFGA+GzxMsTDu&#10;wms6b2IlUgiHAjXUMXaFlKGsyWIYuY44cUfnLcYEfSWNx0sKt63MlHqVFhtODTV29F5Tedr8Wg3L&#10;t3z58zXmz9v6sKf99+H0knml9fCxX0xAROrjXfzv/jAaslyN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vnixQAAAN4AAAAPAAAAAAAAAAAAAAAAAJgCAABkcnMv&#10;ZG93bnJldi54bWxQSwUGAAAAAAQABAD1AAAAig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cecgA&#10;AADeAAAADwAAAGRycy9kb3ducmV2LnhtbESPQWsCMRSE74X+h/AK3mrSxZZ1NUotCF4K1XrQ23Pz&#10;3F3cvGyTqNv++qYg9DjMzDfMdN7bVlzIh8axhqehAkFcOtNwpWH7uXzMQYSIbLB1TBq+KcB8dn83&#10;xcK4K6/psomVSBAOBWqoY+wKKUNZk8UwdB1x8o7OW4xJ+koaj9cEt63MlHqRFhtOCzV29FZTedqc&#10;rYbFOF98fYz4/Wd92NN+dzg9Z15pPXjoXycgIvXxP3xrr4yGLFej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xlx5yAAAAN4AAAAPAAAAAAAAAAAAAAAAAJgCAABk&#10;cnMvZG93bnJldi54bWxQSwUGAAAAAAQABAD1AAAAjQ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jOccA&#10;AADeAAAADwAAAGRycy9kb3ducmV2LnhtbESPzWoCMRSF90LfIVyhO00cahlHo9RCwY1QbRe6u06u&#10;M4OTm2mS6rRP3ywKLg/nj2+x6m0rruRD41jDZKxAEJfONFxp+Px4G+UgQkQ22DomDT8UYLV8GCyw&#10;MO7GO7ruYyXSCIcCNdQxdoWUoazJYhi7jjh5Z+ctxiR9JY3HWxq3rcyUepYWG04PNXb0WlN52X9b&#10;DetZvv56f+Lt7+50pOPhdJlmXmn9OOxf5iAi9fEe/m9vjIYsV9M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lYznHAAAA3gAAAA8AAAAAAAAAAAAAAAAAmAIAAGRy&#10;cy9kb3ducmV2LnhtbFBLBQYAAAAABAAEAPUAAACMAw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GosgA&#10;AADeAAAADwAAAGRycy9kb3ducmV2LnhtbESPT2sCMRTE74V+h/AKvdXERcu6GqUWhF4K/umh3p6b&#10;193Fzcs2SXXbT98IgsdhZn7DzBa9bcWJfGgcaxgOFAji0pmGKw0fu9VTDiJEZIOtY9LwSwEW8/u7&#10;GRbGnXlDp22sRIJwKFBDHWNXSBnKmiyGgeuIk/flvMWYpK+k8XhOcNvKTKlnabHhtFBjR681lcft&#10;j9WwnOTL7/WI3/82hz3tPw/HceaV1o8P/csURKQ+3sLX9pvRkOVqPI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caiyAAAAN4AAAAPAAAAAAAAAAAAAAAAAJgCAABk&#10;cnMvZG93bnJldi54bWxQSwUGAAAAAAQABAD1AAAAjQM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Y1cgA&#10;AADeAAAADwAAAGRycy9kb3ducmV2LnhtbESPQWsCMRSE74X+h/AEbzVx0bKuRqkFoZdCtT3o7bl5&#10;7i5uXrZJ1G1/fVMo9DjMzDfMYtXbVlzJh8axhvFIgSAunWm40vDxvnnIQYSIbLB1TBq+KMBqeX+3&#10;wMK4G2/puouVSBAOBWqoY+wKKUNZk8Uwch1x8k7OW4xJ+koaj7cEt63MlHqUFhtOCzV29FxTed5d&#10;rIb1LF9/vk349Xt7PNBhfzxPM6+0Hg76pzmISH38D/+1X4yGLFfT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u1jV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f9TsgA&#10;AADeAAAADwAAAGRycy9kb3ducmV2LnhtbESPQUvDQBSE74L/YXmCN7trbCTGbostCL0INnqwt9fs&#10;MwnNvk131zb6692C4HGYmW+Y2WK0vTiSD51jDbcTBYK4dqbjRsP72/NNASJEZIO9Y9LwTQEW88uL&#10;GZbGnXhDxyo2IkE4lKihjXEopQx1SxbDxA3Eyft03mJM0jfSeDwluO1lptS9tNhxWmhxoFVL9b76&#10;shqWD8Xy8Drll5/Nbkvbj90+z7zS+vpqfHoEEWmM/+G/9tpoyAqV38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1O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5lOsgA&#10;AADeAAAADwAAAGRycy9kb3ducmV2LnhtbESPQWsCMRSE7wX/Q3iCt5p00bLdGkULBS9CtT3U23Pz&#10;uru4eVmTqNv++qYg9DjMzDfMbNHbVlzIh8axhoexAkFcOtNwpeHj/fU+BxEissHWMWn4pgCL+eBu&#10;hoVxV97SZRcrkSAcCtRQx9gVUoayJoth7Dri5H05bzEm6StpPF4T3LYyU+pRWmw4LdTY0UtN5XF3&#10;thpWT/nq9Dbhzc/2sKf95+E4zbzSejTsl88gIvXxP3xrr42GLFfT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mU6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LAocgA&#10;AADeAAAADwAAAGRycy9kb3ducmV2LnhtbESPQUsDMRSE74L/IbyCN5t0cWW7bVqsIHgR2uqhvb1u&#10;XneXbl7WJLarv94UBI/DzHzDzJeD7cSZfGgda5iMFQjiypmWaw0f7y/3BYgQkQ12jknDNwVYLm5v&#10;5lgad+ENnbexFgnCoUQNTYx9KWWoGrIYxq4nTt7ReYsxSV9L4/GS4LaTmVKP0mLLaaHBnp4bqk7b&#10;L6thNS1Wn+sHfvvZHPa03x1OeeaV1nej4WkGItIQ/8N/7VejIStUns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UsCh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Be1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As1m8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F7W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z7T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Uqf4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PtNyAAAAN4AAAAPAAAAAAAAAAAAAAAAAJgCAABk&#10;cnMvZG93bnJldi54bWxQSwUGAAAAAAQABAD1AAAAjQM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NvP8UA&#10;AADeAAAADwAAAGRycy9kb3ducmV2LnhtbERPz2vCMBS+C/sfwhN208QyR61GmYOBF2G6HfT2bJ5t&#10;sXnpkky7/fXLYeDx4/u9WPW2FVfyoXGsYTJWIIhLZxquNHx+vI1yECEiG2wdk4YfCrBaPgwWWBh3&#10;4x1d97ESKYRDgRrqGLtCylDWZDGMXUecuLPzFmOCvpLG4y2F21ZmSj1Liw2nhho7eq2pvOy/rYb1&#10;LF9/vT/x9nd3OtLxcLpMM6+0fhz2L3MQkfp4F/+7N0ZDlqtp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28/xQAAAN4AAAAPAAAAAAAAAAAAAAAAAJgCAABkcnMv&#10;ZG93bnJldi54bWxQSwUGAAAAAAQABAD1AAAAig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pMgA&#10;AADeAAAADwAAAGRycy9kb3ducmV2LnhtbESPQWsCMRSE74X+h/AKvdWki5Z1NUotCL0U1PZQb8/N&#10;c3dx87JNUl399Y0g9DjMzDfMdN7bVhzJh8axhueBAkFcOtNwpeHrc/mUgwgR2WDrmDScKcB8dn83&#10;xcK4E6/puImVSBAOBWqoY+wKKUNZk8UwcB1x8vbOW4xJ+koaj6cEt63MlHqRFhtOCzV29FZTedj8&#10;Wg2Lcb74WQ3547LebWn7vTuMMq+0fnzoXycgIvXxP3xrvxsNWa5G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8qkyAAAAN4AAAAPAAAAAAAAAAAAAAAAAJgCAABk&#10;cnMvZG93bnJldi54bWxQSwUGAAAAAAQABAD1AAAAjQ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mphMcA&#10;AADeAAAADwAAAGRycy9kb3ducmV2LnhtbESPzWoCMRSF94W+Q7iCu5o4WBlHo9SC0E2h2i50d51c&#10;ZwYnN9Mk6rRP3ywKLg/nj2+x6m0rruRD41jDeKRAEJfONFxp+PrcPOUgQkQ22DomDT8UYLV8fFhg&#10;YdyNt3TdxUqkEQ4Faqhj7AopQ1mTxTByHXHyTs5bjEn6ShqPtzRuW5kpNZUWG04PNXb0WlN53l2s&#10;hvUsX39/TPj9d3s80GF/PD9nXmk9HPQvcxCR+ngP/7ffjIYsV9M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JqYTHAAAA3gAAAA8AAAAAAAAAAAAAAAAAmAIAAGRy&#10;cy9kb3ducmV2LnhtbFBLBQYAAAAABAAEAPUAAACMAw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MH8gA&#10;AADeAAAADwAAAGRycy9kb3ducmV2LnhtbESPQWsCMRSE74X+h/AKvdXExcq6GqUWhF4KVXuot+fm&#10;dXdx87JNUt366xtB8DjMzDfMbNHbVhzJh8axhuFAgSAunWm40vC5XT3lIEJENtg6Jg1/FGAxv7+b&#10;YWHcidd03MRKJAiHAjXUMXaFlKGsyWIYuI44ed/OW4xJ+koaj6cEt63MlBpLiw2nhRo7eq2pPGx+&#10;rYblJF/+fIz4/bze72j3tT88Z15p/fjQv0xBROrjLXxtvxkNWa7G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QwfyAAAAN4AAAAPAAAAAAAAAAAAAAAAAJgCAABk&#10;cnMvZG93bnJldi54bWxQSwUGAAAAAAQABAD1AAAAjQM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SaMgA&#10;AADeAAAADwAAAGRycy9kb3ducmV2LnhtbESPQWsCMRSE74X+h/AEbzVxsbKuRqkFoZdCtT3o7bl5&#10;7i5uXrZJ1G1/fVMo9DjMzDfMYtXbVlzJh8axhvFIgSAunWm40vDxvnnIQYSIbLB1TBq+KMBqeX+3&#10;wMK4G2/puouVSBAOBWqoY+wKKUNZk8Uwch1x8k7OW4xJ+koaj7cEt63MlJpKiw2nhRo7eq6pPO8u&#10;VsN6lq8/3yb8+r09HuiwP54fM6+0Hg76pzmISH38D/+1X4yGLFfT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15Jo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s38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HI1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zfz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Kvh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FfT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cq+H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4KH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As1n8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Pgoc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a8gA&#10;AADeAAAADwAAAGRycy9kb3ducmV2LnhtbESPQUsDMRSE74L/IbyCN5t0scu6Ni1WELwItnqwt9fN&#10;c3fp5mVNYrvtrzeFQo/DzHzDzBaD7cSefGgda5iMFQjiypmWaw1fn6/3BYgQkQ12jknDkQIs5rc3&#10;MyyNO/CK9utYiwThUKKGJsa+lDJUDVkMY9cTJ+/HeYsxSV9L4/GQ4LaTmVK5tNhyWmiwp5eGqt36&#10;z2pYPhbL348Hfj+tthvafG9308wrre9Gw/MTiEhDvIYv7TejIStUns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7JRryAAAAN4AAAAPAAAAAAAAAAAAAAAAAJgCAABk&#10;cnMvZG93bnJldi54bWxQSwUGAAAAAAQABAD1AAAAjQM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x8MgA&#10;AADeAAAADwAAAGRycy9kb3ducmV2LnhtbESPQUvDQBSE74L/YXmCN7trsDHGbostCL0INnqwt9fs&#10;MwnNvk131zb6692C4HGYmW+Y2WK0vTiSD51jDbcTBYK4dqbjRsP72/NNASJEZIO9Y9LwTQEW88uL&#10;GZbGnXhDxyo2IkE4lKihjXEopQx1SxbDxA3Eyft03mJM0jfSeDwluO1lplQuLXacFlocaNVSva++&#10;rIblQ7E8vN7xy89mt6Xtx24/zbzS+vpqfHoEEWmM/+G/9tpoyAqV3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oDHw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gsUA&#10;AADeAAAADwAAAGRycy9kb3ducmV2LnhtbERPz2vCMBS+D/Y/hCd4m4nFSa1GmQNhl8F0O+jt2Tzb&#10;YvPSJVG7/fXLYeDx4/u9WPW2FVfyoXGsYTxSIIhLZxquNHx9bp5yECEiG2wdk4YfCrBaPj4ssDDu&#10;xlu67mIlUgiHAjXUMXaFlKGsyWIYuY44cSfnLcYEfSWNx1sKt63MlJpKiw2nhho7eq2pPO8uVsN6&#10;lq+/Pyb8/rs9HuiwP56fM6+0Hg76lzmISH28i//db0ZDlqtp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6WCxQAAAN4AAAAPAAAAAAAAAAAAAAAAAJgCAABkcnMv&#10;ZG93bnJldi54bWxQSwUGAAAAAAQABAD1AAAAig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AGcgA&#10;AADeAAAADwAAAGRycy9kb3ducmV2LnhtbESPQWsCMRSE70L/Q3gFb5p0qbJujVILBS9CtT3U23Pz&#10;uru4edkmUdf++qYg9DjMzDfMfNnbVpzJh8axhoexAkFcOtNwpeHj/XWUgwgR2WDrmDRcKcBycTeY&#10;Y2Hchbd03sVKJAiHAjXUMXaFlKGsyWIYu444eV/OW4xJ+koaj5cEt63MlJpKiw2nhRo7eqmpPO5O&#10;VsNqlq++3x5587M97Gn/eThOMq+0Ht73z08gIvXxP3xrr42GLFfT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cwAZyAAAAN4AAAAPAAAAAAAAAAAAAAAAAJgCAABk&#10;cnMvZG93bnJldi54bWxQSwUGAAAAAAQABAD1AAAAjQ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WccA&#10;AADeAAAADwAAAGRycy9kb3ducmV2LnhtbESPy2oCMRSG94W+QziF7mrSoZdxNEotFLoR6mWhu+Pk&#10;ODM4OZkmqY4+vVkIXf78N77xtLetOJIPjWMNzwMFgrh0puFKw3r19ZSDCBHZYOuYNJwpwHRyfzfG&#10;wrgTL+i4jJVIIxwK1FDH2BVShrImi2HgOuLk7Z23GJP0lTQeT2nctjJT6k1abDg91NjRZ03lYfln&#10;NcyG+ez354Xnl8VuS9vN7vCaeaX140P/MQIRqY//4Vv722jIcvWe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P1nHAAAA3gAAAA8AAAAAAAAAAAAAAAAAmAIAAGRy&#10;cy9kb3ducmV2LnhtbFBLBQYAAAAABAAEAPUAAACMAw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awsgA&#10;AADeAAAADwAAAGRycy9kb3ducmV2LnhtbESPQWsCMRSE74X+h/AKvdXExdrt1ihVELwI1fZQb8/N&#10;6+7i5mWbpLr11zeC0OMwM98wk1lvW3EkHxrHGoYDBYK4dKbhSsPH+/IhBxEissHWMWn4pQCz6e3N&#10;BAvjTryh4zZWIkE4FKihjrErpAxlTRbDwHXEyfty3mJM0lfSeDwluG1lptRYWmw4LdTY0aKm8rD9&#10;sRrmz/n8+23E6/Nmv6Pd5/7wmHml9f1d//oCIlIf/8PX9spoyHL1NI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JrCyAAAAN4AAAAPAAAAAAAAAAAAAAAAAJgCAABk&#10;cnMvZG93bnJldi54bWxQSwUGAAAAAAQABAD1AAAAjQM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t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c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EtckAAADeAAAADwAAAAAAAAAAAAAAAACYAgAA&#10;ZHJzL2Rvd25yZXYueG1sUEsFBgAAAAAEAAQA9QAAAI4DA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hLskA&#10;AADeAAAADwAAAGRycy9kb3ducmV2LnhtbESPS2vDMBCE74H+B7GF3hKp7st1o4SmEOilkEcPzW1j&#10;bW0Ta+VKSuLm11eBQo7DzHzDjKe9bcWBfGgca7gdKRDEpTMNVxo+1/NhDiJEZIOtY9LwSwGmk6vB&#10;GAvjjrykwypWIkE4FKihjrErpAxlTRbDyHXEyft23mJM0lfSeDwmuG1lptSjtNhwWqixo7eayt1q&#10;bzXMnvPZz+KeP07L7YY2X9vdQ+aV1jfX/esLiEh9vIT/2+9GQ5arpz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KhLs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s5WsgA&#10;AADeAAAADwAAAGRycy9kb3ducmV2LnhtbESPQWsCMRSE74X+h/AKvdWki7XrapRaELwUqu1Bb8/N&#10;c3dx87JNUt321zeC0OMwM98w03lvW3EiHxrHGh4HCgRx6UzDlYbPj+VDDiJEZIOtY9LwQwHms9ub&#10;KRbGnXlNp02sRIJwKFBDHWNXSBnKmiyGgeuIk3dw3mJM0lfSeDwnuG1lptRIWmw4LdTY0WtN5XHz&#10;bTUsxvni633Ib7/r/Y522/3xKfNK6/u7/mUCIlIf/8PX9spoyHL1PI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qzlayAAAAN4AAAAPAAAAAAAAAAAAAAAAAJgCAABk&#10;cnMvZG93bnJldi54bWxQSwUGAAAAAAQABAD1AAAAjQM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cw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XqIY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5zB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CtsgA&#10;AADeAAAADwAAAGRycy9kb3ducmV2LnhtbESPQUvDQBSE74L/YXmCN7trsDHGbostCL0INnqwt9fs&#10;MwnNvk131zb6692C4HGYmW+Y2WK0vTiSD51jDbcTBYK4dqbjRsP72/NNASJEZIO9Y9LwTQEW88uL&#10;GZbGnXhDxyo2IkE4lKihjXEopQx1SxbDxA3Eyft03mJM0jfSeDwluO1lplQuLXacFlocaNVSva++&#10;rIblQ7E8vN7xy89mt6Xtx24/zbzS+vpqfHoEEWmM/+G/9tpoyAp1n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NQK2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mnLcgA&#10;AADeAAAADwAAAGRycy9kb3ducmV2LnhtbESPQWsCMRSE74X+h/AKvdWkS63brVGqIHgRqu2h3p6b&#10;193FzcuaRF376xuh0OMwM98w42lvW3EiHxrHGh4HCgRx6UzDlYbPj8VDDiJEZIOtY9JwoQDTye3N&#10;GAvjzrym0yZWIkE4FKihjrErpAxlTRbDwHXEyft23mJM0lfSeDwnuG1lptSztNhwWqixo3lN5X5z&#10;tBpmL/ns8P7Eq5/1bkvbr91+mHml9f1d//YKIlIf/8N/7aXRkOVqN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act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zX8UA&#10;AADeAAAADwAAAGRycy9kb3ducmV2LnhtbERPyW7CMBC9V+o/WFOpt2I36hICBpVKlXpBKssBbkM8&#10;JBHxOLVdCHw9PiD1+PT28bS3rTiSD41jDc8DBYK4dKbhSsN69fWUgwgR2WDrmDScKcB0cn83xsK4&#10;Ey/ouIyVSCEcCtRQx9gVUoayJoth4DrixO2dtxgT9JU0Hk8p3LYyU+pNWmw4NdTY0WdN5WH5ZzXM&#10;hvns9+eF55fFbkvbze7wmnml9eND/zECEamP/+Kb+9toyHL1n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jNfxQAAAN4AAAAPAAAAAAAAAAAAAAAAAJgCAABkcnMv&#10;ZG93bnJldi54bWxQSwUGAAAAAAQABAD1AAAAig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qWxMgA&#10;AADeAAAADwAAAGRycy9kb3ducmV2LnhtbESPQWsCMRSE74X+h/AK3mri0tZ1NUotFHopVNuD3p6b&#10;5+7i5mWbRN321zdCweMwM98ws0VvW3EiHxrHGkZDBYK4dKbhSsPX5+t9DiJEZIOtY9LwQwEW89ub&#10;GRbGnXlFp3WsRIJwKFBDHWNXSBnKmiyGoeuIk7d33mJM0lfSeDwnuG1lptSTtNhwWqixo5eaysP6&#10;aDUsJ/ny++OB339Xuy1tN7vDY+aV1oO7/nkKIlIfr+H/9pvRkOVqPI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qpbEyAAAAN4AAAAPAAAAAAAAAAAAAAAAAJgCAABk&#10;cnMvZG93bnJldi54bWxQSwUGAAAAAAQABAD1AAAAjQ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PfsYA&#10;AADeAAAADwAAAGRycy9kb3ducmV2LnhtbESPzWoCMRSF94LvEK7gTpMOtkynRtFCoZuCWhe6u05u&#10;ZwYnN2OS6rRPbxaFLg/nj2++7G0rruRD41jDw1SBIC6dabjSsP98m+QgQkQ22DomDT8UYLkYDuZY&#10;GHfjLV13sRJphEOBGuoYu0LKUNZkMUxdR5y8L+ctxiR9JY3HWxq3rcyUepIWG04PNXb0WlN53n1b&#10;DevnfH3ZzPjjd3s60vFwOj9mXmk9HvWrFxCR+vgf/mu/Gw1ZrvI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VPfsYAAADeAAAADwAAAAAAAAAAAAAAAACYAgAAZHJz&#10;L2Rvd25yZXYueG1sUEsFBgAAAAAEAAQA9QAAAIsDA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q5cgA&#10;AADeAAAADwAAAGRycy9kb3ducmV2LnhtbESPQWsCMRSE74L/ITzBmyYutqyrUWqh0Euh2h709tw8&#10;dxc3L9sk1W1/fVMo9DjMzDfMatPbVlzJh8axhtlUgSAunWm40vD+9jTJQYSIbLB1TBq+KMBmPRys&#10;sDDuxju67mMlEoRDgRrqGLtCylDWZDFMXUecvLPzFmOSvpLG4y3BbSszpe6lxYbTQo0dPdZUXvaf&#10;VsN2kW8/Xuf88r07Hel4OF3uMq+0Ho/6hyWISH38D/+1n42GLFf5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CerlyAAAAN4AAAAPAAAAAAAAAAAAAAAAAJgCAABk&#10;cnMvZG93bnJldi54bWxQSwUGAAAAAAQABAD1AAAAjQM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0ksgA&#10;AADeAAAADwAAAGRycy9kb3ducmV2LnhtbESPQUvDQBSE74L/YXmCN7Nr0JKm2RQrCF4EWz3Y22v2&#10;mYRm38bdtY3++q5Q8DjMzDdMtZzsIA7kQ+9Yw22mQBA3zvTcanh/e7opQISIbHBwTBp+KMCyvryo&#10;sDTuyGs6bGIrEoRDiRq6GMdSytB0ZDFkbiRO3qfzFmOSvpXG4zHB7SBzpWbSYs9pocORHjtq9ptv&#10;q2E1L1Zfr3f88rvebWn7sdvf515pfX01PSxARJrif/jcfjYa8kIVOfzdSVdA1i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23SS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fRCc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V/g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5fRCckAAADeAAAADwAAAAAAAAAAAAAAAACYAgAA&#10;ZHJzL2Rvd25yZXYueG1sUEsFBgAAAAAEAAQA9QAAAI4DA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5JfcgA&#10;AADeAAAADwAAAGRycy9kb3ducmV2LnhtbESPQWsCMRSE70L/Q3hCb5q42LKuRqmFgpdCtT3o7bl5&#10;7i5uXrZJ1G1/fVMo9DjMzDfMYtXbVlzJh8axhslYgSAunWm40vDx/jLKQYSIbLB1TBq+KMBqeTdY&#10;YGHcjbd03cVKJAiHAjXUMXaFlKGsyWIYu444eSfnLcYkfSWNx1uC21ZmSj1Kiw2nhRo7eq6pPO8u&#10;VsN6lq8/36b8+r09HuiwP54fMq+0vh/2T3MQkfr4H/5rb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kl9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s5sgA&#10;AADeAAAADwAAAGRycy9kb3ducmV2LnhtbESPQWsCMRSE74X+h/AEbzVx0bKuRqkFoZdCtT3o7bl5&#10;7i5uXrZJ1G1/fVMo9DjMzDfMYtXbVlzJh8axhvFIgSAunWm40vDxvnnIQYSIbLB1TBq+KMBqeX+3&#10;wMK4G2/puouVSBAOBWqoY+wKKUNZk8Uwch1x8k7OW4xJ+koaj7cEt63MlHqUFhtOCzV29FxTed5d&#10;rIb1LF9/vk349Xt7PNBhfzxPM6+0Hg76pzmISH38D/+1X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Muzm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kcgA&#10;AADeAAAADwAAAGRycy9kb3ducmV2LnhtbESPQWsCMRSE74X+h/AEbzVxsbKuRqkFoZdCtT3o7bl5&#10;7i5uXrZJ1G1/fVMo9DjMzDfMYtXbVlzJh8axhvFIgSAunWm40vDxvnnIQYSIbLB1TBq+KMBqeX+3&#10;wMK4G2/puouVSBAOBWqoY+wKKUNZk8Uwch1x8k7OW4xJ+koaj7cEt63MlJpKiw2nhRo7eq6pPO8u&#10;VsN6lq8/3yb8+r09HuiwP54fM6+0Hg76pzmISH38D/+1X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4HKR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XCs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fA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KzXCskAAADeAAAADwAAAAAAAAAAAAAAAACYAgAA&#10;ZHJzL2Rvd25yZXYueG1sUEsFBgAAAAAEAAQA9QAAAI4DA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DeMUA&#10;AADeAAAADwAAAGRycy9kb3ducmV2LnhtbERPz2vCMBS+C/4P4QneNFlxo+uMooPBLgN1HvT2bN7a&#10;YvNSk0y7/fXmMNjx4/s9X/a2FVfyoXGs4WGqQBCXzjRcadh/vk1yECEiG2wdk4YfCrBcDAdzLIy7&#10;8Zauu1iJFMKhQA11jF0hZShrshimriNO3JfzFmOCvpLG4y2F21ZmSj1Jiw2nhho7eq2pPO++rYb1&#10;c76+bGb88bs9Hel4OJ0fM6+0Ho/61QuISH38F/+5342GLFd5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0N4xQAAAN4AAAAPAAAAAAAAAAAAAAAAAJgCAABkcnMv&#10;ZG93bnJldi54bWxQSwUGAAAAAAQABAD1AAAAigM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48gA&#10;AADeAAAADwAAAGRycy9kb3ducmV2LnhtbESPT2sCMRTE70K/Q3gFb5q42LKuRqmFQi+F+uegt+fm&#10;ubu4edkmqW776ZtCocdhZn7DLFa9bcWVfGgca5iMFQji0pmGKw373csoBxEissHWMWn4ogCr5d1g&#10;gYVxN97QdRsrkSAcCtRQx9gVUoayJoth7Dri5J2dtxiT9JU0Hm8JbluZKfUoLTacFmrs6Lmm8rL9&#10;tBrWs3z98T7lt+/N6UjHw+nykHml9fC+f5qDiNTH//Bf+9VoyHKVz+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f+bjyAAAAN4AAAAPAAAAAAAAAAAAAAAAAJgCAABk&#10;cnMvZG93bnJldi54bWxQSwUGAAAAAAQABAD1AAAAjQ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zZo8cA&#10;AADeAAAADwAAAGRycy9kb3ducmV2LnhtbESPzWoCMRSF9wXfIVyhu5o4tGWcGkUFoZuC2i7q7jq5&#10;zgxObsYk1Wmf3iwKLg/nj286720rLuRD41jDeKRAEJfONFxp+PpcP+UgQkQ22DomDb8UYD4bPEyx&#10;MO7KW7rsYiXSCIcCNdQxdoWUoazJYhi5jjh5R+ctxiR9JY3Haxq3rcyUepUWG04PNXa0qqk87X6s&#10;huUkX543z/zxtz3saf99OL1kXmn9OOwXbyAi9fEe/m+/Gw1ZriY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c2aPHAAAA3gAAAA8AAAAAAAAAAAAAAAAAmAIAAGRy&#10;cy9kb3ducmV2LnhtbFBLBQYAAAAABAAEAPUAAACMAw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8O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FeT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0Hw4yAAAAN4AAAAPAAAAAAAAAAAAAAAAAJgCAABk&#10;cnMvZG93bnJldi54bWxQSwUGAAAAAAQABAD1AAAAjQM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iT8gA&#10;AADeAAAADwAAAGRycy9kb3ducmV2LnhtbESPT2sCMRTE74V+h/AKvdXEpS3rapRaKPRS8N9Bb8/N&#10;c3dx87JNUt320zeC4HGYmd8wk1lvW3EiHxrHGoYDBYK4dKbhSsNm/fGUgwgR2WDrmDT8UoDZ9P5u&#10;goVxZ17SaRUrkSAcCtRQx9gVUoayJoth4Dri5B2ctxiT9JU0Hs8JbluZKfUqLTacFmrs6L2m8rj6&#10;sRrmo3z+vXjmr7/lfke77f74knml9eND/zYGEamPt/C1/Wk0ZLka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uJP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5H1MgA&#10;AADeAAAADwAAAGRycy9kb3ducmV2LnhtbESPQWsCMRSE74X+h/AK3mritpV1NUotFHopVNuD3p6b&#10;5+7i5mWbRN321zdCweMwM98ws0VvW3EiHxrHGkZDBYK4dKbhSsPX5+t9DiJEZIOtY9LwQwEW89ub&#10;GRbGnXlFp3WsRIJwKFBDHWNXSBnKmiyGoeuIk7d33mJM0lfSeDwnuG1lptRYWmw4LdTY0UtN5WF9&#10;tBqWk3z5/fHI77+r3Za2m93hKfNK68Fd/zwFEamP1/B/+81oyHI1eY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kfU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ffoMgA&#10;AADeAAAADwAAAGRycy9kb3ducmV2LnhtbESPQWsCMRSE74X+h/AK3mrSxZZ1NUotCF4K1XrQ23Pz&#10;3F3cvGyTqNv++qYg9DjMzDfMdN7bVlzIh8axhqehAkFcOtNwpWH7uXzMQYSIbLB1TBq+KcB8dn83&#10;xcK4K6/psomVSBAOBWqoY+wKKUNZk8UwdB1x8o7OW4xJ+koaj9cEt63MlHqRFhtOCzV29FZTedqc&#10;rYbFOF98fYz4/Wd92NN+dzg9Z15pPXjoXycgIvXxP3xrr4yGLFfj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p9+g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t6O8gA&#10;AADeAAAADwAAAGRycy9kb3ducmV2LnhtbESPQWsCMRSE74X+h/AKvdWki5Z1NUotCL0U1PZQb8/N&#10;c3dx87JNUl399Y0g9DjMzDfMdN7bVhzJh8axhueBAkFcOtNwpeHrc/mUgwgR2WDrmDScKcB8dn83&#10;xcK4E6/puImVSBAOBWqoY+wKKUNZk8UwcB1x8vbOW4xJ+koaj6cEt63MlHqRFhtOCzV29FZTedj8&#10;Wg2Lcb74WQ3547LebWn7vTuMMq+0fnzoXycgIvXxP3xrvxsNWa7G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63o7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kTMgA&#10;AADeAAAADwAAAGRycy9kb3ducmV2LnhtbESPQWsCMRSE70L/Q3gFb5p0qbJujVILBS9CtT3U23Pz&#10;uru4edkmUdf++qYg9DjMzDfMfNnbVpzJh8axhoexAkFcOtNwpeHj/XWUgwgR2WDrmDRcKcBycTeY&#10;Y2Hchbd03sVKJAiHAjXUMXaFlKGsyWIYu444eV/OW4xJ+koaj5cEt63MlJpKiw2nhRo7eqmpPO5O&#10;VsNqlq++3x5587M97Gn/eThOMq+0Ht73z08gIvXxP3xrr42GLFez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OeRM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B18gA&#10;AADeAAAADwAAAGRycy9kb3ducmV2LnhtbESPQWsCMRSE74X+h/AK3mri0tZ1NUotFHopVNuD3p6b&#10;5+7i5mWbRN321zdCweMwM98ws0VvW3EiHxrHGkZDBYK4dKbhSsPX5+t9DiJEZIOtY9LwQwEW89ub&#10;GRbGnXlFp3WsRIJwKFBDHWNXSBnKmiyGoeuIk7d33mJM0lfSeDwnuG1lptSTtNhwWqixo5eaysP6&#10;aDUsJ/ny++OB339Xuy1tN7vDY+aV1oO7/nkKIlIfr+H/9pvRkOVqMo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UHX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VpcUA&#10;AADeAAAADwAAAGRycy9kb3ducmV2LnhtbERPz2vCMBS+D/wfwhN2m4llG7UzigrCLgN1O8zbs3m2&#10;xealJpl2++vNYeDx4/s9nfe2FRfyoXGsYTxSIIhLZxquNHx9rp9yECEiG2wdk4ZfCjCfDR6mWBh3&#10;5S1ddrESKYRDgRrqGLtCylDWZDGMXEecuKPzFmOCvpLG4zWF21ZmSr1Kiw2nhho7WtVUnnY/VsNy&#10;ki/Pm2f++Nse9rT/PpxeMq+0fhz2izcQkfp4F/+7342GLFeT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tWlxQAAAN4AAAAPAAAAAAAAAAAAAAAAAJgCAABkcnMv&#10;ZG93bnJldi54bWxQSwUGAAAAAAQABAD1AAAAig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wPsgA&#10;AADeAAAADwAAAGRycy9kb3ducmV2LnhtbESPQUsDMRSE7wX/Q3iCtzbporK7bVpsoeBFsNVDe3vd&#10;vO4u3bysSWxXf70RBI/DzHzDzJeD7cSFfGgda5hOFAjiypmWaw3vb5txDiJEZIOdY9LwRQGWi5vR&#10;HEvjrrylyy7WIkE4lKihibEvpQxVQxbDxPXEyTs5bzEm6WtpPF4T3HYyU+pRWmw5LTTY07qh6rz7&#10;tBpWRb76eL3nl+/t8UCH/fH8kHml9d3t8DQDEWmI/+G/9rPRkOWqKO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pnA+yAAAAN4AAAAPAAAAAAAAAAAAAAAAAJgCAABk&#10;cnMvZG93bnJldi54bWxQSwUGAAAAAAQABAD1AAAAjQ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DuccA&#10;AADeAAAADwAAAGRycy9kb3ducmV2LnhtbESPzWoCMRSF9wXfIVzBXU0crIyjUWqh0E2h2i50d51c&#10;ZwYnN9Mk1WmfvlkILg/nj2+57m0rLuRD41jDZKxAEJfONFxp+Pp8fcxBhIhssHVMGn4pwHo1eFhi&#10;YdyVt3TZxUqkEQ4Faqhj7AopQ1mTxTB2HXHyTs5bjEn6ShqP1zRuW5kpNZMWG04PNXb0UlN53v1Y&#10;DZt5vvn+mPL73/Z4oMP+eH7KvNJ6NOyfFyAi9fEevrXfjIYsn6gEkHASCs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3Q7nHAAAA3gAAAA8AAAAAAAAAAAAAAAAAmAIAAGRy&#10;cy9kb3ducmV2LnhtbFBLBQYAAAAABAAEAPUAAACMAw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vmIsgA&#10;AADeAAAADwAAAGRycy9kb3ducmV2LnhtbESPQUsDMRSE7wX/Q3iCtzbZRWW7bVpsoeBFsNVDe3vd&#10;vO4u3bysSWxXf70RBI/DzHzDzJeD7cSFfGgda8gmCgRx5UzLtYb3t824ABEissHOMWn4ogDLxc1o&#10;jqVxV97SZRdrkSAcStTQxNiXUoaqIYth4nri5J2ctxiT9LU0Hq8JbjuZK/UoLbacFhrsad1Qdd59&#10;Wg2rabH6eL3nl+/t8UCH/fH8kHul9d3t8DQDEWmI/+G/9rPRkBeZy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YiyAAAAN4AAAAPAAAAAAAAAAAAAAAAAJgCAABk&#10;cnMvZG93bnJldi54bWxQSwUGAAAAAAQABAD1AAAAjQM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4VcgA&#10;AADeAAAADwAAAGRycy9kb3ducmV2LnhtbESPQWsCMRSE7wX/Q3hCbzVxacu6GqUWCr0U1Pagt+fm&#10;ubu4edkmqW776xtB8DjMzDfMbNHbVpzIh8axhvFIgSAunWm40vD1+faQgwgR2WDrmDT8UoDFfHA3&#10;w8K4M6/ptImVSBAOBWqoY+wKKUNZk8Uwch1x8g7OW4xJ+koaj+cEt63MlHqWFhtOCzV29FpTedz8&#10;WA3LSb78Xj3yx996v6Pddn98yrzS+n7Yv0xBROrjLXxtvxsNWT5WG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6XhV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dzsgA&#10;AADeAAAADwAAAGRycy9kb3ducmV2LnhtbESPQWsCMRSE74X+h/AKvdXEtZbt1ihVELwI1fZQb8/N&#10;6+7i5mWbpLr11zeC0OMwM98wk1lvW3EkHxrHGoYDBYK4dKbhSsPH+/IhBxEissHWMWn4pQCz6e3N&#10;BAvjTryh4zZWIkE4FKihjrErpAxlTRbDwHXEyfty3mJM0lfSeDwluG1lptSTtNhwWqixo0VN5WH7&#10;YzXMn/P599sjr8+b/Y52n/vDOPNK6/u7/vUFRKQ+/oev7ZXRkOVDN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d3OyAAAAN4AAAAPAAAAAAAAAAAAAAAAAJgCAABk&#10;cnMvZG93bnJldi54bWxQSwUGAAAAAAQABAD1AAAAjQM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xFusgA&#10;AADeAAAADwAAAGRycy9kb3ducmV2LnhtbESPQWsCMRSE74X+h/AK3mriYsu6GqUWBC+Fanuot+fm&#10;dXdx87JNoq7++qYg9DjMzDfMbNHbVpzIh8axhtFQgSAunWm40vD5sXrMQYSIbLB1TBouFGAxv7+b&#10;YWHcmTd02sZKJAiHAjXUMXaFlKGsyWIYuo44ed/OW4xJ+koaj+cEt63MlHqWFhtOCzV29FpTedge&#10;rYblJF/+vI/57brZ72j3tT88ZV5pPXjoX6YgIvXxP3xrr42GLB+p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EW6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DgIcgA&#10;AADeAAAADwAAAGRycy9kb3ducmV2LnhtbESPT2sCMRTE74V+h/AKvdXERcu6GqUWhF4K/umh3p6b&#10;193Fzcs2SXXbT98IgsdhZn7DzBa9bcWJfGgcaxgOFAji0pmGKw0fu9VTDiJEZIOtY9LwSwEW8/u7&#10;GRbGnXlDp22sRIJwKFBDHWNXSBnKmiyGgeuIk/flvMWYpK+k8XhOcNvKTKlnabHhtFBjR681lcft&#10;j9WwnOTL7/WI3/82hz3tPw/HceaV1o8P/csURKQ+3sLX9pvRkOVDNYb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AOAh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VsgA&#10;AADeAAAADwAAAGRycy9kb3ducmV2LnhtbESPQWsCMRSE74X+h/AKvdXExcq6GqUWhF4KVXuot+fm&#10;dXdx87JNUt366xtB8DjMzDfMbNHbVhzJh8axhuFAgSAunWm40vC5XT3lIEJENtg6Jg1/FGAxv7+b&#10;YWHcidd03MRKJAiHAjXUMXaFlKGsyWIYuI44ed/OW4xJ+koaj6cEt63MlBpLiw2nhRo7eq2pPGx+&#10;rYblJF/+fIz4/bze72j3tT88Z15p/fjQv0xBROrjLXxtvxkNWT5UY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0n5W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7bzcgA&#10;AADeAAAADwAAAGRycy9kb3ducmV2LnhtbESPQWsCMRSE74X+h/AKvdXExdrt1ihVELwI1fZQb8/N&#10;6+7i5mWbpLr11zeC0OMwM98wk1lvW3EkHxrHGoYDBYK4dKbhSsPH+/IhBxEissHWMWn4pQCz6e3N&#10;BAvjTryh4zZWIkE4FKihjrErpAxlTRbDwHXEyfty3mJM0lfSeDwluG1lptRYWmw4LdTY0aKm8rD9&#10;sRrmz/n8+23E6/Nmv6Pd5/7wmHml9f1d//oCIlIf/8PX9spoyPKh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ntvN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Pv8UA&#10;AADeAAAADwAAAGRycy9kb3ducmV2LnhtbERPz2vCMBS+D/wfwhO8zcTipFajzMFgl8F0O+jt2Tzb&#10;YvPSJZl2++uXg+Dx4/u9XPe2FRfyoXGsYTJWIIhLZxquNHx9vj7mIEJENtg6Jg2/FGC9GjwssTDu&#10;ylu67GIlUgiHAjXUMXaFlKGsyWIYu444cSfnLcYEfSWNx2sKt63MlJpJiw2nhho7eqmpPO9+rIbN&#10;PN98f0z5/W97PNBhfzw/ZV5pPRr2zwsQkfp4F9/cb0ZDlk9U2pvup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U+/xQAAAN4AAAAPAAAAAAAAAAAAAAAAAJgCAABkcnMv&#10;ZG93bnJldi54bWxQSwUGAAAAAAQABAD1AAAAigM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qJ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B+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eokyAAAAN4AAAAPAAAAAAAAAAAAAAAAAJgCAABk&#10;cnMvZG93bnJldi54bWxQSwUGAAAAAAQABAD1AAAAjQ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VZMcA&#10;AADeAAAADwAAAGRycy9kb3ducmV2LnhtbESPy2rCQBSG94W+w3AK3TWThLakqaNUQXBT8Laou2Pm&#10;NAlmzqQzo0af3lkUXP78N77RZDCdOJHzrWUFWZKCIK6sbrlWsN3MXwoQPiBr7CyTggt5mIwfH0ZY&#10;anvmFZ3WoRZxhH2JCpoQ+lJKXzVk0Ce2J47er3UGQ5SultrhOY6bTuZp+i4NthwfGuxp1lB1WB+N&#10;gulHMf1bvvL3dbXf0e5nf3jLXarU89Pw9Qki0BDu4f/2QivIiyyLABEnooA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u1WTHAAAA3gAAAA8AAAAAAAAAAAAAAAAAmAIAAGRy&#10;cy9kb3ducmV2LnhtbFBLBQYAAAAABAAEAPUAAACMAw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w/8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T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nD/yAAAAN4AAAAPAAAAAAAAAAAAAAAAAJgCAABk&#10;cnMvZG93bnJldi54bWxQSwUGAAAAAAQABAD1AAAAjQM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DuiM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TD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MO6I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LE8kA&#10;AADeAAAADwAAAGRycy9kb3ducmV2LnhtbESPT0vDQBTE74LfYXmCN7NJ/EMasy1WELwIbfXQ3l6z&#10;zyQk+zburm3003cLgsdhZn7DVIvJDOJAzneWFWRJCoK4trrjRsHH+8tNAcIHZI2DZVLwQx4W88uL&#10;Ckttj7ymwyY0IkLYl6igDWEspfR1SwZ9Ykfi6H1aZzBE6RqpHR4j3AwyT9MHabDjuNDiSM8t1f3m&#10;2yhYzorl1+qO337X+x3ttvv+PnepUtdX09MjiEBT+A//tV+1grzIsls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xLE8kAAADeAAAADwAAAAAAAAAAAAAAAACYAgAA&#10;ZHJzL2Rvd25yZXYueG1sUEsFBgAAAAAEAAQA9QAAAI4DA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TZ8gA&#10;AADeAAAADwAAAGRycy9kb3ducmV2LnhtbESPT2vCQBTE74V+h+UJvdVNgi0xukotFHop1D8HvT2z&#10;zySYfZvubjX66bsFweMwM79hpvPetOJEzjeWFaTDBARxaXXDlYLN+uM5B+EDssbWMim4kIf57PFh&#10;ioW2Z17SaRUqESHsC1RQh9AVUvqyJoN+aDvi6B2sMxiidJXUDs8RblqZJcmrNNhwXKixo/eayuPq&#10;1yhYjPPFz/eIv67L/Y522/3xJXOJUk+D/m0CIlAf7uFb+1MryPI0HcH/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dNn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2/MgA&#10;AADeAAAADwAAAGRycy9kb3ducmV2LnhtbESPQWvCQBSE70L/w/IKvekmoUqMrlKFgheh2h7q7Zl9&#10;TYLZt3F3q2l/vVsQehxm5htmvuxNKy7kfGNZQTpKQBCXVjdcKfh4fx3mIHxA1thaJgU/5GG5eBjM&#10;sdD2yju67EMlIoR9gQrqELpCSl/WZNCPbEccvS/rDIYoXSW1w2uEm1ZmSTKRBhuOCzV2tK6pPO2/&#10;jYLVNF+d3555+7s7HujweTyNM5co9fTYv8xABOrDf/je3mgFWZ6mY/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Xb8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voi8gA&#10;AADeAAAADwAAAGRycy9kb3ducmV2LnhtbESPQWvCQBSE74X+h+UJ3uomwUqMrlILQi+Fanuot2f2&#10;mQSzb9PdVVN/fVcQehxm5htmvuxNK87kfGNZQTpKQBCXVjdcKfj6XD/lIHxA1thaJgW/5GG5eHyY&#10;Y6HthTd03oZKRAj7AhXUIXSFlL6syaAf2Y44egfrDIYoXSW1w0uEm1ZmSTKRBhuOCzV29FpTedye&#10;jILVNF/9fIz5/brZ72j3vT8+Zy5RajjoX2YgAvXhP3xvv2kFWZ6m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C+iLyAAAAN4AAAAPAAAAAAAAAAAAAAAAAJgCAABk&#10;cnMvZG93bnJldi54bWxQSwUGAAAAAAQABAD1AAAAjQM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NEMkA&#10;AADeAAAADwAAAGRycy9kb3ducmV2LnhtbESPT0vDQBTE74LfYXmCN7NJ8E8asy1WELwIbfXQ3l6z&#10;zyQk+zburm3003cLgsdhZn7DVIvJDOJAzneWFWRJCoK4trrjRsHH+8tNAcIHZI2DZVLwQx4W88uL&#10;Ckttj7ymwyY0IkLYl6igDWEspfR1SwZ9Ykfi6H1aZzBE6RqpHR4j3AwyT9N7abDjuNDiSM8t1f3m&#10;2yhYzorl1+qW337X+x3ttvv+LnepUtdX09MjiEBT+A//tV+1grzIsgc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dNEMkAAADeAAAADwAAAAAAAAAAAAAAAACYAgAA&#10;ZHJzL2Rvd25yZXYueG1sUEsFBgAAAAAEAAQA9QAAAI4DA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ZYsUA&#10;AADeAAAADwAAAGRycy9kb3ducmV2LnhtbERPy2rCQBTdF/oPwy1010wS2pKmjlIFwU3B16Lurpnb&#10;JJi5k86MGv16Z1FweTjv0WQwnTiR861lBVmSgiCurG65VrDdzF8KED4ga+wsk4ILeZiMHx9GWGp7&#10;5hWd1qEWMYR9iQqaEPpSSl81ZNAntieO3K91BkOErpba4TmGm07mafouDbYcGxrsadZQdVgfjYLp&#10;RzH9W77y93W139HuZ394y12q1PPT8PUJItAQ7uJ/90IryIssi3vjnXgF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NlixQAAAN4AAAAPAAAAAAAAAAAAAAAAAJgCAABkcnMv&#10;ZG93bnJldi54bWxQSwUGAAAAAAQABAD1AAAAig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8+cgA&#10;AADeAAAADwAAAGRycy9kb3ducmV2LnhtbESPQWvCQBSE74X+h+UVequbhFpidJUqCL0Ianuot2f2&#10;mQSzb9PdrUZ/fVcQehxm5htmMutNK07kfGNZQTpIQBCXVjdcKfj6XL7kIHxA1thaJgUX8jCbPj5M&#10;sND2zBs6bUMlIoR9gQrqELpCSl/WZNAPbEccvYN1BkOUrpLa4TnCTSuzJHmTBhuOCzV2tKipPG5/&#10;jYL5KJ//rF95dd3sd7T73h+HmUuUen7q38cgAvXhP3xvf2gFWZ6mI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Hz5yAAAAN4AAAAPAAAAAAAAAAAAAAAAAJgCAABk&#10;cnMvZG93bnJldi54bWxQSwUGAAAAAAQABAD1AAAAjQM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If2cYA&#10;AADeAAAADwAAAGRycy9kb3ducmV2LnhtbESPy2rCQBSG9wXfYThCd3ViaEuMjqKC0E3B20J3x8wx&#10;CWbOxJmppn16Z1Fw+fPf+CazzjTiRs7XlhUMBwkI4sLqmksF+93qLQPhA7LGxjIp+CUPs2nvZYK5&#10;tnfe0G0bShFH2OeooAqhzaX0RUUG/cC2xNE7W2cwROlKqR3e47hpZJokn9JgzfGhwpaWFRWX7Y9R&#10;sBhli+v6nb//NqcjHQ+ny0fqEqVe+918DCJQF57h//aXVpBmwz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If2cYAAADeAAAADwAAAAAAAAAAAAAAAACYAgAAZHJz&#10;L2Rvd25yZXYueG1sUEsFBgAAAAAEAAQA9QAAAIsDA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6Qs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z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rpCyAAAAN4AAAAPAAAAAAAAAAAAAAAAAJgCAABk&#10;cnMvZG93bnJldi54bWxQSwUGAAAAAAQABAD1AAAAjQM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kNcgA&#10;AADeAAAADwAAAGRycy9kb3ducmV2LnhtbESPQWsCMRSE7wX/Q3hCbzVraMu6GqUWCr0U1Pagt+fm&#10;ubu4edkmqW776xtB8DjMzDfMbNHbVpzIh8axhvEoA0FcOtNwpeHr8+0hBxEissHWMWn4pQCL+eBu&#10;hoVxZ17TaRMrkSAcCtRQx9gVUoayJoth5Dri5B2ctxiT9JU0Hs8JblupsuxZWmw4LdTY0WtN5XHz&#10;YzUsJ/nye/XIH3/r/Y522/3xSflM6/th/zIFEamPt/C1/W40qHysFF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CQ1yAAAAN4AAAAPAAAAAAAAAAAAAAAAAJgCAABk&#10;cnMvZG93bnJldi54bWxQSwUGAAAAAAQABAD1AAAAjQM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BrsgA&#10;AADeAAAADwAAAGRycy9kb3ducmV2LnhtbESPQWvCQBSE7wX/w/KE3urGVEuMrlILhV6EanvQ2zP7&#10;TILZt+nuVqO/visIPQ4z8w0zW3SmESdyvrasYDhIQBAXVtdcKvj+en/KQPiArLGxTAou5GEx7z3M&#10;MNf2zGs6bUIpIoR9jgqqENpcSl9UZNAPbEscvYN1BkOUrpTa4TnCTSPTJHmRBmuOCxW29FZRcdz8&#10;GgXLSbb8+Rzx6rre72i33R/HqUuUeux3r1MQgbrwH763P7SCNBumz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EIGuyAAAAN4AAAAPAAAAAAAAAAAAAAAAAJgCAABk&#10;cnMvZG93bnJldi54bWxQSwUGAAAAAAQABAD1AAAAjQM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Z2sgA&#10;AADeAAAADwAAAGRycy9kb3ducmV2LnhtbESPT2vCQBTE74LfYXmF3nRjsCVGV9FCoZeCf3qot2f2&#10;NQlm36a7W41++q4geBxm5jfMbNGZRpzI+dqygtEwAUFcWF1zqeBr9z7IQPiArLGxTAou5GEx7/dm&#10;mGt75g2dtqEUEcI+RwVVCG0upS8qMuiHtiWO3o91BkOUrpTa4TnCTSPTJHmVBmuOCxW29FZRcdz+&#10;GQWrSbb6XY/587o57Gn/fTi+pC5R6vmpW05BBOrCI3xvf2gFaTZKx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nayAAAAN4AAAAPAAAAAAAAAAAAAAAAAJgCAABk&#10;cnMvZG93bnJldi54bWxQSwUGAAAAAAQABAD1AAAAjQM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8QcgA&#10;AADeAAAADwAAAGRycy9kb3ducmV2LnhtbESPQWvCQBSE74L/YXmF3nRjqBKjq2ih0EtBbQ/19sy+&#10;JsHs23R3q9Ff7wpCj8PMfMPMl51pxImcry0rGA0TEMSF1TWXCr4+3wYZCB+QNTaWScGFPCwX/d4c&#10;c23PvKXTLpQiQtjnqKAKoc2l9EVFBv3QtsTR+7HOYIjSlVI7PEe4aWSaJBNpsOa4UGFLrxUVx92f&#10;UbCeZuvfzQt/XLeHPe2/D8dx6hKlnp+61QxEoC78hx/td60gzUbpG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bxB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ciNsgA&#10;AADeAAAADwAAAGRycy9kb3ducmV2LnhtbESPQWvCQBSE74L/YXmF3nRjqBKjq2ih0EtBbQ/19sy+&#10;JsHs23R3q9Ff7wpCj8PMfMPMl51pxImcry0rGA0TEMSF1TWXCr4+3wYZCB+QNTaWScGFPCwX/d4c&#10;c23PvKXTLpQiQtjnqKAKoc2l9EVFBv3QtsTR+7HOYIjSlVI7PEe4aWSaJBNpsOa4UGFLrxUVx92f&#10;UbCeZuvfzQt/XLeHPe2/D8dx6hKlnp+61QxEoC78hx/td60gzUbpB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yI2yAAAAN4AAAAPAAAAAAAAAAAAAAAAAJgCAABk&#10;cnMvZG93bnJldi54bWxQSwUGAAAAAAQABAD1AAAAjQM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HrcgA&#10;AADeAAAADwAAAGRycy9kb3ducmV2LnhtbESPQWvCQBSE7wX/w/KE3urGUG2MrlILhV6EanvQ2zP7&#10;TILZt+nuVqO/visIPQ4z8w0zW3SmESdyvrasYDhIQBAXVtdcKvj+en/KQPiArLGxTAou5GEx7z3M&#10;MNf2zGs6bUIpIoR9jgqqENpcSl9UZNAPbEscvYN1BkOUrpTa4TnCTSPTJBlLgzXHhQpbequoOG5+&#10;jYLlJFv+fD7z6rre72i33R9HqUuUeux3r1MQgbrwH763P7SCNBumL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K4etyAAAAN4AAAAPAAAAAAAAAAAAAAAAAJgCAABk&#10;cnMvZG93bnJldi54bWxQSwUGAAAAAAQABAD1AAAAjQM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38UA&#10;AADeAAAADwAAAGRycy9kb3ducmV2LnhtbERPy2rCQBTdF/yH4Qrd1YmhLTE6igpCNwVfC91dM9ck&#10;mLkTZ6aa9uudRcHl4bwns8404kbO15YVDAcJCOLC6ppLBfvd6i0D4QOyxsYyKfglD7Np72WCubZ3&#10;3tBtG0oRQ9jnqKAKoc2l9EVFBv3AtsSRO1tnMEToSqkd3mO4aWSaJJ/SYM2xocKWlhUVl+2PUbAY&#10;ZYvr+p2//zanIx0Pp8tH6hKlXvvdfAwiUBee4n/3l1aQZsM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BPfxQAAAN4AAAAPAAAAAAAAAAAAAAAAAJgCAABkcnMv&#10;ZG93bnJldi54bWxQSwUGAAAAAAQABAD1AAAAig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2RMgA&#10;AADeAAAADwAAAGRycy9kb3ducmV2LnhtbESPT2vCQBTE74V+h+UVvNWNwZYYXaUWCr0U/HfQ2zP7&#10;TILZt+nuVqOfvisIHoeZ+Q0zmXWmESdyvrasYNBPQBAXVtdcKtisv14zED4ga2wsk4ILeZhNn58m&#10;mGt75iWdVqEUEcI+RwVVCG0upS8qMuj7tiWO3sE6gyFKV0rt8BzhppFpkrxLgzXHhQpb+qyoOK7+&#10;jIL5KJv/Lob8c13ud7Tb7o9vqUuU6r10H2MQgbrwCN/b31pBmg3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LZEyAAAAN4AAAAPAAAAAAAAAAAAAAAAAJgCAABk&#10;cnMvZG93bnJldi54bWxQSwUGAAAAAAQABAD1AAAAjQ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JBMcA&#10;AADeAAAADwAAAGRycy9kb3ducmV2LnhtbESPy2rCQBSG9wXfYTiCuzoxthKjo2hB6KZQLwvdHTPH&#10;JJg5k86MmvbpO4tClz//jW++7Ewj7uR8bVnBaJiAIC6srrlUcNhvnjMQPiBrbCyTgm/ysFz0nuaY&#10;a/vgLd13oRRxhH2OCqoQ2lxKX1Rk0A9tSxy9i3UGQ5SulNrhI46bRqZJMpEGa44PFbb0VlFx3d2M&#10;gvU0W399vvDHz/Z8otPxfH1NXaLUoN+tZiACdeE//Nd+1wrSbDS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biQTHAAAA3gAAAA8AAAAAAAAAAAAAAAAAmAIAAGRy&#10;cy9kb3ducmV2LnhtbFBLBQYAAAAABAAEAPUAAACMAw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csn8kA&#10;AADeAAAADwAAAGRycy9kb3ducmV2LnhtbESPT0vDQBTE74LfYXmCN7NJ/EMasy1WELwIbfXQ3l6z&#10;zyQk+zburm3003cLgsdhZn7DVIvJDOJAzneWFWRJCoK4trrjRsHH+8tNAcIHZI2DZVLwQx4W88uL&#10;Ckttj7ymwyY0IkLYl6igDWEspfR1SwZ9Ykfi6H1aZzBE6RqpHR4j3AwyT9MHabDjuNDiSM8t1f3m&#10;2yhYzorl1+qO337X+x3ttvv+PnepUtdX09MjiEBT+A//tV+1grzIbjM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Vcsn8kAAADeAAAADwAAAAAAAAAAAAAAAACYAgAA&#10;ZHJzL2Rvd25yZXYueG1sUEsFBgAAAAAEAAQA9QAAAI4DA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y6MgA&#10;AADeAAAADwAAAGRycy9kb3ducmV2LnhtbESPQWvCQBSE7wX/w/KE3urGVEuMrlILhV6EanvQ2zP7&#10;TILZt+nuVqO/visIPQ4z8w0zW3SmESdyvrasYDhIQBAXVtdcKvj+en/KQPiArLGxTAou5GEx7z3M&#10;MNf2zGs6bUIpIoR9jgqqENpcSl9UZNAPbEscvYN1BkOUrpTa4TnCTSPTJHmRBmuOCxW29FZRcdz8&#10;GgXLSbb8+Rzx6rre72i33R/HqUuUeux3r1MQgbrwH763P7SCNBs+p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hbLo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Xc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a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RdzyAAAAN4AAAAPAAAAAAAAAAAAAAAAAJgCAABk&#10;cnMvZG93bnJldi54bWxQSwUGAAAAAAQABAD1AAAAjQM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B8kA&#10;AADeAAAADwAAAGRycy9kb3ducmV2LnhtbESPT2vCQBTE74LfYXmCN90Y/5CmrqKFQi+Fqj3U2zP7&#10;TILZt+nuVtN++m5B6HGYmd8wy3VnGnEl52vLCibjBARxYXXNpYL3w/MoA+EDssbGMin4Jg/rVb+3&#10;xFzbG+/oug+liBD2OSqoQmhzKX1RkUE/ti1x9M7WGQxRulJqh7cIN41Mk2QhDdYcFyps6ami4rL/&#10;Mgq2D9n2823Grz+705GOH6fLPHWJUsNBt3kEEagL/+F7+0UrSLPJd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CPB8kAAADeAAAADwAAAAAAAAAAAAAAAACYAgAA&#10;ZHJzL2Rvd25yZXYueG1sUEsFBgAAAAAEAAQA9QAAAI4DA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wqnM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s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Cqc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6068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u8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rTr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Rc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Wfx7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IRcMkAAADeAAAADwAAAAAAAAAAAAAAAACYAgAA&#10;ZHJzL2Rvd25yZXYueG1sUEsFBgAAAAAEAAQA9QAAAI4DA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FAsUA&#10;AADeAAAADwAAAGRycy9kb3ducmV2LnhtbERPu27CMBTdK/EP1kViKw6hRSFgEFRC6lKpPAbYLvEl&#10;iYivU9tA2q+vh0odj857vuxMI+7kfG1ZwWiYgCAurK65VHDYb54zED4ga2wsk4Jv8rBc9J7mmGv7&#10;4C3dd6EUMYR9jgqqENpcSl9UZNAPbUscuYt1BkOErpTa4SOGm0amSTKRBmuODRW29FZRcd3djIL1&#10;NFt/fb7wx8/2fKLT8Xx9TV2i1KDfrWYgAnXhX/znftcK0mw0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UCxQAAAN4AAAAPAAAAAAAAAAAAAAAAAJgCAABkcnMv&#10;ZG93bnJldi54bWxQSwUGAAAAAAQABAD1AAAAigM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gmcgA&#10;AADeAAAADwAAAGRycy9kb3ducmV2LnhtbESPQWvCQBSE7wX/w/KE3urGaEuMrlKFQi9CtR709sw+&#10;k2D2bbq71eiv7xYKPQ4z8w0zW3SmERdyvrasYDhIQBAXVtdcKth9vj1lIHxA1thYJgU38rCY9x5m&#10;mGt75Q1dtqEUEcI+RwVVCG0upS8qMugHtiWO3sk6gyFKV0rt8BrhppFpkrxIgzXHhQpbWlVUnLff&#10;RsFyki2/Psa8vm+OBzrsj+fn1CVKPfa71ymIQF34D/+137WCNBuO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ISCZyAAAAN4AAAAPAAAAAAAAAAAAAAAAAJgCAABk&#10;cnMvZG93bnJldi54bWxQSwUGAAAAAAQABAD1AAAAjQ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36eccA&#10;AADeAAAADwAAAGRycy9kb3ducmV2LnhtbESPy2rCQBSG94LvMJxCdzoxWInRUbRQ6KbgpYu6O2ZO&#10;k2DmTDoz1ejTOwvB5c9/45svO9OIMzlfW1YwGiYgiAuray4VfO8/BhkIH5A1NpZJwZU8LBf93hxz&#10;bS+8pfMulCKOsM9RQRVCm0vpi4oM+qFtiaP3a53BEKUrpXZ4ieOmkWmSTKTBmuNDhS29V1Scdv9G&#10;wXqarf82Y/66bY8HOvwcT2+pS5R6felWMxCBuvAMP9qfWkGajc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d+nnHAAAA3gAAAA8AAAAAAAAAAAAAAAAAmAIAAGRy&#10;cy9kb3ducmV2LnhtbFBLBQYAAAAABAAEAPUAAACMAw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f4sgA&#10;AADeAAAADwAAAGRycy9kb3ducmV2LnhtbESPT2vCQBTE74V+h+UJvdVNgi0xukotFHop1D8HvT2z&#10;zySYfZvubjX66bsFweMwM79hpvPetOJEzjeWFaTDBARxaXXDlYLN+uM5B+EDssbWMim4kIf57PFh&#10;ioW2Z17SaRUqESHsC1RQh9AVUvqyJoN+aDvi6B2sMxiidJXUDs8RblqZJcmrNNhwXKixo/eayuPq&#10;1yhYjPPFz/eIv67L/Y522/3xJXOJUk+D/m0CIlAf7uFb+1MryPJ0lM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UV/iyAAAAN4AAAAPAAAAAAAAAAAAAAAAAJgCAABk&#10;cnMvZG93bnJldi54bWxQSwUGAAAAAAQABAD1AAAAjQM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BlcgA&#10;AADeAAAADwAAAGRycy9kb3ducmV2LnhtbESPT2vCQBTE74LfYXmF3nRjsCVGV9FCoZeCf3qot2f2&#10;NQlm36a7W41++q4geBxm5jfMbNGZRpzI+dqygtEwAUFcWF1zqeBr9z7IQPiArLGxTAou5GEx7/dm&#10;mGt75g2dtqEUEcI+RwVVCG0upS8qMuiHtiWO3o91BkOUrpTa4TnCTSPTJHmVBmuOCxW29FZRcdz+&#10;GQWrSbb6XY/587o57Gn/fTi+pC5R6vmpW05BBOrCI3xvf2gFaTYap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g8GV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9kDskA&#10;AADeAAAADwAAAGRycy9kb3ducmV2LnhtbESPT2vCQBTE74LfYXmCN90Y/5CmrqKFQi+Fqj3U2zP7&#10;TILZt+nuVtN++m5B6HGYmd8wy3VnGnEl52vLCibjBARxYXXNpYL3w/MoA+EDssbGMin4Jg/rVb+3&#10;xFzbG+/oug+liBD2OSqoQmhzKX1RkUE/ti1x9M7WGQxRulJqh7cIN41Mk2QhDdYcFyps6ami4rL/&#10;Mgq2D9n2823Grz+705GOH6fLPHWJUsNBt3kEEagL/+F7+0UrSLPJ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s9kDskAAADeAAAADwAAAAAAAAAAAAAAAACYAgAA&#10;ZHJzL2Rvd25yZXYueG1sUEsFBgAAAAAEAAQA9QAAAI4DA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8esgA&#10;AADeAAAADwAAAGRycy9kb3ducmV2LnhtbESPT2vCQBTE74V+h+UVvNWNIZYYXaUWhF4E//RQb8/s&#10;axLMvk13t5r203cFweMwM79hZovetOJMzjeWFYyGCQji0uqGKwUf+9VzDsIHZI2tZVLwSx4W88eH&#10;GRbaXnhL512oRISwL1BBHUJXSOnLmgz6oe2Io/dlncEQpaukdniJcNPKNElepMGG40KNHb3VVJ52&#10;P0bBcpIvvzcZr/+2xwMdPo+nceoSpQZP/esURKA+3MO39rtWkOajL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Jvx6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Z4cgA&#10;AADeAAAADwAAAGRycy9kb3ducmV2LnhtbESPT2vCQBTE74V+h+UVeqsbg5Y0uooWCl4E/x3q7Zl9&#10;JsHs27i71ein7wqFHoeZ+Q0znnamERdyvrasoN9LQBAXVtdcKthtv94yED4ga2wsk4IbeZhOnp/G&#10;mGt75TVdNqEUEcI+RwVVCG0upS8qMuh7tiWO3tE6gyFKV0rt8BrhppFpkrxLgzXHhQpb+qyoOG1+&#10;jIL5RzY/rwa8vK8Pe9p/H07D1CVKvb50sxGIQF34D/+1F1pBmvUH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alnh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Hl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c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uMeW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iDcgA&#10;AADeAAAADwAAAGRycy9kb3ducmV2LnhtbESPQWvCQBSE74L/YXmF3nRj0DZGV9FCoZdCtR709sy+&#10;JsHs23R3q7G/visUPA4z8w0zX3amEWdyvrasYDRMQBAXVtdcKth9vg4yED4ga2wsk4IreVgu+r05&#10;5tpeeEPnbShFhLDPUUEVQptL6YuKDPqhbYmj92WdwRClK6V2eIlw08g0SZ6kwZrjQoUtvVRUnLY/&#10;RsF6mq2/P8b8/rs5HuiwP54mqUuUenzoVjMQgbpwD/+337SCNBu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9GIN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2f8UA&#10;AADeAAAADwAAAGRycy9kb3ducmV2LnhtbERPy2rCQBTdC/7DcAvd6cRgJUZH0UKhm4KPLurumrlN&#10;gpk76cxUo1/vLASXh/OeLzvTiDM5X1tWMBomIIgLq2suFXzvPwYZCB+QNTaWScGVPCwX/d4cc20v&#10;vKXzLpQihrDPUUEVQptL6YuKDPqhbYkj92udwRChK6V2eInhppFpkkykwZpjQ4UtvVdUnHb/RsF6&#10;mq3/NmP+um2PBzr8HE9vqUuUen3pVjMQgbrwFD/cn1pBmo3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Z/xQAAAN4AAAAPAAAAAAAAAAAAAAAAAJgCAABkcnMv&#10;ZG93bnJldi54bWxQSwUGAAAAAAQABAD1AAAAig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T5MgA&#10;AADeAAAADwAAAGRycy9kb3ducmV2LnhtbESPQWvCQBSE74L/YXkFb7oxqMTUVbQgeBGq7aHentnX&#10;JJh9m+6umvbXu4VCj8PMfMMsVp1pxI2cry0rGI8SEMSF1TWXCt7ftsMMhA/IGhvLpOCbPKyW/d4C&#10;c23vfKDbMZQiQtjnqKAKoc2l9EVFBv3ItsTR+7TOYIjSlVI7vEe4aWSaJDNpsOa4UGFLLxUVl+PV&#10;KNjMs83X64T3P4fziU4f58s0dYlSg6du/QwiUBf+w3/tnVaQZuPJ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1PkyAAAAN4AAAAPAAAAAAAAAAAAAAAAAJgCAABk&#10;cnMvZG93bnJldi54bWxQSwUGAAAAAAQABAD1AAAAjQ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RspMcA&#10;AADeAAAADwAAAGRycy9kb3ducmV2LnhtbESPy2rCQBSG94LvMJyCO50YaonRUbRQcCPUy0J3x8xp&#10;EsycSWdGTfv0nUXB5c9/45svO9OIOzlfW1YwHiUgiAuray4VHA8fwwyED8gaG8uk4Ic8LBf93hxz&#10;bR+8o/s+lCKOsM9RQRVCm0vpi4oM+pFtiaP3ZZ3BEKUrpXb4iOOmkWmSvEmDNceHClt6r6i47m9G&#10;wXqarb8/X3n7u7uc6Xy6XCepS5QavHSrGYhAXXiG/9sbrSDNxp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bKTHAAAA3gAAAA8AAAAAAAAAAAAAAAAAmAIAAGRy&#10;cy9kb3ducmV2LnhtbFBLBQYAAAAABAAEAPUAAACMAw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JP8gA&#10;AADeAAAADwAAAGRycy9kb3ducmV2LnhtbESPQWvCQBSE70L/w/IKvekmoUqMrlKFgheh2h7q7Zl9&#10;TYLZt3F3q2l/vVsQehxm5htmvuxNKy7kfGNZQTpKQBCXVjdcKfh4fx3mIHxA1thaJgU/5GG5eBjM&#10;sdD2yju67EMlIoR9gQrqELpCSl/WZNCPbEccvS/rDIYoXSW1w2uEm1ZmSTKRBhuOCzV2tK6pPO2/&#10;jYLVNF+d3555+7s7HujweTyNM5co9fTYv8xABOrDf/je3mgFWZ6O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Mk/yAAAAN4AAAAPAAAAAAAAAAAAAAAAAJgCAABk&#10;cnMvZG93bnJldi54bWxQSwUGAAAAAAQABAD1AAAAjQM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XSMgA&#10;AADeAAAADwAAAGRycy9kb3ducmV2LnhtbESPQWvCQBSE74L/YXmF3nRjqBKjq2ih0EtBbQ/19sy+&#10;JsHs23R3q9Ff7wpCj8PMfMPMl51pxImcry0rGA0TEMSF1TWXCr4+3wYZCB+QNTaWScGFPCwX/d4c&#10;c23PvKXTLpQiQtjnqKAKoc2l9EVFBv3QtsTR+7HOYIjSlVI7PEe4aWSaJBNpsOa4UGFLrxUVx92f&#10;UbCeZuvfzQt/XLeHPe2/D8dx6hKlnp+61QxEoC78hx/td60gzUb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WldIyAAAAN4AAAAPAAAAAAAAAAAAAAAAAJgCAABk&#10;cnMvZG93bnJldi54bWxQSwUGAAAAAAQABAD1AAAAjQM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by08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u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FvLTyAAAAN4AAAAPAAAAAAAAAAAAAAAAAJgCAABk&#10;cnMvZG93bnJldi54bWxQSwUGAAAAAAQABAD1AAAAjQM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qp8gA&#10;AADeAAAADwAAAGRycy9kb3ducmV2LnhtbESPT2vCQBTE74V+h+UVeqsbg5Y0uooWCl4E/x3q7Zl9&#10;JsHs27i71ein7wqFHoeZ+Q0znnamERdyvrasoN9LQBAXVtdcKthtv94yED4ga2wsk4IbeZhOnp/G&#10;mGt75TVdNqEUEcI+RwVVCG0upS8qMuh7tiWO3tE6gyFKV0rt8BrhppFpkrxLgzXHhQpb+qyoOG1+&#10;jIL5RzY/rwa8vK8Pe9p/H07D1CVKvb50sxGIQF34D/+1F1pBmvWH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2qn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PPM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7J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888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FRS8kA&#10;AADeAAAADwAAAGRycy9kb3ducmV2LnhtbESPT2vCQBTE70K/w/IK3szGoJKmrlILhV4K9c+h3p7Z&#10;1ySYfZvubjX103cFweMwM79h5svetOJEzjeWFYyTFARxaXXDlYLd9m2Ug/ABWWNrmRT8kYfl4mEw&#10;x0LbM6/ptAmViBD2BSqoQ+gKKX1Zk0Gf2I44et/WGQxRukpqh+cIN63M0nQmDTYcF2rs6LWm8rj5&#10;NQpWT/nq53PCH5f1YU/7r8NxmrlUqeFj//IMIlAf7uFb+10ryPLxd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2FRS8kAAADeAAAADwAAAAAAAAAAAAAAAACYAgAA&#10;ZHJzL2Rvd25yZXYueG1sUEsFBgAAAAAEAAQA9QAAAI4DA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300MkA&#10;AADeAAAADwAAAGRycy9kb3ducmV2LnhtbESPT2vCQBTE74LfYXmCN90Y/JOmrqKFQi+Fqj3U2zP7&#10;TILZt+nuVtN++m5B6HGYmd8wy3VnGnEl52vLCibjBARxYXXNpYL3w/MoA+EDssbGMin4Jg/rVb+3&#10;xFzbG+/oug+liBD2OSqoQmhzKX1RkUE/ti1x9M7WGQxRulJqh7cIN41Mk2QuDdYcFyps6ami4rL/&#10;Mgq2D9n2823Krz+705GOH6fLLHWJUsNBt3kEEagL/+F7+0UrSLPJ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C300MkAAADeAAAADwAAAAAAAAAAAAAAAACYAgAA&#10;ZHJzL2Rvd25yZXYueG1sUEsFBgAAAAAEAAQA9QAAAI4DA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gosUA&#10;AADeAAAADwAAAGRycy9kb3ducmV2LnhtbERPy2rCQBTdC/7DcAvudGKoJUZH0ULBjVAfC91dM7dJ&#10;MHMnnRk17dd3FgWXh/OeLzvTiDs5X1tWMB4lIIgLq2suFRwPH8MMhA/IGhvLpOCHPCwX/d4cc20f&#10;vKP7PpQihrDPUUEVQptL6YuKDPqRbYkj92WdwRChK6V2+IjhppFpkrxJgzXHhgpbeq+ouO5vRsF6&#10;mq2/P195+7u7nOl8ulwnqUuUGrx0qxmIQF14iv/dG60gzca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mCixQAAAN4AAAAPAAAAAAAAAAAAAAAAAJgCAABkcnMv&#10;ZG93bnJldi54bWxQSwUGAAAAAAQABAD1AAAAig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7FOcgA&#10;AADeAAAADwAAAGRycy9kb3ducmV2LnhtbESPQWvCQBSE74L/YXmF3nRjqBJTV9FCwYtQbQ/19sy+&#10;JsHs23R3q9Ff7xYEj8PMfMPMFp1pxImcry0rGA0TEMSF1TWXCr4+3wcZCB+QNTaWScGFPCzm/d4M&#10;c23PvKXTLpQiQtjnqKAKoc2l9EVFBv3QtsTR+7HOYIjSlVI7PEe4aWSaJBNpsOa4UGFLbxUVx92f&#10;UbCaZqvfjxfeXLeHPe2/D8dx6hKlnp+65SuIQF14hO/ttVaQZqPx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U5yAAAAN4AAAAPAAAAAAAAAAAAAAAAAJgCAABk&#10;cnMvZG93bnJldi54bWxQSwUGAAAAAAQABAD1AAAAjQ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mGcYA&#10;AADeAAAADwAAAGRycy9kb3ducmV2LnhtbESPzWrCQBSF90LfYbgFdzoxVInRUWqh4Eao1oXurpnb&#10;JJi5k86MGvv0zkLo8nD++ObLzjTiSs7XlhWMhgkI4sLqmksF++/PQQbCB2SNjWVScCcPy8VLb465&#10;tjfe0nUXShFH2OeooAqhzaX0RUUG/dC2xNH7sc5giNKVUju8xXHTyDRJJtJgzfGhwpY+KirOu4tR&#10;sJpmq9+vN978bU9HOh5O53HqEqX6r937DESgLvyHn+21VpBmo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imGcYAAADeAAAADwAAAAAAAAAAAAAAAACYAgAAZHJz&#10;L2Rvd25yZXYueG1sUEsFBgAAAAAEAAQA9QAAAIsDA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gsgA&#10;AADeAAAADwAAAGRycy9kb3ducmV2LnhtbESPQWvCQBSE74X+h+UJ3uomwUqMrlILQi+Fanuot2f2&#10;mQSzb9PdVVN/fVcQehxm5htmvuxNK87kfGNZQTpKQBCXVjdcKfj6XD/lIHxA1thaJgW/5GG5eHyY&#10;Y6HthTd03oZKRAj7AhXUIXSFlL6syaAf2Y44egfrDIYoXSW1w0uEm1ZmSTKRBhuOCzV29FpTedye&#10;jILVNF/9fIz5/brZ72j3vT8+Zy5RajjoX2YgAvXhP3xvv2kFWZ5OU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OCyAAAAN4AAAAPAAAAAAAAAAAAAAAAAJgCAABk&#10;cnMvZG93bnJldi54bWxQSwUGAAAAAAQABAD1AAAAjQM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ad9cgA&#10;AADeAAAADwAAAGRycy9kb3ducmV2LnhtbESPQWvCQBSE74L/YXmF3nRjqBKjq2ih0EtBbQ/19sy+&#10;JsHs23R3q9Ff7wpCj8PMfMPMl51pxImcry0rGA0TEMSF1TWXCr4+3wYZCB+QNTaWScGFPCwX/d4c&#10;c23PvKXTLpQiQtjnqKAKoc2l9EVFBv3QtsTR+7HOYIjSlVI7PEe4aWSaJBNpsOa4UGFLrxUVx92f&#10;UbCeZuvfzQt/XLeHPe2/D8dx6hKlnp+61QxEoC78hx/td60gzUaT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p31yAAAAN4AAAAPAAAAAAAAAAAAAAAAAJgCAABk&#10;cnMvZG93bnJldi54bWxQSwUGAAAAAAQABAD1AAAAjQM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o4b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sM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jhuyAAAAN4AAAAPAAAAAAAAAAAAAAAAAJgCAABk&#10;cnMvZG93bnJldi54bWxQSwUGAAAAAAQABAD1AAAAjQM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OgG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cj+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6Aa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FgckA&#10;AADeAAAADwAAAGRycy9kb3ducmV2LnhtbESPT2vCQBTE70K/w/IK3szGoJKmrlILhV4K9c+h3p7Z&#10;1ySYfZvubjX103cFweMwM79h5svetOJEzjeWFYyTFARxaXXDlYLd9m2Ug/ABWWNrmRT8kYfl4mEw&#10;x0LbM6/ptAmViBD2BSqoQ+gKKX1Zk0Gf2I44et/WGQxRukpqh+cIN63M0nQmDTYcF2rs6LWm8rj5&#10;NQpWT/nq53PCH5f1YU/7r8NxmrlUqeFj//IMIlAf7uFb+10ryPLxb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8FgckAAADeAAAADwAAAAAAAAAAAAAAAACYAgAA&#10;ZHJzL2Rvd25yZXYueG1sUEsFBgAAAAAEAAQA9QAAAI4DA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2b9sgA&#10;AADeAAAADwAAAGRycy9kb3ducmV2LnhtbESPQWvCQBSE74X+h+UJ3urGYEOMrlILQi+Fanuot2f2&#10;mQSzb9PdVVN/fVcQehxm5htmvuxNK87kfGNZwXiUgCAurW64UvD1uX7KQfiArLG1TAp+ycNy8fgw&#10;x0LbC2/ovA2ViBD2BSqoQ+gKKX1Zk0E/sh1x9A7WGQxRukpqh5cIN61MkySTBhuOCzV29FpTedye&#10;jILVNF/9fEz4/brZ72j3vT8+py5RajjoX2YgAvXhP3xvv2kFaT7O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Zv2yAAAAN4AAAAPAAAAAAAAAAAAAAAAAJgCAABk&#10;cnMvZG93bnJldi54bWxQSwUGAAAAAAQABAD1AAAAjQM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QT5t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6qH8UA&#10;AADeAAAADwAAAGRycy9kb3ducmV2LnhtbERPz2vCMBS+C/sfwht409QypVajzMHAizCdB709m7e2&#10;2Lx0SdS6v94chB0/vt/zZWcacSXna8sKRsMEBHFhdc2lgv335yAD4QOyxsYyKbiTh+XipTfHXNsb&#10;b+m6C6WIIexzVFCF0OZS+qIig35oW+LI/VhnMEToSqkd3mK4aWSaJBNpsObYUGFLHxUV593FKFhN&#10;s9Xv1xtv/ranIx0Pp/M4dYlS/dfufQYiUBf+xU/3WitIs9E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qofxQAAAN4AAAAPAAAAAAAAAAAAAAAAAJgCAABkcnMv&#10;ZG93bnJldi54bWxQSwUGAAAAAAQABAD1AAAAig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PhMgA&#10;AADeAAAADwAAAGRycy9kb3ducmV2LnhtbESPQWvCQBSE7wX/w/KE3urGUCWmrqKFghdBbQ/19sw+&#10;k2D2bbq71eivd4VCj8PMfMNM551pxJmcry0rGA4SEMSF1TWXCr4+P14yED4ga2wsk4IreZjPek9T&#10;zLW98JbOu1CKCGGfo4IqhDaX0hcVGfQD2xJH72idwRClK6V2eIlw08g0ScbSYM1xocKW3isqTrtf&#10;o2A5yZY/m1de37aHPe2/D6dR6hKlnvvd4g1EoC78h//aK60gzYb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g+EyAAAAN4AAAAPAAAAAAAAAAAAAAAAAJgCAABk&#10;cnMvZG93bnJldi54bWxQSwUGAAAAAAQABAD1AAAAjQM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wxMcA&#10;AADeAAAADwAAAGRycy9kb3ducmV2LnhtbESPy2rCQBSG9wXfYTiCuzox2Bqjo2hB6KZQLwvdHTPH&#10;JJg5k86MmvbpO4tClz//jW++7Ewj7uR8bVnBaJiAIC6srrlUcNhvnjMQPiBrbCyTgm/ysFz0nuaY&#10;a/vgLd13oRRxhH2OCqoQ2lxKX1Rk0A9tSxy9i3UGQ5SulNrhI46bRqZJ8ioN1hwfKmzpraLiursZ&#10;Betptv76HPPHz/Z8otPxfH1JXaLUoN+tZiACdeE//Nd+1wrSbDS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xMMTHAAAA3gAAAA8AAAAAAAAAAAAAAAAAmAIAAGRy&#10;cy9kb3ducmV2LnhtbFBLBQYAAAAABAAEAPUAAACMAw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VX8kA&#10;AADeAAAADwAAAGRycy9kb3ducmV2LnhtbESPT0vDQBTE74LfYXmCN7NJ8E8asy1WELwIbfXQ3l6z&#10;zyQk+zburm3003cLgsdhZn7DVIvJDOJAzneWFWRJCoK4trrjRsHH+8tNAcIHZI2DZVLwQx4W88uL&#10;Ckttj7ymwyY0IkLYl6igDWEspfR1SwZ9Ykfi6H1aZzBE6RqpHR4j3AwyT9N7abDjuNDiSM8t1f3m&#10;2yhYzorl1+qW337X+x3ttvv+LnepUtdX09MjiEBT+A//tV+1grzIHj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2VX8kAAADeAAAADwAAAAAAAAAAAAAAAACYAgAA&#10;ZHJzL2Rvd25yZXYueG1sUEsFBgAAAAAEAAQA9QAAAI4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LK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Bu+pH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7wso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us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WHz3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KOus8kAAADeAAAADwAAAAAAAAAAAAAAAACYAgAA&#10;ZHJzL2Rvd25yZXYueG1sUEsFBgAAAAAEAAQA9QAAAI4DA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o2x8gA&#10;AADeAAAADwAAAGRycy9kb3ducmV2LnhtbESPQWvCQBSE74L/YXmF3nRj0DZGV9FCoZdCtR709sy+&#10;JsHs23R3q7G/visUPA4z8w0zX3amEWdyvrasYDRMQBAXVtdcKth9vg4yED4ga2wsk4IreVgu+r05&#10;5tpeeEPnbShFhLDPUUEVQptL6YuKDPqhbYmj92WdwRClK6V2eIlw08g0SZ6kwZrjQoUtvVRUnLY/&#10;RsF6mq2/P8b8/rs5HuiwP54mqUuUenzoVjMQgbpwD/+337SCNBs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jbHyAAAAN4AAAAPAAAAAAAAAAAAAAAAAJgCAABk&#10;cnMvZG93bnJldi54bWxQSwUGAAAAAAQABAD1AAAAjQM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TXMkA&#10;AADeAAAADwAAAGRycy9kb3ducmV2LnhtbESPT2vCQBTE74LfYXmCN90Y/JOmrqKFQi+Fqj3U2zP7&#10;TILZt+nuVtN++m5B6HGYmd8wy3VnGnEl52vLCibjBARxYXXNpYL3w/MoA+EDssbGMin4Jg/rVb+3&#10;xFzbG+/oug+liBD2OSqoQmhzKX1RkUE/ti1x9M7WGQxRulJqh7cIN41Mk2QuDdYcFyps6ami4rL/&#10;Mgq2D9n2823Krz+705GOH6fLLHWJUsNBt3kEEagL/+F7+0UrSLPJYg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TXMkAAADeAAAADwAAAAAAAAAAAAAAAACYAgAA&#10;ZHJzL2Rvd25yZXYueG1sUEsFBgAAAAAEAAQA9QAAAI4DA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QNK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1A0r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ios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Y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mKiw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c8wsUA&#10;AADeAAAADwAAAGRycy9kb3ducmV2LnhtbERPu27CMBTdK/EP1kViKw4RLSFgEFRC6lKpPAbYLvEl&#10;iYivU9tA2q+vh0odj857vuxMI+7kfG1ZwWiYgCAurK65VHDYb54zED4ga2wsk4Jv8rBc9J7mmGv7&#10;4C3dd6EUMYR9jgqqENpcSl9UZNAPbUscuYt1BkOErpTa4SOGm0amSfIqDdYcGyps6a2i4rq7GQXr&#10;abb++hzzx8/2fKLT8Xx9SV2i1KDfrWYgAnXhX/znftcK0mw0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zCxQAAAN4AAAAPAAAAAAAAAAAAAAAAAJgCAABkcnMv&#10;ZG93bnJldi54bWxQSwUGAAAAAAQABAD1AAAAig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ZWcgA&#10;AADeAAAADwAAAGRycy9kb3ducmV2LnhtbESPQWvCQBSE7wX/w/KE3urGoG2MrlKFQi9CtR709sw+&#10;k2D2bbq71eiv7xYKPQ4z8w0zW3SmERdyvrasYDhIQBAXVtdcKth9vj1lIHxA1thYJgU38rCY9x5m&#10;mGt75Q1dtqEUEcI+RwVVCG0upS8qMugHtiWO3sk6gyFKV0rt8BrhppFpkjxLgzXHhQpbWlVUnLff&#10;RsFyki2/Pka8vm+OBzrsj+dx6hKlHvvd6xREoC78h//a71pBmg1f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5lZyAAAAN4AAAAPAAAAAAAAAAAAAAAAAJgCAABk&#10;cnMvZG93bnJldi54bWxQSwUGAAAAAAQABAD1AAAAjQ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RA48YA&#10;AADeAAAADwAAAGRycy9kb3ducmV2LnhtbESPy2rCQBSG9wXfYThCd3ViaEuMjqKC0E3B20J3x8wx&#10;CWbOxJmppn16Z1Fw+fPf+CazzjTiRs7XlhUMBwkI4sLqmksF+93qLQPhA7LGxjIp+CUPs2nvZYK5&#10;tnfe0G0bShFH2OeooAqhzaX0RUUG/cC2xNE7W2cwROlKqR3e47hpZJokn9JgzfGhwpaWFRWX7Y9R&#10;sBhli+v6nb//NqcjHQ+ny0fqEqVe+918DCJQF57h//aXVpBmwy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RA48YAAADeAAAADwAAAAAAAAAAAAAAAACYAgAAZHJz&#10;L2Rvd25yZXYueG1sUEsFBgAAAAAEAAQA9QAAAIsDA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leMgA&#10;AADeAAAADwAAAGRycy9kb3ducmV2LnhtbESPQWvCQBSE74X+h+UVequbhLbE6CpaKHgpqO1Bb8/s&#10;Mwlm38bdVaO/visUehxm5htmPO1NK87kfGNZQTpIQBCXVjdcKfj5/nzJQfiArLG1TAqu5GE6eXwY&#10;Y6HthVd0XodKRAj7AhXUIXSFlL6syaAf2I44envrDIYoXSW1w0uEm1ZmSfIuDTYcF2rs6KOm8rA+&#10;GQXzYT4/Ll/567babWm72R3eMpco9fzUz0YgAvXhP/zXXmgFWZ7mKdzvxCsgJ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6OV4yAAAAN4AAAAPAAAAAAAAAAAAAAAAAJgCAABk&#10;cnMvZG93bnJldi54bWxQSwUGAAAAAAQABAD1AAAAjQM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7D8cA&#10;AADeAAAADwAAAGRycy9kb3ducmV2LnhtbESPQWvCQBSE70L/w/IK3nRjsCWNrlIFoZeC2h7q7Zl9&#10;JsHs23R3q9Ff3xUEj8PMfMNM551pxImcry0rGA0TEMSF1TWXCr6/VoMMhA/IGhvLpOBCHuazp94U&#10;c23PvKHTNpQiQtjnqKAKoc2l9EVFBv3QtsTRO1hnMETpSqkdniPcNDJNkldpsOa4UGFLy4qK4/bP&#10;KFi8ZYvf9Zg/r5v9jnY/++NL6hKl+s/d+wREoC48wvf2h1aQZqMshd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6ew/HAAAA3gAAAA8AAAAAAAAAAAAAAAAAmAIAAGRy&#10;cy9kb3ducmV2LnhtbFBLBQYAAAAABAAEAPUAAACMAw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belMkA&#10;AADeAAAADwAAAGRycy9kb3ducmV2LnhtbESPT2vCQBTE7wW/w/IEb3VjaiVNXUULhV4K9c+h3p7Z&#10;1ySYfRt3V4399F2h4HGYmd8w03lnGnEm52vLCkbDBARxYXXNpYLt5v0xA+EDssbGMim4kof5rPcw&#10;xVzbC6/ovA6liBD2OSqoQmhzKX1RkUE/tC1x9H6sMxiidKXUDi8RbhqZJslEGqw5LlTY0ltFxWF9&#10;MgqWL9ny+DXmz9/Vfke77/3hOXWJUoN+t3gFEagL9/B/+0MrSLNR9g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XbelMkAAADeAAAADwAAAAAAAAAAAAAAAACYAgAA&#10;ZHJzL2Rvd25yZXYueG1sUEsFBgAAAAAEAAQA9QAAAI4DA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9G4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bK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n0bg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je8gA&#10;AADeAAAADwAAAGRycy9kb3ducmV2LnhtbESPQWvCQBSE74L/YXkFb7oxVElTV9FCwYtQbQ/19sy+&#10;JsHs23R31eivdwtCj8PMfMPMFp1pxJmcry0rGI8SEMSF1TWXCr4+34cZCB+QNTaWScGVPCzm/d4M&#10;c20vvKXzLpQiQtjnqKAKoc2l9EVFBv3ItsTR+7HOYIjSlVI7vES4aWSaJFNpsOa4UGFLbxUVx93J&#10;KFi9ZKvfj2fe3LaHPe2/D8dJ6hKlBk/d8hVEoC78hx/ttVaQZuNsA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0+N7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F9DMgA&#10;AADeAAAADwAAAGRycy9kb3ducmV2LnhtbESPQWvCQBSE74L/YXkFb7oxVElTV9FCwYugtod6e2Zf&#10;k2D2bbq7auyvdwtCj8PMfMPMFp1pxIWcry0rGI8SEMSF1TWXCj4/3ocZCB+QNTaWScGNPCzm/d4M&#10;c22vvKPLPpQiQtjnqKAKoc2l9EVFBv3ItsTR+7bOYIjSlVI7vEa4aWSaJFNpsOa4UGFLbxUVp/3Z&#10;KFi9ZKuf7TNvfnfHAx2+jqdJ6hKlBk/d8hVEoC78hx/ttVaQZuNsC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X0M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Yl8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aj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3Yl8kAAADeAAAADwAAAAAAAAAAAAAAAACYAgAA&#10;ZHJzL2Rvd25yZXYueG1sUEsFBgAAAAAEAAQA9QAAAI4DA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JM5cUA&#10;AADeAAAADwAAAGRycy9kb3ducmV2LnhtbERPy2rCQBTdF/yH4Qrd1YmhLTE6igpCNwVfC91dM9ck&#10;mLkTZ6aa9uudRcHl4bwns8404kbO15YVDAcJCOLC6ppLBfvd6i0D4QOyxsYyKfglD7Np72WCubZ3&#10;3tBtG0oRQ9jnqKAKoc2l9EVFBv3AtsSRO1tnMEToSqkd3mO4aWSaJJ/SYM2xocKWlhUVl+2PUbAY&#10;ZYvr+p2//zanIx0Pp8tH6hKlXvvdfAwiUBee4n/3l1aQZs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kzlxQAAAN4AAAAPAAAAAAAAAAAAAAAAAJgCAABkcnMv&#10;ZG93bnJldi54bWxQSwUGAAAAAAQABAD1AAAAig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7pfsgA&#10;AADeAAAADwAAAGRycy9kb3ducmV2LnhtbESPT2vCQBTE74V+h+UVvNWNwZYYXaUWCr0U/HfQ2zP7&#10;TILZt+nuVqOfvisIHoeZ+Q0zmXWmESdyvrasYNBPQBAXVtdcKtisv14zED4ga2wsk4ILeZhNn58m&#10;mGt75iWdVqEUEcI+RwVVCG0upS8qMuj7tiWO3sE6gyFKV0rt8BzhppFpkrxLgzXHhQpb+qyoOK7+&#10;jIL5KJv/Lob8c13ud7Tb7o9vqUuU6r10H2MQgbrwCN/b31pBmg2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ul+yAAAAN4AAAAPAAAAAAAAAAAAAAAAAJgCAABk&#10;cnMvZG93bnJldi54bWxQSwUGAAAAAAQABAD1AAAAjQ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3WPscA&#10;AADeAAAADwAAAGRycy9kb3ducmV2LnhtbESPzWrCQBSF94W+w3AL3dWJoS0xZiIqCG4Karuou2vm&#10;mgQzd+LMqGmf3lkUujycP75iNphOXMn51rKC8SgBQVxZ3XKt4Otz9ZKB8AFZY2eZFPyQh1n5+FBg&#10;ru2Nt3TdhVrEEfY5KmhC6HMpfdWQQT+yPXH0jtYZDFG6WmqHtzhuOpkmybs02HJ8aLCnZUPVaXcx&#10;ChaTbHHevPLH7/awp/334fSWukSp56dhPgURaAj/4b/2WitIs/Ek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91j7HAAAA3gAAAA8AAAAAAAAAAAAAAAAAmAIAAGRy&#10;cy9kb3ducmV2LnhtbFBLBQYAAAAABAAEAPUAAACMAw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pcgA&#10;AADeAAAADwAAAGRycy9kb3ducmV2LnhtbESPQWvCQBSE74X+h+UVequbhFpidJUqCL0Ianuot2f2&#10;mQSzb9PdrUZ/fVcQehxm5htmMutNK07kfGNZQTpIQBCXVjdcKfj6XL7kIHxA1thaJgUX8jCbPj5M&#10;sND2zBs6bUMlIoR9gQrqELpCSl/WZNAPbEccvYN1BkOUrpLa4TnCTSuzJHmTBhuOCzV2tKipPG5/&#10;jYL5KJ//rF95dd3sd7T73h+HmUuUen7q38cgAvXhP3xvf2gFWZ6OUr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MXOlyAAAAN4AAAAPAAAAAAAAAAAAAAAAAJgCAABk&#10;cnMvZG93bnJldi54bWxQSwUGAAAAAAQABAD1AAAAjQM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0sgA&#10;AADeAAAADwAAAGRycy9kb3ducmV2LnhtbESPT2vCQBTE74V+h+UVvNWNwZYYXaUWCr0U/HfQ2zP7&#10;TILZt+nuVqOfvisIHoeZ+Q0zmXWmESdyvrasYNBPQBAXVtdcKtisv14zED4ga2wsk4ILeZhNn58m&#10;mGt75iWdVqEUEcI+RwVVCG0upS8qMuj7tiWO3sE6gyFKV0rt8BzhppFpkrxLgzXHhQpb+qyoOK7+&#10;jIL5KJv/Lob8c13ud7Tb7o9vqUuU6r10H2MQgbrwCN/b31pBmg1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4+3S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IScgA&#10;AADeAAAADwAAAGRycy9kb3ducmV2LnhtbESPQWvCQBSE7wX/w/KE3urGaEuMrlKFQi9CtR709sw+&#10;k2D2bbq71eiv7xYKPQ4z8w0zW3SmERdyvrasYDhIQBAXVtdcKth9vj1lIHxA1thYJgU38rCY9x5m&#10;mGt75Q1dtqEUEcI+RwVVCG0upS8qMugHtiWO3sk6gyFKV0rt8BrhppFpkrxIgzXHhQpbWlVUnLff&#10;RsFyki2/Psa8vm+OBzrsj+fn1CVKPfa71ymIQF34D/+137WCNBtO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r0hJ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bQPcgA&#10;AADeAAAADwAAAGRycy9kb3ducmV2LnhtbESPQWvCQBSE74L/YXkFb7oxqMTUVbQgeBGq7aHentnX&#10;JJh9m+6umvbXu4VCj8PMfMMsVp1pxI2cry0rGI8SEMSF1TWXCt7ftsMMhA/IGhvLpOCbPKyW/d4C&#10;c23vfKDbMZQiQtjnqKAKoc2l9EVFBv3ItsTR+7TOYIjSlVI7vEe4aWSaJDNpsOa4UGFLLxUVl+PV&#10;KNjMs83X64T3P4fziU4f58s0dYlSg6du/QwiUBf+w3/tnVaQZuP5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tA9yAAAAN4AAAAPAAAAAAAAAAAAAAAAAJgCAABk&#10;cnMvZG93bnJldi54bWxQSwUGAAAAAAQABAD1AAAAjQM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1psgA&#10;AADeAAAADwAAAGRycy9kb3ducmV2LnhtbESPQWvCQBSE74L/YXmF3nRjqBJTV9FCwYtQbQ/19sy+&#10;JsHs23R3q9Ff7xYEj8PMfMPMFp1pxImcry0rGA0TEMSF1TWXCr4+3wcZCB+QNTaWScGFPCzm/d4M&#10;c23PvKXTLpQiQtjnqKAKoc2l9EVFBv3QtsTR+7HOYIjSlVI7PEe4aWSaJBNpsOa4UGFLbxUVx92f&#10;UbCaZqvfjxfeXLeHPe2/D8dx6hKlnp+65SuIQF14hO/ttVaQZqPp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CnWm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r0cgA&#10;AADeAAAADwAAAGRycy9kb3ducmV2LnhtbESPQWvCQBSE7wX/w/KE3urGUCWmrqKFghdBbQ/19sw+&#10;k2D2bbq71eivd4VCj8PMfMNM551pxJmcry0rGA4SEMSF1TWXCr4+P14yED4ga2wsk4IreZjPek9T&#10;zLW98JbOu1CKCGGfo4IqhDaX0hcVGfQD2xJH72idwRClK6V2eIlw08g0ScbSYM1xocKW3isqTrtf&#10;o2A5yZY/m1de37aHPe2/D6dR6hKlnvvd4g1EoC78h//aK60gzYaT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OvR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OSsgA&#10;AADeAAAADwAAAGRycy9kb3ducmV2LnhtbESPQWvCQBSE7wX/w/KE3urGoG2MrlKFQi9CtR709sw+&#10;k2D2bbq71eiv7xYKPQ4z8w0zW3SmERdyvrasYDhIQBAXVtdcKth9vj1lIHxA1thYJgU38rCY9x5m&#10;mGt75Q1dtqEUEcI+RwVVCG0upS8qMugHtiWO3sk6gyFKV0rt8BrhppFpkjxLgzXHhQpbWlVUnLff&#10;RsFyki2/Pka8vm+OBzrsj+dx6hKlHvvd6xREoC78h//a71pBmg0n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E5K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vaOMUA&#10;AADeAAAADwAAAGRycy9kb3ducmV2LnhtbERPz2vCMBS+D/Y/hDfYbaaWbdTaVFQQvAzU7TBvz+bZ&#10;FpuXmkTt9tebw2DHj+93MRtMJ67kfGtZwXiUgCCurG65VvD1uXrJQPiArLGzTAp+yMOsfHwoMNf2&#10;xlu67kItYgj7HBU0IfS5lL5qyKAf2Z44ckfrDIYIXS21w1sMN51Mk+RdGmw5NjTY07Kh6rS7GAWL&#10;SbY4b17543d72NP++3B6S12i1PPTMJ+CCDSEf/Gfe60VpNl4Ev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9o4xQAAAN4AAAAPAAAAAAAAAAAAAAAAAJgCAABkcnMv&#10;ZG93bnJldi54bWxQSwUGAAAAAAQABAD1AAAAig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o8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TbO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R3+jyAAAAN4AAAAPAAAAAAAAAAAAAAAAAJgCAABk&#10;cnMvZG93bnJldi54bWxQSwUGAAAAAAQABAD1AAAAjQ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ixccA&#10;AADeAAAADwAAAGRycy9kb3ducmV2LnhtbESPQWvCQBSE74L/YXlCb7ppaEuMrqKC0Euhag/19sy+&#10;JsHs27i71eiv7xYEj8PMfMNM551pxJmcry0reB4lIIgLq2suFXzt1sMMhA/IGhvLpOBKHuazfm+K&#10;ubYX3tB5G0oRIexzVFCF0OZS+qIig35kW+Lo/VhnMETpSqkdXiLcNDJNkjdpsOa4UGFLq4qK4/bX&#10;KFiOs+Xp84U/bpvDnvbfh+Nr6hKlngbdYgIiUBce4Xv7XStIs8iE/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SIsXHAAAA3gAAAA8AAAAAAAAAAAAAAAAAmAIAAGRy&#10;cy9kb3ducmV2LnhtbFBLBQYAAAAABAAEAPUAAACMAw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XsgA&#10;AADeAAAADwAAAGRycy9kb3ducmV2LnhtbESPQWsCMRSE7wX/Q3hCbzVxacu6GqUWCr0U1Pagt+fm&#10;ubu4edkmqW776xtB8DjMzDfMbNHbVpzIh8axhvFIgSAunWm40vD1+faQgwgR2WDrmDT8UoDFfHA3&#10;w8K4M6/ptImVSBAOBWqoY+wKKUNZk8Uwch1x8g7OW4xJ+koaj+cEt63MlHqWFhtOCzV29FpTedz8&#10;WA3LSb78Xj3yx996v6Pddn98yrzS+n7Yv0xBROrjLXxtvxsNWZ6p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odeyAAAAN4AAAAPAAAAAAAAAAAAAAAAAJgCAABk&#10;cnMvZG93bnJldi54bWxQSwUGAAAAAAQABAD1AAAAjQM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ZKcgA&#10;AADeAAAADwAAAGRycy9kb3ducmV2LnhtbESPQUsDMRSE74L/ITzBm00MKttt02IFwYtgWw/29rp5&#10;7i7dvKxJbLf99UYo9DjMzDfMdD64TuwpxNazgfuRAkFcedtybeBz/XpXgIgJ2WLnmQwcKcJ8dn01&#10;xdL6Ay9pv0q1yBCOJRpoUupLKWPVkMM48j1x9r59cJiyDLW0AQ8Z7jqplXqSDlvOCw329NJQtVv9&#10;OgOLcbH4+Xjg99Nyu6HN13b3qIMy5vZmeJ6ASDSkS/jcfrMGdKGVhv87+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BkpyAAAAN4AAAAPAAAAAAAAAAAAAAAAAJgCAABk&#10;cnMvZG93bnJldi54bWxQSwUGAAAAAAQABAD1AAAAjQM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C8sskA&#10;AADeAAAADwAAAGRycy9kb3ducmV2LnhtbESPT0sDMRTE74LfITyhN5u42rLdNi1WELwI9s+hvb1u&#10;nrtLNy9rkrarn94IBY/DzPyGmS1624oz+dA41vAwVCCIS2carjRsN6/3OYgQkQ22jknDNwVYzG9v&#10;ZlgYd+EVndexEgnCoUANdYxdIWUoa7IYhq4jTt6n8xZjkr6SxuMlwW0rM6XG0mLDaaHGjl5qKo/r&#10;k9WwnOTLr48nfv9ZHfa03x2Oo8wrrQd3/fMURKQ+/oev7TejIcsz9Q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4C8sskAAADeAAAADwAAAAAAAAAAAAAAAACYAgAA&#10;ZHJzL2Rvd25yZXYueG1sUEsFBgAAAAAEAAQA9QAAAI4DA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kkxsgA&#10;AADeAAAADwAAAGRycy9kb3ducmV2LnhtbESPQUsDMRSE74L/ITzBm5u4tGXdNi22IHgp2OrB3l43&#10;r7tLNy/bJLarv74RBI/DzHzDzBaD7cSZfGgda3jMFAjiypmWaw0f7y8PBYgQkQ12jknDNwVYzG9v&#10;Zlgad+ENnbexFgnCoUQNTYx9KWWoGrIYMtcTJ+/gvMWYpK+l8XhJcNvJXKmJtNhyWmiwp1VD1XH7&#10;ZTUsn4rl6W3E65/Nfke7z/1xnHul9f3d8DwFEWmI/+G/9qvRkBe5G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STG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BXcgA&#10;AADeAAAADwAAAGRycy9kb3ducmV2LnhtbESPQWsCMRSE74X+h/AEbzVx0bKuRqkFoZdCtT3o7bl5&#10;7i5uXrZJ1G1/fVMo9DjMzDfMYtXbVlzJh8axhvFIgSAunWm40vDxvnnIQYSIbLB1TBq+KMBqeX+3&#10;wMK4G2/puouVSBAOBWqoY+wKKUNZk8Uwch1x8k7OW4xJ+koaj7cEt63MlHqUFhtOCzV29FxTed5d&#10;rIb1LF9/vk349Xt7PNBhfzxPM6+0Hg76pzmISH38D/+1X4yGLM/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YFdyAAAAN4AAAAPAAAAAAAAAAAAAAAAAJgCAABk&#10;cnMvZG93bnJldi54bWxQSwUGAAAAAAQABAD1AAAAjQM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KsgA&#10;AADeAAAADwAAAGRycy9kb3ducmV2LnhtbESPQWsCMRSE74X+h/AEbzVxsbKuRqkFoZdCtT3o7bl5&#10;7i5uXrZJ1G1/fVMo9DjMzDfMYtXbVlzJh8axhvFIgSAunWm40vDxvnnIQYSIbLB1TBq+KMBqeX+3&#10;wMK4G2/puouVSBAOBWqoY+wKKUNZk8Uwch1x8k7OW4xJ+koaj7cEt63MlJpKiw2nhRo7eq6pPO8u&#10;VsN6lq8/3yb8+r09HuiwP54fM6+0Hg76pzmISH38D/+1X4yGLM/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9x8q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6s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Znag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u6sckAAADeAAAADwAAAAAAAAAAAAAAAACYAgAA&#10;ZHJzL2Rvd25yZXYueG1sUEsFBgAAAAAEAAQA9QAAAI4DA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uw8UA&#10;AADeAAAADwAAAGRycy9kb3ducmV2LnhtbERPz2vCMBS+C/4P4QneNFlxo+uMooPBLgN1HvT2bN7a&#10;YvNSk0y7/fXmMNjx4/s9X/a2FVfyoXGs4WGqQBCXzjRcadh/vk1yECEiG2wdk4YfCrBcDAdzLIy7&#10;8Zauu1iJFMKhQA11jF0hZShrshimriNO3JfzFmOCvpLG4y2F21ZmSj1Jiw2nhho7eq2pPO++rYb1&#10;c76+bGb88bs9Hel4OJ0fM6+0Ho/61QuISH38F/+5342GLM9U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C7DxQAAAN4AAAAPAAAAAAAAAAAAAAAAAJgCAABkcnMv&#10;ZG93bnJldi54bWxQSwUGAAAAAAQABAD1AAAAig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LWMgA&#10;AADeAAAADwAAAGRycy9kb3ducmV2LnhtbESPT2sCMRTE74V+h/AKvdXEpS3rapRaKPRS8N9Bb8/N&#10;c3dx87JNUt320zeC4HGYmd8wk1lvW3EiHxrHGoYDBYK4dKbhSsNm/fGUgwgR2WDrmDT8UoDZ9P5u&#10;goVxZ17SaRUrkSAcCtRQx9gVUoayJoth4Dri5B2ctxiT9JU0Hs8JbluZKfUqLTacFmrs6L2m8rj6&#10;sRrmo3z+vXjmr7/lfke77f74knml9eND/zYGEamPt/C1/Wk0ZHmm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ItYyAAAAN4AAAAPAAAAAAAAAAAAAAAAAJgCAABk&#10;cnMvZG93bnJldi54bWxQSwUGAAAAAAQABAD1AAAAjQM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0GMYA&#10;AADeAAAADwAAAGRycy9kb3ducmV2LnhtbESPy2rCQBSG9wXfYThCd3ViaEuMjqKC0E3B20J3x8wx&#10;CWbOxJmppn16Z1Fw+fPf+CazzjTiRs7XlhUMBwkI4sLqmksF+93qLQPhA7LGxjIp+CUPs2nvZYK5&#10;tnfe0G0bShFH2OeooAqhzaX0RUUG/cC2xNE7W2cwROlKqR3e47hpZJokn9JgzfGhwpaWFRWX7Y9R&#10;sBhli+v6nb//NqcjHQ+ny0fqEqVe+918DCJQF57h//aXVpBm6TA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u0GMYAAADeAAAADwAAAAAAAAAAAAAAAACYAgAAZHJz&#10;L2Rvd25yZXYueG1sUEsFBgAAAAAEAAQA9QAAAIsDA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Rg8gA&#10;AADeAAAADwAAAGRycy9kb3ducmV2LnhtbESPQWvCQBSE74X+h+UVvNVNgi0xuooWCr0Uqu1Bb8/s&#10;Mwlm38bdrUZ/fbcgeBxm5htmOu9NK07kfGNZQTpMQBCXVjdcKfj5fn/OQfiArLG1TAou5GE+e3yY&#10;YqHtmVd0WodKRAj7AhXUIXSFlL6syaAf2o44envrDIYoXSW1w3OEm1ZmSfIqDTYcF2rs6K2m8rD+&#10;NQqW43x5/Brx53W129J2szu8ZC5RavDULyYgAvXhHr61P7SCLM/S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xGDyAAAAN4AAAAPAAAAAAAAAAAAAAAAAJgCAABk&#10;cnMvZG93bnJldi54bWxQSwUGAAAAAAQABAD1AAAAjQM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P9MgA&#10;AADeAAAADwAAAGRycy9kb3ducmV2LnhtbESPQWsCMRSE7wX/Q3hCbzVraMu6GqUWCr0U1Pagt+fm&#10;ubu4edkmqW776xtB8DjMzDfMbNHbVpzIh8axhvEoA0FcOtNwpeHr8+0hBxEissHWMWn4pQCL+eBu&#10;hoVxZ17TaRMrkSAcCtRQx9gVUoayJoth5Dri5B2ctxiT9JU0Hs8JblupsuxZWmw4LdTY0WtN5XHz&#10;YzUsJ/nye/XIH3/r/Y522/3xSflM6/th/zIFEamPt/C1/W40qFyNF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Y/0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qb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EuHz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SpvyAAAAN4AAAAPAAAAAAAAAAAAAAAAAJgCAABk&#10;cnMvZG93bnJldi54bWxQSwUGAAAAAAQABAD1AAAAjQM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CyG8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O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LIb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XgMgA&#10;AADeAAAADwAAAGRycy9kb3ducmV2LnhtbESPQWvCQBSE74L/YXmF3nRjqBKjq2ih0EtBbQ/19sy+&#10;JsHs23R3q9Ff7wpCj8PMfMPMl51pxImcry0rGA0TEMSF1TWXCr4+3wYZCB+QNTaWScGFPCwX/d4c&#10;c23PvKXTLpQiQtjnqKAKoc2l9EVFBv3QtsTR+7HOYIjSlVI7PEe4aWSaJBNpsOa4UGFLrxUVx92f&#10;UbCeZuvfzQt/XLeHPe2/D8dx6hKlnp+61QxEoC78hx/td60gzdLRG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BeA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6J98gA&#10;AADeAAAADwAAAGRycy9kb3ducmV2LnhtbESPQWvCQBSE74L/YXmF3nRjqBKjq2ih0EtBbQ/19sy+&#10;JsHs23R3q9Ff7wpCj8PMfMPMl51pxImcry0rGA0TEMSF1TWXCr4+3wYZCB+QNTaWScGFPCwX/d4c&#10;c23PvKXTLpQiQtjnqKAKoc2l9EVFBv3QtsTR+7HOYIjSlVI7PEe4aWSaJBNpsOa4UGFLrxUVx92f&#10;UbCeZuvfzQt/XLeHPe2/D8dx6hKlnp+61QxEoC78hx/td60gzdLRB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on3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sb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EuHL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ixs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24HsUA&#10;AADeAAAADwAAAGRycy9kb3ducmV2LnhtbERPy2rCQBTdF/yH4Qrd1YmhLTE6igpCNwVfC91dM9ck&#10;mLkTZ6aa9uudRcHl4bwns8404kbO15YVDAcJCOLC6ppLBfvd6i0D4QOyxsYyKfglD7Np72WCubZ3&#10;3tBtG0oRQ9jnqKAKoc2l9EVFBv3AtsSRO1tnMEToSqkd3mO4aWSaJJ/SYM2xocKWlhUVl+2PUbAY&#10;ZYvr+p2//zanIx0Pp8tH6hKlXvvdfAwiUBee4n/3l1aQZu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gexQAAAN4AAAAPAAAAAAAAAAAAAAAAAJgCAABkcnMv&#10;ZG93bnJldi54bWxQSwUGAAAAAAQABAD1AAAAigM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EdhcgA&#10;AADeAAAADwAAAGRycy9kb3ducmV2LnhtbESPT2vCQBTE74V+h+UVvNWNwZYYXaUWCr0U/HfQ2zP7&#10;TILZt+nuVqOfvisIHoeZ+Q0zmXWmESdyvrasYNBPQBAXVtdcKtisv14zED4ga2wsk4ILeZhNn58m&#10;mGt75iWdVqEUEcI+RwVVCG0upS8qMuj7tiWO3sE6gyFKV0rt8BzhppFpkrxLgzXHhQpb+qyoOK7+&#10;jIL5KJv/Lob8c13ud7Tb7o9vqUuU6r10H2MQgbrwCN/b31pBmqW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R2FyAAAAN4AAAAPAAAAAAAAAAAAAAAAAJgCAABk&#10;cnMvZG93bnJldi54bWxQSwUGAAAAAAQABAD1AAAAjQ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d+pccA&#10;AADeAAAADwAAAGRycy9kb3ducmV2LnhtbESPy2oCMRSG9wXfIRyhu5ppaGU6NUoVBDcFL13U3XFy&#10;OjM4OZkmUad9erMQXP78N77JrLetOJMPjWMNz6MMBHHpTMOVhq/d8ikHESKywdYxafijALPp4GGC&#10;hXEX3tB5GyuRRjgUqKGOsSukDGVNFsPIdcTJ+3HeYkzSV9J4vKRx20qVZWNpseH0UGNHi5rK4/Zk&#10;Nczf8vnv+oU//zeHPe2/D8dX5TOtH4f9xzuISH28h2/tldGgcqUSQMJJKC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nfqXHAAAA3gAAAA8AAAAAAAAAAAAAAAAAmAIAAGRy&#10;cy9kb3ducmV2LnhtbFBLBQYAAAAABAAEAPUAAACMAw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vbPsgA&#10;AADeAAAADwAAAGRycy9kb3ducmV2LnhtbESPQWsCMRSE7wX/Q3hCbzVraMu6GqUWCr0U1Pagt+fm&#10;ubu4edkmqW776xtB8DjMzDfMbNHbVpzIh8axhvEoA0FcOtNwpeHr8+0hBxEissHWMWn4pQCL+eBu&#10;hoVxZ17TaRMrkSAcCtRQx9gVUoayJoth5Dri5B2ctxiT9JU0Hs8JblupsuxZWmw4LdTY0WtN5XHz&#10;YzUsJ/nye/XIH3/r/Y522/3xSflM6/th/zIFEamPt/C1/W40qFyp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9s+yAAAAN4AAAAPAAAAAAAAAAAAAAAAAJgCAABk&#10;cnMvZG93bnJldi54bWxQSwUGAAAAAAQABAD1AAAAjQM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lFScgA&#10;AADeAAAADwAAAGRycy9kb3ducmV2LnhtbESPQWsCMRSE70L/Q3iF3jRraMu6GqUKQi+Faj3o7bl5&#10;7i5uXrZJqtv++qYg9DjMzDfMbNHbVlzIh8axhvEoA0FcOtNwpWH3sR7mIEJENtg6Jg3fFGAxvxvM&#10;sDDuyhu6bGMlEoRDgRrqGLtCylDWZDGMXEecvJPzFmOSvpLG4zXBbStVlj1Liw2nhRo7WtVUnrdf&#10;VsNyki8/3x/57WdzPNBhfzw/KZ9p/XDfv0xBROrjf/jWfjUaVK6Ugr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UVJyAAAAN4AAAAPAAAAAAAAAAAAAAAAAJgCAABk&#10;cnMvZG93bnJldi54bWxQSwUGAAAAAAQABAD1AAAAjQM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g0skA&#10;AADeAAAADwAAAGRycy9kb3ducmV2LnhtbESPT0sDMRTE70K/Q3gFbzZr1LLdNi2tIHgR7J9De3vd&#10;PHeXbl62SWxXP70RBI/DzPyGmS1624oL+dA41nA/ykAQl840XGnYbV/uchAhIhtsHZOGLwqwmA9u&#10;ZlgYd+U1XTaxEgnCoUANdYxdIWUoa7IYRq4jTt6H8xZjkr6SxuM1wW0rVZaNpcWG00KNHT3XVJ42&#10;n1bDapKvzu+P/Pa9Ph7osD+enpTPtL4d9sspiEh9/A//tV+NBpUr9QC/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DXg0skAAADeAAAADwAAAAAAAAAAAAAAAACYAgAA&#10;ZHJzL2Rvd25yZXYueG1sUEsFBgAAAAAEAAQA9QAAAI4DA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4psgA&#10;AADeAAAADwAAAGRycy9kb3ducmV2LnhtbESPQUsDMRSE74L/ITzBm5s1tGXdNi22IHgp2OrB3l43&#10;r7tLNy/bJLarv74RBI/DzHzDzBaD7cSZfGgda3jMchDElTMt1xo+3l8eChAhIhvsHJOGbwqwmN/e&#10;zLA07sIbOm9jLRKEQ4kamhj7UspQNWQxZK4nTt7BeYsxSV9L4/GS4LaTKs8n0mLLaaHBnlYNVcft&#10;l9WwfCqWp7cRr382+x3tPvfHsfK51vd3w/MURKQh/of/2q9GgyqUG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3Him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dPcgA&#10;AADeAAAADwAAAGRycy9kb3ducmV2LnhtbESPQWsCMRSE74X+h/AEbzVr0LKuRqkFoZdCtT3o7bl5&#10;7i5uXrZJ1G1/fVMo9DjMzDfMYtXbVlzJh8axhvEoA0FcOtNwpeHjffOQgwgR2WDrmDR8UYDV8v5u&#10;gYVxN97SdRcrkSAcCtRQx9gVUoayJoth5Dri5J2ctxiT9JU0Hm8JblupsuxRWmw4LdTY0XNN5Xl3&#10;sRrWs3z9+Tbh1+/t8UCH/fE8VT7Tejjon+YgIvXxP/zXfjEaVK7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N09yAAAAN4AAAAPAAAAAAAAAAAAAAAAAJgCAABk&#10;cnMvZG93bnJldi54bWxQSwUGAAAAAAQABAD1AAAAjQM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DSsgA&#10;AADeAAAADwAAAGRycy9kb3ducmV2LnhtbESPQWsCMRSE74X+h/AEbzVrsLKuRqkFoZdCtT3o7bl5&#10;7i5uXrZJ1G1/fVMo9DjMzDfMYtXbVlzJh8axhvEoA0FcOtNwpeHjffOQgwgR2WDrmDR8UYDV8v5u&#10;gYVxN97SdRcrkSAcCtRQx9gVUoayJoth5Dri5J2ctxiT9JU0Hm8JblupsmwqLTacFmrs6Lmm8ry7&#10;WA3rWb7+fJvw6/f2eKDD/nh+VD7Tejjon+YgIvXxP/zXfjEaVK7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QkNK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m0ckA&#10;AADeAAAADwAAAGRycy9kb3ducmV2LnhtbESPT0sDMRTE70K/Q3gFbzZrULvdNi2tIHgR7J9De3vd&#10;PHeXbl62SWxXP70RBI/DzPyGmS1624oL+dA41nA/ykAQl840XGnYbV/uchAhIhtsHZOGLwqwmA9u&#10;ZlgYd+U1XTaxEgnCoUANdYxdIWUoa7IYRq4jTt6H8xZjkr6SxuM1wW0rVZY9SYsNp4UaO3quqTxt&#10;Pq2G1SRfnd8f+O17fTzQYX88PSqfaX077JdTEJH6+B/+a78aDSpXagy/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7m0ckAAADeAAAADwAAAAAAAAAAAAAAAACYAgAA&#10;ZHJzL2Rvd25yZXYueG1sUEsFBgAAAAAEAAQA9QAAAI4DA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yo8UA&#10;AADeAAAADwAAAGRycy9kb3ducmV2LnhtbERPy2oCMRTdF/yHcIXuaqahlenUKFUQ3BR8dFF318nt&#10;zODkZppEnfbrzUJweTjvyay3rTiTD41jDc+jDARx6UzDlYav3fIpBxEissHWMWn4owCz6eBhgoVx&#10;F97QeRsrkUI4FKihjrErpAxlTRbDyHXEiftx3mJM0FfSeLykcNtKlWVjabHh1FBjR4uayuP2ZDXM&#10;3/L57/qFP/83hz3tvw/HV+UzrR+H/cc7iEh9vItv7pXRoHKl0t50J1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XKjxQAAAN4AAAAPAAAAAAAAAAAAAAAAAJgCAABkcnMv&#10;ZG93bnJldi54bWxQSwUGAAAAAAQABAD1AAAAig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3XOMgA&#10;AADeAAAADwAAAGRycy9kb3ducmV2LnhtbESPT2sCMRTE74V+h/AKvdWsoS3rapRaKPRS8N9Bb8/N&#10;c3dx87JNUt320zeC4HGYmd8wk1lvW3EiHxrHGoaDDARx6UzDlYbN+uMpBxEissHWMWn4pQCz6f3d&#10;BAvjzryk0ypWIkE4FKihjrErpAxlTRbDwHXEyTs4bzEm6StpPJ4T3LZSZdmrtNhwWqixo/eayuPq&#10;x2qYj/L59+KZv/6W+x3ttvvji/KZ1o8P/dsYRKQ+3sLX9qfRoHKl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dc4yAAAAN4AAAAPAAAAAAAAAAAAAAAAAJgCAABk&#10;cnMvZG93bnJldi54bWxQSwUGAAAAAAQABAD1AAAAjQM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7oeM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S58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6Hj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N4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Euf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ck3jyAAAAN4AAAAPAAAAAAAAAAAAAAAAAJgCAABk&#10;cnMvZG93bnJldi54bWxQSwUGAAAAAAQABAD1AAAAjQM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TlMkA&#10;AADeAAAADwAAAGRycy9kb3ducmV2LnhtbESPT0sDMRTE70K/Q3gFbzZr1LLdNi2tIHgR7J9De3vd&#10;PHeXbl62SWxXP70RBI/DzPyGmS1624oL+dA41nA/ykAQl840XGnYbV/uchAhIhtsHZOGLwqwmA9u&#10;ZlgYd+U1XTaxEgnCoUANdYxdIWUoa7IYRq4jTt6H8xZjkr6SxuM1wW0rVZaNpcWG00KNHT3XVJ42&#10;n1bDapKvzu+P/Pa9Ph7osD+enpTPtL4d9sspiEh9/A//tV+NBpWrB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qDTlMkAAADeAAAADwAAAAAAAAAAAAAAAACYAgAA&#10;ZHJzL2Rvd25yZXYueG1sUEsFBgAAAAAEAAQA9QAAAI4DA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2D8kA&#10;AADeAAAADwAAAGRycy9kb3ducmV2LnhtbESPT2vCQBTE7wW/w/IEb3VjtJKmrqKFQi+F+udQb8/s&#10;axLMvk13V4399F2h4HGYmd8ws0VnGnEm52vLCkbDBARxYXXNpYLd9u0xA+EDssbGMim4kofFvPcw&#10;w1zbC6/pvAmliBD2OSqoQmhzKX1RkUE/tC1x9L6tMxiidKXUDi8RbhqZJslUGqw5LlTY0mtFxXFz&#10;MgpWz9nq53PCH7/rw572X4fjU+oSpQb9bvkCIlAX7uH/9rtWkGbpe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x2D8kAAADeAAAADwAAAAAAAAAAAAAAAACYAgAA&#10;ZHJzL2Rvd25yZXYueG1sUEsFBgAAAAAEAAQA9QAAAI4DA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ue8gA&#10;AADeAAAADwAAAGRycy9kb3ducmV2LnhtbESPQWvCQBSE74X+h+UJvdWNqZUYXaUWBC+FanvQ2zP7&#10;TILZt+nuqrG/visUPA4z8w0znXemEWdyvrasYNBPQBAXVtdcKvj+Wj5nIHxA1thYJgVX8jCfPT5M&#10;Mdf2wms6b0IpIoR9jgqqENpcSl9UZND3bUscvYN1BkOUrpTa4SXCTSPTJBlJgzXHhQpbeq+oOG5O&#10;RsFinC1+Pof88bve72i33R9fU5co9dTr3iYgAnXhHv5vr7SCNEtf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Be57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lL4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Y+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UvgyAAAAN4AAAAPAAAAAAAAAAAAAAAAAJgCAABk&#10;cnMvZG93bnJldi54bWxQSwUGAAAAAAQABAD1AAAAjQM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Vl8gA&#10;AADeAAAADwAAAGRycy9kb3ducmV2LnhtbESPQWvCQBSE70L/w/KE3nRjqpKmrlILgpeC2h7q7Zl9&#10;TYLZt+nuqqm/3hUKPQ4z8w0zW3SmEWdyvrasYDRMQBAXVtdcKvj8WA0yED4ga2wsk4Jf8rCYP/Rm&#10;mGt74S2dd6EUEcI+RwVVCG0upS8qMuiHtiWO3rd1BkOUrpTa4SXCTSPTJJlKgzXHhQpbequoOO5O&#10;RsHyOVv+bMb8ft0e9rT/OhwnqUuUeux3ry8gAnXhP/zXXmsFaZY+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m9WXyAAAAN4AAAAPAAAAAAAAAAAAAAAAAJgCAABk&#10;cnMvZG93bnJldi54bWxQSwUGAAAAAAQABAD1AAAAjQM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dwD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ljy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tdwDM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jkfsUA&#10;AADeAAAADwAAAGRycy9kb3ducmV2LnhtbERPz2vCMBS+C/4P4Qm7aWrnRu2MooOBF2G6HfT2bN7a&#10;YvPSJZlW/3pzEHb8+H7PFp1pxJmcry0rGI8SEMSF1TWXCr6/PoYZCB+QNTaWScGVPCzm/d4Mc20v&#10;vKXzLpQihrDPUUEVQptL6YuKDPqRbYkj92OdwRChK6V2eInhppFpkrxKgzXHhgpbeq+oOO3+jILV&#10;NFv9fk54c9seD3TYH08vqUuUehp0yzcQgbrwL36411pBmqXP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OR+xQAAAN4AAAAPAAAAAAAAAAAAAAAAAJgCAABkcnMv&#10;ZG93bnJldi54bWxQSwUGAAAAAAQABAD1AAAAigM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96TMcA&#10;AADeAAAADwAAAGRycy9kb3ducmV2LnhtbESPQWvCQBSE74X+h+UVvNVNoxRNXUVEUU+lURBvz+xr&#10;Epp9G7MbE/+9Wyj0OMzMN8xs0ZtK3KhxpWUFb8MIBHFmdcm5guNh8zoB4TyyxsoyKbiTg8X8+WmG&#10;ibYdf9Et9bkIEHYJKii8rxMpXVaQQTe0NXHwvm1j0AfZ5FI32AW4qWQcRe/SYMlhocCaVgVlP2lr&#10;FIyvWzqXGKeni59+7rt23Y7NUanBS7/8AOGp9//hv/ZOK4gn8WgKv3fC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fekzHAAAA3gAAAA8AAAAAAAAAAAAAAAAAmAIAAGRy&#10;cy9kb3ducmV2LnhtbFBLBQYAAAAABAAEAPUAAACMAwAAAAA=&#10;" path="m5,658r-5,l,668r5,l654,1322r,4l663,1326r,-4l1317,668r5,l1322,658r-5,l663,4r,-4l654,r,4l5,658r10,10l663,14r-9,l1307,668r,-10l654,1312r9,l15,658r,10l5,658xe" fillcolor="black" stroked="f">
                        <v:path arrowok="t" o:connecttype="custom" o:connectlocs="1342757,176701489;0,176701489;0,179387311;1342757,179387311;175645719,355014574;175645719,356088799;178062785,356088799;178062785,355014574;353708504,179387311;355051261,179387311;355051261,176701489;353708504,176701489;178062785,1074225;178062785,0;175645719,0;175645719,1074225;1342757,176701489;4028790,179387311;178062785,3759529;175645719,3759529;351022471,179387311;351022471,176701489;175645719,352329270;178062785,352329270;4028790,176701489;4028790,179387311;1342757,176701489"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HR8QA&#10;AADeAAAADwAAAGRycy9kb3ducmV2LnhtbESPzYrCMBSF9wO+Q7iCuzFtUadWo+iAgy6nCm4vzbUt&#10;NjelyWj16ScLweXh/PEt171pxI06V1tWEI8jEMSF1TWXCk7H3WcKwnlkjY1lUvAgB+vV4GOJmbZ3&#10;/qVb7ksRRthlqKDyvs2kdEVFBt3YtsTBu9jOoA+yK6Xu8B7GTSOTKJpJgzWHhwpb+q6ouOZ/RkFx&#10;nW5/nlMX7+PDV3ym9FG7ea7UaNhvFiA89f4dfrX3WkGSJpMAEHACCs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HB0fEAAAA3gAAAA8AAAAAAAAAAAAAAAAAmAIAAGRycy9k&#10;b3ducmV2LnhtbFBLBQYAAAAABAAEAPUAAACJAwAAAAA=&#10;" path="m10,l5,r,5l,5,,15r5,l5,20r1312,l1317,15r5,l1322,5r-5,l1317,r-5,l10,xe" fillcolor="black" stroked="f">
                        <v:path arrowok="t" o:connecttype="custom" o:connectlocs="2685515,0;1342757,0;1342757,1334365;0,1334365;0,4003610;1342757,4003610;1342757,5337975;353708504,5337975;353708504,4003610;355051261,4003610;355051261,1334365;353708504,1334365;353708504,0;352365747,0;2685515,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1nG8YA&#10;AADeAAAADwAAAGRycy9kb3ducmV2LnhtbESPQWvCQBSE7wX/w/KE3urGUIKkWaUVhWgPRSueH9mX&#10;bDD7NmRXjf++Wyj0OMzMN0yxGm0nbjT41rGC+SwBQVw53XKj4PS9fVmA8AFZY+eYFDzIw2o5eSow&#10;1+7OB7odQyMihH2OCkwIfS6lrwxZ9DPXE0evdoPFEOXQSD3gPcJtJ9MkyaTFluOCwZ7WhqrL8WoV&#10;ZOtPMtnJhuv+o9yl+/Jrc05qpZ6n4/sbiEBj+A//tUutIF2kr3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1nG8YAAADeAAAADwAAAAAAAAAAAAAAAACYAgAAZHJz&#10;L2Rvd25yZXYueG1sUEsFBgAAAAAEAAQA9QAAAIsDAAAAAA==&#10;" path="m19,9r,-5l14,4,14,,5,r,4l,4,,1322r5,l5,1326r9,l14,1322r5,l19,1317,19,9xe" fillcolor="black" stroked="f">
                        <v:path arrowok="t" o:connecttype="custom" o:connectlocs="5078979,2416877;5078979,1074225;3742568,1074225;3742568,0;1336411,0;1336411,1074225;0,1074225;0,355014574;1336411,355014574;1336411,356088799;3742568,356088799;3742568,355014574;5078979,355014574;5078979,353671922;5078979,2416877"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ZqlMUA&#10;AADeAAAADwAAAGRycy9kb3ducmV2LnhtbESPwWrDMBBE74X+g9hCbo1UEYLjRAmh0FJ6aZsEcl2s&#10;jWxirYylxvbfV4VCj8PsvNnZ7Ebfihv1sQls4GmuQBBXwTbsDJyOL48FiJiQLbaBycBEEXbb+7sN&#10;ljYM/EW3Q3IiQziWaKBOqSuljFVNHuM8dMTZu4TeY8qyd9L2OGS4b6VWaik9Npwbauzouabqevj2&#10;+Y3pld4nlm61LM5ODfpzVB+DMbOHcb8GkWhM/8d/6TdrQBd6oeF3Tma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mqUxQAAAN4AAAAPAAAAAAAAAAAAAAAAAJgCAABkcnMv&#10;ZG93bnJldi54bWxQSwUGAAAAAAQABAD1AAAAigMAAAAA&#10;" filled="f" stroked="f">
                        <v:textbox inset="0,0,0,0">
                          <w:txbxContent>
                            <w:p w:rsidR="00F34077" w:rsidRPr="007B71B9" w:rsidRDefault="00F34077" w:rsidP="00D35342">
                              <w:pPr>
                                <w:rPr>
                                  <w:sz w:val="18"/>
                                </w:rPr>
                              </w:pPr>
                              <w:proofErr w:type="gramStart"/>
                              <w:r w:rsidRPr="007B71B9">
                                <w:rPr>
                                  <w:rFonts w:ascii="Arial" w:hAnsi="Arial" w:cs="Arial"/>
                                  <w:color w:val="000000"/>
                                  <w:szCs w:val="24"/>
                                  <w:lang w:val="en-US"/>
                                </w:rPr>
                                <w:t>d</w:t>
                              </w:r>
                              <w:proofErr w:type="gramEnd"/>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jHJcYAAADeAAAADwAAAGRycy9kb3ducmV2LnhtbESPQWvCQBSE70L/w/IKvenGtLUxuoqI&#10;xXprrYLHR/aZLGbfhuyq8d+7hYLHYWa+YabzztbiQq03jhUMBwkI4sJpw6WC3e9nPwPhA7LG2jEp&#10;uJGH+eypN8Vcuyv/0GUbShEh7HNUUIXQ5FL6oiKLfuAa4ugdXWsxRNmWUrd4jXBbyzRJRtKi4bhQ&#10;YUPLiorT9mwVmO/R+n3zsR/v5WodhofslBm7U+rluVtMQATqwiP83/7SCtIsfXu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4xyXGAAAA3gAAAA8AAAAAAAAA&#10;AAAAAAAAoQIAAGRycy9kb3ducmV2LnhtbFBLBQYAAAAABAAEAPkAAACUAw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FfUcYAAADeAAAADwAAAGRycy9kb3ducmV2LnhtbESPT2vCQBTE7wW/w/KE3nRjsBqjq4i0&#10;aG+tf8DjI/tMFrNvQ3ar6bd3C0KPw8z8hlmsOluLG7XeOFYwGiYgiAunDZcKjoePQQbCB2SNtWNS&#10;8EseVsveywJz7e78Tbd9KEWEsM9RQRVCk0vpi4os+qFriKN3ca3FEGVbSt3iPcJtLdMkmUiLhuNC&#10;hQ1tKiqu+x+rwHxNtm+f09PsJN+3YXTOrpmxR6Ve+916DiJQF/7Dz/ZOK0izdDyG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RX1HGAAAA3gAAAA8AAAAAAAAA&#10;AAAAAAAAoQIAAGRycy9kb3ducmV2LnhtbFBLBQYAAAAABAAEAPkAAACUAw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36yscAAADeAAAADwAAAGRycy9kb3ducmV2LnhtbESPT2vCQBTE70K/w/IKvdWNodEYs0op&#10;LdZb6x/w+Mg+k8Xs25Ddavrtu0LB4zAzv2HK1WBbcaHeG8cKJuMEBHHltOFawX738ZyD8AFZY+uY&#10;FPySh9XyYVRiod2Vv+myDbWIEPYFKmhC6AopfdWQRT92HXH0Tq63GKLsa6l7vEa4bWWaJFNp0XBc&#10;aLCjt4aq8/bHKjBf03W2mR3mB/m+DpNjfs6N3Sv19Di8LkAEGsI9/N/+1ArSPH3J4HY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XfrKxwAAAN4AAAAPAAAAAAAA&#10;AAAAAAAAAKECAABkcnMvZG93bnJldi54bWxQSwUGAAAAAAQABAD5AAAAlQM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OkskA&#10;AADeAAAADwAAAGRycy9kb3ducmV2LnhtbESPQUvDQBSE74L/YXmCF7EbEy0hdltaaUGEIrbpobdH&#10;9pksZt+m2W0a/70rCB6HmfmGmS1G24qBem8cK3iYJCCIK6cN1wrK/eY+B+EDssbWMSn4Jg+L+fXV&#10;DAvtLvxBwy7UIkLYF6igCaErpPRVQxb9xHXE0ft0vcUQZV9L3eMlwm0r0ySZSouG40KDHb00VH3t&#10;zlZBtvWZMe8HfNuvT8u7p9U6G46lUrc34/IZRKAx/If/2q9aQZqnj1P4vROv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gAOkskAAADeAAAADwAAAAAAAAAAAAAAAACYAgAA&#10;ZHJzL2Rvd25yZXYueG1sUEsFBgAAAAAEAAQA9QAAAI4DAAAAAA==&#10;" path="m86,92l43,,,92,43,43,86,92xe" fillcolor="black" strokeweight="0">
                        <v:path arrowok="t" o:connecttype="custom" o:connectlocs="23113690,24720525;11556845,0;0,24720525;11556845,11554254;23113690,24720525"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rCcoA&#10;AADeAAAADwAAAGRycy9kb3ducmV2LnhtbESPW0vDQBSE3wX/w3IKvki7MbEX0m5LlQpSKGIvD307&#10;ZE+TxezZmF3T+O9dQfBxmJlvmMWqt7XoqPXGsYKHUQKCuHDacKngeHgZzkD4gKyxdkwKvsnDanl7&#10;s8Bcuyu/U7cPpYgQ9jkqqEJocil9UZFFP3INcfQurrUYomxLqVu8RritZZokE2nRcFyosKHnioqP&#10;/ZdVkO18ZszbCbeHzef6fvy0ybrzUam7Qb+egwjUh//wX/tVK0hn6eMUfu/EKy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1MqwnKAAAA3gAAAA8AAAAAAAAAAAAAAAAAmAIA&#10;AGRycy9kb3ducmV2LnhtbFBLBQYAAAAABAAEAPUAAACPAwAAAAA=&#10;" path="m86,l43,92,,,43,44,86,xe" fillcolor="black" strokeweight="0">
                        <v:path arrowok="t" o:connecttype="custom" o:connectlocs="23113690,0;11556845,24720525;0,0;11556845,11822837;23113690,0" o:connectangles="0,0,0,0,0"/>
                      </v:shape>
                      <w10:anchorlock/>
                    </v:group>
                  </w:pict>
                </mc:Fallback>
              </mc:AlternateContent>
            </w:r>
          </w:p>
        </w:tc>
        <w:tc>
          <w:tcPr>
            <w:tcW w:w="4889" w:type="dxa"/>
            <w:vAlign w:val="center"/>
          </w:tcPr>
          <w:p w:rsidR="00D35342" w:rsidRPr="00125132" w:rsidRDefault="00D35342" w:rsidP="00084B79">
            <w:r w:rsidRPr="00125132">
              <w:t>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t>Après enlèvement de la charge, on mesure la diagonale d de l'empreinte.</w:t>
            </w:r>
          </w:p>
          <w:p w:rsidR="00D35342" w:rsidRPr="00125132" w:rsidRDefault="00D35342" w:rsidP="00084B79"/>
          <w:p w:rsidR="00D35342" w:rsidRPr="00125132" w:rsidRDefault="00185AC8" w:rsidP="00084B79">
            <w:r>
              <w:t>L</w:t>
            </w:r>
            <w:r w:rsidR="00D35342" w:rsidRPr="00125132">
              <w:t>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28" type="#_x0000_t75" style="width:39.75pt;height:29.15pt" o:ole="">
            <v:imagedata r:id="rId38" o:title=""/>
          </v:shape>
          <o:OLEObject Type="Embed" ProgID="Equation.DSMT4" ShapeID="_x0000_i1028" DrawAspect="Content" ObjectID="_1489158211" r:id="rId39"/>
        </w:objec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bookmarkStart w:id="27" w:name="_Toc415045374"/>
      <w:r w:rsidRPr="00125132">
        <w:t>Essai Rockwell</w:t>
      </w:r>
      <w:bookmarkEnd w:id="27"/>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3652"/>
        <w:gridCol w:w="6694"/>
      </w:tblGrid>
      <w:tr w:rsidR="00D35342" w:rsidRPr="00125132" w:rsidTr="00084B79">
        <w:tc>
          <w:tcPr>
            <w:tcW w:w="3652" w:type="dxa"/>
          </w:tcPr>
          <w:p w:rsidR="00D35342" w:rsidRPr="00125132" w:rsidRDefault="00D35342" w:rsidP="00084B79"/>
          <w:p w:rsidR="00D35342" w:rsidRPr="00125132" w:rsidRDefault="00EA1F44" w:rsidP="00084B79">
            <w:r>
              <w:rPr>
                <w:noProof/>
                <w:lang w:eastAsia="fr-FR"/>
              </w:rPr>
              <mc:AlternateContent>
                <mc:Choice Requires="wpc">
                  <w:drawing>
                    <wp:inline distT="0" distB="0" distL="0" distR="0">
                      <wp:extent cx="2082800" cy="1434465"/>
                      <wp:effectExtent l="0" t="0" r="3175" b="3810"/>
                      <wp:docPr id="2606" name="Zone de dessin 243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6973" name="Group 367"/>
                              <wpg:cNvGrpSpPr>
                                <a:grpSpLocks/>
                              </wpg:cNvGrpSpPr>
                              <wpg:grpSpPr bwMode="auto">
                                <a:xfrm>
                                  <a:off x="233500" y="452320"/>
                                  <a:ext cx="1844800" cy="977744"/>
                                  <a:chOff x="627" y="1216"/>
                                  <a:chExt cx="4961" cy="2628"/>
                                </a:xfrm>
                              </wpg:grpSpPr>
                              <wps:wsp>
                                <wps:cNvPr id="26974" name="Freeform 368"/>
                                <wps:cNvSpPr>
                                  <a:spLocks/>
                                </wps:cNvSpPr>
                                <wps:spPr bwMode="auto">
                                  <a:xfrm>
                                    <a:off x="4623" y="2444"/>
                                    <a:ext cx="965" cy="1400"/>
                                  </a:xfrm>
                                  <a:custGeom>
                                    <a:avLst/>
                                    <a:gdLst>
                                      <a:gd name="T0" fmla="*/ 0 w 965"/>
                                      <a:gd name="T1" fmla="*/ 0 h 1400"/>
                                      <a:gd name="T2" fmla="*/ 24 w 965"/>
                                      <a:gd name="T3" fmla="*/ 172 h 1400"/>
                                      <a:gd name="T4" fmla="*/ 49 w 965"/>
                                      <a:gd name="T5" fmla="*/ 331 h 1400"/>
                                      <a:gd name="T6" fmla="*/ 61 w 965"/>
                                      <a:gd name="T7" fmla="*/ 479 h 1400"/>
                                      <a:gd name="T8" fmla="*/ 80 w 965"/>
                                      <a:gd name="T9" fmla="*/ 614 h 1400"/>
                                      <a:gd name="T10" fmla="*/ 86 w 965"/>
                                      <a:gd name="T11" fmla="*/ 737 h 1400"/>
                                      <a:gd name="T12" fmla="*/ 98 w 965"/>
                                      <a:gd name="T13" fmla="*/ 853 h 1400"/>
                                      <a:gd name="T14" fmla="*/ 104 w 965"/>
                                      <a:gd name="T15" fmla="*/ 958 h 1400"/>
                                      <a:gd name="T16" fmla="*/ 116 w 965"/>
                                      <a:gd name="T17" fmla="*/ 1050 h 1400"/>
                                      <a:gd name="T18" fmla="*/ 123 w 965"/>
                                      <a:gd name="T19" fmla="*/ 1130 h 1400"/>
                                      <a:gd name="T20" fmla="*/ 135 w 965"/>
                                      <a:gd name="T21" fmla="*/ 1203 h 1400"/>
                                      <a:gd name="T22" fmla="*/ 141 w 965"/>
                                      <a:gd name="T23" fmla="*/ 1258 h 1400"/>
                                      <a:gd name="T24" fmla="*/ 153 w 965"/>
                                      <a:gd name="T25" fmla="*/ 1308 h 1400"/>
                                      <a:gd name="T26" fmla="*/ 172 w 965"/>
                                      <a:gd name="T27" fmla="*/ 1351 h 1400"/>
                                      <a:gd name="T28" fmla="*/ 190 w 965"/>
                                      <a:gd name="T29" fmla="*/ 1375 h 1400"/>
                                      <a:gd name="T30" fmla="*/ 215 w 965"/>
                                      <a:gd name="T31" fmla="*/ 1394 h 1400"/>
                                      <a:gd name="T32" fmla="*/ 239 w 965"/>
                                      <a:gd name="T33" fmla="*/ 1400 h 1400"/>
                                      <a:gd name="T34" fmla="*/ 676 w 965"/>
                                      <a:gd name="T35" fmla="*/ 1400 h 1400"/>
                                      <a:gd name="T36" fmla="*/ 707 w 965"/>
                                      <a:gd name="T37" fmla="*/ 1394 h 1400"/>
                                      <a:gd name="T38" fmla="*/ 731 w 965"/>
                                      <a:gd name="T39" fmla="*/ 1375 h 1400"/>
                                      <a:gd name="T40" fmla="*/ 750 w 965"/>
                                      <a:gd name="T41" fmla="*/ 1351 h 1400"/>
                                      <a:gd name="T42" fmla="*/ 768 w 965"/>
                                      <a:gd name="T43" fmla="*/ 1308 h 1400"/>
                                      <a:gd name="T44" fmla="*/ 780 w 965"/>
                                      <a:gd name="T45" fmla="*/ 1258 h 1400"/>
                                      <a:gd name="T46" fmla="*/ 793 w 965"/>
                                      <a:gd name="T47" fmla="*/ 1203 h 1400"/>
                                      <a:gd name="T48" fmla="*/ 805 w 965"/>
                                      <a:gd name="T49" fmla="*/ 1130 h 1400"/>
                                      <a:gd name="T50" fmla="*/ 817 w 965"/>
                                      <a:gd name="T51" fmla="*/ 1050 h 1400"/>
                                      <a:gd name="T52" fmla="*/ 829 w 965"/>
                                      <a:gd name="T53" fmla="*/ 958 h 1400"/>
                                      <a:gd name="T54" fmla="*/ 842 w 965"/>
                                      <a:gd name="T55" fmla="*/ 853 h 1400"/>
                                      <a:gd name="T56" fmla="*/ 854 w 965"/>
                                      <a:gd name="T57" fmla="*/ 737 h 1400"/>
                                      <a:gd name="T58" fmla="*/ 866 w 965"/>
                                      <a:gd name="T59" fmla="*/ 614 h 1400"/>
                                      <a:gd name="T60" fmla="*/ 885 w 965"/>
                                      <a:gd name="T61" fmla="*/ 479 h 1400"/>
                                      <a:gd name="T62" fmla="*/ 909 w 965"/>
                                      <a:gd name="T63" fmla="*/ 331 h 1400"/>
                                      <a:gd name="T64" fmla="*/ 934 w 965"/>
                                      <a:gd name="T65" fmla="*/ 172 h 1400"/>
                                      <a:gd name="T66" fmla="*/ 965 w 965"/>
                                      <a:gd name="T67" fmla="*/ 0 h 1400"/>
                                      <a:gd name="T68" fmla="*/ 0 w 965"/>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5" h="1400">
                                        <a:moveTo>
                                          <a:pt x="0" y="0"/>
                                        </a:moveTo>
                                        <a:lnTo>
                                          <a:pt x="24" y="172"/>
                                        </a:lnTo>
                                        <a:lnTo>
                                          <a:pt x="49" y="331"/>
                                        </a:lnTo>
                                        <a:lnTo>
                                          <a:pt x="61" y="479"/>
                                        </a:lnTo>
                                        <a:lnTo>
                                          <a:pt x="80" y="614"/>
                                        </a:lnTo>
                                        <a:lnTo>
                                          <a:pt x="86" y="737"/>
                                        </a:lnTo>
                                        <a:lnTo>
                                          <a:pt x="98" y="853"/>
                                        </a:lnTo>
                                        <a:lnTo>
                                          <a:pt x="104" y="958"/>
                                        </a:lnTo>
                                        <a:lnTo>
                                          <a:pt x="116" y="1050"/>
                                        </a:lnTo>
                                        <a:lnTo>
                                          <a:pt x="123" y="1130"/>
                                        </a:lnTo>
                                        <a:lnTo>
                                          <a:pt x="135" y="1203"/>
                                        </a:lnTo>
                                        <a:lnTo>
                                          <a:pt x="141" y="1258"/>
                                        </a:lnTo>
                                        <a:lnTo>
                                          <a:pt x="153" y="1308"/>
                                        </a:lnTo>
                                        <a:lnTo>
                                          <a:pt x="172" y="1351"/>
                                        </a:lnTo>
                                        <a:lnTo>
                                          <a:pt x="190" y="1375"/>
                                        </a:lnTo>
                                        <a:lnTo>
                                          <a:pt x="215" y="1394"/>
                                        </a:lnTo>
                                        <a:lnTo>
                                          <a:pt x="239" y="1400"/>
                                        </a:lnTo>
                                        <a:lnTo>
                                          <a:pt x="676" y="1400"/>
                                        </a:lnTo>
                                        <a:lnTo>
                                          <a:pt x="707" y="1394"/>
                                        </a:lnTo>
                                        <a:lnTo>
                                          <a:pt x="731" y="1375"/>
                                        </a:lnTo>
                                        <a:lnTo>
                                          <a:pt x="750" y="1351"/>
                                        </a:lnTo>
                                        <a:lnTo>
                                          <a:pt x="768" y="1308"/>
                                        </a:lnTo>
                                        <a:lnTo>
                                          <a:pt x="780" y="1258"/>
                                        </a:lnTo>
                                        <a:lnTo>
                                          <a:pt x="793" y="1203"/>
                                        </a:lnTo>
                                        <a:lnTo>
                                          <a:pt x="805" y="1130"/>
                                        </a:lnTo>
                                        <a:lnTo>
                                          <a:pt x="817" y="1050"/>
                                        </a:lnTo>
                                        <a:lnTo>
                                          <a:pt x="829" y="958"/>
                                        </a:lnTo>
                                        <a:lnTo>
                                          <a:pt x="842" y="853"/>
                                        </a:lnTo>
                                        <a:lnTo>
                                          <a:pt x="854" y="737"/>
                                        </a:lnTo>
                                        <a:lnTo>
                                          <a:pt x="866" y="614"/>
                                        </a:lnTo>
                                        <a:lnTo>
                                          <a:pt x="885" y="479"/>
                                        </a:lnTo>
                                        <a:lnTo>
                                          <a:pt x="909" y="331"/>
                                        </a:lnTo>
                                        <a:lnTo>
                                          <a:pt x="934" y="172"/>
                                        </a:lnTo>
                                        <a:lnTo>
                                          <a:pt x="965"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5" name="Rectangle 369"/>
                                <wps:cNvSpPr>
                                  <a:spLocks noChangeArrowheads="1"/>
                                </wps:cNvSpPr>
                                <wps:spPr bwMode="auto">
                                  <a:xfrm>
                                    <a:off x="4623" y="2425"/>
                                    <a:ext cx="965"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0" name="Freeform 370"/>
                                <wps:cNvSpPr>
                                  <a:spLocks/>
                                </wps:cNvSpPr>
                                <wps:spPr bwMode="auto">
                                  <a:xfrm>
                                    <a:off x="2613" y="2444"/>
                                    <a:ext cx="971" cy="1400"/>
                                  </a:xfrm>
                                  <a:custGeom>
                                    <a:avLst/>
                                    <a:gdLst>
                                      <a:gd name="T0" fmla="*/ 0 w 971"/>
                                      <a:gd name="T1" fmla="*/ 0 h 1400"/>
                                      <a:gd name="T2" fmla="*/ 24 w 971"/>
                                      <a:gd name="T3" fmla="*/ 172 h 1400"/>
                                      <a:gd name="T4" fmla="*/ 49 w 971"/>
                                      <a:gd name="T5" fmla="*/ 331 h 1400"/>
                                      <a:gd name="T6" fmla="*/ 61 w 971"/>
                                      <a:gd name="T7" fmla="*/ 479 h 1400"/>
                                      <a:gd name="T8" fmla="*/ 79 w 971"/>
                                      <a:gd name="T9" fmla="*/ 614 h 1400"/>
                                      <a:gd name="T10" fmla="*/ 86 w 971"/>
                                      <a:gd name="T11" fmla="*/ 737 h 1400"/>
                                      <a:gd name="T12" fmla="*/ 98 w 971"/>
                                      <a:gd name="T13" fmla="*/ 853 h 1400"/>
                                      <a:gd name="T14" fmla="*/ 110 w 971"/>
                                      <a:gd name="T15" fmla="*/ 958 h 1400"/>
                                      <a:gd name="T16" fmla="*/ 116 w 971"/>
                                      <a:gd name="T17" fmla="*/ 1050 h 1400"/>
                                      <a:gd name="T18" fmla="*/ 122 w 971"/>
                                      <a:gd name="T19" fmla="*/ 1130 h 1400"/>
                                      <a:gd name="T20" fmla="*/ 135 w 971"/>
                                      <a:gd name="T21" fmla="*/ 1203 h 1400"/>
                                      <a:gd name="T22" fmla="*/ 147 w 971"/>
                                      <a:gd name="T23" fmla="*/ 1258 h 1400"/>
                                      <a:gd name="T24" fmla="*/ 159 w 971"/>
                                      <a:gd name="T25" fmla="*/ 1308 h 1400"/>
                                      <a:gd name="T26" fmla="*/ 172 w 971"/>
                                      <a:gd name="T27" fmla="*/ 1351 h 1400"/>
                                      <a:gd name="T28" fmla="*/ 196 w 971"/>
                                      <a:gd name="T29" fmla="*/ 1375 h 1400"/>
                                      <a:gd name="T30" fmla="*/ 215 w 971"/>
                                      <a:gd name="T31" fmla="*/ 1394 h 1400"/>
                                      <a:gd name="T32" fmla="*/ 245 w 971"/>
                                      <a:gd name="T33" fmla="*/ 1400 h 1400"/>
                                      <a:gd name="T34" fmla="*/ 682 w 971"/>
                                      <a:gd name="T35" fmla="*/ 1400 h 1400"/>
                                      <a:gd name="T36" fmla="*/ 706 w 971"/>
                                      <a:gd name="T37" fmla="*/ 1394 h 1400"/>
                                      <a:gd name="T38" fmla="*/ 731 w 971"/>
                                      <a:gd name="T39" fmla="*/ 1375 h 1400"/>
                                      <a:gd name="T40" fmla="*/ 756 w 971"/>
                                      <a:gd name="T41" fmla="*/ 1351 h 1400"/>
                                      <a:gd name="T42" fmla="*/ 768 w 971"/>
                                      <a:gd name="T43" fmla="*/ 1308 h 1400"/>
                                      <a:gd name="T44" fmla="*/ 786 w 971"/>
                                      <a:gd name="T45" fmla="*/ 1258 h 1400"/>
                                      <a:gd name="T46" fmla="*/ 799 w 971"/>
                                      <a:gd name="T47" fmla="*/ 1203 h 1400"/>
                                      <a:gd name="T48" fmla="*/ 811 w 971"/>
                                      <a:gd name="T49" fmla="*/ 1130 h 1400"/>
                                      <a:gd name="T50" fmla="*/ 817 w 971"/>
                                      <a:gd name="T51" fmla="*/ 1050 h 1400"/>
                                      <a:gd name="T52" fmla="*/ 829 w 971"/>
                                      <a:gd name="T53" fmla="*/ 958 h 1400"/>
                                      <a:gd name="T54" fmla="*/ 842 w 971"/>
                                      <a:gd name="T55" fmla="*/ 853 h 1400"/>
                                      <a:gd name="T56" fmla="*/ 854 w 971"/>
                                      <a:gd name="T57" fmla="*/ 737 h 1400"/>
                                      <a:gd name="T58" fmla="*/ 872 w 971"/>
                                      <a:gd name="T59" fmla="*/ 614 h 1400"/>
                                      <a:gd name="T60" fmla="*/ 891 w 971"/>
                                      <a:gd name="T61" fmla="*/ 479 h 1400"/>
                                      <a:gd name="T62" fmla="*/ 915 w 971"/>
                                      <a:gd name="T63" fmla="*/ 331 h 1400"/>
                                      <a:gd name="T64" fmla="*/ 940 w 971"/>
                                      <a:gd name="T65" fmla="*/ 172 h 1400"/>
                                      <a:gd name="T66" fmla="*/ 971 w 971"/>
                                      <a:gd name="T67" fmla="*/ 0 h 1400"/>
                                      <a:gd name="T68" fmla="*/ 0 w 971"/>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1" h="1400">
                                        <a:moveTo>
                                          <a:pt x="0" y="0"/>
                                        </a:moveTo>
                                        <a:lnTo>
                                          <a:pt x="24" y="172"/>
                                        </a:lnTo>
                                        <a:lnTo>
                                          <a:pt x="49" y="331"/>
                                        </a:lnTo>
                                        <a:lnTo>
                                          <a:pt x="61" y="479"/>
                                        </a:lnTo>
                                        <a:lnTo>
                                          <a:pt x="79" y="614"/>
                                        </a:lnTo>
                                        <a:lnTo>
                                          <a:pt x="86" y="737"/>
                                        </a:lnTo>
                                        <a:lnTo>
                                          <a:pt x="98" y="853"/>
                                        </a:lnTo>
                                        <a:lnTo>
                                          <a:pt x="110" y="958"/>
                                        </a:lnTo>
                                        <a:lnTo>
                                          <a:pt x="116" y="1050"/>
                                        </a:lnTo>
                                        <a:lnTo>
                                          <a:pt x="122" y="1130"/>
                                        </a:lnTo>
                                        <a:lnTo>
                                          <a:pt x="135" y="1203"/>
                                        </a:lnTo>
                                        <a:lnTo>
                                          <a:pt x="147" y="1258"/>
                                        </a:lnTo>
                                        <a:lnTo>
                                          <a:pt x="159" y="1308"/>
                                        </a:lnTo>
                                        <a:lnTo>
                                          <a:pt x="172" y="1351"/>
                                        </a:lnTo>
                                        <a:lnTo>
                                          <a:pt x="196" y="1375"/>
                                        </a:lnTo>
                                        <a:lnTo>
                                          <a:pt x="215" y="1394"/>
                                        </a:lnTo>
                                        <a:lnTo>
                                          <a:pt x="245" y="1400"/>
                                        </a:lnTo>
                                        <a:lnTo>
                                          <a:pt x="682" y="1400"/>
                                        </a:lnTo>
                                        <a:lnTo>
                                          <a:pt x="706" y="1394"/>
                                        </a:lnTo>
                                        <a:lnTo>
                                          <a:pt x="731" y="1375"/>
                                        </a:lnTo>
                                        <a:lnTo>
                                          <a:pt x="756" y="1351"/>
                                        </a:lnTo>
                                        <a:lnTo>
                                          <a:pt x="768" y="1308"/>
                                        </a:lnTo>
                                        <a:lnTo>
                                          <a:pt x="786" y="1258"/>
                                        </a:lnTo>
                                        <a:lnTo>
                                          <a:pt x="799" y="1203"/>
                                        </a:lnTo>
                                        <a:lnTo>
                                          <a:pt x="811" y="1130"/>
                                        </a:lnTo>
                                        <a:lnTo>
                                          <a:pt x="817" y="1050"/>
                                        </a:lnTo>
                                        <a:lnTo>
                                          <a:pt x="829" y="958"/>
                                        </a:lnTo>
                                        <a:lnTo>
                                          <a:pt x="842" y="853"/>
                                        </a:lnTo>
                                        <a:lnTo>
                                          <a:pt x="854" y="737"/>
                                        </a:lnTo>
                                        <a:lnTo>
                                          <a:pt x="872" y="614"/>
                                        </a:lnTo>
                                        <a:lnTo>
                                          <a:pt x="891" y="479"/>
                                        </a:lnTo>
                                        <a:lnTo>
                                          <a:pt x="915" y="331"/>
                                        </a:lnTo>
                                        <a:lnTo>
                                          <a:pt x="940"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1" name="Rectangle 371"/>
                                <wps:cNvSpPr>
                                  <a:spLocks noChangeArrowheads="1"/>
                                </wps:cNvSpPr>
                                <wps:spPr bwMode="auto">
                                  <a:xfrm>
                                    <a:off x="2613"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3" name="Freeform 372"/>
                                <wps:cNvSpPr>
                                  <a:spLocks/>
                                </wps:cNvSpPr>
                                <wps:spPr bwMode="auto">
                                  <a:xfrm>
                                    <a:off x="627" y="2444"/>
                                    <a:ext cx="971" cy="1400"/>
                                  </a:xfrm>
                                  <a:custGeom>
                                    <a:avLst/>
                                    <a:gdLst>
                                      <a:gd name="T0" fmla="*/ 0 w 971"/>
                                      <a:gd name="T1" fmla="*/ 0 h 1400"/>
                                      <a:gd name="T2" fmla="*/ 25 w 971"/>
                                      <a:gd name="T3" fmla="*/ 172 h 1400"/>
                                      <a:gd name="T4" fmla="*/ 49 w 971"/>
                                      <a:gd name="T5" fmla="*/ 331 h 1400"/>
                                      <a:gd name="T6" fmla="*/ 61 w 971"/>
                                      <a:gd name="T7" fmla="*/ 479 h 1400"/>
                                      <a:gd name="T8" fmla="*/ 80 w 971"/>
                                      <a:gd name="T9" fmla="*/ 614 h 1400"/>
                                      <a:gd name="T10" fmla="*/ 86 w 971"/>
                                      <a:gd name="T11" fmla="*/ 737 h 1400"/>
                                      <a:gd name="T12" fmla="*/ 98 w 971"/>
                                      <a:gd name="T13" fmla="*/ 853 h 1400"/>
                                      <a:gd name="T14" fmla="*/ 111 w 971"/>
                                      <a:gd name="T15" fmla="*/ 958 h 1400"/>
                                      <a:gd name="T16" fmla="*/ 117 w 971"/>
                                      <a:gd name="T17" fmla="*/ 1050 h 1400"/>
                                      <a:gd name="T18" fmla="*/ 123 w 971"/>
                                      <a:gd name="T19" fmla="*/ 1130 h 1400"/>
                                      <a:gd name="T20" fmla="*/ 135 w 971"/>
                                      <a:gd name="T21" fmla="*/ 1203 h 1400"/>
                                      <a:gd name="T22" fmla="*/ 148 w 971"/>
                                      <a:gd name="T23" fmla="*/ 1258 h 1400"/>
                                      <a:gd name="T24" fmla="*/ 160 w 971"/>
                                      <a:gd name="T25" fmla="*/ 1308 h 1400"/>
                                      <a:gd name="T26" fmla="*/ 172 w 971"/>
                                      <a:gd name="T27" fmla="*/ 1351 h 1400"/>
                                      <a:gd name="T28" fmla="*/ 197 w 971"/>
                                      <a:gd name="T29" fmla="*/ 1375 h 1400"/>
                                      <a:gd name="T30" fmla="*/ 215 w 971"/>
                                      <a:gd name="T31" fmla="*/ 1394 h 1400"/>
                                      <a:gd name="T32" fmla="*/ 246 w 971"/>
                                      <a:gd name="T33" fmla="*/ 1400 h 1400"/>
                                      <a:gd name="T34" fmla="*/ 682 w 971"/>
                                      <a:gd name="T35" fmla="*/ 1400 h 1400"/>
                                      <a:gd name="T36" fmla="*/ 707 w 971"/>
                                      <a:gd name="T37" fmla="*/ 1394 h 1400"/>
                                      <a:gd name="T38" fmla="*/ 732 w 971"/>
                                      <a:gd name="T39" fmla="*/ 1375 h 1400"/>
                                      <a:gd name="T40" fmla="*/ 756 w 971"/>
                                      <a:gd name="T41" fmla="*/ 1351 h 1400"/>
                                      <a:gd name="T42" fmla="*/ 768 w 971"/>
                                      <a:gd name="T43" fmla="*/ 1308 h 1400"/>
                                      <a:gd name="T44" fmla="*/ 787 w 971"/>
                                      <a:gd name="T45" fmla="*/ 1258 h 1400"/>
                                      <a:gd name="T46" fmla="*/ 799 w 971"/>
                                      <a:gd name="T47" fmla="*/ 1203 h 1400"/>
                                      <a:gd name="T48" fmla="*/ 811 w 971"/>
                                      <a:gd name="T49" fmla="*/ 1130 h 1400"/>
                                      <a:gd name="T50" fmla="*/ 818 w 971"/>
                                      <a:gd name="T51" fmla="*/ 1050 h 1400"/>
                                      <a:gd name="T52" fmla="*/ 830 w 971"/>
                                      <a:gd name="T53" fmla="*/ 958 h 1400"/>
                                      <a:gd name="T54" fmla="*/ 842 w 971"/>
                                      <a:gd name="T55" fmla="*/ 853 h 1400"/>
                                      <a:gd name="T56" fmla="*/ 854 w 971"/>
                                      <a:gd name="T57" fmla="*/ 737 h 1400"/>
                                      <a:gd name="T58" fmla="*/ 873 w 971"/>
                                      <a:gd name="T59" fmla="*/ 614 h 1400"/>
                                      <a:gd name="T60" fmla="*/ 891 w 971"/>
                                      <a:gd name="T61" fmla="*/ 479 h 1400"/>
                                      <a:gd name="T62" fmla="*/ 916 w 971"/>
                                      <a:gd name="T63" fmla="*/ 331 h 1400"/>
                                      <a:gd name="T64" fmla="*/ 941 w 971"/>
                                      <a:gd name="T65" fmla="*/ 172 h 1400"/>
                                      <a:gd name="T66" fmla="*/ 971 w 971"/>
                                      <a:gd name="T67" fmla="*/ 0 h 1400"/>
                                      <a:gd name="T68" fmla="*/ 0 w 971"/>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1" h="1400">
                                        <a:moveTo>
                                          <a:pt x="0" y="0"/>
                                        </a:moveTo>
                                        <a:lnTo>
                                          <a:pt x="25" y="172"/>
                                        </a:lnTo>
                                        <a:lnTo>
                                          <a:pt x="49" y="331"/>
                                        </a:lnTo>
                                        <a:lnTo>
                                          <a:pt x="61" y="479"/>
                                        </a:lnTo>
                                        <a:lnTo>
                                          <a:pt x="80" y="614"/>
                                        </a:lnTo>
                                        <a:lnTo>
                                          <a:pt x="86" y="737"/>
                                        </a:lnTo>
                                        <a:lnTo>
                                          <a:pt x="98" y="853"/>
                                        </a:lnTo>
                                        <a:lnTo>
                                          <a:pt x="111" y="958"/>
                                        </a:lnTo>
                                        <a:lnTo>
                                          <a:pt x="117" y="1050"/>
                                        </a:lnTo>
                                        <a:lnTo>
                                          <a:pt x="123" y="1130"/>
                                        </a:lnTo>
                                        <a:lnTo>
                                          <a:pt x="135" y="1203"/>
                                        </a:lnTo>
                                        <a:lnTo>
                                          <a:pt x="148" y="1258"/>
                                        </a:lnTo>
                                        <a:lnTo>
                                          <a:pt x="160" y="1308"/>
                                        </a:lnTo>
                                        <a:lnTo>
                                          <a:pt x="172" y="1351"/>
                                        </a:lnTo>
                                        <a:lnTo>
                                          <a:pt x="197" y="1375"/>
                                        </a:lnTo>
                                        <a:lnTo>
                                          <a:pt x="215" y="1394"/>
                                        </a:lnTo>
                                        <a:lnTo>
                                          <a:pt x="246" y="1400"/>
                                        </a:lnTo>
                                        <a:lnTo>
                                          <a:pt x="682" y="1400"/>
                                        </a:lnTo>
                                        <a:lnTo>
                                          <a:pt x="707" y="1394"/>
                                        </a:lnTo>
                                        <a:lnTo>
                                          <a:pt x="732" y="1375"/>
                                        </a:lnTo>
                                        <a:lnTo>
                                          <a:pt x="756" y="1351"/>
                                        </a:lnTo>
                                        <a:lnTo>
                                          <a:pt x="768" y="1308"/>
                                        </a:lnTo>
                                        <a:lnTo>
                                          <a:pt x="787" y="1258"/>
                                        </a:lnTo>
                                        <a:lnTo>
                                          <a:pt x="799" y="1203"/>
                                        </a:lnTo>
                                        <a:lnTo>
                                          <a:pt x="811" y="1130"/>
                                        </a:lnTo>
                                        <a:lnTo>
                                          <a:pt x="818" y="1050"/>
                                        </a:lnTo>
                                        <a:lnTo>
                                          <a:pt x="830" y="958"/>
                                        </a:lnTo>
                                        <a:lnTo>
                                          <a:pt x="842" y="853"/>
                                        </a:lnTo>
                                        <a:lnTo>
                                          <a:pt x="854" y="737"/>
                                        </a:lnTo>
                                        <a:lnTo>
                                          <a:pt x="873" y="614"/>
                                        </a:lnTo>
                                        <a:lnTo>
                                          <a:pt x="891" y="479"/>
                                        </a:lnTo>
                                        <a:lnTo>
                                          <a:pt x="916" y="331"/>
                                        </a:lnTo>
                                        <a:lnTo>
                                          <a:pt x="941"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4" name="Rectangle 373"/>
                                <wps:cNvSpPr>
                                  <a:spLocks noChangeArrowheads="1"/>
                                </wps:cNvSpPr>
                                <wps:spPr bwMode="auto">
                                  <a:xfrm>
                                    <a:off x="627"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5" name="Freeform 374"/>
                                <wps:cNvSpPr>
                                  <a:spLocks/>
                                </wps:cNvSpPr>
                                <wps:spPr bwMode="auto">
                                  <a:xfrm>
                                    <a:off x="775" y="2229"/>
                                    <a:ext cx="725" cy="288"/>
                                  </a:xfrm>
                                  <a:custGeom>
                                    <a:avLst/>
                                    <a:gdLst>
                                      <a:gd name="T0" fmla="*/ 0 w 725"/>
                                      <a:gd name="T1" fmla="*/ 0 h 288"/>
                                      <a:gd name="T2" fmla="*/ 362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2"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6" name="Freeform 375"/>
                                <wps:cNvSpPr>
                                  <a:spLocks/>
                                </wps:cNvSpPr>
                                <wps:spPr bwMode="auto">
                                  <a:xfrm>
                                    <a:off x="762" y="1492"/>
                                    <a:ext cx="25" cy="749"/>
                                  </a:xfrm>
                                  <a:custGeom>
                                    <a:avLst/>
                                    <a:gdLst>
                                      <a:gd name="T0" fmla="*/ 25 w 25"/>
                                      <a:gd name="T1" fmla="*/ 12 h 749"/>
                                      <a:gd name="T2" fmla="*/ 25 w 25"/>
                                      <a:gd name="T3" fmla="*/ 6 h 749"/>
                                      <a:gd name="T4" fmla="*/ 19 w 25"/>
                                      <a:gd name="T5" fmla="*/ 6 h 749"/>
                                      <a:gd name="T6" fmla="*/ 19 w 25"/>
                                      <a:gd name="T7" fmla="*/ 0 h 749"/>
                                      <a:gd name="T8" fmla="*/ 6 w 25"/>
                                      <a:gd name="T9" fmla="*/ 0 h 749"/>
                                      <a:gd name="T10" fmla="*/ 6 w 25"/>
                                      <a:gd name="T11" fmla="*/ 6 h 749"/>
                                      <a:gd name="T12" fmla="*/ 0 w 25"/>
                                      <a:gd name="T13" fmla="*/ 6 h 749"/>
                                      <a:gd name="T14" fmla="*/ 0 w 25"/>
                                      <a:gd name="T15" fmla="*/ 743 h 749"/>
                                      <a:gd name="T16" fmla="*/ 6 w 25"/>
                                      <a:gd name="T17" fmla="*/ 743 h 749"/>
                                      <a:gd name="T18" fmla="*/ 6 w 25"/>
                                      <a:gd name="T19" fmla="*/ 749 h 749"/>
                                      <a:gd name="T20" fmla="*/ 19 w 25"/>
                                      <a:gd name="T21" fmla="*/ 749 h 749"/>
                                      <a:gd name="T22" fmla="*/ 19 w 25"/>
                                      <a:gd name="T23" fmla="*/ 743 h 749"/>
                                      <a:gd name="T24" fmla="*/ 25 w 25"/>
                                      <a:gd name="T25" fmla="*/ 743 h 749"/>
                                      <a:gd name="T26" fmla="*/ 25 w 25"/>
                                      <a:gd name="T27" fmla="*/ 737 h 749"/>
                                      <a:gd name="T28" fmla="*/ 25 w 25"/>
                                      <a:gd name="T29" fmla="*/ 12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49">
                                        <a:moveTo>
                                          <a:pt x="25" y="12"/>
                                        </a:moveTo>
                                        <a:lnTo>
                                          <a:pt x="25" y="6"/>
                                        </a:lnTo>
                                        <a:lnTo>
                                          <a:pt x="19" y="6"/>
                                        </a:lnTo>
                                        <a:lnTo>
                                          <a:pt x="19" y="0"/>
                                        </a:lnTo>
                                        <a:lnTo>
                                          <a:pt x="6" y="0"/>
                                        </a:lnTo>
                                        <a:lnTo>
                                          <a:pt x="6" y="6"/>
                                        </a:lnTo>
                                        <a:lnTo>
                                          <a:pt x="0" y="6"/>
                                        </a:lnTo>
                                        <a:lnTo>
                                          <a:pt x="0" y="743"/>
                                        </a:lnTo>
                                        <a:lnTo>
                                          <a:pt x="6" y="743"/>
                                        </a:lnTo>
                                        <a:lnTo>
                                          <a:pt x="6" y="749"/>
                                        </a:lnTo>
                                        <a:lnTo>
                                          <a:pt x="19" y="749"/>
                                        </a:lnTo>
                                        <a:lnTo>
                                          <a:pt x="19" y="743"/>
                                        </a:lnTo>
                                        <a:lnTo>
                                          <a:pt x="25" y="743"/>
                                        </a:lnTo>
                                        <a:lnTo>
                                          <a:pt x="25" y="737"/>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7" name="Freeform 376"/>
                                <wps:cNvSpPr>
                                  <a:spLocks/>
                                </wps:cNvSpPr>
                                <wps:spPr bwMode="auto">
                                  <a:xfrm>
                                    <a:off x="762" y="2217"/>
                                    <a:ext cx="388" cy="313"/>
                                  </a:xfrm>
                                  <a:custGeom>
                                    <a:avLst/>
                                    <a:gdLst>
                                      <a:gd name="T0" fmla="*/ 19 w 388"/>
                                      <a:gd name="T1" fmla="*/ 0 h 313"/>
                                      <a:gd name="T2" fmla="*/ 6 w 388"/>
                                      <a:gd name="T3" fmla="*/ 0 h 313"/>
                                      <a:gd name="T4" fmla="*/ 0 w 388"/>
                                      <a:gd name="T5" fmla="*/ 6 h 313"/>
                                      <a:gd name="T6" fmla="*/ 0 w 388"/>
                                      <a:gd name="T7" fmla="*/ 18 h 313"/>
                                      <a:gd name="T8" fmla="*/ 6 w 388"/>
                                      <a:gd name="T9" fmla="*/ 24 h 313"/>
                                      <a:gd name="T10" fmla="*/ 369 w 388"/>
                                      <a:gd name="T11" fmla="*/ 313 h 313"/>
                                      <a:gd name="T12" fmla="*/ 381 w 388"/>
                                      <a:gd name="T13" fmla="*/ 313 h 313"/>
                                      <a:gd name="T14" fmla="*/ 388 w 388"/>
                                      <a:gd name="T15" fmla="*/ 307 h 313"/>
                                      <a:gd name="T16" fmla="*/ 388 w 388"/>
                                      <a:gd name="T17" fmla="*/ 294 h 313"/>
                                      <a:gd name="T18" fmla="*/ 381 w 388"/>
                                      <a:gd name="T19" fmla="*/ 288 h 313"/>
                                      <a:gd name="T20" fmla="*/ 19 w 388"/>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 h="313">
                                        <a:moveTo>
                                          <a:pt x="19" y="0"/>
                                        </a:moveTo>
                                        <a:lnTo>
                                          <a:pt x="6" y="0"/>
                                        </a:lnTo>
                                        <a:lnTo>
                                          <a:pt x="0" y="6"/>
                                        </a:lnTo>
                                        <a:lnTo>
                                          <a:pt x="0" y="18"/>
                                        </a:lnTo>
                                        <a:lnTo>
                                          <a:pt x="6" y="24"/>
                                        </a:lnTo>
                                        <a:lnTo>
                                          <a:pt x="369" y="313"/>
                                        </a:lnTo>
                                        <a:lnTo>
                                          <a:pt x="381" y="313"/>
                                        </a:lnTo>
                                        <a:lnTo>
                                          <a:pt x="388" y="307"/>
                                        </a:lnTo>
                                        <a:lnTo>
                                          <a:pt x="388" y="294"/>
                                        </a:lnTo>
                                        <a:lnTo>
                                          <a:pt x="381" y="28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8" name="Freeform 377"/>
                                <wps:cNvSpPr>
                                  <a:spLocks/>
                                </wps:cNvSpPr>
                                <wps:spPr bwMode="auto">
                                  <a:xfrm>
                                    <a:off x="1125" y="2217"/>
                                    <a:ext cx="387" cy="313"/>
                                  </a:xfrm>
                                  <a:custGeom>
                                    <a:avLst/>
                                    <a:gdLst>
                                      <a:gd name="T0" fmla="*/ 6 w 387"/>
                                      <a:gd name="T1" fmla="*/ 288 h 313"/>
                                      <a:gd name="T2" fmla="*/ 0 w 387"/>
                                      <a:gd name="T3" fmla="*/ 294 h 313"/>
                                      <a:gd name="T4" fmla="*/ 0 w 387"/>
                                      <a:gd name="T5" fmla="*/ 307 h 313"/>
                                      <a:gd name="T6" fmla="*/ 6 w 387"/>
                                      <a:gd name="T7" fmla="*/ 313 h 313"/>
                                      <a:gd name="T8" fmla="*/ 18 w 387"/>
                                      <a:gd name="T9" fmla="*/ 313 h 313"/>
                                      <a:gd name="T10" fmla="*/ 381 w 387"/>
                                      <a:gd name="T11" fmla="*/ 24 h 313"/>
                                      <a:gd name="T12" fmla="*/ 387 w 387"/>
                                      <a:gd name="T13" fmla="*/ 18 h 313"/>
                                      <a:gd name="T14" fmla="*/ 387 w 387"/>
                                      <a:gd name="T15" fmla="*/ 6 h 313"/>
                                      <a:gd name="T16" fmla="*/ 381 w 387"/>
                                      <a:gd name="T17" fmla="*/ 0 h 313"/>
                                      <a:gd name="T18" fmla="*/ 369 w 387"/>
                                      <a:gd name="T19" fmla="*/ 0 h 313"/>
                                      <a:gd name="T20" fmla="*/ 6 w 387"/>
                                      <a:gd name="T21" fmla="*/ 288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6" y="288"/>
                                        </a:moveTo>
                                        <a:lnTo>
                                          <a:pt x="0" y="294"/>
                                        </a:lnTo>
                                        <a:lnTo>
                                          <a:pt x="0" y="307"/>
                                        </a:lnTo>
                                        <a:lnTo>
                                          <a:pt x="6" y="313"/>
                                        </a:lnTo>
                                        <a:lnTo>
                                          <a:pt x="18" y="313"/>
                                        </a:lnTo>
                                        <a:lnTo>
                                          <a:pt x="381" y="24"/>
                                        </a:lnTo>
                                        <a:lnTo>
                                          <a:pt x="387" y="18"/>
                                        </a:lnTo>
                                        <a:lnTo>
                                          <a:pt x="387" y="6"/>
                                        </a:lnTo>
                                        <a:lnTo>
                                          <a:pt x="381" y="0"/>
                                        </a:lnTo>
                                        <a:lnTo>
                                          <a:pt x="369" y="0"/>
                                        </a:lnTo>
                                        <a:lnTo>
                                          <a:pt x="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9" name="Freeform 378"/>
                                <wps:cNvSpPr>
                                  <a:spLocks/>
                                </wps:cNvSpPr>
                                <wps:spPr bwMode="auto">
                                  <a:xfrm>
                                    <a:off x="1488" y="1492"/>
                                    <a:ext cx="24" cy="749"/>
                                  </a:xfrm>
                                  <a:custGeom>
                                    <a:avLst/>
                                    <a:gdLst>
                                      <a:gd name="T0" fmla="*/ 0 w 24"/>
                                      <a:gd name="T1" fmla="*/ 737 h 749"/>
                                      <a:gd name="T2" fmla="*/ 0 w 24"/>
                                      <a:gd name="T3" fmla="*/ 743 h 749"/>
                                      <a:gd name="T4" fmla="*/ 6 w 24"/>
                                      <a:gd name="T5" fmla="*/ 743 h 749"/>
                                      <a:gd name="T6" fmla="*/ 6 w 24"/>
                                      <a:gd name="T7" fmla="*/ 749 h 749"/>
                                      <a:gd name="T8" fmla="*/ 18 w 24"/>
                                      <a:gd name="T9" fmla="*/ 749 h 749"/>
                                      <a:gd name="T10" fmla="*/ 18 w 24"/>
                                      <a:gd name="T11" fmla="*/ 743 h 749"/>
                                      <a:gd name="T12" fmla="*/ 24 w 24"/>
                                      <a:gd name="T13" fmla="*/ 743 h 749"/>
                                      <a:gd name="T14" fmla="*/ 24 w 24"/>
                                      <a:gd name="T15" fmla="*/ 6 h 749"/>
                                      <a:gd name="T16" fmla="*/ 18 w 24"/>
                                      <a:gd name="T17" fmla="*/ 6 h 749"/>
                                      <a:gd name="T18" fmla="*/ 18 w 24"/>
                                      <a:gd name="T19" fmla="*/ 0 h 749"/>
                                      <a:gd name="T20" fmla="*/ 6 w 24"/>
                                      <a:gd name="T21" fmla="*/ 0 h 749"/>
                                      <a:gd name="T22" fmla="*/ 6 w 24"/>
                                      <a:gd name="T23" fmla="*/ 6 h 749"/>
                                      <a:gd name="T24" fmla="*/ 0 w 24"/>
                                      <a:gd name="T25" fmla="*/ 6 h 749"/>
                                      <a:gd name="T26" fmla="*/ 0 w 24"/>
                                      <a:gd name="T27" fmla="*/ 12 h 749"/>
                                      <a:gd name="T28" fmla="*/ 0 w 24"/>
                                      <a:gd name="T29" fmla="*/ 737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49">
                                        <a:moveTo>
                                          <a:pt x="0" y="737"/>
                                        </a:moveTo>
                                        <a:lnTo>
                                          <a:pt x="0" y="743"/>
                                        </a:lnTo>
                                        <a:lnTo>
                                          <a:pt x="6" y="743"/>
                                        </a:lnTo>
                                        <a:lnTo>
                                          <a:pt x="6" y="749"/>
                                        </a:lnTo>
                                        <a:lnTo>
                                          <a:pt x="18" y="749"/>
                                        </a:lnTo>
                                        <a:lnTo>
                                          <a:pt x="18" y="743"/>
                                        </a:lnTo>
                                        <a:lnTo>
                                          <a:pt x="24" y="743"/>
                                        </a:lnTo>
                                        <a:lnTo>
                                          <a:pt x="24"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379"/>
                                <wps:cNvSpPr>
                                  <a:spLocks/>
                                </wps:cNvSpPr>
                                <wps:spPr bwMode="auto">
                                  <a:xfrm>
                                    <a:off x="762" y="2217"/>
                                    <a:ext cx="750" cy="24"/>
                                  </a:xfrm>
                                  <a:custGeom>
                                    <a:avLst/>
                                    <a:gdLst>
                                      <a:gd name="T0" fmla="*/ 13 w 750"/>
                                      <a:gd name="T1" fmla="*/ 0 h 24"/>
                                      <a:gd name="T2" fmla="*/ 6 w 750"/>
                                      <a:gd name="T3" fmla="*/ 0 h 24"/>
                                      <a:gd name="T4" fmla="*/ 6 w 750"/>
                                      <a:gd name="T5" fmla="*/ 6 h 24"/>
                                      <a:gd name="T6" fmla="*/ 0 w 750"/>
                                      <a:gd name="T7" fmla="*/ 6 h 24"/>
                                      <a:gd name="T8" fmla="*/ 0 w 750"/>
                                      <a:gd name="T9" fmla="*/ 18 h 24"/>
                                      <a:gd name="T10" fmla="*/ 6 w 750"/>
                                      <a:gd name="T11" fmla="*/ 18 h 24"/>
                                      <a:gd name="T12" fmla="*/ 6 w 750"/>
                                      <a:gd name="T13" fmla="*/ 24 h 24"/>
                                      <a:gd name="T14" fmla="*/ 744 w 750"/>
                                      <a:gd name="T15" fmla="*/ 24 h 24"/>
                                      <a:gd name="T16" fmla="*/ 744 w 750"/>
                                      <a:gd name="T17" fmla="*/ 18 h 24"/>
                                      <a:gd name="T18" fmla="*/ 750 w 750"/>
                                      <a:gd name="T19" fmla="*/ 18 h 24"/>
                                      <a:gd name="T20" fmla="*/ 750 w 750"/>
                                      <a:gd name="T21" fmla="*/ 6 h 24"/>
                                      <a:gd name="T22" fmla="*/ 744 w 750"/>
                                      <a:gd name="T23" fmla="*/ 6 h 24"/>
                                      <a:gd name="T24" fmla="*/ 744 w 750"/>
                                      <a:gd name="T25" fmla="*/ 0 h 24"/>
                                      <a:gd name="T26" fmla="*/ 738 w 750"/>
                                      <a:gd name="T27" fmla="*/ 0 h 24"/>
                                      <a:gd name="T28" fmla="*/ 13 w 750"/>
                                      <a:gd name="T29" fmla="*/ 0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4">
                                        <a:moveTo>
                                          <a:pt x="13" y="0"/>
                                        </a:moveTo>
                                        <a:lnTo>
                                          <a:pt x="6" y="0"/>
                                        </a:lnTo>
                                        <a:lnTo>
                                          <a:pt x="6" y="6"/>
                                        </a:lnTo>
                                        <a:lnTo>
                                          <a:pt x="0" y="6"/>
                                        </a:lnTo>
                                        <a:lnTo>
                                          <a:pt x="0" y="18"/>
                                        </a:lnTo>
                                        <a:lnTo>
                                          <a:pt x="6" y="18"/>
                                        </a:lnTo>
                                        <a:lnTo>
                                          <a:pt x="6" y="24"/>
                                        </a:lnTo>
                                        <a:lnTo>
                                          <a:pt x="744" y="24"/>
                                        </a:lnTo>
                                        <a:lnTo>
                                          <a:pt x="744" y="18"/>
                                        </a:lnTo>
                                        <a:lnTo>
                                          <a:pt x="750" y="18"/>
                                        </a:lnTo>
                                        <a:lnTo>
                                          <a:pt x="750" y="6"/>
                                        </a:lnTo>
                                        <a:lnTo>
                                          <a:pt x="744" y="6"/>
                                        </a:lnTo>
                                        <a:lnTo>
                                          <a:pt x="744" y="0"/>
                                        </a:lnTo>
                                        <a:lnTo>
                                          <a:pt x="7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Freeform 380"/>
                                <wps:cNvSpPr>
                                  <a:spLocks/>
                                </wps:cNvSpPr>
                                <wps:spPr bwMode="auto">
                                  <a:xfrm>
                                    <a:off x="2078" y="2303"/>
                                    <a:ext cx="725" cy="288"/>
                                  </a:xfrm>
                                  <a:custGeom>
                                    <a:avLst/>
                                    <a:gdLst>
                                      <a:gd name="T0" fmla="*/ 0 w 725"/>
                                      <a:gd name="T1" fmla="*/ 0 h 288"/>
                                      <a:gd name="T2" fmla="*/ 362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2" y="288"/>
                                        </a:lnTo>
                                        <a:lnTo>
                                          <a:pt x="725" y="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2" name="Freeform 381"/>
                                <wps:cNvSpPr>
                                  <a:spLocks/>
                                </wps:cNvSpPr>
                                <wps:spPr bwMode="auto">
                                  <a:xfrm>
                                    <a:off x="768" y="1418"/>
                                    <a:ext cx="738" cy="92"/>
                                  </a:xfrm>
                                  <a:custGeom>
                                    <a:avLst/>
                                    <a:gdLst>
                                      <a:gd name="T0" fmla="*/ 0 w 738"/>
                                      <a:gd name="T1" fmla="*/ 92 h 92"/>
                                      <a:gd name="T2" fmla="*/ 13 w 738"/>
                                      <a:gd name="T3" fmla="*/ 68 h 92"/>
                                      <a:gd name="T4" fmla="*/ 19 w 738"/>
                                      <a:gd name="T5" fmla="*/ 56 h 92"/>
                                      <a:gd name="T6" fmla="*/ 31 w 738"/>
                                      <a:gd name="T7" fmla="*/ 37 h 92"/>
                                      <a:gd name="T8" fmla="*/ 50 w 738"/>
                                      <a:gd name="T9" fmla="*/ 25 h 92"/>
                                      <a:gd name="T10" fmla="*/ 62 w 738"/>
                                      <a:gd name="T11" fmla="*/ 19 h 92"/>
                                      <a:gd name="T12" fmla="*/ 99 w 738"/>
                                      <a:gd name="T13" fmla="*/ 13 h 92"/>
                                      <a:gd name="T14" fmla="*/ 148 w 738"/>
                                      <a:gd name="T15" fmla="*/ 19 h 92"/>
                                      <a:gd name="T16" fmla="*/ 154 w 738"/>
                                      <a:gd name="T17" fmla="*/ 13 h 92"/>
                                      <a:gd name="T18" fmla="*/ 185 w 738"/>
                                      <a:gd name="T19" fmla="*/ 19 h 92"/>
                                      <a:gd name="T20" fmla="*/ 234 w 738"/>
                                      <a:gd name="T21" fmla="*/ 25 h 92"/>
                                      <a:gd name="T22" fmla="*/ 271 w 738"/>
                                      <a:gd name="T23" fmla="*/ 31 h 92"/>
                                      <a:gd name="T24" fmla="*/ 295 w 738"/>
                                      <a:gd name="T25" fmla="*/ 37 h 92"/>
                                      <a:gd name="T26" fmla="*/ 320 w 738"/>
                                      <a:gd name="T27" fmla="*/ 43 h 92"/>
                                      <a:gd name="T28" fmla="*/ 338 w 738"/>
                                      <a:gd name="T29" fmla="*/ 49 h 92"/>
                                      <a:gd name="T30" fmla="*/ 363 w 738"/>
                                      <a:gd name="T31" fmla="*/ 56 h 92"/>
                                      <a:gd name="T32" fmla="*/ 388 w 738"/>
                                      <a:gd name="T33" fmla="*/ 62 h 92"/>
                                      <a:gd name="T34" fmla="*/ 412 w 738"/>
                                      <a:gd name="T35" fmla="*/ 68 h 92"/>
                                      <a:gd name="T36" fmla="*/ 437 w 738"/>
                                      <a:gd name="T37" fmla="*/ 74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4 h 92"/>
                                      <a:gd name="T50" fmla="*/ 461 w 738"/>
                                      <a:gd name="T51" fmla="*/ 68 h 92"/>
                                      <a:gd name="T52" fmla="*/ 437 w 738"/>
                                      <a:gd name="T53" fmla="*/ 62 h 92"/>
                                      <a:gd name="T54" fmla="*/ 412 w 738"/>
                                      <a:gd name="T55" fmla="*/ 56 h 92"/>
                                      <a:gd name="T56" fmla="*/ 388 w 738"/>
                                      <a:gd name="T57" fmla="*/ 49 h 92"/>
                                      <a:gd name="T58" fmla="*/ 363 w 738"/>
                                      <a:gd name="T59" fmla="*/ 43 h 92"/>
                                      <a:gd name="T60" fmla="*/ 338 w 738"/>
                                      <a:gd name="T61" fmla="*/ 37 h 92"/>
                                      <a:gd name="T62" fmla="*/ 320 w 738"/>
                                      <a:gd name="T63" fmla="*/ 31 h 92"/>
                                      <a:gd name="T64" fmla="*/ 295 w 738"/>
                                      <a:gd name="T65" fmla="*/ 25 h 92"/>
                                      <a:gd name="T66" fmla="*/ 271 w 738"/>
                                      <a:gd name="T67" fmla="*/ 19 h 92"/>
                                      <a:gd name="T68" fmla="*/ 234 w 738"/>
                                      <a:gd name="T69" fmla="*/ 13 h 92"/>
                                      <a:gd name="T70" fmla="*/ 185 w 738"/>
                                      <a:gd name="T71" fmla="*/ 7 h 92"/>
                                      <a:gd name="T72" fmla="*/ 154 w 738"/>
                                      <a:gd name="T73" fmla="*/ 0 h 92"/>
                                      <a:gd name="T74" fmla="*/ 148 w 738"/>
                                      <a:gd name="T75" fmla="*/ 7 h 92"/>
                                      <a:gd name="T76" fmla="*/ 99 w 738"/>
                                      <a:gd name="T77" fmla="*/ 0 h 92"/>
                                      <a:gd name="T78" fmla="*/ 62 w 738"/>
                                      <a:gd name="T79" fmla="*/ 7 h 92"/>
                                      <a:gd name="T80" fmla="*/ 50 w 738"/>
                                      <a:gd name="T81" fmla="*/ 13 h 92"/>
                                      <a:gd name="T82" fmla="*/ 31 w 738"/>
                                      <a:gd name="T83" fmla="*/ 25 h 92"/>
                                      <a:gd name="T84" fmla="*/ 19 w 738"/>
                                      <a:gd name="T85" fmla="*/ 43 h 92"/>
                                      <a:gd name="T86" fmla="*/ 7 w 738"/>
                                      <a:gd name="T87" fmla="*/ 62 h 92"/>
                                      <a:gd name="T88" fmla="*/ 0 w 738"/>
                                      <a:gd name="T89" fmla="*/ 86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8" h="92">
                                        <a:moveTo>
                                          <a:pt x="0" y="86"/>
                                        </a:moveTo>
                                        <a:lnTo>
                                          <a:pt x="0" y="92"/>
                                        </a:lnTo>
                                        <a:lnTo>
                                          <a:pt x="13" y="92"/>
                                        </a:lnTo>
                                        <a:lnTo>
                                          <a:pt x="13" y="68"/>
                                        </a:lnTo>
                                        <a:lnTo>
                                          <a:pt x="19" y="62"/>
                                        </a:lnTo>
                                        <a:lnTo>
                                          <a:pt x="19" y="56"/>
                                        </a:lnTo>
                                        <a:lnTo>
                                          <a:pt x="31" y="43"/>
                                        </a:lnTo>
                                        <a:lnTo>
                                          <a:pt x="31" y="37"/>
                                        </a:lnTo>
                                        <a:lnTo>
                                          <a:pt x="37" y="37"/>
                                        </a:lnTo>
                                        <a:lnTo>
                                          <a:pt x="50" y="25"/>
                                        </a:lnTo>
                                        <a:lnTo>
                                          <a:pt x="56" y="25"/>
                                        </a:lnTo>
                                        <a:lnTo>
                                          <a:pt x="62" y="19"/>
                                        </a:lnTo>
                                        <a:lnTo>
                                          <a:pt x="93" y="19"/>
                                        </a:lnTo>
                                        <a:lnTo>
                                          <a:pt x="99" y="13"/>
                                        </a:lnTo>
                                        <a:lnTo>
                                          <a:pt x="136" y="13"/>
                                        </a:lnTo>
                                        <a:lnTo>
                                          <a:pt x="148" y="19"/>
                                        </a:lnTo>
                                        <a:lnTo>
                                          <a:pt x="154" y="19"/>
                                        </a:lnTo>
                                        <a:lnTo>
                                          <a:pt x="154" y="13"/>
                                        </a:lnTo>
                                        <a:lnTo>
                                          <a:pt x="173" y="13"/>
                                        </a:lnTo>
                                        <a:lnTo>
                                          <a:pt x="185" y="19"/>
                                        </a:lnTo>
                                        <a:lnTo>
                                          <a:pt x="222" y="19"/>
                                        </a:lnTo>
                                        <a:lnTo>
                                          <a:pt x="234" y="25"/>
                                        </a:lnTo>
                                        <a:lnTo>
                                          <a:pt x="259" y="25"/>
                                        </a:lnTo>
                                        <a:lnTo>
                                          <a:pt x="271" y="31"/>
                                        </a:lnTo>
                                        <a:lnTo>
                                          <a:pt x="283" y="31"/>
                                        </a:lnTo>
                                        <a:lnTo>
                                          <a:pt x="295" y="37"/>
                                        </a:lnTo>
                                        <a:lnTo>
                                          <a:pt x="308" y="37"/>
                                        </a:lnTo>
                                        <a:lnTo>
                                          <a:pt x="320" y="43"/>
                                        </a:lnTo>
                                        <a:lnTo>
                                          <a:pt x="326" y="43"/>
                                        </a:lnTo>
                                        <a:lnTo>
                                          <a:pt x="338" y="49"/>
                                        </a:lnTo>
                                        <a:lnTo>
                                          <a:pt x="351" y="49"/>
                                        </a:lnTo>
                                        <a:lnTo>
                                          <a:pt x="363" y="56"/>
                                        </a:lnTo>
                                        <a:lnTo>
                                          <a:pt x="375" y="56"/>
                                        </a:lnTo>
                                        <a:lnTo>
                                          <a:pt x="388" y="62"/>
                                        </a:lnTo>
                                        <a:lnTo>
                                          <a:pt x="400" y="62"/>
                                        </a:lnTo>
                                        <a:lnTo>
                                          <a:pt x="412" y="68"/>
                                        </a:lnTo>
                                        <a:lnTo>
                                          <a:pt x="425" y="68"/>
                                        </a:lnTo>
                                        <a:lnTo>
                                          <a:pt x="437" y="74"/>
                                        </a:lnTo>
                                        <a:lnTo>
                                          <a:pt x="449" y="74"/>
                                        </a:lnTo>
                                        <a:lnTo>
                                          <a:pt x="461" y="80"/>
                                        </a:lnTo>
                                        <a:lnTo>
                                          <a:pt x="474" y="80"/>
                                        </a:lnTo>
                                        <a:lnTo>
                                          <a:pt x="486" y="86"/>
                                        </a:lnTo>
                                        <a:lnTo>
                                          <a:pt x="498" y="86"/>
                                        </a:lnTo>
                                        <a:lnTo>
                                          <a:pt x="511" y="92"/>
                                        </a:lnTo>
                                        <a:lnTo>
                                          <a:pt x="738" y="92"/>
                                        </a:lnTo>
                                        <a:lnTo>
                                          <a:pt x="738" y="80"/>
                                        </a:lnTo>
                                        <a:lnTo>
                                          <a:pt x="732" y="80"/>
                                        </a:lnTo>
                                        <a:lnTo>
                                          <a:pt x="511" y="80"/>
                                        </a:lnTo>
                                        <a:lnTo>
                                          <a:pt x="498" y="74"/>
                                        </a:lnTo>
                                        <a:lnTo>
                                          <a:pt x="486" y="74"/>
                                        </a:lnTo>
                                        <a:lnTo>
                                          <a:pt x="474" y="68"/>
                                        </a:lnTo>
                                        <a:lnTo>
                                          <a:pt x="461" y="68"/>
                                        </a:lnTo>
                                        <a:lnTo>
                                          <a:pt x="449" y="62"/>
                                        </a:lnTo>
                                        <a:lnTo>
                                          <a:pt x="437" y="62"/>
                                        </a:lnTo>
                                        <a:lnTo>
                                          <a:pt x="425" y="56"/>
                                        </a:lnTo>
                                        <a:lnTo>
                                          <a:pt x="412" y="56"/>
                                        </a:lnTo>
                                        <a:lnTo>
                                          <a:pt x="400" y="49"/>
                                        </a:lnTo>
                                        <a:lnTo>
                                          <a:pt x="388" y="49"/>
                                        </a:lnTo>
                                        <a:lnTo>
                                          <a:pt x="375" y="43"/>
                                        </a:lnTo>
                                        <a:lnTo>
                                          <a:pt x="363" y="43"/>
                                        </a:lnTo>
                                        <a:lnTo>
                                          <a:pt x="351" y="37"/>
                                        </a:lnTo>
                                        <a:lnTo>
                                          <a:pt x="338" y="37"/>
                                        </a:lnTo>
                                        <a:lnTo>
                                          <a:pt x="326" y="31"/>
                                        </a:lnTo>
                                        <a:lnTo>
                                          <a:pt x="320" y="31"/>
                                        </a:lnTo>
                                        <a:lnTo>
                                          <a:pt x="308" y="25"/>
                                        </a:lnTo>
                                        <a:lnTo>
                                          <a:pt x="295" y="25"/>
                                        </a:lnTo>
                                        <a:lnTo>
                                          <a:pt x="283" y="19"/>
                                        </a:lnTo>
                                        <a:lnTo>
                                          <a:pt x="271" y="19"/>
                                        </a:lnTo>
                                        <a:lnTo>
                                          <a:pt x="259" y="13"/>
                                        </a:lnTo>
                                        <a:lnTo>
                                          <a:pt x="234" y="13"/>
                                        </a:lnTo>
                                        <a:lnTo>
                                          <a:pt x="222" y="7"/>
                                        </a:lnTo>
                                        <a:lnTo>
                                          <a:pt x="185" y="7"/>
                                        </a:lnTo>
                                        <a:lnTo>
                                          <a:pt x="173" y="0"/>
                                        </a:lnTo>
                                        <a:lnTo>
                                          <a:pt x="154" y="0"/>
                                        </a:lnTo>
                                        <a:lnTo>
                                          <a:pt x="142" y="7"/>
                                        </a:lnTo>
                                        <a:lnTo>
                                          <a:pt x="148" y="7"/>
                                        </a:lnTo>
                                        <a:lnTo>
                                          <a:pt x="136" y="0"/>
                                        </a:lnTo>
                                        <a:lnTo>
                                          <a:pt x="99" y="0"/>
                                        </a:lnTo>
                                        <a:lnTo>
                                          <a:pt x="93" y="7"/>
                                        </a:lnTo>
                                        <a:lnTo>
                                          <a:pt x="62" y="7"/>
                                        </a:lnTo>
                                        <a:lnTo>
                                          <a:pt x="56" y="13"/>
                                        </a:lnTo>
                                        <a:lnTo>
                                          <a:pt x="50" y="13"/>
                                        </a:lnTo>
                                        <a:lnTo>
                                          <a:pt x="37" y="25"/>
                                        </a:lnTo>
                                        <a:lnTo>
                                          <a:pt x="31" y="25"/>
                                        </a:lnTo>
                                        <a:lnTo>
                                          <a:pt x="19" y="37"/>
                                        </a:lnTo>
                                        <a:lnTo>
                                          <a:pt x="19" y="43"/>
                                        </a:lnTo>
                                        <a:lnTo>
                                          <a:pt x="7" y="56"/>
                                        </a:lnTo>
                                        <a:lnTo>
                                          <a:pt x="7" y="62"/>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3" name="Rectangle 382"/>
                                <wps:cNvSpPr>
                                  <a:spLocks noChangeArrowheads="1"/>
                                </wps:cNvSpPr>
                                <wps:spPr bwMode="auto">
                                  <a:xfrm>
                                    <a:off x="1137" y="12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4" name="Rectangle 383"/>
                                <wps:cNvSpPr>
                                  <a:spLocks noChangeArrowheads="1"/>
                                </wps:cNvSpPr>
                                <wps:spPr bwMode="auto">
                                  <a:xfrm>
                                    <a:off x="1137" y="12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5" name="Rectangle 384"/>
                                <wps:cNvSpPr>
                                  <a:spLocks noChangeArrowheads="1"/>
                                </wps:cNvSpPr>
                                <wps:spPr bwMode="auto">
                                  <a:xfrm>
                                    <a:off x="1137" y="12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6" name="Rectangle 385"/>
                                <wps:cNvSpPr>
                                  <a:spLocks noChangeArrowheads="1"/>
                                </wps:cNvSpPr>
                                <wps:spPr bwMode="auto">
                                  <a:xfrm>
                                    <a:off x="1137" y="12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7" name="Rectangle 386"/>
                                <wps:cNvSpPr>
                                  <a:spLocks noChangeArrowheads="1"/>
                                </wps:cNvSpPr>
                                <wps:spPr bwMode="auto">
                                  <a:xfrm>
                                    <a:off x="1137" y="12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8" name="Rectangle 387"/>
                                <wps:cNvSpPr>
                                  <a:spLocks noChangeArrowheads="1"/>
                                </wps:cNvSpPr>
                                <wps:spPr bwMode="auto">
                                  <a:xfrm>
                                    <a:off x="1137" y="12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9" name="Rectangle 388"/>
                                <wps:cNvSpPr>
                                  <a:spLocks noChangeArrowheads="1"/>
                                </wps:cNvSpPr>
                                <wps:spPr bwMode="auto">
                                  <a:xfrm>
                                    <a:off x="1137" y="12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0" name="Rectangle 389"/>
                                <wps:cNvSpPr>
                                  <a:spLocks noChangeArrowheads="1"/>
                                </wps:cNvSpPr>
                                <wps:spPr bwMode="auto">
                                  <a:xfrm>
                                    <a:off x="1137" y="12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1" name="Rectangle 390"/>
                                <wps:cNvSpPr>
                                  <a:spLocks noChangeArrowheads="1"/>
                                </wps:cNvSpPr>
                                <wps:spPr bwMode="auto">
                                  <a:xfrm>
                                    <a:off x="1137" y="12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2" name="Rectangle 391"/>
                                <wps:cNvSpPr>
                                  <a:spLocks noChangeArrowheads="1"/>
                                </wps:cNvSpPr>
                                <wps:spPr bwMode="auto">
                                  <a:xfrm>
                                    <a:off x="1137" y="12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3" name="Rectangle 392"/>
                                <wps:cNvSpPr>
                                  <a:spLocks noChangeArrowheads="1"/>
                                </wps:cNvSpPr>
                                <wps:spPr bwMode="auto">
                                  <a:xfrm>
                                    <a:off x="1137" y="12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4" name="Rectangle 393"/>
                                <wps:cNvSpPr>
                                  <a:spLocks noChangeArrowheads="1"/>
                                </wps:cNvSpPr>
                                <wps:spPr bwMode="auto">
                                  <a:xfrm>
                                    <a:off x="1137" y="12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5" name="Rectangle 394"/>
                                <wps:cNvSpPr>
                                  <a:spLocks noChangeArrowheads="1"/>
                                </wps:cNvSpPr>
                                <wps:spPr bwMode="auto">
                                  <a:xfrm>
                                    <a:off x="1137" y="12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6" name="Rectangle 395"/>
                                <wps:cNvSpPr>
                                  <a:spLocks noChangeArrowheads="1"/>
                                </wps:cNvSpPr>
                                <wps:spPr bwMode="auto">
                                  <a:xfrm>
                                    <a:off x="1137" y="12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7" name="Rectangle 396"/>
                                <wps:cNvSpPr>
                                  <a:spLocks noChangeArrowheads="1"/>
                                </wps:cNvSpPr>
                                <wps:spPr bwMode="auto">
                                  <a:xfrm>
                                    <a:off x="1137" y="13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8" name="Rectangle 397"/>
                                <wps:cNvSpPr>
                                  <a:spLocks noChangeArrowheads="1"/>
                                </wps:cNvSpPr>
                                <wps:spPr bwMode="auto">
                                  <a:xfrm>
                                    <a:off x="1137" y="13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9" name="Rectangle 398"/>
                                <wps:cNvSpPr>
                                  <a:spLocks noChangeArrowheads="1"/>
                                </wps:cNvSpPr>
                                <wps:spPr bwMode="auto">
                                  <a:xfrm>
                                    <a:off x="1137" y="13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0" name="Rectangle 399"/>
                                <wps:cNvSpPr>
                                  <a:spLocks noChangeArrowheads="1"/>
                                </wps:cNvSpPr>
                                <wps:spPr bwMode="auto">
                                  <a:xfrm>
                                    <a:off x="1137" y="13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1" name="Rectangle 400"/>
                                <wps:cNvSpPr>
                                  <a:spLocks noChangeArrowheads="1"/>
                                </wps:cNvSpPr>
                                <wps:spPr bwMode="auto">
                                  <a:xfrm>
                                    <a:off x="1137" y="13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6" name="Rectangle 401"/>
                                <wps:cNvSpPr>
                                  <a:spLocks noChangeArrowheads="1"/>
                                </wps:cNvSpPr>
                                <wps:spPr bwMode="auto">
                                  <a:xfrm>
                                    <a:off x="1137" y="13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7" name="Rectangle 402"/>
                                <wps:cNvSpPr>
                                  <a:spLocks noChangeArrowheads="1"/>
                                </wps:cNvSpPr>
                                <wps:spPr bwMode="auto">
                                  <a:xfrm>
                                    <a:off x="1137" y="13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8" name="Rectangle 403"/>
                                <wps:cNvSpPr>
                                  <a:spLocks noChangeArrowheads="1"/>
                                </wps:cNvSpPr>
                                <wps:spPr bwMode="auto">
                                  <a:xfrm>
                                    <a:off x="1137" y="13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9" name="Rectangle 404"/>
                                <wps:cNvSpPr>
                                  <a:spLocks noChangeArrowheads="1"/>
                                </wps:cNvSpPr>
                                <wps:spPr bwMode="auto">
                                  <a:xfrm>
                                    <a:off x="1137" y="13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0" name="Rectangle 405"/>
                                <wps:cNvSpPr>
                                  <a:spLocks noChangeArrowheads="1"/>
                                </wps:cNvSpPr>
                                <wps:spPr bwMode="auto">
                                  <a:xfrm>
                                    <a:off x="113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1" name="Rectangle 406"/>
                                <wps:cNvSpPr>
                                  <a:spLocks noChangeArrowheads="1"/>
                                </wps:cNvSpPr>
                                <wps:spPr bwMode="auto">
                                  <a:xfrm>
                                    <a:off x="113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2" name="Rectangle 407"/>
                                <wps:cNvSpPr>
                                  <a:spLocks noChangeArrowheads="1"/>
                                </wps:cNvSpPr>
                                <wps:spPr bwMode="auto">
                                  <a:xfrm>
                                    <a:off x="113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3" name="Rectangle 408"/>
                                <wps:cNvSpPr>
                                  <a:spLocks noChangeArrowheads="1"/>
                                </wps:cNvSpPr>
                                <wps:spPr bwMode="auto">
                                  <a:xfrm>
                                    <a:off x="113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4" name="Rectangle 409"/>
                                <wps:cNvSpPr>
                                  <a:spLocks noChangeArrowheads="1"/>
                                </wps:cNvSpPr>
                                <wps:spPr bwMode="auto">
                                  <a:xfrm>
                                    <a:off x="113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5" name="Rectangle 410"/>
                                <wps:cNvSpPr>
                                  <a:spLocks noChangeArrowheads="1"/>
                                </wps:cNvSpPr>
                                <wps:spPr bwMode="auto">
                                  <a:xfrm>
                                    <a:off x="113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6" name="Rectangle 411"/>
                                <wps:cNvSpPr>
                                  <a:spLocks noChangeArrowheads="1"/>
                                </wps:cNvSpPr>
                                <wps:spPr bwMode="auto">
                                  <a:xfrm>
                                    <a:off x="113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7" name="Rectangle 412"/>
                                <wps:cNvSpPr>
                                  <a:spLocks noChangeArrowheads="1"/>
                                </wps:cNvSpPr>
                                <wps:spPr bwMode="auto">
                                  <a:xfrm>
                                    <a:off x="113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8" name="Rectangle 413"/>
                                <wps:cNvSpPr>
                                  <a:spLocks noChangeArrowheads="1"/>
                                </wps:cNvSpPr>
                                <wps:spPr bwMode="auto">
                                  <a:xfrm>
                                    <a:off x="113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9" name="Rectangle 414"/>
                                <wps:cNvSpPr>
                                  <a:spLocks noChangeArrowheads="1"/>
                                </wps:cNvSpPr>
                                <wps:spPr bwMode="auto">
                                  <a:xfrm>
                                    <a:off x="113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0" name="Rectangle 415"/>
                                <wps:cNvSpPr>
                                  <a:spLocks noChangeArrowheads="1"/>
                                </wps:cNvSpPr>
                                <wps:spPr bwMode="auto">
                                  <a:xfrm>
                                    <a:off x="113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1" name="Rectangle 416"/>
                                <wps:cNvSpPr>
                                  <a:spLocks noChangeArrowheads="1"/>
                                </wps:cNvSpPr>
                                <wps:spPr bwMode="auto">
                                  <a:xfrm>
                                    <a:off x="113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2" name="Rectangle 417"/>
                                <wps:cNvSpPr>
                                  <a:spLocks noChangeArrowheads="1"/>
                                </wps:cNvSpPr>
                                <wps:spPr bwMode="auto">
                                  <a:xfrm>
                                    <a:off x="113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3" name="Rectangle 418"/>
                                <wps:cNvSpPr>
                                  <a:spLocks noChangeArrowheads="1"/>
                                </wps:cNvSpPr>
                                <wps:spPr bwMode="auto">
                                  <a:xfrm>
                                    <a:off x="113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4" name="Rectangle 419"/>
                                <wps:cNvSpPr>
                                  <a:spLocks noChangeArrowheads="1"/>
                                </wps:cNvSpPr>
                                <wps:spPr bwMode="auto">
                                  <a:xfrm>
                                    <a:off x="113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5" name="Rectangle 420"/>
                                <wps:cNvSpPr>
                                  <a:spLocks noChangeArrowheads="1"/>
                                </wps:cNvSpPr>
                                <wps:spPr bwMode="auto">
                                  <a:xfrm>
                                    <a:off x="113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6" name="Rectangle 421"/>
                                <wps:cNvSpPr>
                                  <a:spLocks noChangeArrowheads="1"/>
                                </wps:cNvSpPr>
                                <wps:spPr bwMode="auto">
                                  <a:xfrm>
                                    <a:off x="113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7" name="Rectangle 422"/>
                                <wps:cNvSpPr>
                                  <a:spLocks noChangeArrowheads="1"/>
                                </wps:cNvSpPr>
                                <wps:spPr bwMode="auto">
                                  <a:xfrm>
                                    <a:off x="113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8" name="Rectangle 423"/>
                                <wps:cNvSpPr>
                                  <a:spLocks noChangeArrowheads="1"/>
                                </wps:cNvSpPr>
                                <wps:spPr bwMode="auto">
                                  <a:xfrm>
                                    <a:off x="113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9" name="Rectangle 424"/>
                                <wps:cNvSpPr>
                                  <a:spLocks noChangeArrowheads="1"/>
                                </wps:cNvSpPr>
                                <wps:spPr bwMode="auto">
                                  <a:xfrm>
                                    <a:off x="113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0" name="Rectangle 425"/>
                                <wps:cNvSpPr>
                                  <a:spLocks noChangeArrowheads="1"/>
                                </wps:cNvSpPr>
                                <wps:spPr bwMode="auto">
                                  <a:xfrm>
                                    <a:off x="113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1" name="Rectangle 426"/>
                                <wps:cNvSpPr>
                                  <a:spLocks noChangeArrowheads="1"/>
                                </wps:cNvSpPr>
                                <wps:spPr bwMode="auto">
                                  <a:xfrm>
                                    <a:off x="1137"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2" name="Rectangle 427"/>
                                <wps:cNvSpPr>
                                  <a:spLocks noChangeArrowheads="1"/>
                                </wps:cNvSpPr>
                                <wps:spPr bwMode="auto">
                                  <a:xfrm>
                                    <a:off x="1137"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3" name="Rectangle 428"/>
                                <wps:cNvSpPr>
                                  <a:spLocks noChangeArrowheads="1"/>
                                </wps:cNvSpPr>
                                <wps:spPr bwMode="auto">
                                  <a:xfrm>
                                    <a:off x="1137"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4" name="Rectangle 429"/>
                                <wps:cNvSpPr>
                                  <a:spLocks noChangeArrowheads="1"/>
                                </wps:cNvSpPr>
                                <wps:spPr bwMode="auto">
                                  <a:xfrm>
                                    <a:off x="1137"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5" name="Rectangle 430"/>
                                <wps:cNvSpPr>
                                  <a:spLocks noChangeArrowheads="1"/>
                                </wps:cNvSpPr>
                                <wps:spPr bwMode="auto">
                                  <a:xfrm>
                                    <a:off x="1137"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6" name="Rectangle 431"/>
                                <wps:cNvSpPr>
                                  <a:spLocks noChangeArrowheads="1"/>
                                </wps:cNvSpPr>
                                <wps:spPr bwMode="auto">
                                  <a:xfrm>
                                    <a:off x="1137"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7" name="Rectangle 432"/>
                                <wps:cNvSpPr>
                                  <a:spLocks noChangeArrowheads="1"/>
                                </wps:cNvSpPr>
                                <wps:spPr bwMode="auto">
                                  <a:xfrm>
                                    <a:off x="1137"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8" name="Rectangle 433"/>
                                <wps:cNvSpPr>
                                  <a:spLocks noChangeArrowheads="1"/>
                                </wps:cNvSpPr>
                                <wps:spPr bwMode="auto">
                                  <a:xfrm>
                                    <a:off x="1137"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9" name="Rectangle 434"/>
                                <wps:cNvSpPr>
                                  <a:spLocks noChangeArrowheads="1"/>
                                </wps:cNvSpPr>
                                <wps:spPr bwMode="auto">
                                  <a:xfrm>
                                    <a:off x="1137"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0" name="Rectangle 435"/>
                                <wps:cNvSpPr>
                                  <a:spLocks noChangeArrowheads="1"/>
                                </wps:cNvSpPr>
                                <wps:spPr bwMode="auto">
                                  <a:xfrm>
                                    <a:off x="1137"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1" name="Rectangle 436"/>
                                <wps:cNvSpPr>
                                  <a:spLocks noChangeArrowheads="1"/>
                                </wps:cNvSpPr>
                                <wps:spPr bwMode="auto">
                                  <a:xfrm>
                                    <a:off x="1137"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2" name="Rectangle 437"/>
                                <wps:cNvSpPr>
                                  <a:spLocks noChangeArrowheads="1"/>
                                </wps:cNvSpPr>
                                <wps:spPr bwMode="auto">
                                  <a:xfrm>
                                    <a:off x="1137"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3" name="Rectangle 438"/>
                                <wps:cNvSpPr>
                                  <a:spLocks noChangeArrowheads="1"/>
                                </wps:cNvSpPr>
                                <wps:spPr bwMode="auto">
                                  <a:xfrm>
                                    <a:off x="1137"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4" name="Rectangle 439"/>
                                <wps:cNvSpPr>
                                  <a:spLocks noChangeArrowheads="1"/>
                                </wps:cNvSpPr>
                                <wps:spPr bwMode="auto">
                                  <a:xfrm>
                                    <a:off x="1137"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5" name="Rectangle 440"/>
                                <wps:cNvSpPr>
                                  <a:spLocks noChangeArrowheads="1"/>
                                </wps:cNvSpPr>
                                <wps:spPr bwMode="auto">
                                  <a:xfrm>
                                    <a:off x="1137"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6" name="Rectangle 441"/>
                                <wps:cNvSpPr>
                                  <a:spLocks noChangeArrowheads="1"/>
                                </wps:cNvSpPr>
                                <wps:spPr bwMode="auto">
                                  <a:xfrm>
                                    <a:off x="1137"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7" name="Rectangle 442"/>
                                <wps:cNvSpPr>
                                  <a:spLocks noChangeArrowheads="1"/>
                                </wps:cNvSpPr>
                                <wps:spPr bwMode="auto">
                                  <a:xfrm>
                                    <a:off x="1137"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8" name="Rectangle 443"/>
                                <wps:cNvSpPr>
                                  <a:spLocks noChangeArrowheads="1"/>
                                </wps:cNvSpPr>
                                <wps:spPr bwMode="auto">
                                  <a:xfrm>
                                    <a:off x="1137"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9" name="Rectangle 444"/>
                                <wps:cNvSpPr>
                                  <a:spLocks noChangeArrowheads="1"/>
                                </wps:cNvSpPr>
                                <wps:spPr bwMode="auto">
                                  <a:xfrm>
                                    <a:off x="1137"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0" name="Rectangle 445"/>
                                <wps:cNvSpPr>
                                  <a:spLocks noChangeArrowheads="1"/>
                                </wps:cNvSpPr>
                                <wps:spPr bwMode="auto">
                                  <a:xfrm>
                                    <a:off x="1137"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1" name="Rectangle 446"/>
                                <wps:cNvSpPr>
                                  <a:spLocks noChangeArrowheads="1"/>
                                </wps:cNvSpPr>
                                <wps:spPr bwMode="auto">
                                  <a:xfrm>
                                    <a:off x="1137"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2" name="Rectangle 447"/>
                                <wps:cNvSpPr>
                                  <a:spLocks noChangeArrowheads="1"/>
                                </wps:cNvSpPr>
                                <wps:spPr bwMode="auto">
                                  <a:xfrm>
                                    <a:off x="1137"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3" name="Rectangle 448"/>
                                <wps:cNvSpPr>
                                  <a:spLocks noChangeArrowheads="1"/>
                                </wps:cNvSpPr>
                                <wps:spPr bwMode="auto">
                                  <a:xfrm>
                                    <a:off x="1137"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4" name="Rectangle 449"/>
                                <wps:cNvSpPr>
                                  <a:spLocks noChangeArrowheads="1"/>
                                </wps:cNvSpPr>
                                <wps:spPr bwMode="auto">
                                  <a:xfrm>
                                    <a:off x="1137"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5" name="Rectangle 450"/>
                                <wps:cNvSpPr>
                                  <a:spLocks noChangeArrowheads="1"/>
                                </wps:cNvSpPr>
                                <wps:spPr bwMode="auto">
                                  <a:xfrm>
                                    <a:off x="1137"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6" name="Rectangle 451"/>
                                <wps:cNvSpPr>
                                  <a:spLocks noChangeArrowheads="1"/>
                                </wps:cNvSpPr>
                                <wps:spPr bwMode="auto">
                                  <a:xfrm>
                                    <a:off x="1137"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7" name="Rectangle 452"/>
                                <wps:cNvSpPr>
                                  <a:spLocks noChangeArrowheads="1"/>
                                </wps:cNvSpPr>
                                <wps:spPr bwMode="auto">
                                  <a:xfrm>
                                    <a:off x="1137"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8" name="Rectangle 453"/>
                                <wps:cNvSpPr>
                                  <a:spLocks noChangeArrowheads="1"/>
                                </wps:cNvSpPr>
                                <wps:spPr bwMode="auto">
                                  <a:xfrm>
                                    <a:off x="1137"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9" name="Rectangle 454"/>
                                <wps:cNvSpPr>
                                  <a:spLocks noChangeArrowheads="1"/>
                                </wps:cNvSpPr>
                                <wps:spPr bwMode="auto">
                                  <a:xfrm>
                                    <a:off x="1137"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0" name="Rectangle 455"/>
                                <wps:cNvSpPr>
                                  <a:spLocks noChangeArrowheads="1"/>
                                </wps:cNvSpPr>
                                <wps:spPr bwMode="auto">
                                  <a:xfrm>
                                    <a:off x="1137"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1" name="Rectangle 456"/>
                                <wps:cNvSpPr>
                                  <a:spLocks noChangeArrowheads="1"/>
                                </wps:cNvSpPr>
                                <wps:spPr bwMode="auto">
                                  <a:xfrm>
                                    <a:off x="1137"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2" name="Rectangle 457"/>
                                <wps:cNvSpPr>
                                  <a:spLocks noChangeArrowheads="1"/>
                                </wps:cNvSpPr>
                                <wps:spPr bwMode="auto">
                                  <a:xfrm>
                                    <a:off x="1137"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3" name="Rectangle 458"/>
                                <wps:cNvSpPr>
                                  <a:spLocks noChangeArrowheads="1"/>
                                </wps:cNvSpPr>
                                <wps:spPr bwMode="auto">
                                  <a:xfrm>
                                    <a:off x="1137"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4" name="Rectangle 459"/>
                                <wps:cNvSpPr>
                                  <a:spLocks noChangeArrowheads="1"/>
                                </wps:cNvSpPr>
                                <wps:spPr bwMode="auto">
                                  <a:xfrm>
                                    <a:off x="1137"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5" name="Rectangle 460"/>
                                <wps:cNvSpPr>
                                  <a:spLocks noChangeArrowheads="1"/>
                                </wps:cNvSpPr>
                                <wps:spPr bwMode="auto">
                                  <a:xfrm>
                                    <a:off x="1137"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6" name="Rectangle 461"/>
                                <wps:cNvSpPr>
                                  <a:spLocks noChangeArrowheads="1"/>
                                </wps:cNvSpPr>
                                <wps:spPr bwMode="auto">
                                  <a:xfrm>
                                    <a:off x="1137"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7" name="Rectangle 462"/>
                                <wps:cNvSpPr>
                                  <a:spLocks noChangeArrowheads="1"/>
                                </wps:cNvSpPr>
                                <wps:spPr bwMode="auto">
                                  <a:xfrm>
                                    <a:off x="1137"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8" name="Rectangle 463"/>
                                <wps:cNvSpPr>
                                  <a:spLocks noChangeArrowheads="1"/>
                                </wps:cNvSpPr>
                                <wps:spPr bwMode="auto">
                                  <a:xfrm>
                                    <a:off x="1137"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9" name="Rectangle 464"/>
                                <wps:cNvSpPr>
                                  <a:spLocks noChangeArrowheads="1"/>
                                </wps:cNvSpPr>
                                <wps:spPr bwMode="auto">
                                  <a:xfrm>
                                    <a:off x="1137"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0" name="Rectangle 465"/>
                                <wps:cNvSpPr>
                                  <a:spLocks noChangeArrowheads="1"/>
                                </wps:cNvSpPr>
                                <wps:spPr bwMode="auto">
                                  <a:xfrm>
                                    <a:off x="1137"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1" name="Rectangle 466"/>
                                <wps:cNvSpPr>
                                  <a:spLocks noChangeArrowheads="1"/>
                                </wps:cNvSpPr>
                                <wps:spPr bwMode="auto">
                                  <a:xfrm>
                                    <a:off x="1137"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2" name="Rectangle 467"/>
                                <wps:cNvSpPr>
                                  <a:spLocks noChangeArrowheads="1"/>
                                </wps:cNvSpPr>
                                <wps:spPr bwMode="auto">
                                  <a:xfrm>
                                    <a:off x="1137"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3" name="Rectangle 468"/>
                                <wps:cNvSpPr>
                                  <a:spLocks noChangeArrowheads="1"/>
                                </wps:cNvSpPr>
                                <wps:spPr bwMode="auto">
                                  <a:xfrm>
                                    <a:off x="1137"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4" name="Rectangle 469"/>
                                <wps:cNvSpPr>
                                  <a:spLocks noChangeArrowheads="1"/>
                                </wps:cNvSpPr>
                                <wps:spPr bwMode="auto">
                                  <a:xfrm>
                                    <a:off x="1137"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5" name="Rectangle 470"/>
                                <wps:cNvSpPr>
                                  <a:spLocks noChangeArrowheads="1"/>
                                </wps:cNvSpPr>
                                <wps:spPr bwMode="auto">
                                  <a:xfrm>
                                    <a:off x="1137"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6" name="Rectangle 471"/>
                                <wps:cNvSpPr>
                                  <a:spLocks noChangeArrowheads="1"/>
                                </wps:cNvSpPr>
                                <wps:spPr bwMode="auto">
                                  <a:xfrm>
                                    <a:off x="1137"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7" name="Rectangle 472"/>
                                <wps:cNvSpPr>
                                  <a:spLocks noChangeArrowheads="1"/>
                                </wps:cNvSpPr>
                                <wps:spPr bwMode="auto">
                                  <a:xfrm>
                                    <a:off x="1137"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8" name="Rectangle 473"/>
                                <wps:cNvSpPr>
                                  <a:spLocks noChangeArrowheads="1"/>
                                </wps:cNvSpPr>
                                <wps:spPr bwMode="auto">
                                  <a:xfrm>
                                    <a:off x="1137"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9" name="Rectangle 474"/>
                                <wps:cNvSpPr>
                                  <a:spLocks noChangeArrowheads="1"/>
                                </wps:cNvSpPr>
                                <wps:spPr bwMode="auto">
                                  <a:xfrm>
                                    <a:off x="1137"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0" name="Rectangle 475"/>
                                <wps:cNvSpPr>
                                  <a:spLocks noChangeArrowheads="1"/>
                                </wps:cNvSpPr>
                                <wps:spPr bwMode="auto">
                                  <a:xfrm>
                                    <a:off x="1137"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1" name="Rectangle 476"/>
                                <wps:cNvSpPr>
                                  <a:spLocks noChangeArrowheads="1"/>
                                </wps:cNvSpPr>
                                <wps:spPr bwMode="auto">
                                  <a:xfrm>
                                    <a:off x="1137"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2" name="Rectangle 477"/>
                                <wps:cNvSpPr>
                                  <a:spLocks noChangeArrowheads="1"/>
                                </wps:cNvSpPr>
                                <wps:spPr bwMode="auto">
                                  <a:xfrm>
                                    <a:off x="1137"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3" name="Rectangle 478"/>
                                <wps:cNvSpPr>
                                  <a:spLocks noChangeArrowheads="1"/>
                                </wps:cNvSpPr>
                                <wps:spPr bwMode="auto">
                                  <a:xfrm>
                                    <a:off x="1137"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4" name="Rectangle 479"/>
                                <wps:cNvSpPr>
                                  <a:spLocks noChangeArrowheads="1"/>
                                </wps:cNvSpPr>
                                <wps:spPr bwMode="auto">
                                  <a:xfrm>
                                    <a:off x="1137"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5" name="Rectangle 480"/>
                                <wps:cNvSpPr>
                                  <a:spLocks noChangeArrowheads="1"/>
                                </wps:cNvSpPr>
                                <wps:spPr bwMode="auto">
                                  <a:xfrm>
                                    <a:off x="1137"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6" name="Rectangle 481"/>
                                <wps:cNvSpPr>
                                  <a:spLocks noChangeArrowheads="1"/>
                                </wps:cNvSpPr>
                                <wps:spPr bwMode="auto">
                                  <a:xfrm>
                                    <a:off x="1137"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7" name="Rectangle 482"/>
                                <wps:cNvSpPr>
                                  <a:spLocks noChangeArrowheads="1"/>
                                </wps:cNvSpPr>
                                <wps:spPr bwMode="auto">
                                  <a:xfrm>
                                    <a:off x="1137"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8" name="Rectangle 483"/>
                                <wps:cNvSpPr>
                                  <a:spLocks noChangeArrowheads="1"/>
                                </wps:cNvSpPr>
                                <wps:spPr bwMode="auto">
                                  <a:xfrm>
                                    <a:off x="1137"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9" name="Rectangle 484"/>
                                <wps:cNvSpPr>
                                  <a:spLocks noChangeArrowheads="1"/>
                                </wps:cNvSpPr>
                                <wps:spPr bwMode="auto">
                                  <a:xfrm>
                                    <a:off x="1137"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0" name="Rectangle 485"/>
                                <wps:cNvSpPr>
                                  <a:spLocks noChangeArrowheads="1"/>
                                </wps:cNvSpPr>
                                <wps:spPr bwMode="auto">
                                  <a:xfrm>
                                    <a:off x="1137"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1" name="Rectangle 486"/>
                                <wps:cNvSpPr>
                                  <a:spLocks noChangeArrowheads="1"/>
                                </wps:cNvSpPr>
                                <wps:spPr bwMode="auto">
                                  <a:xfrm>
                                    <a:off x="1137"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2" name="Rectangle 487"/>
                                <wps:cNvSpPr>
                                  <a:spLocks noChangeArrowheads="1"/>
                                </wps:cNvSpPr>
                                <wps:spPr bwMode="auto">
                                  <a:xfrm>
                                    <a:off x="1137"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3" name="Rectangle 488"/>
                                <wps:cNvSpPr>
                                  <a:spLocks noChangeArrowheads="1"/>
                                </wps:cNvSpPr>
                                <wps:spPr bwMode="auto">
                                  <a:xfrm>
                                    <a:off x="1137"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4" name="Rectangle 489"/>
                                <wps:cNvSpPr>
                                  <a:spLocks noChangeArrowheads="1"/>
                                </wps:cNvSpPr>
                                <wps:spPr bwMode="auto">
                                  <a:xfrm>
                                    <a:off x="1137"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5" name="Rectangle 490"/>
                                <wps:cNvSpPr>
                                  <a:spLocks noChangeArrowheads="1"/>
                                </wps:cNvSpPr>
                                <wps:spPr bwMode="auto">
                                  <a:xfrm>
                                    <a:off x="1137"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6" name="Rectangle 491"/>
                                <wps:cNvSpPr>
                                  <a:spLocks noChangeArrowheads="1"/>
                                </wps:cNvSpPr>
                                <wps:spPr bwMode="auto">
                                  <a:xfrm>
                                    <a:off x="1137"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7" name="Rectangle 492"/>
                                <wps:cNvSpPr>
                                  <a:spLocks noChangeArrowheads="1"/>
                                </wps:cNvSpPr>
                                <wps:spPr bwMode="auto">
                                  <a:xfrm>
                                    <a:off x="1137" y="20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8" name="Rectangle 493"/>
                                <wps:cNvSpPr>
                                  <a:spLocks noChangeArrowheads="1"/>
                                </wps:cNvSpPr>
                                <wps:spPr bwMode="auto">
                                  <a:xfrm>
                                    <a:off x="1137" y="20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9" name="Rectangle 494"/>
                                <wps:cNvSpPr>
                                  <a:spLocks noChangeArrowheads="1"/>
                                </wps:cNvSpPr>
                                <wps:spPr bwMode="auto">
                                  <a:xfrm>
                                    <a:off x="1137" y="20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0" name="Rectangle 495"/>
                                <wps:cNvSpPr>
                                  <a:spLocks noChangeArrowheads="1"/>
                                </wps:cNvSpPr>
                                <wps:spPr bwMode="auto">
                                  <a:xfrm>
                                    <a:off x="1137" y="20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1" name="Rectangle 496"/>
                                <wps:cNvSpPr>
                                  <a:spLocks noChangeArrowheads="1"/>
                                </wps:cNvSpPr>
                                <wps:spPr bwMode="auto">
                                  <a:xfrm>
                                    <a:off x="1137" y="20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2" name="Rectangle 497"/>
                                <wps:cNvSpPr>
                                  <a:spLocks noChangeArrowheads="1"/>
                                </wps:cNvSpPr>
                                <wps:spPr bwMode="auto">
                                  <a:xfrm>
                                    <a:off x="1137" y="20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3" name="Rectangle 498"/>
                                <wps:cNvSpPr>
                                  <a:spLocks noChangeArrowheads="1"/>
                                </wps:cNvSpPr>
                                <wps:spPr bwMode="auto">
                                  <a:xfrm>
                                    <a:off x="1137" y="20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4" name="Rectangle 499"/>
                                <wps:cNvSpPr>
                                  <a:spLocks noChangeArrowheads="1"/>
                                </wps:cNvSpPr>
                                <wps:spPr bwMode="auto">
                                  <a:xfrm>
                                    <a:off x="1137" y="20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5" name="Rectangle 500"/>
                                <wps:cNvSpPr>
                                  <a:spLocks noChangeArrowheads="1"/>
                                </wps:cNvSpPr>
                                <wps:spPr bwMode="auto">
                                  <a:xfrm>
                                    <a:off x="1137" y="20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6" name="Rectangle 501"/>
                                <wps:cNvSpPr>
                                  <a:spLocks noChangeArrowheads="1"/>
                                </wps:cNvSpPr>
                                <wps:spPr bwMode="auto">
                                  <a:xfrm>
                                    <a:off x="1137" y="21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7" name="Rectangle 502"/>
                                <wps:cNvSpPr>
                                  <a:spLocks noChangeArrowheads="1"/>
                                </wps:cNvSpPr>
                                <wps:spPr bwMode="auto">
                                  <a:xfrm>
                                    <a:off x="1137" y="21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8" name="Rectangle 503"/>
                                <wps:cNvSpPr>
                                  <a:spLocks noChangeArrowheads="1"/>
                                </wps:cNvSpPr>
                                <wps:spPr bwMode="auto">
                                  <a:xfrm>
                                    <a:off x="1137" y="21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9" name="Rectangle 504"/>
                                <wps:cNvSpPr>
                                  <a:spLocks noChangeArrowheads="1"/>
                                </wps:cNvSpPr>
                                <wps:spPr bwMode="auto">
                                  <a:xfrm>
                                    <a:off x="1137" y="211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0" name="Rectangle 505"/>
                                <wps:cNvSpPr>
                                  <a:spLocks noChangeArrowheads="1"/>
                                </wps:cNvSpPr>
                                <wps:spPr bwMode="auto">
                                  <a:xfrm>
                                    <a:off x="1137" y="212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1" name="Rectangle 506"/>
                                <wps:cNvSpPr>
                                  <a:spLocks noChangeArrowheads="1"/>
                                </wps:cNvSpPr>
                                <wps:spPr bwMode="auto">
                                  <a:xfrm>
                                    <a:off x="1137" y="21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2" name="Rectangle 507"/>
                                <wps:cNvSpPr>
                                  <a:spLocks noChangeArrowheads="1"/>
                                </wps:cNvSpPr>
                                <wps:spPr bwMode="auto">
                                  <a:xfrm>
                                    <a:off x="1137"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3" name="Rectangle 508"/>
                                <wps:cNvSpPr>
                                  <a:spLocks noChangeArrowheads="1"/>
                                </wps:cNvSpPr>
                                <wps:spPr bwMode="auto">
                                  <a:xfrm>
                                    <a:off x="1137"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4" name="Rectangle 509"/>
                                <wps:cNvSpPr>
                                  <a:spLocks noChangeArrowheads="1"/>
                                </wps:cNvSpPr>
                                <wps:spPr bwMode="auto">
                                  <a:xfrm>
                                    <a:off x="1137"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5" name="Rectangle 510"/>
                                <wps:cNvSpPr>
                                  <a:spLocks noChangeArrowheads="1"/>
                                </wps:cNvSpPr>
                                <wps:spPr bwMode="auto">
                                  <a:xfrm>
                                    <a:off x="1137"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6" name="Rectangle 511"/>
                                <wps:cNvSpPr>
                                  <a:spLocks noChangeArrowheads="1"/>
                                </wps:cNvSpPr>
                                <wps:spPr bwMode="auto">
                                  <a:xfrm>
                                    <a:off x="1137"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7" name="Rectangle 512"/>
                                <wps:cNvSpPr>
                                  <a:spLocks noChangeArrowheads="1"/>
                                </wps:cNvSpPr>
                                <wps:spPr bwMode="auto">
                                  <a:xfrm>
                                    <a:off x="1137"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8" name="Rectangle 513"/>
                                <wps:cNvSpPr>
                                  <a:spLocks noChangeArrowheads="1"/>
                                </wps:cNvSpPr>
                                <wps:spPr bwMode="auto">
                                  <a:xfrm>
                                    <a:off x="1137"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9" name="Rectangle 514"/>
                                <wps:cNvSpPr>
                                  <a:spLocks noChangeArrowheads="1"/>
                                </wps:cNvSpPr>
                                <wps:spPr bwMode="auto">
                                  <a:xfrm>
                                    <a:off x="1137"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0" name="Rectangle 515"/>
                                <wps:cNvSpPr>
                                  <a:spLocks noChangeArrowheads="1"/>
                                </wps:cNvSpPr>
                                <wps:spPr bwMode="auto">
                                  <a:xfrm>
                                    <a:off x="1137"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1" name="Rectangle 516"/>
                                <wps:cNvSpPr>
                                  <a:spLocks noChangeArrowheads="1"/>
                                </wps:cNvSpPr>
                                <wps:spPr bwMode="auto">
                                  <a:xfrm>
                                    <a:off x="1137"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2" name="Rectangle 517"/>
                                <wps:cNvSpPr>
                                  <a:spLocks noChangeArrowheads="1"/>
                                </wps:cNvSpPr>
                                <wps:spPr bwMode="auto">
                                  <a:xfrm>
                                    <a:off x="1137" y="23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3" name="Rectangle 518"/>
                                <wps:cNvSpPr>
                                  <a:spLocks noChangeArrowheads="1"/>
                                </wps:cNvSpPr>
                                <wps:spPr bwMode="auto">
                                  <a:xfrm>
                                    <a:off x="1137" y="23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4" name="Rectangle 519"/>
                                <wps:cNvSpPr>
                                  <a:spLocks noChangeArrowheads="1"/>
                                </wps:cNvSpPr>
                                <wps:spPr bwMode="auto">
                                  <a:xfrm>
                                    <a:off x="1137" y="23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5" name="Rectangle 520"/>
                                <wps:cNvSpPr>
                                  <a:spLocks noChangeArrowheads="1"/>
                                </wps:cNvSpPr>
                                <wps:spPr bwMode="auto">
                                  <a:xfrm>
                                    <a:off x="1137" y="23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6" name="Rectangle 521"/>
                                <wps:cNvSpPr>
                                  <a:spLocks noChangeArrowheads="1"/>
                                </wps:cNvSpPr>
                                <wps:spPr bwMode="auto">
                                  <a:xfrm>
                                    <a:off x="1137" y="23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7" name="Rectangle 522"/>
                                <wps:cNvSpPr>
                                  <a:spLocks noChangeArrowheads="1"/>
                                </wps:cNvSpPr>
                                <wps:spPr bwMode="auto">
                                  <a:xfrm>
                                    <a:off x="1137" y="23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8" name="Rectangle 523"/>
                                <wps:cNvSpPr>
                                  <a:spLocks noChangeArrowheads="1"/>
                                </wps:cNvSpPr>
                                <wps:spPr bwMode="auto">
                                  <a:xfrm>
                                    <a:off x="1137" y="23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9" name="Rectangle 524"/>
                                <wps:cNvSpPr>
                                  <a:spLocks noChangeArrowheads="1"/>
                                </wps:cNvSpPr>
                                <wps:spPr bwMode="auto">
                                  <a:xfrm>
                                    <a:off x="1137" y="23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0" name="Rectangle 525"/>
                                <wps:cNvSpPr>
                                  <a:spLocks noChangeArrowheads="1"/>
                                </wps:cNvSpPr>
                                <wps:spPr bwMode="auto">
                                  <a:xfrm>
                                    <a:off x="1137" y="24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1" name="Rectangle 526"/>
                                <wps:cNvSpPr>
                                  <a:spLocks noChangeArrowheads="1"/>
                                </wps:cNvSpPr>
                                <wps:spPr bwMode="auto">
                                  <a:xfrm>
                                    <a:off x="1137" y="24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2" name="Rectangle 527"/>
                                <wps:cNvSpPr>
                                  <a:spLocks noChangeArrowheads="1"/>
                                </wps:cNvSpPr>
                                <wps:spPr bwMode="auto">
                                  <a:xfrm>
                                    <a:off x="1137" y="24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3" name="Rectangle 528"/>
                                <wps:cNvSpPr>
                                  <a:spLocks noChangeArrowheads="1"/>
                                </wps:cNvSpPr>
                                <wps:spPr bwMode="auto">
                                  <a:xfrm>
                                    <a:off x="1137" y="24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4" name="Rectangle 529"/>
                                <wps:cNvSpPr>
                                  <a:spLocks noChangeArrowheads="1"/>
                                </wps:cNvSpPr>
                                <wps:spPr bwMode="auto">
                                  <a:xfrm>
                                    <a:off x="1137" y="2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5" name="Rectangle 530"/>
                                <wps:cNvSpPr>
                                  <a:spLocks noChangeArrowheads="1"/>
                                </wps:cNvSpPr>
                                <wps:spPr bwMode="auto">
                                  <a:xfrm>
                                    <a:off x="1137" y="243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6" name="Rectangle 531"/>
                                <wps:cNvSpPr>
                                  <a:spLocks noChangeArrowheads="1"/>
                                </wps:cNvSpPr>
                                <wps:spPr bwMode="auto">
                                  <a:xfrm>
                                    <a:off x="1137" y="24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7" name="Rectangle 532"/>
                                <wps:cNvSpPr>
                                  <a:spLocks noChangeArrowheads="1"/>
                                </wps:cNvSpPr>
                                <wps:spPr bwMode="auto">
                                  <a:xfrm>
                                    <a:off x="1137" y="24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8" name="Rectangle 533"/>
                                <wps:cNvSpPr>
                                  <a:spLocks noChangeArrowheads="1"/>
                                </wps:cNvSpPr>
                                <wps:spPr bwMode="auto">
                                  <a:xfrm>
                                    <a:off x="1137" y="24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9" name="Rectangle 534"/>
                                <wps:cNvSpPr>
                                  <a:spLocks noChangeArrowheads="1"/>
                                </wps:cNvSpPr>
                                <wps:spPr bwMode="auto">
                                  <a:xfrm>
                                    <a:off x="1137" y="24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0" name="Rectangle 535"/>
                                <wps:cNvSpPr>
                                  <a:spLocks noChangeArrowheads="1"/>
                                </wps:cNvSpPr>
                                <wps:spPr bwMode="auto">
                                  <a:xfrm>
                                    <a:off x="1137" y="24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1" name="Rectangle 536"/>
                                <wps:cNvSpPr>
                                  <a:spLocks noChangeArrowheads="1"/>
                                </wps:cNvSpPr>
                                <wps:spPr bwMode="auto">
                                  <a:xfrm>
                                    <a:off x="1137" y="24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2" name="Rectangle 537"/>
                                <wps:cNvSpPr>
                                  <a:spLocks noChangeArrowheads="1"/>
                                </wps:cNvSpPr>
                                <wps:spPr bwMode="auto">
                                  <a:xfrm>
                                    <a:off x="1137" y="24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3" name="Rectangle 538"/>
                                <wps:cNvSpPr>
                                  <a:spLocks noChangeArrowheads="1"/>
                                </wps:cNvSpPr>
                                <wps:spPr bwMode="auto">
                                  <a:xfrm>
                                    <a:off x="1137" y="24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4" name="Rectangle 539"/>
                                <wps:cNvSpPr>
                                  <a:spLocks noChangeArrowheads="1"/>
                                </wps:cNvSpPr>
                                <wps:spPr bwMode="auto">
                                  <a:xfrm>
                                    <a:off x="1137" y="24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5" name="Rectangle 540"/>
                                <wps:cNvSpPr>
                                  <a:spLocks noChangeArrowheads="1"/>
                                </wps:cNvSpPr>
                                <wps:spPr bwMode="auto">
                                  <a:xfrm>
                                    <a:off x="1137" y="24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6" name="Rectangle 541"/>
                                <wps:cNvSpPr>
                                  <a:spLocks noChangeArrowheads="1"/>
                                </wps:cNvSpPr>
                                <wps:spPr bwMode="auto">
                                  <a:xfrm>
                                    <a:off x="1137" y="24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7" name="Rectangle 542"/>
                                <wps:cNvSpPr>
                                  <a:spLocks noChangeArrowheads="1"/>
                                </wps:cNvSpPr>
                                <wps:spPr bwMode="auto">
                                  <a:xfrm>
                                    <a:off x="1137"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8" name="Rectangle 543"/>
                                <wps:cNvSpPr>
                                  <a:spLocks noChangeArrowheads="1"/>
                                </wps:cNvSpPr>
                                <wps:spPr bwMode="auto">
                                  <a:xfrm>
                                    <a:off x="1137"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9" name="Rectangle 544"/>
                                <wps:cNvSpPr>
                                  <a:spLocks noChangeArrowheads="1"/>
                                </wps:cNvSpPr>
                                <wps:spPr bwMode="auto">
                                  <a:xfrm>
                                    <a:off x="1137"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0" name="Rectangle 545"/>
                                <wps:cNvSpPr>
                                  <a:spLocks noChangeArrowheads="1"/>
                                </wps:cNvSpPr>
                                <wps:spPr bwMode="auto">
                                  <a:xfrm>
                                    <a:off x="1137"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1" name="Rectangle 546"/>
                                <wps:cNvSpPr>
                                  <a:spLocks noChangeArrowheads="1"/>
                                </wps:cNvSpPr>
                                <wps:spPr bwMode="auto">
                                  <a:xfrm>
                                    <a:off x="1137"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2" name="Rectangle 547"/>
                                <wps:cNvSpPr>
                                  <a:spLocks noChangeArrowheads="1"/>
                                </wps:cNvSpPr>
                                <wps:spPr bwMode="auto">
                                  <a:xfrm>
                                    <a:off x="1137"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3" name="Rectangle 548"/>
                                <wps:cNvSpPr>
                                  <a:spLocks noChangeArrowheads="1"/>
                                </wps:cNvSpPr>
                                <wps:spPr bwMode="auto">
                                  <a:xfrm>
                                    <a:off x="1137"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4" name="Rectangle 549"/>
                                <wps:cNvSpPr>
                                  <a:spLocks noChangeArrowheads="1"/>
                                </wps:cNvSpPr>
                                <wps:spPr bwMode="auto">
                                  <a:xfrm>
                                    <a:off x="1137"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5" name="Rectangle 550"/>
                                <wps:cNvSpPr>
                                  <a:spLocks noChangeArrowheads="1"/>
                                </wps:cNvSpPr>
                                <wps:spPr bwMode="auto">
                                  <a:xfrm>
                                    <a:off x="1137"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6" name="Rectangle 551"/>
                                <wps:cNvSpPr>
                                  <a:spLocks noChangeArrowheads="1"/>
                                </wps:cNvSpPr>
                                <wps:spPr bwMode="auto">
                                  <a:xfrm>
                                    <a:off x="1137"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7" name="Rectangle 552"/>
                                <wps:cNvSpPr>
                                  <a:spLocks noChangeArrowheads="1"/>
                                </wps:cNvSpPr>
                                <wps:spPr bwMode="auto">
                                  <a:xfrm>
                                    <a:off x="1137"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8" name="Rectangle 553"/>
                                <wps:cNvSpPr>
                                  <a:spLocks noChangeArrowheads="1"/>
                                </wps:cNvSpPr>
                                <wps:spPr bwMode="auto">
                                  <a:xfrm>
                                    <a:off x="1137"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9" name="Rectangle 554"/>
                                <wps:cNvSpPr>
                                  <a:spLocks noChangeArrowheads="1"/>
                                </wps:cNvSpPr>
                                <wps:spPr bwMode="auto">
                                  <a:xfrm>
                                    <a:off x="1137"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0" name="Rectangle 555"/>
                                <wps:cNvSpPr>
                                  <a:spLocks noChangeArrowheads="1"/>
                                </wps:cNvSpPr>
                                <wps:spPr bwMode="auto">
                                  <a:xfrm>
                                    <a:off x="1137"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1" name="Rectangle 556"/>
                                <wps:cNvSpPr>
                                  <a:spLocks noChangeArrowheads="1"/>
                                </wps:cNvSpPr>
                                <wps:spPr bwMode="auto">
                                  <a:xfrm>
                                    <a:off x="1137"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2" name="Freeform 557"/>
                                <wps:cNvSpPr>
                                  <a:spLocks/>
                                </wps:cNvSpPr>
                                <wps:spPr bwMode="auto">
                                  <a:xfrm>
                                    <a:off x="2735" y="2376"/>
                                    <a:ext cx="726" cy="289"/>
                                  </a:xfrm>
                                  <a:custGeom>
                                    <a:avLst/>
                                    <a:gdLst>
                                      <a:gd name="T0" fmla="*/ 0 w 726"/>
                                      <a:gd name="T1" fmla="*/ 0 h 289"/>
                                      <a:gd name="T2" fmla="*/ 363 w 726"/>
                                      <a:gd name="T3" fmla="*/ 289 h 289"/>
                                      <a:gd name="T4" fmla="*/ 726 w 726"/>
                                      <a:gd name="T5" fmla="*/ 0 h 289"/>
                                      <a:gd name="T6" fmla="*/ 0 w 726"/>
                                      <a:gd name="T7" fmla="*/ 0 h 2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289">
                                        <a:moveTo>
                                          <a:pt x="0" y="0"/>
                                        </a:moveTo>
                                        <a:lnTo>
                                          <a:pt x="363" y="289"/>
                                        </a:lnTo>
                                        <a:lnTo>
                                          <a:pt x="7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3" name="Freeform 558"/>
                                <wps:cNvSpPr>
                                  <a:spLocks/>
                                </wps:cNvSpPr>
                                <wps:spPr bwMode="auto">
                                  <a:xfrm>
                                    <a:off x="2723" y="1639"/>
                                    <a:ext cx="25" cy="750"/>
                                  </a:xfrm>
                                  <a:custGeom>
                                    <a:avLst/>
                                    <a:gdLst>
                                      <a:gd name="T0" fmla="*/ 25 w 25"/>
                                      <a:gd name="T1" fmla="*/ 13 h 750"/>
                                      <a:gd name="T2" fmla="*/ 25 w 25"/>
                                      <a:gd name="T3" fmla="*/ 7 h 750"/>
                                      <a:gd name="T4" fmla="*/ 19 w 25"/>
                                      <a:gd name="T5" fmla="*/ 7 h 750"/>
                                      <a:gd name="T6" fmla="*/ 19 w 25"/>
                                      <a:gd name="T7" fmla="*/ 0 h 750"/>
                                      <a:gd name="T8" fmla="*/ 6 w 25"/>
                                      <a:gd name="T9" fmla="*/ 0 h 750"/>
                                      <a:gd name="T10" fmla="*/ 6 w 25"/>
                                      <a:gd name="T11" fmla="*/ 7 h 750"/>
                                      <a:gd name="T12" fmla="*/ 0 w 25"/>
                                      <a:gd name="T13" fmla="*/ 7 h 750"/>
                                      <a:gd name="T14" fmla="*/ 0 w 25"/>
                                      <a:gd name="T15" fmla="*/ 743 h 750"/>
                                      <a:gd name="T16" fmla="*/ 6 w 25"/>
                                      <a:gd name="T17" fmla="*/ 743 h 750"/>
                                      <a:gd name="T18" fmla="*/ 6 w 25"/>
                                      <a:gd name="T19" fmla="*/ 750 h 750"/>
                                      <a:gd name="T20" fmla="*/ 19 w 25"/>
                                      <a:gd name="T21" fmla="*/ 750 h 750"/>
                                      <a:gd name="T22" fmla="*/ 19 w 25"/>
                                      <a:gd name="T23" fmla="*/ 743 h 750"/>
                                      <a:gd name="T24" fmla="*/ 25 w 25"/>
                                      <a:gd name="T25" fmla="*/ 743 h 750"/>
                                      <a:gd name="T26" fmla="*/ 25 w 25"/>
                                      <a:gd name="T27" fmla="*/ 737 h 750"/>
                                      <a:gd name="T28" fmla="*/ 25 w 25"/>
                                      <a:gd name="T29" fmla="*/ 13 h 7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50">
                                        <a:moveTo>
                                          <a:pt x="25" y="13"/>
                                        </a:moveTo>
                                        <a:lnTo>
                                          <a:pt x="25" y="7"/>
                                        </a:lnTo>
                                        <a:lnTo>
                                          <a:pt x="19" y="7"/>
                                        </a:lnTo>
                                        <a:lnTo>
                                          <a:pt x="19" y="0"/>
                                        </a:lnTo>
                                        <a:lnTo>
                                          <a:pt x="6" y="0"/>
                                        </a:lnTo>
                                        <a:lnTo>
                                          <a:pt x="6" y="7"/>
                                        </a:lnTo>
                                        <a:lnTo>
                                          <a:pt x="0" y="7"/>
                                        </a:lnTo>
                                        <a:lnTo>
                                          <a:pt x="0" y="743"/>
                                        </a:lnTo>
                                        <a:lnTo>
                                          <a:pt x="6" y="743"/>
                                        </a:lnTo>
                                        <a:lnTo>
                                          <a:pt x="6" y="750"/>
                                        </a:lnTo>
                                        <a:lnTo>
                                          <a:pt x="19" y="750"/>
                                        </a:lnTo>
                                        <a:lnTo>
                                          <a:pt x="19" y="743"/>
                                        </a:lnTo>
                                        <a:lnTo>
                                          <a:pt x="25" y="743"/>
                                        </a:lnTo>
                                        <a:lnTo>
                                          <a:pt x="25" y="737"/>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4" name="Freeform 559"/>
                                <wps:cNvSpPr>
                                  <a:spLocks/>
                                </wps:cNvSpPr>
                                <wps:spPr bwMode="auto">
                                  <a:xfrm>
                                    <a:off x="2723" y="2364"/>
                                    <a:ext cx="387" cy="313"/>
                                  </a:xfrm>
                                  <a:custGeom>
                                    <a:avLst/>
                                    <a:gdLst>
                                      <a:gd name="T0" fmla="*/ 19 w 387"/>
                                      <a:gd name="T1" fmla="*/ 0 h 313"/>
                                      <a:gd name="T2" fmla="*/ 6 w 387"/>
                                      <a:gd name="T3" fmla="*/ 0 h 313"/>
                                      <a:gd name="T4" fmla="*/ 0 w 387"/>
                                      <a:gd name="T5" fmla="*/ 6 h 313"/>
                                      <a:gd name="T6" fmla="*/ 0 w 387"/>
                                      <a:gd name="T7" fmla="*/ 18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9 w 387"/>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19" y="0"/>
                                        </a:moveTo>
                                        <a:lnTo>
                                          <a:pt x="6" y="0"/>
                                        </a:lnTo>
                                        <a:lnTo>
                                          <a:pt x="0" y="6"/>
                                        </a:lnTo>
                                        <a:lnTo>
                                          <a:pt x="0" y="18"/>
                                        </a:lnTo>
                                        <a:lnTo>
                                          <a:pt x="6" y="25"/>
                                        </a:lnTo>
                                        <a:lnTo>
                                          <a:pt x="369" y="313"/>
                                        </a:lnTo>
                                        <a:lnTo>
                                          <a:pt x="381" y="313"/>
                                        </a:lnTo>
                                        <a:lnTo>
                                          <a:pt x="387" y="307"/>
                                        </a:lnTo>
                                        <a:lnTo>
                                          <a:pt x="387" y="295"/>
                                        </a:lnTo>
                                        <a:lnTo>
                                          <a:pt x="381" y="28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5" name="Freeform 560"/>
                                <wps:cNvSpPr>
                                  <a:spLocks/>
                                </wps:cNvSpPr>
                                <wps:spPr bwMode="auto">
                                  <a:xfrm>
                                    <a:off x="3086" y="2364"/>
                                    <a:ext cx="387" cy="313"/>
                                  </a:xfrm>
                                  <a:custGeom>
                                    <a:avLst/>
                                    <a:gdLst>
                                      <a:gd name="T0" fmla="*/ 6 w 387"/>
                                      <a:gd name="T1" fmla="*/ 289 h 313"/>
                                      <a:gd name="T2" fmla="*/ 0 w 387"/>
                                      <a:gd name="T3" fmla="*/ 295 h 313"/>
                                      <a:gd name="T4" fmla="*/ 0 w 387"/>
                                      <a:gd name="T5" fmla="*/ 307 h 313"/>
                                      <a:gd name="T6" fmla="*/ 6 w 387"/>
                                      <a:gd name="T7" fmla="*/ 313 h 313"/>
                                      <a:gd name="T8" fmla="*/ 18 w 387"/>
                                      <a:gd name="T9" fmla="*/ 313 h 313"/>
                                      <a:gd name="T10" fmla="*/ 381 w 387"/>
                                      <a:gd name="T11" fmla="*/ 25 h 313"/>
                                      <a:gd name="T12" fmla="*/ 387 w 387"/>
                                      <a:gd name="T13" fmla="*/ 18 h 313"/>
                                      <a:gd name="T14" fmla="*/ 387 w 387"/>
                                      <a:gd name="T15" fmla="*/ 6 h 313"/>
                                      <a:gd name="T16" fmla="*/ 381 w 387"/>
                                      <a:gd name="T17" fmla="*/ 0 h 313"/>
                                      <a:gd name="T18" fmla="*/ 369 w 387"/>
                                      <a:gd name="T19" fmla="*/ 0 h 313"/>
                                      <a:gd name="T20" fmla="*/ 6 w 387"/>
                                      <a:gd name="T21" fmla="*/ 289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6" y="289"/>
                                        </a:moveTo>
                                        <a:lnTo>
                                          <a:pt x="0" y="295"/>
                                        </a:lnTo>
                                        <a:lnTo>
                                          <a:pt x="0" y="307"/>
                                        </a:lnTo>
                                        <a:lnTo>
                                          <a:pt x="6" y="313"/>
                                        </a:lnTo>
                                        <a:lnTo>
                                          <a:pt x="18" y="313"/>
                                        </a:lnTo>
                                        <a:lnTo>
                                          <a:pt x="381" y="25"/>
                                        </a:lnTo>
                                        <a:lnTo>
                                          <a:pt x="387" y="18"/>
                                        </a:lnTo>
                                        <a:lnTo>
                                          <a:pt x="387" y="6"/>
                                        </a:lnTo>
                                        <a:lnTo>
                                          <a:pt x="381" y="0"/>
                                        </a:lnTo>
                                        <a:lnTo>
                                          <a:pt x="369" y="0"/>
                                        </a:lnTo>
                                        <a:lnTo>
                                          <a:pt x="6"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6" name="Freeform 561"/>
                                <wps:cNvSpPr>
                                  <a:spLocks/>
                                </wps:cNvSpPr>
                                <wps:spPr bwMode="auto">
                                  <a:xfrm>
                                    <a:off x="3449" y="1639"/>
                                    <a:ext cx="24" cy="750"/>
                                  </a:xfrm>
                                  <a:custGeom>
                                    <a:avLst/>
                                    <a:gdLst>
                                      <a:gd name="T0" fmla="*/ 0 w 24"/>
                                      <a:gd name="T1" fmla="*/ 737 h 750"/>
                                      <a:gd name="T2" fmla="*/ 0 w 24"/>
                                      <a:gd name="T3" fmla="*/ 743 h 750"/>
                                      <a:gd name="T4" fmla="*/ 6 w 24"/>
                                      <a:gd name="T5" fmla="*/ 743 h 750"/>
                                      <a:gd name="T6" fmla="*/ 6 w 24"/>
                                      <a:gd name="T7" fmla="*/ 750 h 750"/>
                                      <a:gd name="T8" fmla="*/ 18 w 24"/>
                                      <a:gd name="T9" fmla="*/ 750 h 750"/>
                                      <a:gd name="T10" fmla="*/ 18 w 24"/>
                                      <a:gd name="T11" fmla="*/ 743 h 750"/>
                                      <a:gd name="T12" fmla="*/ 24 w 24"/>
                                      <a:gd name="T13" fmla="*/ 743 h 750"/>
                                      <a:gd name="T14" fmla="*/ 24 w 24"/>
                                      <a:gd name="T15" fmla="*/ 7 h 750"/>
                                      <a:gd name="T16" fmla="*/ 18 w 24"/>
                                      <a:gd name="T17" fmla="*/ 7 h 750"/>
                                      <a:gd name="T18" fmla="*/ 18 w 24"/>
                                      <a:gd name="T19" fmla="*/ 0 h 750"/>
                                      <a:gd name="T20" fmla="*/ 6 w 24"/>
                                      <a:gd name="T21" fmla="*/ 0 h 750"/>
                                      <a:gd name="T22" fmla="*/ 6 w 24"/>
                                      <a:gd name="T23" fmla="*/ 7 h 750"/>
                                      <a:gd name="T24" fmla="*/ 0 w 24"/>
                                      <a:gd name="T25" fmla="*/ 7 h 750"/>
                                      <a:gd name="T26" fmla="*/ 0 w 24"/>
                                      <a:gd name="T27" fmla="*/ 13 h 750"/>
                                      <a:gd name="T28" fmla="*/ 0 w 24"/>
                                      <a:gd name="T29" fmla="*/ 737 h 7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50">
                                        <a:moveTo>
                                          <a:pt x="0" y="737"/>
                                        </a:moveTo>
                                        <a:lnTo>
                                          <a:pt x="0" y="743"/>
                                        </a:lnTo>
                                        <a:lnTo>
                                          <a:pt x="6" y="743"/>
                                        </a:lnTo>
                                        <a:lnTo>
                                          <a:pt x="6" y="750"/>
                                        </a:lnTo>
                                        <a:lnTo>
                                          <a:pt x="18" y="750"/>
                                        </a:lnTo>
                                        <a:lnTo>
                                          <a:pt x="18" y="743"/>
                                        </a:lnTo>
                                        <a:lnTo>
                                          <a:pt x="24" y="743"/>
                                        </a:lnTo>
                                        <a:lnTo>
                                          <a:pt x="24" y="7"/>
                                        </a:lnTo>
                                        <a:lnTo>
                                          <a:pt x="18" y="7"/>
                                        </a:lnTo>
                                        <a:lnTo>
                                          <a:pt x="18" y="0"/>
                                        </a:lnTo>
                                        <a:lnTo>
                                          <a:pt x="6" y="0"/>
                                        </a:lnTo>
                                        <a:lnTo>
                                          <a:pt x="6" y="7"/>
                                        </a:lnTo>
                                        <a:lnTo>
                                          <a:pt x="0" y="7"/>
                                        </a:lnTo>
                                        <a:lnTo>
                                          <a:pt x="0" y="13"/>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7" name="Freeform 562"/>
                                <wps:cNvSpPr>
                                  <a:spLocks/>
                                </wps:cNvSpPr>
                                <wps:spPr bwMode="auto">
                                  <a:xfrm>
                                    <a:off x="2723" y="2364"/>
                                    <a:ext cx="750" cy="25"/>
                                  </a:xfrm>
                                  <a:custGeom>
                                    <a:avLst/>
                                    <a:gdLst>
                                      <a:gd name="T0" fmla="*/ 12 w 750"/>
                                      <a:gd name="T1" fmla="*/ 0 h 25"/>
                                      <a:gd name="T2" fmla="*/ 6 w 750"/>
                                      <a:gd name="T3" fmla="*/ 0 h 25"/>
                                      <a:gd name="T4" fmla="*/ 6 w 750"/>
                                      <a:gd name="T5" fmla="*/ 6 h 25"/>
                                      <a:gd name="T6" fmla="*/ 0 w 750"/>
                                      <a:gd name="T7" fmla="*/ 6 h 25"/>
                                      <a:gd name="T8" fmla="*/ 0 w 750"/>
                                      <a:gd name="T9" fmla="*/ 18 h 25"/>
                                      <a:gd name="T10" fmla="*/ 6 w 750"/>
                                      <a:gd name="T11" fmla="*/ 18 h 25"/>
                                      <a:gd name="T12" fmla="*/ 6 w 750"/>
                                      <a:gd name="T13" fmla="*/ 25 h 25"/>
                                      <a:gd name="T14" fmla="*/ 744 w 750"/>
                                      <a:gd name="T15" fmla="*/ 25 h 25"/>
                                      <a:gd name="T16" fmla="*/ 744 w 750"/>
                                      <a:gd name="T17" fmla="*/ 18 h 25"/>
                                      <a:gd name="T18" fmla="*/ 750 w 750"/>
                                      <a:gd name="T19" fmla="*/ 18 h 25"/>
                                      <a:gd name="T20" fmla="*/ 750 w 750"/>
                                      <a:gd name="T21" fmla="*/ 6 h 25"/>
                                      <a:gd name="T22" fmla="*/ 744 w 750"/>
                                      <a:gd name="T23" fmla="*/ 6 h 25"/>
                                      <a:gd name="T24" fmla="*/ 744 w 750"/>
                                      <a:gd name="T25" fmla="*/ 0 h 25"/>
                                      <a:gd name="T26" fmla="*/ 738 w 750"/>
                                      <a:gd name="T27" fmla="*/ 0 h 25"/>
                                      <a:gd name="T28" fmla="*/ 12 w 750"/>
                                      <a:gd name="T29" fmla="*/ 0 h 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5">
                                        <a:moveTo>
                                          <a:pt x="12" y="0"/>
                                        </a:moveTo>
                                        <a:lnTo>
                                          <a:pt x="6" y="0"/>
                                        </a:lnTo>
                                        <a:lnTo>
                                          <a:pt x="6" y="6"/>
                                        </a:lnTo>
                                        <a:lnTo>
                                          <a:pt x="0" y="6"/>
                                        </a:lnTo>
                                        <a:lnTo>
                                          <a:pt x="0" y="18"/>
                                        </a:lnTo>
                                        <a:lnTo>
                                          <a:pt x="6" y="18"/>
                                        </a:lnTo>
                                        <a:lnTo>
                                          <a:pt x="6" y="25"/>
                                        </a:lnTo>
                                        <a:lnTo>
                                          <a:pt x="744" y="25"/>
                                        </a:lnTo>
                                        <a:lnTo>
                                          <a:pt x="744" y="18"/>
                                        </a:lnTo>
                                        <a:lnTo>
                                          <a:pt x="750" y="18"/>
                                        </a:lnTo>
                                        <a:lnTo>
                                          <a:pt x="750" y="6"/>
                                        </a:lnTo>
                                        <a:lnTo>
                                          <a:pt x="744" y="6"/>
                                        </a:lnTo>
                                        <a:lnTo>
                                          <a:pt x="744" y="0"/>
                                        </a:lnTo>
                                        <a:lnTo>
                                          <a:pt x="7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8" name="Freeform 563"/>
                                <wps:cNvSpPr>
                                  <a:spLocks/>
                                </wps:cNvSpPr>
                                <wps:spPr bwMode="auto">
                                  <a:xfrm>
                                    <a:off x="2729" y="1566"/>
                                    <a:ext cx="738" cy="92"/>
                                  </a:xfrm>
                                  <a:custGeom>
                                    <a:avLst/>
                                    <a:gdLst>
                                      <a:gd name="T0" fmla="*/ 0 w 738"/>
                                      <a:gd name="T1" fmla="*/ 92 h 92"/>
                                      <a:gd name="T2" fmla="*/ 13 w 738"/>
                                      <a:gd name="T3" fmla="*/ 67 h 92"/>
                                      <a:gd name="T4" fmla="*/ 19 w 738"/>
                                      <a:gd name="T5" fmla="*/ 55 h 92"/>
                                      <a:gd name="T6" fmla="*/ 31 w 738"/>
                                      <a:gd name="T7" fmla="*/ 37 h 92"/>
                                      <a:gd name="T8" fmla="*/ 49 w 738"/>
                                      <a:gd name="T9" fmla="*/ 24 h 92"/>
                                      <a:gd name="T10" fmla="*/ 62 w 738"/>
                                      <a:gd name="T11" fmla="*/ 18 h 92"/>
                                      <a:gd name="T12" fmla="*/ 99 w 738"/>
                                      <a:gd name="T13" fmla="*/ 12 h 92"/>
                                      <a:gd name="T14" fmla="*/ 148 w 738"/>
                                      <a:gd name="T15" fmla="*/ 18 h 92"/>
                                      <a:gd name="T16" fmla="*/ 154 w 738"/>
                                      <a:gd name="T17" fmla="*/ 12 h 92"/>
                                      <a:gd name="T18" fmla="*/ 185 w 738"/>
                                      <a:gd name="T19" fmla="*/ 18 h 92"/>
                                      <a:gd name="T20" fmla="*/ 234 w 738"/>
                                      <a:gd name="T21" fmla="*/ 24 h 92"/>
                                      <a:gd name="T22" fmla="*/ 271 w 738"/>
                                      <a:gd name="T23" fmla="*/ 30 h 92"/>
                                      <a:gd name="T24" fmla="*/ 295 w 738"/>
                                      <a:gd name="T25" fmla="*/ 37 h 92"/>
                                      <a:gd name="T26" fmla="*/ 320 w 738"/>
                                      <a:gd name="T27" fmla="*/ 43 h 92"/>
                                      <a:gd name="T28" fmla="*/ 338 w 738"/>
                                      <a:gd name="T29" fmla="*/ 49 h 92"/>
                                      <a:gd name="T30" fmla="*/ 363 w 738"/>
                                      <a:gd name="T31" fmla="*/ 55 h 92"/>
                                      <a:gd name="T32" fmla="*/ 388 w 738"/>
                                      <a:gd name="T33" fmla="*/ 61 h 92"/>
                                      <a:gd name="T34" fmla="*/ 412 w 738"/>
                                      <a:gd name="T35" fmla="*/ 67 h 92"/>
                                      <a:gd name="T36" fmla="*/ 437 w 738"/>
                                      <a:gd name="T37" fmla="*/ 73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3 h 92"/>
                                      <a:gd name="T50" fmla="*/ 461 w 738"/>
                                      <a:gd name="T51" fmla="*/ 67 h 92"/>
                                      <a:gd name="T52" fmla="*/ 437 w 738"/>
                                      <a:gd name="T53" fmla="*/ 61 h 92"/>
                                      <a:gd name="T54" fmla="*/ 412 w 738"/>
                                      <a:gd name="T55" fmla="*/ 55 h 92"/>
                                      <a:gd name="T56" fmla="*/ 388 w 738"/>
                                      <a:gd name="T57" fmla="*/ 49 h 92"/>
                                      <a:gd name="T58" fmla="*/ 363 w 738"/>
                                      <a:gd name="T59" fmla="*/ 43 h 92"/>
                                      <a:gd name="T60" fmla="*/ 338 w 738"/>
                                      <a:gd name="T61" fmla="*/ 37 h 92"/>
                                      <a:gd name="T62" fmla="*/ 320 w 738"/>
                                      <a:gd name="T63" fmla="*/ 30 h 92"/>
                                      <a:gd name="T64" fmla="*/ 295 w 738"/>
                                      <a:gd name="T65" fmla="*/ 24 h 92"/>
                                      <a:gd name="T66" fmla="*/ 271 w 738"/>
                                      <a:gd name="T67" fmla="*/ 18 h 92"/>
                                      <a:gd name="T68" fmla="*/ 234 w 738"/>
                                      <a:gd name="T69" fmla="*/ 12 h 92"/>
                                      <a:gd name="T70" fmla="*/ 185 w 738"/>
                                      <a:gd name="T71" fmla="*/ 6 h 92"/>
                                      <a:gd name="T72" fmla="*/ 154 w 738"/>
                                      <a:gd name="T73" fmla="*/ 0 h 92"/>
                                      <a:gd name="T74" fmla="*/ 148 w 738"/>
                                      <a:gd name="T75" fmla="*/ 6 h 92"/>
                                      <a:gd name="T76" fmla="*/ 99 w 738"/>
                                      <a:gd name="T77" fmla="*/ 0 h 92"/>
                                      <a:gd name="T78" fmla="*/ 62 w 738"/>
                                      <a:gd name="T79" fmla="*/ 6 h 92"/>
                                      <a:gd name="T80" fmla="*/ 49 w 738"/>
                                      <a:gd name="T81" fmla="*/ 12 h 92"/>
                                      <a:gd name="T82" fmla="*/ 31 w 738"/>
                                      <a:gd name="T83" fmla="*/ 24 h 92"/>
                                      <a:gd name="T84" fmla="*/ 19 w 738"/>
                                      <a:gd name="T85" fmla="*/ 43 h 92"/>
                                      <a:gd name="T86" fmla="*/ 6 w 738"/>
                                      <a:gd name="T87" fmla="*/ 61 h 92"/>
                                      <a:gd name="T88" fmla="*/ 0 w 738"/>
                                      <a:gd name="T89" fmla="*/ 86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8" h="92">
                                        <a:moveTo>
                                          <a:pt x="0" y="86"/>
                                        </a:moveTo>
                                        <a:lnTo>
                                          <a:pt x="0" y="92"/>
                                        </a:lnTo>
                                        <a:lnTo>
                                          <a:pt x="13" y="92"/>
                                        </a:lnTo>
                                        <a:lnTo>
                                          <a:pt x="13" y="67"/>
                                        </a:lnTo>
                                        <a:lnTo>
                                          <a:pt x="19" y="61"/>
                                        </a:lnTo>
                                        <a:lnTo>
                                          <a:pt x="19" y="55"/>
                                        </a:lnTo>
                                        <a:lnTo>
                                          <a:pt x="31" y="43"/>
                                        </a:lnTo>
                                        <a:lnTo>
                                          <a:pt x="31" y="37"/>
                                        </a:lnTo>
                                        <a:lnTo>
                                          <a:pt x="37" y="37"/>
                                        </a:lnTo>
                                        <a:lnTo>
                                          <a:pt x="49" y="24"/>
                                        </a:lnTo>
                                        <a:lnTo>
                                          <a:pt x="56" y="24"/>
                                        </a:lnTo>
                                        <a:lnTo>
                                          <a:pt x="62" y="18"/>
                                        </a:lnTo>
                                        <a:lnTo>
                                          <a:pt x="93" y="18"/>
                                        </a:lnTo>
                                        <a:lnTo>
                                          <a:pt x="99" y="12"/>
                                        </a:lnTo>
                                        <a:lnTo>
                                          <a:pt x="136" y="12"/>
                                        </a:lnTo>
                                        <a:lnTo>
                                          <a:pt x="148" y="18"/>
                                        </a:lnTo>
                                        <a:lnTo>
                                          <a:pt x="154" y="18"/>
                                        </a:lnTo>
                                        <a:lnTo>
                                          <a:pt x="154" y="12"/>
                                        </a:lnTo>
                                        <a:lnTo>
                                          <a:pt x="172" y="12"/>
                                        </a:lnTo>
                                        <a:lnTo>
                                          <a:pt x="185" y="18"/>
                                        </a:lnTo>
                                        <a:lnTo>
                                          <a:pt x="222" y="18"/>
                                        </a:lnTo>
                                        <a:lnTo>
                                          <a:pt x="234" y="24"/>
                                        </a:lnTo>
                                        <a:lnTo>
                                          <a:pt x="258" y="24"/>
                                        </a:lnTo>
                                        <a:lnTo>
                                          <a:pt x="271" y="30"/>
                                        </a:lnTo>
                                        <a:lnTo>
                                          <a:pt x="283" y="30"/>
                                        </a:lnTo>
                                        <a:lnTo>
                                          <a:pt x="295" y="37"/>
                                        </a:lnTo>
                                        <a:lnTo>
                                          <a:pt x="308" y="37"/>
                                        </a:lnTo>
                                        <a:lnTo>
                                          <a:pt x="320" y="43"/>
                                        </a:lnTo>
                                        <a:lnTo>
                                          <a:pt x="326" y="43"/>
                                        </a:lnTo>
                                        <a:lnTo>
                                          <a:pt x="338" y="49"/>
                                        </a:lnTo>
                                        <a:lnTo>
                                          <a:pt x="351" y="49"/>
                                        </a:lnTo>
                                        <a:lnTo>
                                          <a:pt x="363" y="55"/>
                                        </a:lnTo>
                                        <a:lnTo>
                                          <a:pt x="375" y="55"/>
                                        </a:lnTo>
                                        <a:lnTo>
                                          <a:pt x="388" y="61"/>
                                        </a:lnTo>
                                        <a:lnTo>
                                          <a:pt x="400" y="61"/>
                                        </a:lnTo>
                                        <a:lnTo>
                                          <a:pt x="412" y="67"/>
                                        </a:lnTo>
                                        <a:lnTo>
                                          <a:pt x="424" y="67"/>
                                        </a:lnTo>
                                        <a:lnTo>
                                          <a:pt x="437" y="73"/>
                                        </a:lnTo>
                                        <a:lnTo>
                                          <a:pt x="449" y="73"/>
                                        </a:lnTo>
                                        <a:lnTo>
                                          <a:pt x="461" y="80"/>
                                        </a:lnTo>
                                        <a:lnTo>
                                          <a:pt x="474" y="80"/>
                                        </a:lnTo>
                                        <a:lnTo>
                                          <a:pt x="486" y="86"/>
                                        </a:lnTo>
                                        <a:lnTo>
                                          <a:pt x="498" y="86"/>
                                        </a:lnTo>
                                        <a:lnTo>
                                          <a:pt x="511" y="92"/>
                                        </a:lnTo>
                                        <a:lnTo>
                                          <a:pt x="738" y="92"/>
                                        </a:lnTo>
                                        <a:lnTo>
                                          <a:pt x="738" y="80"/>
                                        </a:lnTo>
                                        <a:lnTo>
                                          <a:pt x="732" y="80"/>
                                        </a:lnTo>
                                        <a:lnTo>
                                          <a:pt x="511" y="80"/>
                                        </a:lnTo>
                                        <a:lnTo>
                                          <a:pt x="498" y="73"/>
                                        </a:lnTo>
                                        <a:lnTo>
                                          <a:pt x="486" y="73"/>
                                        </a:lnTo>
                                        <a:lnTo>
                                          <a:pt x="474" y="67"/>
                                        </a:lnTo>
                                        <a:lnTo>
                                          <a:pt x="461" y="67"/>
                                        </a:lnTo>
                                        <a:lnTo>
                                          <a:pt x="449" y="61"/>
                                        </a:lnTo>
                                        <a:lnTo>
                                          <a:pt x="437" y="61"/>
                                        </a:lnTo>
                                        <a:lnTo>
                                          <a:pt x="424" y="55"/>
                                        </a:lnTo>
                                        <a:lnTo>
                                          <a:pt x="412" y="55"/>
                                        </a:lnTo>
                                        <a:lnTo>
                                          <a:pt x="400" y="49"/>
                                        </a:lnTo>
                                        <a:lnTo>
                                          <a:pt x="388" y="49"/>
                                        </a:lnTo>
                                        <a:lnTo>
                                          <a:pt x="375" y="43"/>
                                        </a:lnTo>
                                        <a:lnTo>
                                          <a:pt x="363" y="43"/>
                                        </a:lnTo>
                                        <a:lnTo>
                                          <a:pt x="351" y="37"/>
                                        </a:lnTo>
                                        <a:lnTo>
                                          <a:pt x="338" y="37"/>
                                        </a:lnTo>
                                        <a:lnTo>
                                          <a:pt x="326" y="30"/>
                                        </a:lnTo>
                                        <a:lnTo>
                                          <a:pt x="320" y="30"/>
                                        </a:lnTo>
                                        <a:lnTo>
                                          <a:pt x="308" y="24"/>
                                        </a:lnTo>
                                        <a:lnTo>
                                          <a:pt x="295" y="24"/>
                                        </a:lnTo>
                                        <a:lnTo>
                                          <a:pt x="283" y="18"/>
                                        </a:lnTo>
                                        <a:lnTo>
                                          <a:pt x="271" y="18"/>
                                        </a:lnTo>
                                        <a:lnTo>
                                          <a:pt x="258" y="12"/>
                                        </a:lnTo>
                                        <a:lnTo>
                                          <a:pt x="234" y="12"/>
                                        </a:lnTo>
                                        <a:lnTo>
                                          <a:pt x="222" y="6"/>
                                        </a:lnTo>
                                        <a:lnTo>
                                          <a:pt x="185" y="6"/>
                                        </a:lnTo>
                                        <a:lnTo>
                                          <a:pt x="172" y="0"/>
                                        </a:lnTo>
                                        <a:lnTo>
                                          <a:pt x="154" y="0"/>
                                        </a:lnTo>
                                        <a:lnTo>
                                          <a:pt x="142" y="6"/>
                                        </a:lnTo>
                                        <a:lnTo>
                                          <a:pt x="148" y="6"/>
                                        </a:lnTo>
                                        <a:lnTo>
                                          <a:pt x="136" y="0"/>
                                        </a:lnTo>
                                        <a:lnTo>
                                          <a:pt x="99" y="0"/>
                                        </a:lnTo>
                                        <a:lnTo>
                                          <a:pt x="93" y="6"/>
                                        </a:lnTo>
                                        <a:lnTo>
                                          <a:pt x="62" y="6"/>
                                        </a:lnTo>
                                        <a:lnTo>
                                          <a:pt x="56" y="12"/>
                                        </a:lnTo>
                                        <a:lnTo>
                                          <a:pt x="49" y="12"/>
                                        </a:lnTo>
                                        <a:lnTo>
                                          <a:pt x="37" y="24"/>
                                        </a:lnTo>
                                        <a:lnTo>
                                          <a:pt x="31" y="24"/>
                                        </a:lnTo>
                                        <a:lnTo>
                                          <a:pt x="19" y="37"/>
                                        </a:lnTo>
                                        <a:lnTo>
                                          <a:pt x="19" y="43"/>
                                        </a:lnTo>
                                        <a:lnTo>
                                          <a:pt x="6" y="55"/>
                                        </a:lnTo>
                                        <a:lnTo>
                                          <a:pt x="6" y="61"/>
                                        </a:lnTo>
                                        <a:lnTo>
                                          <a:pt x="0" y="6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9" name="Rectangle 564"/>
                                <wps:cNvSpPr>
                                  <a:spLocks noChangeArrowheads="1"/>
                                </wps:cNvSpPr>
                                <wps:spPr bwMode="auto">
                                  <a:xfrm>
                                    <a:off x="3098"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0" name="Rectangle 565"/>
                                <wps:cNvSpPr>
                                  <a:spLocks noChangeArrowheads="1"/>
                                </wps:cNvSpPr>
                                <wps:spPr bwMode="auto">
                                  <a:xfrm>
                                    <a:off x="3098"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1" name="Rectangle 566"/>
                                <wps:cNvSpPr>
                                  <a:spLocks noChangeArrowheads="1"/>
                                </wps:cNvSpPr>
                                <wps:spPr bwMode="auto">
                                  <a:xfrm>
                                    <a:off x="3098"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2" name="Rectangle 567"/>
                                <wps:cNvSpPr>
                                  <a:spLocks noChangeArrowheads="1"/>
                                </wps:cNvSpPr>
                                <wps:spPr bwMode="auto">
                                  <a:xfrm>
                                    <a:off x="3098"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143" name="Group 568"/>
                              <wpg:cNvGrpSpPr>
                                <a:grpSpLocks/>
                              </wpg:cNvGrpSpPr>
                              <wpg:grpSpPr bwMode="auto">
                                <a:xfrm>
                                  <a:off x="1152400" y="504823"/>
                                  <a:ext cx="893900" cy="543525"/>
                                  <a:chOff x="3098" y="1357"/>
                                  <a:chExt cx="2404" cy="1461"/>
                                </a:xfrm>
                              </wpg:grpSpPr>
                              <wps:wsp>
                                <wps:cNvPr id="27144" name="Rectangle 569"/>
                                <wps:cNvSpPr>
                                  <a:spLocks noChangeArrowheads="1"/>
                                </wps:cNvSpPr>
                                <wps:spPr bwMode="auto">
                                  <a:xfrm>
                                    <a:off x="3098"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5" name="Rectangle 570"/>
                                <wps:cNvSpPr>
                                  <a:spLocks noChangeArrowheads="1"/>
                                </wps:cNvSpPr>
                                <wps:spPr bwMode="auto">
                                  <a:xfrm>
                                    <a:off x="3098"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6" name="Rectangle 571"/>
                                <wps:cNvSpPr>
                                  <a:spLocks noChangeArrowheads="1"/>
                                </wps:cNvSpPr>
                                <wps:spPr bwMode="auto">
                                  <a:xfrm>
                                    <a:off x="3098"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7" name="Rectangle 572"/>
                                <wps:cNvSpPr>
                                  <a:spLocks noChangeArrowheads="1"/>
                                </wps:cNvSpPr>
                                <wps:spPr bwMode="auto">
                                  <a:xfrm>
                                    <a:off x="3098"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8" name="Rectangle 573"/>
                                <wps:cNvSpPr>
                                  <a:spLocks noChangeArrowheads="1"/>
                                </wps:cNvSpPr>
                                <wps:spPr bwMode="auto">
                                  <a:xfrm>
                                    <a:off x="3098"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9" name="Rectangle 574"/>
                                <wps:cNvSpPr>
                                  <a:spLocks noChangeArrowheads="1"/>
                                </wps:cNvSpPr>
                                <wps:spPr bwMode="auto">
                                  <a:xfrm>
                                    <a:off x="3098"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0" name="Rectangle 575"/>
                                <wps:cNvSpPr>
                                  <a:spLocks noChangeArrowheads="1"/>
                                </wps:cNvSpPr>
                                <wps:spPr bwMode="auto">
                                  <a:xfrm>
                                    <a:off x="3098"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1" name="Rectangle 576"/>
                                <wps:cNvSpPr>
                                  <a:spLocks noChangeArrowheads="1"/>
                                </wps:cNvSpPr>
                                <wps:spPr bwMode="auto">
                                  <a:xfrm>
                                    <a:off x="3098"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2" name="Rectangle 577"/>
                                <wps:cNvSpPr>
                                  <a:spLocks noChangeArrowheads="1"/>
                                </wps:cNvSpPr>
                                <wps:spPr bwMode="auto">
                                  <a:xfrm>
                                    <a:off x="3098"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3" name="Rectangle 578"/>
                                <wps:cNvSpPr>
                                  <a:spLocks noChangeArrowheads="1"/>
                                </wps:cNvSpPr>
                                <wps:spPr bwMode="auto">
                                  <a:xfrm>
                                    <a:off x="3098"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4" name="Rectangle 579"/>
                                <wps:cNvSpPr>
                                  <a:spLocks noChangeArrowheads="1"/>
                                </wps:cNvSpPr>
                                <wps:spPr bwMode="auto">
                                  <a:xfrm>
                                    <a:off x="3098"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5" name="Rectangle 580"/>
                                <wps:cNvSpPr>
                                  <a:spLocks noChangeArrowheads="1"/>
                                </wps:cNvSpPr>
                                <wps:spPr bwMode="auto">
                                  <a:xfrm>
                                    <a:off x="3098"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6" name="Rectangle 581"/>
                                <wps:cNvSpPr>
                                  <a:spLocks noChangeArrowheads="1"/>
                                </wps:cNvSpPr>
                                <wps:spPr bwMode="auto">
                                  <a:xfrm>
                                    <a:off x="3098"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7" name="Rectangle 582"/>
                                <wps:cNvSpPr>
                                  <a:spLocks noChangeArrowheads="1"/>
                                </wps:cNvSpPr>
                                <wps:spPr bwMode="auto">
                                  <a:xfrm>
                                    <a:off x="3098"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8" name="Rectangle 583"/>
                                <wps:cNvSpPr>
                                  <a:spLocks noChangeArrowheads="1"/>
                                </wps:cNvSpPr>
                                <wps:spPr bwMode="auto">
                                  <a:xfrm>
                                    <a:off x="3098"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9" name="Rectangle 584"/>
                                <wps:cNvSpPr>
                                  <a:spLocks noChangeArrowheads="1"/>
                                </wps:cNvSpPr>
                                <wps:spPr bwMode="auto">
                                  <a:xfrm>
                                    <a:off x="3098"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0" name="Rectangle 585"/>
                                <wps:cNvSpPr>
                                  <a:spLocks noChangeArrowheads="1"/>
                                </wps:cNvSpPr>
                                <wps:spPr bwMode="auto">
                                  <a:xfrm>
                                    <a:off x="3098"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1" name="Rectangle 586"/>
                                <wps:cNvSpPr>
                                  <a:spLocks noChangeArrowheads="1"/>
                                </wps:cNvSpPr>
                                <wps:spPr bwMode="auto">
                                  <a:xfrm>
                                    <a:off x="3098"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2" name="Rectangle 587"/>
                                <wps:cNvSpPr>
                                  <a:spLocks noChangeArrowheads="1"/>
                                </wps:cNvSpPr>
                                <wps:spPr bwMode="auto">
                                  <a:xfrm>
                                    <a:off x="3098"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3" name="Rectangle 588"/>
                                <wps:cNvSpPr>
                                  <a:spLocks noChangeArrowheads="1"/>
                                </wps:cNvSpPr>
                                <wps:spPr bwMode="auto">
                                  <a:xfrm>
                                    <a:off x="3098"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4" name="Rectangle 589"/>
                                <wps:cNvSpPr>
                                  <a:spLocks noChangeArrowheads="1"/>
                                </wps:cNvSpPr>
                                <wps:spPr bwMode="auto">
                                  <a:xfrm>
                                    <a:off x="3098"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5" name="Rectangle 590"/>
                                <wps:cNvSpPr>
                                  <a:spLocks noChangeArrowheads="1"/>
                                </wps:cNvSpPr>
                                <wps:spPr bwMode="auto">
                                  <a:xfrm>
                                    <a:off x="3098"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6" name="Rectangle 591"/>
                                <wps:cNvSpPr>
                                  <a:spLocks noChangeArrowheads="1"/>
                                </wps:cNvSpPr>
                                <wps:spPr bwMode="auto">
                                  <a:xfrm>
                                    <a:off x="3098"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7" name="Rectangle 592"/>
                                <wps:cNvSpPr>
                                  <a:spLocks noChangeArrowheads="1"/>
                                </wps:cNvSpPr>
                                <wps:spPr bwMode="auto">
                                  <a:xfrm>
                                    <a:off x="3098"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8" name="Rectangle 593"/>
                                <wps:cNvSpPr>
                                  <a:spLocks noChangeArrowheads="1"/>
                                </wps:cNvSpPr>
                                <wps:spPr bwMode="auto">
                                  <a:xfrm>
                                    <a:off x="3098"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9" name="Rectangle 594"/>
                                <wps:cNvSpPr>
                                  <a:spLocks noChangeArrowheads="1"/>
                                </wps:cNvSpPr>
                                <wps:spPr bwMode="auto">
                                  <a:xfrm>
                                    <a:off x="3098"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0" name="Rectangle 595"/>
                                <wps:cNvSpPr>
                                  <a:spLocks noChangeArrowheads="1"/>
                                </wps:cNvSpPr>
                                <wps:spPr bwMode="auto">
                                  <a:xfrm>
                                    <a:off x="3098"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1" name="Rectangle 596"/>
                                <wps:cNvSpPr>
                                  <a:spLocks noChangeArrowheads="1"/>
                                </wps:cNvSpPr>
                                <wps:spPr bwMode="auto">
                                  <a:xfrm>
                                    <a:off x="3098"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2" name="Rectangle 597"/>
                                <wps:cNvSpPr>
                                  <a:spLocks noChangeArrowheads="1"/>
                                </wps:cNvSpPr>
                                <wps:spPr bwMode="auto">
                                  <a:xfrm>
                                    <a:off x="3098"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3" name="Rectangle 598"/>
                                <wps:cNvSpPr>
                                  <a:spLocks noChangeArrowheads="1"/>
                                </wps:cNvSpPr>
                                <wps:spPr bwMode="auto">
                                  <a:xfrm>
                                    <a:off x="3098"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4" name="Rectangle 599"/>
                                <wps:cNvSpPr>
                                  <a:spLocks noChangeArrowheads="1"/>
                                </wps:cNvSpPr>
                                <wps:spPr bwMode="auto">
                                  <a:xfrm>
                                    <a:off x="3098"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5" name="Rectangle 600"/>
                                <wps:cNvSpPr>
                                  <a:spLocks noChangeArrowheads="1"/>
                                </wps:cNvSpPr>
                                <wps:spPr bwMode="auto">
                                  <a:xfrm>
                                    <a:off x="3098"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6" name="Rectangle 601"/>
                                <wps:cNvSpPr>
                                  <a:spLocks noChangeArrowheads="1"/>
                                </wps:cNvSpPr>
                                <wps:spPr bwMode="auto">
                                  <a:xfrm>
                                    <a:off x="3098"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7" name="Rectangle 602"/>
                                <wps:cNvSpPr>
                                  <a:spLocks noChangeArrowheads="1"/>
                                </wps:cNvSpPr>
                                <wps:spPr bwMode="auto">
                                  <a:xfrm>
                                    <a:off x="3098"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8" name="Rectangle 603"/>
                                <wps:cNvSpPr>
                                  <a:spLocks noChangeArrowheads="1"/>
                                </wps:cNvSpPr>
                                <wps:spPr bwMode="auto">
                                  <a:xfrm>
                                    <a:off x="3098"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9" name="Rectangle 604"/>
                                <wps:cNvSpPr>
                                  <a:spLocks noChangeArrowheads="1"/>
                                </wps:cNvSpPr>
                                <wps:spPr bwMode="auto">
                                  <a:xfrm>
                                    <a:off x="3098"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0" name="Rectangle 605"/>
                                <wps:cNvSpPr>
                                  <a:spLocks noChangeArrowheads="1"/>
                                </wps:cNvSpPr>
                                <wps:spPr bwMode="auto">
                                  <a:xfrm>
                                    <a:off x="3098"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1" name="Rectangle 606"/>
                                <wps:cNvSpPr>
                                  <a:spLocks noChangeArrowheads="1"/>
                                </wps:cNvSpPr>
                                <wps:spPr bwMode="auto">
                                  <a:xfrm>
                                    <a:off x="3098"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2" name="Rectangle 607"/>
                                <wps:cNvSpPr>
                                  <a:spLocks noChangeArrowheads="1"/>
                                </wps:cNvSpPr>
                                <wps:spPr bwMode="auto">
                                  <a:xfrm>
                                    <a:off x="3098"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3" name="Rectangle 608"/>
                                <wps:cNvSpPr>
                                  <a:spLocks noChangeArrowheads="1"/>
                                </wps:cNvSpPr>
                                <wps:spPr bwMode="auto">
                                  <a:xfrm>
                                    <a:off x="3098"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4" name="Rectangle 609"/>
                                <wps:cNvSpPr>
                                  <a:spLocks noChangeArrowheads="1"/>
                                </wps:cNvSpPr>
                                <wps:spPr bwMode="auto">
                                  <a:xfrm>
                                    <a:off x="3098"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5" name="Rectangle 610"/>
                                <wps:cNvSpPr>
                                  <a:spLocks noChangeArrowheads="1"/>
                                </wps:cNvSpPr>
                                <wps:spPr bwMode="auto">
                                  <a:xfrm>
                                    <a:off x="3098"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6" name="Rectangle 611"/>
                                <wps:cNvSpPr>
                                  <a:spLocks noChangeArrowheads="1"/>
                                </wps:cNvSpPr>
                                <wps:spPr bwMode="auto">
                                  <a:xfrm>
                                    <a:off x="3098"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7" name="Rectangle 612"/>
                                <wps:cNvSpPr>
                                  <a:spLocks noChangeArrowheads="1"/>
                                </wps:cNvSpPr>
                                <wps:spPr bwMode="auto">
                                  <a:xfrm>
                                    <a:off x="3098"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8" name="Rectangle 613"/>
                                <wps:cNvSpPr>
                                  <a:spLocks noChangeArrowheads="1"/>
                                </wps:cNvSpPr>
                                <wps:spPr bwMode="auto">
                                  <a:xfrm>
                                    <a:off x="3098"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9" name="Rectangle 614"/>
                                <wps:cNvSpPr>
                                  <a:spLocks noChangeArrowheads="1"/>
                                </wps:cNvSpPr>
                                <wps:spPr bwMode="auto">
                                  <a:xfrm>
                                    <a:off x="3098"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0" name="Rectangle 615"/>
                                <wps:cNvSpPr>
                                  <a:spLocks noChangeArrowheads="1"/>
                                </wps:cNvSpPr>
                                <wps:spPr bwMode="auto">
                                  <a:xfrm>
                                    <a:off x="3098"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1" name="Rectangle 616"/>
                                <wps:cNvSpPr>
                                  <a:spLocks noChangeArrowheads="1"/>
                                </wps:cNvSpPr>
                                <wps:spPr bwMode="auto">
                                  <a:xfrm>
                                    <a:off x="3098"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2" name="Rectangle 617"/>
                                <wps:cNvSpPr>
                                  <a:spLocks noChangeArrowheads="1"/>
                                </wps:cNvSpPr>
                                <wps:spPr bwMode="auto">
                                  <a:xfrm>
                                    <a:off x="3098"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3" name="Rectangle 618"/>
                                <wps:cNvSpPr>
                                  <a:spLocks noChangeArrowheads="1"/>
                                </wps:cNvSpPr>
                                <wps:spPr bwMode="auto">
                                  <a:xfrm>
                                    <a:off x="3098"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4" name="Rectangle 619"/>
                                <wps:cNvSpPr>
                                  <a:spLocks noChangeArrowheads="1"/>
                                </wps:cNvSpPr>
                                <wps:spPr bwMode="auto">
                                  <a:xfrm>
                                    <a:off x="3098"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5" name="Rectangle 620"/>
                                <wps:cNvSpPr>
                                  <a:spLocks noChangeArrowheads="1"/>
                                </wps:cNvSpPr>
                                <wps:spPr bwMode="auto">
                                  <a:xfrm>
                                    <a:off x="3098"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6" name="Rectangle 621"/>
                                <wps:cNvSpPr>
                                  <a:spLocks noChangeArrowheads="1"/>
                                </wps:cNvSpPr>
                                <wps:spPr bwMode="auto">
                                  <a:xfrm>
                                    <a:off x="3098"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7" name="Rectangle 622"/>
                                <wps:cNvSpPr>
                                  <a:spLocks noChangeArrowheads="1"/>
                                </wps:cNvSpPr>
                                <wps:spPr bwMode="auto">
                                  <a:xfrm>
                                    <a:off x="3098"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8" name="Rectangle 623"/>
                                <wps:cNvSpPr>
                                  <a:spLocks noChangeArrowheads="1"/>
                                </wps:cNvSpPr>
                                <wps:spPr bwMode="auto">
                                  <a:xfrm>
                                    <a:off x="3098"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9" name="Rectangle 624"/>
                                <wps:cNvSpPr>
                                  <a:spLocks noChangeArrowheads="1"/>
                                </wps:cNvSpPr>
                                <wps:spPr bwMode="auto">
                                  <a:xfrm>
                                    <a:off x="3098"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0" name="Rectangle 625"/>
                                <wps:cNvSpPr>
                                  <a:spLocks noChangeArrowheads="1"/>
                                </wps:cNvSpPr>
                                <wps:spPr bwMode="auto">
                                  <a:xfrm>
                                    <a:off x="3098"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1" name="Rectangle 626"/>
                                <wps:cNvSpPr>
                                  <a:spLocks noChangeArrowheads="1"/>
                                </wps:cNvSpPr>
                                <wps:spPr bwMode="auto">
                                  <a:xfrm>
                                    <a:off x="3098"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2" name="Rectangle 627"/>
                                <wps:cNvSpPr>
                                  <a:spLocks noChangeArrowheads="1"/>
                                </wps:cNvSpPr>
                                <wps:spPr bwMode="auto">
                                  <a:xfrm>
                                    <a:off x="3098"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3" name="Rectangle 628"/>
                                <wps:cNvSpPr>
                                  <a:spLocks noChangeArrowheads="1"/>
                                </wps:cNvSpPr>
                                <wps:spPr bwMode="auto">
                                  <a:xfrm>
                                    <a:off x="3098"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4" name="Rectangle 629"/>
                                <wps:cNvSpPr>
                                  <a:spLocks noChangeArrowheads="1"/>
                                </wps:cNvSpPr>
                                <wps:spPr bwMode="auto">
                                  <a:xfrm>
                                    <a:off x="3098"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5" name="Rectangle 630"/>
                                <wps:cNvSpPr>
                                  <a:spLocks noChangeArrowheads="1"/>
                                </wps:cNvSpPr>
                                <wps:spPr bwMode="auto">
                                  <a:xfrm>
                                    <a:off x="3098" y="18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6" name="Rectangle 631"/>
                                <wps:cNvSpPr>
                                  <a:spLocks noChangeArrowheads="1"/>
                                </wps:cNvSpPr>
                                <wps:spPr bwMode="auto">
                                  <a:xfrm>
                                    <a:off x="3098" y="18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7" name="Rectangle 632"/>
                                <wps:cNvSpPr>
                                  <a:spLocks noChangeArrowheads="1"/>
                                </wps:cNvSpPr>
                                <wps:spPr bwMode="auto">
                                  <a:xfrm>
                                    <a:off x="3098" y="18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8" name="Rectangle 633"/>
                                <wps:cNvSpPr>
                                  <a:spLocks noChangeArrowheads="1"/>
                                </wps:cNvSpPr>
                                <wps:spPr bwMode="auto">
                                  <a:xfrm>
                                    <a:off x="3098" y="18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9" name="Rectangle 634"/>
                                <wps:cNvSpPr>
                                  <a:spLocks noChangeArrowheads="1"/>
                                </wps:cNvSpPr>
                                <wps:spPr bwMode="auto">
                                  <a:xfrm>
                                    <a:off x="3098" y="18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0" name="Rectangle 635"/>
                                <wps:cNvSpPr>
                                  <a:spLocks noChangeArrowheads="1"/>
                                </wps:cNvSpPr>
                                <wps:spPr bwMode="auto">
                                  <a:xfrm>
                                    <a:off x="3098" y="18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1" name="Rectangle 636"/>
                                <wps:cNvSpPr>
                                  <a:spLocks noChangeArrowheads="1"/>
                                </wps:cNvSpPr>
                                <wps:spPr bwMode="auto">
                                  <a:xfrm>
                                    <a:off x="3098" y="18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2" name="Rectangle 637"/>
                                <wps:cNvSpPr>
                                  <a:spLocks noChangeArrowheads="1"/>
                                </wps:cNvSpPr>
                                <wps:spPr bwMode="auto">
                                  <a:xfrm>
                                    <a:off x="3098" y="18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3" name="Rectangle 638"/>
                                <wps:cNvSpPr>
                                  <a:spLocks noChangeArrowheads="1"/>
                                </wps:cNvSpPr>
                                <wps:spPr bwMode="auto">
                                  <a:xfrm>
                                    <a:off x="3098" y="18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4" name="Rectangle 639"/>
                                <wps:cNvSpPr>
                                  <a:spLocks noChangeArrowheads="1"/>
                                </wps:cNvSpPr>
                                <wps:spPr bwMode="auto">
                                  <a:xfrm>
                                    <a:off x="3098" y="18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5" name="Rectangle 640"/>
                                <wps:cNvSpPr>
                                  <a:spLocks noChangeArrowheads="1"/>
                                </wps:cNvSpPr>
                                <wps:spPr bwMode="auto">
                                  <a:xfrm>
                                    <a:off x="3098" y="18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6" name="Rectangle 641"/>
                                <wps:cNvSpPr>
                                  <a:spLocks noChangeArrowheads="1"/>
                                </wps:cNvSpPr>
                                <wps:spPr bwMode="auto">
                                  <a:xfrm>
                                    <a:off x="3098" y="18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7" name="Rectangle 642"/>
                                <wps:cNvSpPr>
                                  <a:spLocks noChangeArrowheads="1"/>
                                </wps:cNvSpPr>
                                <wps:spPr bwMode="auto">
                                  <a:xfrm>
                                    <a:off x="3098" y="19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8" name="Rectangle 643"/>
                                <wps:cNvSpPr>
                                  <a:spLocks noChangeArrowheads="1"/>
                                </wps:cNvSpPr>
                                <wps:spPr bwMode="auto">
                                  <a:xfrm>
                                    <a:off x="3098" y="19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9" name="Rectangle 644"/>
                                <wps:cNvSpPr>
                                  <a:spLocks noChangeArrowheads="1"/>
                                </wps:cNvSpPr>
                                <wps:spPr bwMode="auto">
                                  <a:xfrm>
                                    <a:off x="3098" y="19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0" name="Rectangle 645"/>
                                <wps:cNvSpPr>
                                  <a:spLocks noChangeArrowheads="1"/>
                                </wps:cNvSpPr>
                                <wps:spPr bwMode="auto">
                                  <a:xfrm>
                                    <a:off x="3098" y="19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1" name="Rectangle 646"/>
                                <wps:cNvSpPr>
                                  <a:spLocks noChangeArrowheads="1"/>
                                </wps:cNvSpPr>
                                <wps:spPr bwMode="auto">
                                  <a:xfrm>
                                    <a:off x="3098" y="19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2" name="Rectangle 647"/>
                                <wps:cNvSpPr>
                                  <a:spLocks noChangeArrowheads="1"/>
                                </wps:cNvSpPr>
                                <wps:spPr bwMode="auto">
                                  <a:xfrm>
                                    <a:off x="3098" y="19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3" name="Rectangle 648"/>
                                <wps:cNvSpPr>
                                  <a:spLocks noChangeArrowheads="1"/>
                                </wps:cNvSpPr>
                                <wps:spPr bwMode="auto">
                                  <a:xfrm>
                                    <a:off x="3098" y="19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4" name="Rectangle 649"/>
                                <wps:cNvSpPr>
                                  <a:spLocks noChangeArrowheads="1"/>
                                </wps:cNvSpPr>
                                <wps:spPr bwMode="auto">
                                  <a:xfrm>
                                    <a:off x="3098" y="19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5" name="Rectangle 650"/>
                                <wps:cNvSpPr>
                                  <a:spLocks noChangeArrowheads="1"/>
                                </wps:cNvSpPr>
                                <wps:spPr bwMode="auto">
                                  <a:xfrm>
                                    <a:off x="3098" y="19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6" name="Rectangle 651"/>
                                <wps:cNvSpPr>
                                  <a:spLocks noChangeArrowheads="1"/>
                                </wps:cNvSpPr>
                                <wps:spPr bwMode="auto">
                                  <a:xfrm>
                                    <a:off x="3098" y="19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7" name="Rectangle 652"/>
                                <wps:cNvSpPr>
                                  <a:spLocks noChangeArrowheads="1"/>
                                </wps:cNvSpPr>
                                <wps:spPr bwMode="auto">
                                  <a:xfrm>
                                    <a:off x="3098" y="19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8" name="Rectangle 653"/>
                                <wps:cNvSpPr>
                                  <a:spLocks noChangeArrowheads="1"/>
                                </wps:cNvSpPr>
                                <wps:spPr bwMode="auto">
                                  <a:xfrm>
                                    <a:off x="3098" y="19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9" name="Rectangle 654"/>
                                <wps:cNvSpPr>
                                  <a:spLocks noChangeArrowheads="1"/>
                                </wps:cNvSpPr>
                                <wps:spPr bwMode="auto">
                                  <a:xfrm>
                                    <a:off x="3098" y="19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0" name="Rectangle 655"/>
                                <wps:cNvSpPr>
                                  <a:spLocks noChangeArrowheads="1"/>
                                </wps:cNvSpPr>
                                <wps:spPr bwMode="auto">
                                  <a:xfrm>
                                    <a:off x="3098"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1" name="Rectangle 656"/>
                                <wps:cNvSpPr>
                                  <a:spLocks noChangeArrowheads="1"/>
                                </wps:cNvSpPr>
                                <wps:spPr bwMode="auto">
                                  <a:xfrm>
                                    <a:off x="3098"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2" name="Rectangle 657"/>
                                <wps:cNvSpPr>
                                  <a:spLocks noChangeArrowheads="1"/>
                                </wps:cNvSpPr>
                                <wps:spPr bwMode="auto">
                                  <a:xfrm>
                                    <a:off x="3098"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3" name="Rectangle 658"/>
                                <wps:cNvSpPr>
                                  <a:spLocks noChangeArrowheads="1"/>
                                </wps:cNvSpPr>
                                <wps:spPr bwMode="auto">
                                  <a:xfrm>
                                    <a:off x="3098"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4" name="Rectangle 659"/>
                                <wps:cNvSpPr>
                                  <a:spLocks noChangeArrowheads="1"/>
                                </wps:cNvSpPr>
                                <wps:spPr bwMode="auto">
                                  <a:xfrm>
                                    <a:off x="3098"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5" name="Rectangle 660"/>
                                <wps:cNvSpPr>
                                  <a:spLocks noChangeArrowheads="1"/>
                                </wps:cNvSpPr>
                                <wps:spPr bwMode="auto">
                                  <a:xfrm>
                                    <a:off x="3098"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6" name="Rectangle 661"/>
                                <wps:cNvSpPr>
                                  <a:spLocks noChangeArrowheads="1"/>
                                </wps:cNvSpPr>
                                <wps:spPr bwMode="auto">
                                  <a:xfrm>
                                    <a:off x="3098"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7" name="Rectangle 662"/>
                                <wps:cNvSpPr>
                                  <a:spLocks noChangeArrowheads="1"/>
                                </wps:cNvSpPr>
                                <wps:spPr bwMode="auto">
                                  <a:xfrm>
                                    <a:off x="3098"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8" name="Rectangle 663"/>
                                <wps:cNvSpPr>
                                  <a:spLocks noChangeArrowheads="1"/>
                                </wps:cNvSpPr>
                                <wps:spPr bwMode="auto">
                                  <a:xfrm>
                                    <a:off x="3098"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9" name="Rectangle 664"/>
                                <wps:cNvSpPr>
                                  <a:spLocks noChangeArrowheads="1"/>
                                </wps:cNvSpPr>
                                <wps:spPr bwMode="auto">
                                  <a:xfrm>
                                    <a:off x="3098"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0" name="Rectangle 665"/>
                                <wps:cNvSpPr>
                                  <a:spLocks noChangeArrowheads="1"/>
                                </wps:cNvSpPr>
                                <wps:spPr bwMode="auto">
                                  <a:xfrm>
                                    <a:off x="3098" y="21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1" name="Rectangle 666"/>
                                <wps:cNvSpPr>
                                  <a:spLocks noChangeArrowheads="1"/>
                                </wps:cNvSpPr>
                                <wps:spPr bwMode="auto">
                                  <a:xfrm>
                                    <a:off x="3098" y="22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2" name="Rectangle 667"/>
                                <wps:cNvSpPr>
                                  <a:spLocks noChangeArrowheads="1"/>
                                </wps:cNvSpPr>
                                <wps:spPr bwMode="auto">
                                  <a:xfrm>
                                    <a:off x="3098" y="22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3" name="Rectangle 668"/>
                                <wps:cNvSpPr>
                                  <a:spLocks noChangeArrowheads="1"/>
                                </wps:cNvSpPr>
                                <wps:spPr bwMode="auto">
                                  <a:xfrm>
                                    <a:off x="3098" y="22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4" name="Rectangle 669"/>
                                <wps:cNvSpPr>
                                  <a:spLocks noChangeArrowheads="1"/>
                                </wps:cNvSpPr>
                                <wps:spPr bwMode="auto">
                                  <a:xfrm>
                                    <a:off x="3098" y="22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5" name="Rectangle 670"/>
                                <wps:cNvSpPr>
                                  <a:spLocks noChangeArrowheads="1"/>
                                </wps:cNvSpPr>
                                <wps:spPr bwMode="auto">
                                  <a:xfrm>
                                    <a:off x="3098" y="22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6" name="Rectangle 671"/>
                                <wps:cNvSpPr>
                                  <a:spLocks noChangeArrowheads="1"/>
                                </wps:cNvSpPr>
                                <wps:spPr bwMode="auto">
                                  <a:xfrm>
                                    <a:off x="3098" y="22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7" name="Rectangle 672"/>
                                <wps:cNvSpPr>
                                  <a:spLocks noChangeArrowheads="1"/>
                                </wps:cNvSpPr>
                                <wps:spPr bwMode="auto">
                                  <a:xfrm>
                                    <a:off x="3098" y="22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8" name="Rectangle 673"/>
                                <wps:cNvSpPr>
                                  <a:spLocks noChangeArrowheads="1"/>
                                </wps:cNvSpPr>
                                <wps:spPr bwMode="auto">
                                  <a:xfrm>
                                    <a:off x="3098" y="22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9" name="Rectangle 674"/>
                                <wps:cNvSpPr>
                                  <a:spLocks noChangeArrowheads="1"/>
                                </wps:cNvSpPr>
                                <wps:spPr bwMode="auto">
                                  <a:xfrm>
                                    <a:off x="3098" y="22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0" name="Rectangle 675"/>
                                <wps:cNvSpPr>
                                  <a:spLocks noChangeArrowheads="1"/>
                                </wps:cNvSpPr>
                                <wps:spPr bwMode="auto">
                                  <a:xfrm>
                                    <a:off x="3098" y="22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1" name="Rectangle 676"/>
                                <wps:cNvSpPr>
                                  <a:spLocks noChangeArrowheads="1"/>
                                </wps:cNvSpPr>
                                <wps:spPr bwMode="auto">
                                  <a:xfrm>
                                    <a:off x="3098" y="22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2" name="Rectangle 677"/>
                                <wps:cNvSpPr>
                                  <a:spLocks noChangeArrowheads="1"/>
                                </wps:cNvSpPr>
                                <wps:spPr bwMode="auto">
                                  <a:xfrm>
                                    <a:off x="3098" y="22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3" name="Rectangle 678"/>
                                <wps:cNvSpPr>
                                  <a:spLocks noChangeArrowheads="1"/>
                                </wps:cNvSpPr>
                                <wps:spPr bwMode="auto">
                                  <a:xfrm>
                                    <a:off x="3098" y="22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4" name="Rectangle 679"/>
                                <wps:cNvSpPr>
                                  <a:spLocks noChangeArrowheads="1"/>
                                </wps:cNvSpPr>
                                <wps:spPr bwMode="auto">
                                  <a:xfrm>
                                    <a:off x="3098" y="22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5" name="Rectangle 680"/>
                                <wps:cNvSpPr>
                                  <a:spLocks noChangeArrowheads="1"/>
                                </wps:cNvSpPr>
                                <wps:spPr bwMode="auto">
                                  <a:xfrm>
                                    <a:off x="3098"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6" name="Rectangle 681"/>
                                <wps:cNvSpPr>
                                  <a:spLocks noChangeArrowheads="1"/>
                                </wps:cNvSpPr>
                                <wps:spPr bwMode="auto">
                                  <a:xfrm>
                                    <a:off x="3098"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7" name="Rectangle 682"/>
                                <wps:cNvSpPr>
                                  <a:spLocks noChangeArrowheads="1"/>
                                </wps:cNvSpPr>
                                <wps:spPr bwMode="auto">
                                  <a:xfrm>
                                    <a:off x="3098"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8" name="Rectangle 683"/>
                                <wps:cNvSpPr>
                                  <a:spLocks noChangeArrowheads="1"/>
                                </wps:cNvSpPr>
                                <wps:spPr bwMode="auto">
                                  <a:xfrm>
                                    <a:off x="3098"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9" name="Rectangle 684"/>
                                <wps:cNvSpPr>
                                  <a:spLocks noChangeArrowheads="1"/>
                                </wps:cNvSpPr>
                                <wps:spPr bwMode="auto">
                                  <a:xfrm>
                                    <a:off x="3098"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0" name="Rectangle 685"/>
                                <wps:cNvSpPr>
                                  <a:spLocks noChangeArrowheads="1"/>
                                </wps:cNvSpPr>
                                <wps:spPr bwMode="auto">
                                  <a:xfrm>
                                    <a:off x="3098"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1" name="Rectangle 686"/>
                                <wps:cNvSpPr>
                                  <a:spLocks noChangeArrowheads="1"/>
                                </wps:cNvSpPr>
                                <wps:spPr bwMode="auto">
                                  <a:xfrm>
                                    <a:off x="3098"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2" name="Rectangle 687"/>
                                <wps:cNvSpPr>
                                  <a:spLocks noChangeArrowheads="1"/>
                                </wps:cNvSpPr>
                                <wps:spPr bwMode="auto">
                                  <a:xfrm>
                                    <a:off x="3098"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3" name="Rectangle 688"/>
                                <wps:cNvSpPr>
                                  <a:spLocks noChangeArrowheads="1"/>
                                </wps:cNvSpPr>
                                <wps:spPr bwMode="auto">
                                  <a:xfrm>
                                    <a:off x="3098"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4" name="Rectangle 689"/>
                                <wps:cNvSpPr>
                                  <a:spLocks noChangeArrowheads="1"/>
                                </wps:cNvSpPr>
                                <wps:spPr bwMode="auto">
                                  <a:xfrm>
                                    <a:off x="3098"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5" name="Rectangle 690"/>
                                <wps:cNvSpPr>
                                  <a:spLocks noChangeArrowheads="1"/>
                                </wps:cNvSpPr>
                                <wps:spPr bwMode="auto">
                                  <a:xfrm>
                                    <a:off x="3098"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6" name="Rectangle 691"/>
                                <wps:cNvSpPr>
                                  <a:spLocks noChangeArrowheads="1"/>
                                </wps:cNvSpPr>
                                <wps:spPr bwMode="auto">
                                  <a:xfrm>
                                    <a:off x="3098"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7" name="Rectangle 692"/>
                                <wps:cNvSpPr>
                                  <a:spLocks noChangeArrowheads="1"/>
                                </wps:cNvSpPr>
                                <wps:spPr bwMode="auto">
                                  <a:xfrm>
                                    <a:off x="3098"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8" name="Rectangle 693"/>
                                <wps:cNvSpPr>
                                  <a:spLocks noChangeArrowheads="1"/>
                                </wps:cNvSpPr>
                                <wps:spPr bwMode="auto">
                                  <a:xfrm>
                                    <a:off x="3098"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9" name="Rectangle 694"/>
                                <wps:cNvSpPr>
                                  <a:spLocks noChangeArrowheads="1"/>
                                </wps:cNvSpPr>
                                <wps:spPr bwMode="auto">
                                  <a:xfrm>
                                    <a:off x="3098"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0" name="Rectangle 695"/>
                                <wps:cNvSpPr>
                                  <a:spLocks noChangeArrowheads="1"/>
                                </wps:cNvSpPr>
                                <wps:spPr bwMode="auto">
                                  <a:xfrm>
                                    <a:off x="3098"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1" name="Rectangle 696"/>
                                <wps:cNvSpPr>
                                  <a:spLocks noChangeArrowheads="1"/>
                                </wps:cNvSpPr>
                                <wps:spPr bwMode="auto">
                                  <a:xfrm>
                                    <a:off x="3098"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2" name="Rectangle 697"/>
                                <wps:cNvSpPr>
                                  <a:spLocks noChangeArrowheads="1"/>
                                </wps:cNvSpPr>
                                <wps:spPr bwMode="auto">
                                  <a:xfrm>
                                    <a:off x="3098"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3" name="Rectangle 698"/>
                                <wps:cNvSpPr>
                                  <a:spLocks noChangeArrowheads="1"/>
                                </wps:cNvSpPr>
                                <wps:spPr bwMode="auto">
                                  <a:xfrm>
                                    <a:off x="3098"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4" name="Rectangle 699"/>
                                <wps:cNvSpPr>
                                  <a:spLocks noChangeArrowheads="1"/>
                                </wps:cNvSpPr>
                                <wps:spPr bwMode="auto">
                                  <a:xfrm>
                                    <a:off x="3098"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5" name="Rectangle 700"/>
                                <wps:cNvSpPr>
                                  <a:spLocks noChangeArrowheads="1"/>
                                </wps:cNvSpPr>
                                <wps:spPr bwMode="auto">
                                  <a:xfrm>
                                    <a:off x="3098"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6" name="Rectangle 701"/>
                                <wps:cNvSpPr>
                                  <a:spLocks noChangeArrowheads="1"/>
                                </wps:cNvSpPr>
                                <wps:spPr bwMode="auto">
                                  <a:xfrm>
                                    <a:off x="3098"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7" name="Rectangle 702"/>
                                <wps:cNvSpPr>
                                  <a:spLocks noChangeArrowheads="1"/>
                                </wps:cNvSpPr>
                                <wps:spPr bwMode="auto">
                                  <a:xfrm>
                                    <a:off x="3098"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8" name="Rectangle 703"/>
                                <wps:cNvSpPr>
                                  <a:spLocks noChangeArrowheads="1"/>
                                </wps:cNvSpPr>
                                <wps:spPr bwMode="auto">
                                  <a:xfrm>
                                    <a:off x="3098"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9" name="Rectangle 704"/>
                                <wps:cNvSpPr>
                                  <a:spLocks noChangeArrowheads="1"/>
                                </wps:cNvSpPr>
                                <wps:spPr bwMode="auto">
                                  <a:xfrm>
                                    <a:off x="3098"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0" name="Rectangle 705"/>
                                <wps:cNvSpPr>
                                  <a:spLocks noChangeArrowheads="1"/>
                                </wps:cNvSpPr>
                                <wps:spPr bwMode="auto">
                                  <a:xfrm>
                                    <a:off x="3098" y="25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1" name="Rectangle 706"/>
                                <wps:cNvSpPr>
                                  <a:spLocks noChangeArrowheads="1"/>
                                </wps:cNvSpPr>
                                <wps:spPr bwMode="auto">
                                  <a:xfrm>
                                    <a:off x="3098" y="26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2" name="Rectangle 707"/>
                                <wps:cNvSpPr>
                                  <a:spLocks noChangeArrowheads="1"/>
                                </wps:cNvSpPr>
                                <wps:spPr bwMode="auto">
                                  <a:xfrm>
                                    <a:off x="3098" y="26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3" name="Rectangle 708"/>
                                <wps:cNvSpPr>
                                  <a:spLocks noChangeArrowheads="1"/>
                                </wps:cNvSpPr>
                                <wps:spPr bwMode="auto">
                                  <a:xfrm>
                                    <a:off x="3098" y="26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4" name="Rectangle 709"/>
                                <wps:cNvSpPr>
                                  <a:spLocks noChangeArrowheads="1"/>
                                </wps:cNvSpPr>
                                <wps:spPr bwMode="auto">
                                  <a:xfrm>
                                    <a:off x="3098" y="26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5" name="Rectangle 710"/>
                                <wps:cNvSpPr>
                                  <a:spLocks noChangeArrowheads="1"/>
                                </wps:cNvSpPr>
                                <wps:spPr bwMode="auto">
                                  <a:xfrm>
                                    <a:off x="3098" y="26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6" name="Rectangle 711"/>
                                <wps:cNvSpPr>
                                  <a:spLocks noChangeArrowheads="1"/>
                                </wps:cNvSpPr>
                                <wps:spPr bwMode="auto">
                                  <a:xfrm>
                                    <a:off x="3098" y="26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7" name="Rectangle 712"/>
                                <wps:cNvSpPr>
                                  <a:spLocks noChangeArrowheads="1"/>
                                </wps:cNvSpPr>
                                <wps:spPr bwMode="auto">
                                  <a:xfrm>
                                    <a:off x="3098" y="26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8" name="Rectangle 713"/>
                                <wps:cNvSpPr>
                                  <a:spLocks noChangeArrowheads="1"/>
                                </wps:cNvSpPr>
                                <wps:spPr bwMode="auto">
                                  <a:xfrm>
                                    <a:off x="3098" y="26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9" name="Rectangle 714"/>
                                <wps:cNvSpPr>
                                  <a:spLocks noChangeArrowheads="1"/>
                                </wps:cNvSpPr>
                                <wps:spPr bwMode="auto">
                                  <a:xfrm>
                                    <a:off x="3098" y="26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0" name="Rectangle 715"/>
                                <wps:cNvSpPr>
                                  <a:spLocks noChangeArrowheads="1"/>
                                </wps:cNvSpPr>
                                <wps:spPr bwMode="auto">
                                  <a:xfrm>
                                    <a:off x="3098" y="26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1" name="Rectangle 716"/>
                                <wps:cNvSpPr>
                                  <a:spLocks noChangeArrowheads="1"/>
                                </wps:cNvSpPr>
                                <wps:spPr bwMode="auto">
                                  <a:xfrm>
                                    <a:off x="3098" y="26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2" name="Rectangle 717"/>
                                <wps:cNvSpPr>
                                  <a:spLocks noChangeArrowheads="1"/>
                                </wps:cNvSpPr>
                                <wps:spPr bwMode="auto">
                                  <a:xfrm>
                                    <a:off x="3098" y="26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3" name="Rectangle 718"/>
                                <wps:cNvSpPr>
                                  <a:spLocks noChangeArrowheads="1"/>
                                </wps:cNvSpPr>
                                <wps:spPr bwMode="auto">
                                  <a:xfrm>
                                    <a:off x="3098" y="26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4" name="Rectangle 719"/>
                                <wps:cNvSpPr>
                                  <a:spLocks noChangeArrowheads="1"/>
                                </wps:cNvSpPr>
                                <wps:spPr bwMode="auto">
                                  <a:xfrm>
                                    <a:off x="3098" y="26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5" name="Rectangle 720"/>
                                <wps:cNvSpPr>
                                  <a:spLocks noChangeArrowheads="1"/>
                                </wps:cNvSpPr>
                                <wps:spPr bwMode="auto">
                                  <a:xfrm>
                                    <a:off x="3098" y="26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6" name="Rectangle 721"/>
                                <wps:cNvSpPr>
                                  <a:spLocks noChangeArrowheads="1"/>
                                </wps:cNvSpPr>
                                <wps:spPr bwMode="auto">
                                  <a:xfrm>
                                    <a:off x="3098" y="26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7" name="Rectangle 722"/>
                                <wps:cNvSpPr>
                                  <a:spLocks noChangeArrowheads="1"/>
                                </wps:cNvSpPr>
                                <wps:spPr bwMode="auto">
                                  <a:xfrm>
                                    <a:off x="3098" y="27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8" name="Rectangle 723"/>
                                <wps:cNvSpPr>
                                  <a:spLocks noChangeArrowheads="1"/>
                                </wps:cNvSpPr>
                                <wps:spPr bwMode="auto">
                                  <a:xfrm>
                                    <a:off x="3098" y="27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9" name="Rectangle 724"/>
                                <wps:cNvSpPr>
                                  <a:spLocks noChangeArrowheads="1"/>
                                </wps:cNvSpPr>
                                <wps:spPr bwMode="auto">
                                  <a:xfrm>
                                    <a:off x="3098" y="27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0" name="Rectangle 725"/>
                                <wps:cNvSpPr>
                                  <a:spLocks noChangeArrowheads="1"/>
                                </wps:cNvSpPr>
                                <wps:spPr bwMode="auto">
                                  <a:xfrm>
                                    <a:off x="3098" y="27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1" name="Rectangle 726"/>
                                <wps:cNvSpPr>
                                  <a:spLocks noChangeArrowheads="1"/>
                                </wps:cNvSpPr>
                                <wps:spPr bwMode="auto">
                                  <a:xfrm>
                                    <a:off x="3098" y="27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2" name="Rectangle 727"/>
                                <wps:cNvSpPr>
                                  <a:spLocks noChangeArrowheads="1"/>
                                </wps:cNvSpPr>
                                <wps:spPr bwMode="auto">
                                  <a:xfrm>
                                    <a:off x="3098" y="2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3" name="Rectangle 728"/>
                                <wps:cNvSpPr>
                                  <a:spLocks noChangeArrowheads="1"/>
                                </wps:cNvSpPr>
                                <wps:spPr bwMode="auto">
                                  <a:xfrm>
                                    <a:off x="3098" y="273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4" name="Rectangle 729"/>
                                <wps:cNvSpPr>
                                  <a:spLocks noChangeArrowheads="1"/>
                                </wps:cNvSpPr>
                                <wps:spPr bwMode="auto">
                                  <a:xfrm>
                                    <a:off x="3098" y="27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5" name="Rectangle 730"/>
                                <wps:cNvSpPr>
                                  <a:spLocks noChangeArrowheads="1"/>
                                </wps:cNvSpPr>
                                <wps:spPr bwMode="auto">
                                  <a:xfrm>
                                    <a:off x="3098" y="27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6" name="Rectangle 731"/>
                                <wps:cNvSpPr>
                                  <a:spLocks noChangeArrowheads="1"/>
                                </wps:cNvSpPr>
                                <wps:spPr bwMode="auto">
                                  <a:xfrm>
                                    <a:off x="3098" y="27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7" name="Rectangle 732"/>
                                <wps:cNvSpPr>
                                  <a:spLocks noChangeArrowheads="1"/>
                                </wps:cNvSpPr>
                                <wps:spPr bwMode="auto">
                                  <a:xfrm>
                                    <a:off x="3098" y="27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8" name="Rectangle 733"/>
                                <wps:cNvSpPr>
                                  <a:spLocks noChangeArrowheads="1"/>
                                </wps:cNvSpPr>
                                <wps:spPr bwMode="auto">
                                  <a:xfrm>
                                    <a:off x="3098" y="27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9" name="Rectangle 734"/>
                                <wps:cNvSpPr>
                                  <a:spLocks noChangeArrowheads="1"/>
                                </wps:cNvSpPr>
                                <wps:spPr bwMode="auto">
                                  <a:xfrm>
                                    <a:off x="3098" y="277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0" name="Rectangle 735"/>
                                <wps:cNvSpPr>
                                  <a:spLocks noChangeArrowheads="1"/>
                                </wps:cNvSpPr>
                                <wps:spPr bwMode="auto">
                                  <a:xfrm>
                                    <a:off x="3098" y="278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1" name="Rectangle 736"/>
                                <wps:cNvSpPr>
                                  <a:spLocks noChangeArrowheads="1"/>
                                </wps:cNvSpPr>
                                <wps:spPr bwMode="auto">
                                  <a:xfrm>
                                    <a:off x="3098" y="27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2" name="Rectangle 737"/>
                                <wps:cNvSpPr>
                                  <a:spLocks noChangeArrowheads="1"/>
                                </wps:cNvSpPr>
                                <wps:spPr bwMode="auto">
                                  <a:xfrm>
                                    <a:off x="3098" y="27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3" name="Rectangle 738"/>
                                <wps:cNvSpPr>
                                  <a:spLocks noChangeArrowheads="1"/>
                                </wps:cNvSpPr>
                                <wps:spPr bwMode="auto">
                                  <a:xfrm>
                                    <a:off x="3098" y="28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4" name="Rectangle 739"/>
                                <wps:cNvSpPr>
                                  <a:spLocks noChangeArrowheads="1"/>
                                </wps:cNvSpPr>
                                <wps:spPr bwMode="auto">
                                  <a:xfrm>
                                    <a:off x="3098" y="28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5" name="Rectangle 740"/>
                                <wps:cNvSpPr>
                                  <a:spLocks noChangeArrowheads="1"/>
                                </wps:cNvSpPr>
                                <wps:spPr bwMode="auto">
                                  <a:xfrm>
                                    <a:off x="3098" y="28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6" name="Freeform 741"/>
                                <wps:cNvSpPr>
                                  <a:spLocks/>
                                </wps:cNvSpPr>
                                <wps:spPr bwMode="auto">
                                  <a:xfrm>
                                    <a:off x="4764" y="2303"/>
                                    <a:ext cx="725" cy="288"/>
                                  </a:xfrm>
                                  <a:custGeom>
                                    <a:avLst/>
                                    <a:gdLst>
                                      <a:gd name="T0" fmla="*/ 0 w 725"/>
                                      <a:gd name="T1" fmla="*/ 0 h 288"/>
                                      <a:gd name="T2" fmla="*/ 363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3"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7" name="Freeform 742"/>
                                <wps:cNvSpPr>
                                  <a:spLocks/>
                                </wps:cNvSpPr>
                                <wps:spPr bwMode="auto">
                                  <a:xfrm>
                                    <a:off x="4752" y="1566"/>
                                    <a:ext cx="24" cy="749"/>
                                  </a:xfrm>
                                  <a:custGeom>
                                    <a:avLst/>
                                    <a:gdLst>
                                      <a:gd name="T0" fmla="*/ 24 w 24"/>
                                      <a:gd name="T1" fmla="*/ 12 h 749"/>
                                      <a:gd name="T2" fmla="*/ 24 w 24"/>
                                      <a:gd name="T3" fmla="*/ 6 h 749"/>
                                      <a:gd name="T4" fmla="*/ 18 w 24"/>
                                      <a:gd name="T5" fmla="*/ 6 h 749"/>
                                      <a:gd name="T6" fmla="*/ 18 w 24"/>
                                      <a:gd name="T7" fmla="*/ 0 h 749"/>
                                      <a:gd name="T8" fmla="*/ 6 w 24"/>
                                      <a:gd name="T9" fmla="*/ 0 h 749"/>
                                      <a:gd name="T10" fmla="*/ 6 w 24"/>
                                      <a:gd name="T11" fmla="*/ 6 h 749"/>
                                      <a:gd name="T12" fmla="*/ 0 w 24"/>
                                      <a:gd name="T13" fmla="*/ 6 h 749"/>
                                      <a:gd name="T14" fmla="*/ 0 w 24"/>
                                      <a:gd name="T15" fmla="*/ 743 h 749"/>
                                      <a:gd name="T16" fmla="*/ 6 w 24"/>
                                      <a:gd name="T17" fmla="*/ 743 h 749"/>
                                      <a:gd name="T18" fmla="*/ 6 w 24"/>
                                      <a:gd name="T19" fmla="*/ 749 h 749"/>
                                      <a:gd name="T20" fmla="*/ 18 w 24"/>
                                      <a:gd name="T21" fmla="*/ 749 h 749"/>
                                      <a:gd name="T22" fmla="*/ 18 w 24"/>
                                      <a:gd name="T23" fmla="*/ 743 h 749"/>
                                      <a:gd name="T24" fmla="*/ 24 w 24"/>
                                      <a:gd name="T25" fmla="*/ 743 h 749"/>
                                      <a:gd name="T26" fmla="*/ 24 w 24"/>
                                      <a:gd name="T27" fmla="*/ 737 h 749"/>
                                      <a:gd name="T28" fmla="*/ 24 w 24"/>
                                      <a:gd name="T29" fmla="*/ 12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49">
                                        <a:moveTo>
                                          <a:pt x="24" y="12"/>
                                        </a:moveTo>
                                        <a:lnTo>
                                          <a:pt x="24" y="6"/>
                                        </a:lnTo>
                                        <a:lnTo>
                                          <a:pt x="18" y="6"/>
                                        </a:lnTo>
                                        <a:lnTo>
                                          <a:pt x="18" y="0"/>
                                        </a:lnTo>
                                        <a:lnTo>
                                          <a:pt x="6" y="0"/>
                                        </a:lnTo>
                                        <a:lnTo>
                                          <a:pt x="6" y="6"/>
                                        </a:lnTo>
                                        <a:lnTo>
                                          <a:pt x="0" y="6"/>
                                        </a:lnTo>
                                        <a:lnTo>
                                          <a:pt x="0" y="743"/>
                                        </a:lnTo>
                                        <a:lnTo>
                                          <a:pt x="6" y="743"/>
                                        </a:lnTo>
                                        <a:lnTo>
                                          <a:pt x="6" y="749"/>
                                        </a:lnTo>
                                        <a:lnTo>
                                          <a:pt x="18" y="749"/>
                                        </a:lnTo>
                                        <a:lnTo>
                                          <a:pt x="18" y="743"/>
                                        </a:lnTo>
                                        <a:lnTo>
                                          <a:pt x="24" y="743"/>
                                        </a:lnTo>
                                        <a:lnTo>
                                          <a:pt x="24" y="737"/>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8" name="Freeform 743"/>
                                <wps:cNvSpPr>
                                  <a:spLocks/>
                                </wps:cNvSpPr>
                                <wps:spPr bwMode="auto">
                                  <a:xfrm>
                                    <a:off x="4752" y="2290"/>
                                    <a:ext cx="387" cy="313"/>
                                  </a:xfrm>
                                  <a:custGeom>
                                    <a:avLst/>
                                    <a:gdLst>
                                      <a:gd name="T0" fmla="*/ 18 w 387"/>
                                      <a:gd name="T1" fmla="*/ 0 h 313"/>
                                      <a:gd name="T2" fmla="*/ 6 w 387"/>
                                      <a:gd name="T3" fmla="*/ 0 h 313"/>
                                      <a:gd name="T4" fmla="*/ 0 w 387"/>
                                      <a:gd name="T5" fmla="*/ 6 h 313"/>
                                      <a:gd name="T6" fmla="*/ 0 w 387"/>
                                      <a:gd name="T7" fmla="*/ 19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8 w 387"/>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18" y="0"/>
                                        </a:moveTo>
                                        <a:lnTo>
                                          <a:pt x="6" y="0"/>
                                        </a:lnTo>
                                        <a:lnTo>
                                          <a:pt x="0" y="6"/>
                                        </a:lnTo>
                                        <a:lnTo>
                                          <a:pt x="0" y="19"/>
                                        </a:lnTo>
                                        <a:lnTo>
                                          <a:pt x="6" y="25"/>
                                        </a:lnTo>
                                        <a:lnTo>
                                          <a:pt x="369" y="313"/>
                                        </a:lnTo>
                                        <a:lnTo>
                                          <a:pt x="381" y="313"/>
                                        </a:lnTo>
                                        <a:lnTo>
                                          <a:pt x="387" y="307"/>
                                        </a:lnTo>
                                        <a:lnTo>
                                          <a:pt x="387" y="295"/>
                                        </a:lnTo>
                                        <a:lnTo>
                                          <a:pt x="381" y="28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9" name="Freeform 744"/>
                                <wps:cNvSpPr>
                                  <a:spLocks/>
                                </wps:cNvSpPr>
                                <wps:spPr bwMode="auto">
                                  <a:xfrm>
                                    <a:off x="5114" y="2290"/>
                                    <a:ext cx="388" cy="313"/>
                                  </a:xfrm>
                                  <a:custGeom>
                                    <a:avLst/>
                                    <a:gdLst>
                                      <a:gd name="T0" fmla="*/ 7 w 388"/>
                                      <a:gd name="T1" fmla="*/ 289 h 313"/>
                                      <a:gd name="T2" fmla="*/ 0 w 388"/>
                                      <a:gd name="T3" fmla="*/ 295 h 313"/>
                                      <a:gd name="T4" fmla="*/ 0 w 388"/>
                                      <a:gd name="T5" fmla="*/ 307 h 313"/>
                                      <a:gd name="T6" fmla="*/ 7 w 388"/>
                                      <a:gd name="T7" fmla="*/ 313 h 313"/>
                                      <a:gd name="T8" fmla="*/ 19 w 388"/>
                                      <a:gd name="T9" fmla="*/ 313 h 313"/>
                                      <a:gd name="T10" fmla="*/ 381 w 388"/>
                                      <a:gd name="T11" fmla="*/ 25 h 313"/>
                                      <a:gd name="T12" fmla="*/ 388 w 388"/>
                                      <a:gd name="T13" fmla="*/ 19 h 313"/>
                                      <a:gd name="T14" fmla="*/ 388 w 388"/>
                                      <a:gd name="T15" fmla="*/ 6 h 313"/>
                                      <a:gd name="T16" fmla="*/ 381 w 388"/>
                                      <a:gd name="T17" fmla="*/ 0 h 313"/>
                                      <a:gd name="T18" fmla="*/ 369 w 388"/>
                                      <a:gd name="T19" fmla="*/ 0 h 313"/>
                                      <a:gd name="T20" fmla="*/ 7 w 388"/>
                                      <a:gd name="T21" fmla="*/ 289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 h="313">
                                        <a:moveTo>
                                          <a:pt x="7" y="289"/>
                                        </a:moveTo>
                                        <a:lnTo>
                                          <a:pt x="0" y="295"/>
                                        </a:lnTo>
                                        <a:lnTo>
                                          <a:pt x="0" y="307"/>
                                        </a:lnTo>
                                        <a:lnTo>
                                          <a:pt x="7" y="313"/>
                                        </a:lnTo>
                                        <a:lnTo>
                                          <a:pt x="19" y="313"/>
                                        </a:lnTo>
                                        <a:lnTo>
                                          <a:pt x="381" y="25"/>
                                        </a:lnTo>
                                        <a:lnTo>
                                          <a:pt x="388" y="19"/>
                                        </a:lnTo>
                                        <a:lnTo>
                                          <a:pt x="388" y="6"/>
                                        </a:lnTo>
                                        <a:lnTo>
                                          <a:pt x="381" y="0"/>
                                        </a:lnTo>
                                        <a:lnTo>
                                          <a:pt x="369" y="0"/>
                                        </a:lnTo>
                                        <a:lnTo>
                                          <a:pt x="7"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0" name="Freeform 745"/>
                                <wps:cNvSpPr>
                                  <a:spLocks/>
                                </wps:cNvSpPr>
                                <wps:spPr bwMode="auto">
                                  <a:xfrm>
                                    <a:off x="5477" y="1566"/>
                                    <a:ext cx="25" cy="749"/>
                                  </a:xfrm>
                                  <a:custGeom>
                                    <a:avLst/>
                                    <a:gdLst>
                                      <a:gd name="T0" fmla="*/ 0 w 25"/>
                                      <a:gd name="T1" fmla="*/ 737 h 749"/>
                                      <a:gd name="T2" fmla="*/ 0 w 25"/>
                                      <a:gd name="T3" fmla="*/ 743 h 749"/>
                                      <a:gd name="T4" fmla="*/ 6 w 25"/>
                                      <a:gd name="T5" fmla="*/ 743 h 749"/>
                                      <a:gd name="T6" fmla="*/ 6 w 25"/>
                                      <a:gd name="T7" fmla="*/ 749 h 749"/>
                                      <a:gd name="T8" fmla="*/ 18 w 25"/>
                                      <a:gd name="T9" fmla="*/ 749 h 749"/>
                                      <a:gd name="T10" fmla="*/ 18 w 25"/>
                                      <a:gd name="T11" fmla="*/ 743 h 749"/>
                                      <a:gd name="T12" fmla="*/ 25 w 25"/>
                                      <a:gd name="T13" fmla="*/ 743 h 749"/>
                                      <a:gd name="T14" fmla="*/ 25 w 25"/>
                                      <a:gd name="T15" fmla="*/ 6 h 749"/>
                                      <a:gd name="T16" fmla="*/ 18 w 25"/>
                                      <a:gd name="T17" fmla="*/ 6 h 749"/>
                                      <a:gd name="T18" fmla="*/ 18 w 25"/>
                                      <a:gd name="T19" fmla="*/ 0 h 749"/>
                                      <a:gd name="T20" fmla="*/ 6 w 25"/>
                                      <a:gd name="T21" fmla="*/ 0 h 749"/>
                                      <a:gd name="T22" fmla="*/ 6 w 25"/>
                                      <a:gd name="T23" fmla="*/ 6 h 749"/>
                                      <a:gd name="T24" fmla="*/ 0 w 25"/>
                                      <a:gd name="T25" fmla="*/ 6 h 749"/>
                                      <a:gd name="T26" fmla="*/ 0 w 25"/>
                                      <a:gd name="T27" fmla="*/ 12 h 749"/>
                                      <a:gd name="T28" fmla="*/ 0 w 25"/>
                                      <a:gd name="T29" fmla="*/ 737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49">
                                        <a:moveTo>
                                          <a:pt x="0" y="737"/>
                                        </a:moveTo>
                                        <a:lnTo>
                                          <a:pt x="0" y="743"/>
                                        </a:lnTo>
                                        <a:lnTo>
                                          <a:pt x="6" y="743"/>
                                        </a:lnTo>
                                        <a:lnTo>
                                          <a:pt x="6" y="749"/>
                                        </a:lnTo>
                                        <a:lnTo>
                                          <a:pt x="18" y="749"/>
                                        </a:lnTo>
                                        <a:lnTo>
                                          <a:pt x="18" y="743"/>
                                        </a:lnTo>
                                        <a:lnTo>
                                          <a:pt x="25" y="743"/>
                                        </a:lnTo>
                                        <a:lnTo>
                                          <a:pt x="25"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1" name="Freeform 746"/>
                                <wps:cNvSpPr>
                                  <a:spLocks/>
                                </wps:cNvSpPr>
                                <wps:spPr bwMode="auto">
                                  <a:xfrm>
                                    <a:off x="4752" y="2290"/>
                                    <a:ext cx="750" cy="25"/>
                                  </a:xfrm>
                                  <a:custGeom>
                                    <a:avLst/>
                                    <a:gdLst>
                                      <a:gd name="T0" fmla="*/ 12 w 750"/>
                                      <a:gd name="T1" fmla="*/ 0 h 25"/>
                                      <a:gd name="T2" fmla="*/ 6 w 750"/>
                                      <a:gd name="T3" fmla="*/ 0 h 25"/>
                                      <a:gd name="T4" fmla="*/ 6 w 750"/>
                                      <a:gd name="T5" fmla="*/ 6 h 25"/>
                                      <a:gd name="T6" fmla="*/ 0 w 750"/>
                                      <a:gd name="T7" fmla="*/ 6 h 25"/>
                                      <a:gd name="T8" fmla="*/ 0 w 750"/>
                                      <a:gd name="T9" fmla="*/ 19 h 25"/>
                                      <a:gd name="T10" fmla="*/ 6 w 750"/>
                                      <a:gd name="T11" fmla="*/ 19 h 25"/>
                                      <a:gd name="T12" fmla="*/ 6 w 750"/>
                                      <a:gd name="T13" fmla="*/ 25 h 25"/>
                                      <a:gd name="T14" fmla="*/ 743 w 750"/>
                                      <a:gd name="T15" fmla="*/ 25 h 25"/>
                                      <a:gd name="T16" fmla="*/ 743 w 750"/>
                                      <a:gd name="T17" fmla="*/ 19 h 25"/>
                                      <a:gd name="T18" fmla="*/ 750 w 750"/>
                                      <a:gd name="T19" fmla="*/ 19 h 25"/>
                                      <a:gd name="T20" fmla="*/ 750 w 750"/>
                                      <a:gd name="T21" fmla="*/ 6 h 25"/>
                                      <a:gd name="T22" fmla="*/ 743 w 750"/>
                                      <a:gd name="T23" fmla="*/ 6 h 25"/>
                                      <a:gd name="T24" fmla="*/ 743 w 750"/>
                                      <a:gd name="T25" fmla="*/ 0 h 25"/>
                                      <a:gd name="T26" fmla="*/ 737 w 750"/>
                                      <a:gd name="T27" fmla="*/ 0 h 25"/>
                                      <a:gd name="T28" fmla="*/ 12 w 750"/>
                                      <a:gd name="T29" fmla="*/ 0 h 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5">
                                        <a:moveTo>
                                          <a:pt x="12" y="0"/>
                                        </a:moveTo>
                                        <a:lnTo>
                                          <a:pt x="6" y="0"/>
                                        </a:lnTo>
                                        <a:lnTo>
                                          <a:pt x="6" y="6"/>
                                        </a:lnTo>
                                        <a:lnTo>
                                          <a:pt x="0" y="6"/>
                                        </a:lnTo>
                                        <a:lnTo>
                                          <a:pt x="0" y="19"/>
                                        </a:lnTo>
                                        <a:lnTo>
                                          <a:pt x="6" y="19"/>
                                        </a:lnTo>
                                        <a:lnTo>
                                          <a:pt x="6" y="25"/>
                                        </a:lnTo>
                                        <a:lnTo>
                                          <a:pt x="743" y="25"/>
                                        </a:lnTo>
                                        <a:lnTo>
                                          <a:pt x="743" y="19"/>
                                        </a:lnTo>
                                        <a:lnTo>
                                          <a:pt x="750" y="19"/>
                                        </a:lnTo>
                                        <a:lnTo>
                                          <a:pt x="750" y="6"/>
                                        </a:lnTo>
                                        <a:lnTo>
                                          <a:pt x="743" y="6"/>
                                        </a:lnTo>
                                        <a:lnTo>
                                          <a:pt x="743" y="0"/>
                                        </a:lnTo>
                                        <a:lnTo>
                                          <a:pt x="737"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2" name="Freeform 747"/>
                                <wps:cNvSpPr>
                                  <a:spLocks/>
                                </wps:cNvSpPr>
                                <wps:spPr bwMode="auto">
                                  <a:xfrm>
                                    <a:off x="4758" y="1492"/>
                                    <a:ext cx="737" cy="92"/>
                                  </a:xfrm>
                                  <a:custGeom>
                                    <a:avLst/>
                                    <a:gdLst>
                                      <a:gd name="T0" fmla="*/ 0 w 737"/>
                                      <a:gd name="T1" fmla="*/ 92 h 92"/>
                                      <a:gd name="T2" fmla="*/ 12 w 737"/>
                                      <a:gd name="T3" fmla="*/ 68 h 92"/>
                                      <a:gd name="T4" fmla="*/ 18 w 737"/>
                                      <a:gd name="T5" fmla="*/ 55 h 92"/>
                                      <a:gd name="T6" fmla="*/ 49 w 737"/>
                                      <a:gd name="T7" fmla="*/ 37 h 92"/>
                                      <a:gd name="T8" fmla="*/ 55 w 737"/>
                                      <a:gd name="T9" fmla="*/ 25 h 92"/>
                                      <a:gd name="T10" fmla="*/ 67 w 737"/>
                                      <a:gd name="T11" fmla="*/ 18 h 92"/>
                                      <a:gd name="T12" fmla="*/ 104 w 737"/>
                                      <a:gd name="T13" fmla="*/ 12 h 92"/>
                                      <a:gd name="T14" fmla="*/ 154 w 737"/>
                                      <a:gd name="T15" fmla="*/ 18 h 92"/>
                                      <a:gd name="T16" fmla="*/ 160 w 737"/>
                                      <a:gd name="T17" fmla="*/ 12 h 92"/>
                                      <a:gd name="T18" fmla="*/ 190 w 737"/>
                                      <a:gd name="T19" fmla="*/ 18 h 92"/>
                                      <a:gd name="T20" fmla="*/ 240 w 737"/>
                                      <a:gd name="T21" fmla="*/ 25 h 92"/>
                                      <a:gd name="T22" fmla="*/ 276 w 737"/>
                                      <a:gd name="T23" fmla="*/ 31 h 92"/>
                                      <a:gd name="T24" fmla="*/ 301 w 737"/>
                                      <a:gd name="T25" fmla="*/ 37 h 92"/>
                                      <a:gd name="T26" fmla="*/ 326 w 737"/>
                                      <a:gd name="T27" fmla="*/ 43 h 92"/>
                                      <a:gd name="T28" fmla="*/ 344 w 737"/>
                                      <a:gd name="T29" fmla="*/ 49 h 92"/>
                                      <a:gd name="T30" fmla="*/ 369 w 737"/>
                                      <a:gd name="T31" fmla="*/ 55 h 92"/>
                                      <a:gd name="T32" fmla="*/ 393 w 737"/>
                                      <a:gd name="T33" fmla="*/ 61 h 92"/>
                                      <a:gd name="T34" fmla="*/ 418 w 737"/>
                                      <a:gd name="T35" fmla="*/ 68 h 92"/>
                                      <a:gd name="T36" fmla="*/ 442 w 737"/>
                                      <a:gd name="T37" fmla="*/ 74 h 92"/>
                                      <a:gd name="T38" fmla="*/ 467 w 737"/>
                                      <a:gd name="T39" fmla="*/ 80 h 92"/>
                                      <a:gd name="T40" fmla="*/ 492 w 737"/>
                                      <a:gd name="T41" fmla="*/ 86 h 92"/>
                                      <a:gd name="T42" fmla="*/ 516 w 737"/>
                                      <a:gd name="T43" fmla="*/ 92 h 92"/>
                                      <a:gd name="T44" fmla="*/ 737 w 737"/>
                                      <a:gd name="T45" fmla="*/ 80 h 92"/>
                                      <a:gd name="T46" fmla="*/ 516 w 737"/>
                                      <a:gd name="T47" fmla="*/ 80 h 92"/>
                                      <a:gd name="T48" fmla="*/ 492 w 737"/>
                                      <a:gd name="T49" fmla="*/ 74 h 92"/>
                                      <a:gd name="T50" fmla="*/ 467 w 737"/>
                                      <a:gd name="T51" fmla="*/ 68 h 92"/>
                                      <a:gd name="T52" fmla="*/ 442 w 737"/>
                                      <a:gd name="T53" fmla="*/ 61 h 92"/>
                                      <a:gd name="T54" fmla="*/ 418 w 737"/>
                                      <a:gd name="T55" fmla="*/ 55 h 92"/>
                                      <a:gd name="T56" fmla="*/ 393 w 737"/>
                                      <a:gd name="T57" fmla="*/ 49 h 92"/>
                                      <a:gd name="T58" fmla="*/ 369 w 737"/>
                                      <a:gd name="T59" fmla="*/ 43 h 92"/>
                                      <a:gd name="T60" fmla="*/ 344 w 737"/>
                                      <a:gd name="T61" fmla="*/ 37 h 92"/>
                                      <a:gd name="T62" fmla="*/ 326 w 737"/>
                                      <a:gd name="T63" fmla="*/ 31 h 92"/>
                                      <a:gd name="T64" fmla="*/ 301 w 737"/>
                                      <a:gd name="T65" fmla="*/ 25 h 92"/>
                                      <a:gd name="T66" fmla="*/ 276 w 737"/>
                                      <a:gd name="T67" fmla="*/ 18 h 92"/>
                                      <a:gd name="T68" fmla="*/ 240 w 737"/>
                                      <a:gd name="T69" fmla="*/ 12 h 92"/>
                                      <a:gd name="T70" fmla="*/ 190 w 737"/>
                                      <a:gd name="T71" fmla="*/ 6 h 92"/>
                                      <a:gd name="T72" fmla="*/ 160 w 737"/>
                                      <a:gd name="T73" fmla="*/ 0 h 92"/>
                                      <a:gd name="T74" fmla="*/ 154 w 737"/>
                                      <a:gd name="T75" fmla="*/ 6 h 92"/>
                                      <a:gd name="T76" fmla="*/ 104 w 737"/>
                                      <a:gd name="T77" fmla="*/ 0 h 92"/>
                                      <a:gd name="T78" fmla="*/ 67 w 737"/>
                                      <a:gd name="T79" fmla="*/ 6 h 92"/>
                                      <a:gd name="T80" fmla="*/ 55 w 737"/>
                                      <a:gd name="T81" fmla="*/ 12 h 92"/>
                                      <a:gd name="T82" fmla="*/ 37 w 737"/>
                                      <a:gd name="T83" fmla="*/ 18 h 92"/>
                                      <a:gd name="T84" fmla="*/ 24 w 737"/>
                                      <a:gd name="T85" fmla="*/ 25 h 92"/>
                                      <a:gd name="T86" fmla="*/ 6 w 737"/>
                                      <a:gd name="T87" fmla="*/ 55 h 92"/>
                                      <a:gd name="T88" fmla="*/ 0 w 737"/>
                                      <a:gd name="T89" fmla="*/ 68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7" h="92">
                                        <a:moveTo>
                                          <a:pt x="0" y="86"/>
                                        </a:moveTo>
                                        <a:lnTo>
                                          <a:pt x="0" y="92"/>
                                        </a:lnTo>
                                        <a:lnTo>
                                          <a:pt x="12" y="92"/>
                                        </a:lnTo>
                                        <a:lnTo>
                                          <a:pt x="12" y="68"/>
                                        </a:lnTo>
                                        <a:lnTo>
                                          <a:pt x="18" y="61"/>
                                        </a:lnTo>
                                        <a:lnTo>
                                          <a:pt x="18" y="55"/>
                                        </a:lnTo>
                                        <a:lnTo>
                                          <a:pt x="37" y="37"/>
                                        </a:lnTo>
                                        <a:lnTo>
                                          <a:pt x="49" y="37"/>
                                        </a:lnTo>
                                        <a:lnTo>
                                          <a:pt x="49" y="31"/>
                                        </a:lnTo>
                                        <a:lnTo>
                                          <a:pt x="55" y="25"/>
                                        </a:lnTo>
                                        <a:lnTo>
                                          <a:pt x="61" y="25"/>
                                        </a:lnTo>
                                        <a:lnTo>
                                          <a:pt x="67" y="18"/>
                                        </a:lnTo>
                                        <a:lnTo>
                                          <a:pt x="98" y="18"/>
                                        </a:lnTo>
                                        <a:lnTo>
                                          <a:pt x="104" y="12"/>
                                        </a:lnTo>
                                        <a:lnTo>
                                          <a:pt x="141" y="12"/>
                                        </a:lnTo>
                                        <a:lnTo>
                                          <a:pt x="154" y="18"/>
                                        </a:lnTo>
                                        <a:lnTo>
                                          <a:pt x="160" y="18"/>
                                        </a:lnTo>
                                        <a:lnTo>
                                          <a:pt x="160" y="12"/>
                                        </a:lnTo>
                                        <a:lnTo>
                                          <a:pt x="178" y="12"/>
                                        </a:lnTo>
                                        <a:lnTo>
                                          <a:pt x="190" y="18"/>
                                        </a:lnTo>
                                        <a:lnTo>
                                          <a:pt x="227" y="18"/>
                                        </a:lnTo>
                                        <a:lnTo>
                                          <a:pt x="240" y="25"/>
                                        </a:lnTo>
                                        <a:lnTo>
                                          <a:pt x="264" y="25"/>
                                        </a:lnTo>
                                        <a:lnTo>
                                          <a:pt x="276" y="31"/>
                                        </a:lnTo>
                                        <a:lnTo>
                                          <a:pt x="289" y="31"/>
                                        </a:lnTo>
                                        <a:lnTo>
                                          <a:pt x="301" y="37"/>
                                        </a:lnTo>
                                        <a:lnTo>
                                          <a:pt x="313" y="37"/>
                                        </a:lnTo>
                                        <a:lnTo>
                                          <a:pt x="326" y="43"/>
                                        </a:lnTo>
                                        <a:lnTo>
                                          <a:pt x="332" y="43"/>
                                        </a:lnTo>
                                        <a:lnTo>
                                          <a:pt x="344" y="49"/>
                                        </a:lnTo>
                                        <a:lnTo>
                                          <a:pt x="356" y="49"/>
                                        </a:lnTo>
                                        <a:lnTo>
                                          <a:pt x="369" y="55"/>
                                        </a:lnTo>
                                        <a:lnTo>
                                          <a:pt x="381" y="55"/>
                                        </a:lnTo>
                                        <a:lnTo>
                                          <a:pt x="393" y="61"/>
                                        </a:lnTo>
                                        <a:lnTo>
                                          <a:pt x="406" y="61"/>
                                        </a:lnTo>
                                        <a:lnTo>
                                          <a:pt x="418" y="68"/>
                                        </a:lnTo>
                                        <a:lnTo>
                                          <a:pt x="430" y="68"/>
                                        </a:lnTo>
                                        <a:lnTo>
                                          <a:pt x="442" y="74"/>
                                        </a:lnTo>
                                        <a:lnTo>
                                          <a:pt x="455" y="74"/>
                                        </a:lnTo>
                                        <a:lnTo>
                                          <a:pt x="467" y="80"/>
                                        </a:lnTo>
                                        <a:lnTo>
                                          <a:pt x="479" y="80"/>
                                        </a:lnTo>
                                        <a:lnTo>
                                          <a:pt x="492" y="86"/>
                                        </a:lnTo>
                                        <a:lnTo>
                                          <a:pt x="504" y="86"/>
                                        </a:lnTo>
                                        <a:lnTo>
                                          <a:pt x="516" y="92"/>
                                        </a:lnTo>
                                        <a:lnTo>
                                          <a:pt x="737" y="92"/>
                                        </a:lnTo>
                                        <a:lnTo>
                                          <a:pt x="737" y="80"/>
                                        </a:lnTo>
                                        <a:lnTo>
                                          <a:pt x="731" y="80"/>
                                        </a:lnTo>
                                        <a:lnTo>
                                          <a:pt x="516" y="80"/>
                                        </a:lnTo>
                                        <a:lnTo>
                                          <a:pt x="504" y="74"/>
                                        </a:lnTo>
                                        <a:lnTo>
                                          <a:pt x="492" y="74"/>
                                        </a:lnTo>
                                        <a:lnTo>
                                          <a:pt x="479" y="68"/>
                                        </a:lnTo>
                                        <a:lnTo>
                                          <a:pt x="467" y="68"/>
                                        </a:lnTo>
                                        <a:lnTo>
                                          <a:pt x="455" y="61"/>
                                        </a:lnTo>
                                        <a:lnTo>
                                          <a:pt x="442" y="61"/>
                                        </a:lnTo>
                                        <a:lnTo>
                                          <a:pt x="430" y="55"/>
                                        </a:lnTo>
                                        <a:lnTo>
                                          <a:pt x="418" y="55"/>
                                        </a:lnTo>
                                        <a:lnTo>
                                          <a:pt x="406" y="49"/>
                                        </a:lnTo>
                                        <a:lnTo>
                                          <a:pt x="393" y="49"/>
                                        </a:lnTo>
                                        <a:lnTo>
                                          <a:pt x="381" y="43"/>
                                        </a:lnTo>
                                        <a:lnTo>
                                          <a:pt x="369" y="43"/>
                                        </a:lnTo>
                                        <a:lnTo>
                                          <a:pt x="356" y="37"/>
                                        </a:lnTo>
                                        <a:lnTo>
                                          <a:pt x="344" y="37"/>
                                        </a:lnTo>
                                        <a:lnTo>
                                          <a:pt x="332" y="31"/>
                                        </a:lnTo>
                                        <a:lnTo>
                                          <a:pt x="326" y="31"/>
                                        </a:lnTo>
                                        <a:lnTo>
                                          <a:pt x="313" y="25"/>
                                        </a:lnTo>
                                        <a:lnTo>
                                          <a:pt x="301" y="25"/>
                                        </a:lnTo>
                                        <a:lnTo>
                                          <a:pt x="289" y="18"/>
                                        </a:lnTo>
                                        <a:lnTo>
                                          <a:pt x="276" y="18"/>
                                        </a:lnTo>
                                        <a:lnTo>
                                          <a:pt x="264" y="12"/>
                                        </a:lnTo>
                                        <a:lnTo>
                                          <a:pt x="240" y="12"/>
                                        </a:lnTo>
                                        <a:lnTo>
                                          <a:pt x="227" y="6"/>
                                        </a:lnTo>
                                        <a:lnTo>
                                          <a:pt x="190" y="6"/>
                                        </a:lnTo>
                                        <a:lnTo>
                                          <a:pt x="178" y="0"/>
                                        </a:lnTo>
                                        <a:lnTo>
                                          <a:pt x="160" y="0"/>
                                        </a:lnTo>
                                        <a:lnTo>
                                          <a:pt x="147" y="6"/>
                                        </a:lnTo>
                                        <a:lnTo>
                                          <a:pt x="154" y="6"/>
                                        </a:lnTo>
                                        <a:lnTo>
                                          <a:pt x="141" y="0"/>
                                        </a:lnTo>
                                        <a:lnTo>
                                          <a:pt x="104" y="0"/>
                                        </a:lnTo>
                                        <a:lnTo>
                                          <a:pt x="98" y="6"/>
                                        </a:lnTo>
                                        <a:lnTo>
                                          <a:pt x="67" y="6"/>
                                        </a:lnTo>
                                        <a:lnTo>
                                          <a:pt x="61" y="12"/>
                                        </a:lnTo>
                                        <a:lnTo>
                                          <a:pt x="55" y="12"/>
                                        </a:lnTo>
                                        <a:lnTo>
                                          <a:pt x="49" y="18"/>
                                        </a:lnTo>
                                        <a:lnTo>
                                          <a:pt x="37" y="18"/>
                                        </a:lnTo>
                                        <a:lnTo>
                                          <a:pt x="37" y="25"/>
                                        </a:lnTo>
                                        <a:lnTo>
                                          <a:pt x="24" y="25"/>
                                        </a:lnTo>
                                        <a:lnTo>
                                          <a:pt x="24" y="37"/>
                                        </a:lnTo>
                                        <a:lnTo>
                                          <a:pt x="6" y="55"/>
                                        </a:lnTo>
                                        <a:lnTo>
                                          <a:pt x="6" y="61"/>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3" name="Rectangle 748"/>
                                <wps:cNvSpPr>
                                  <a:spLocks noChangeArrowheads="1"/>
                                </wps:cNvSpPr>
                                <wps:spPr bwMode="auto">
                                  <a:xfrm>
                                    <a:off x="512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4" name="Rectangle 749"/>
                                <wps:cNvSpPr>
                                  <a:spLocks noChangeArrowheads="1"/>
                                </wps:cNvSpPr>
                                <wps:spPr bwMode="auto">
                                  <a:xfrm>
                                    <a:off x="512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5" name="Rectangle 750"/>
                                <wps:cNvSpPr>
                                  <a:spLocks noChangeArrowheads="1"/>
                                </wps:cNvSpPr>
                                <wps:spPr bwMode="auto">
                                  <a:xfrm>
                                    <a:off x="512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6" name="Rectangle 751"/>
                                <wps:cNvSpPr>
                                  <a:spLocks noChangeArrowheads="1"/>
                                </wps:cNvSpPr>
                                <wps:spPr bwMode="auto">
                                  <a:xfrm>
                                    <a:off x="512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7" name="Rectangle 752"/>
                                <wps:cNvSpPr>
                                  <a:spLocks noChangeArrowheads="1"/>
                                </wps:cNvSpPr>
                                <wps:spPr bwMode="auto">
                                  <a:xfrm>
                                    <a:off x="512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8" name="Rectangle 753"/>
                                <wps:cNvSpPr>
                                  <a:spLocks noChangeArrowheads="1"/>
                                </wps:cNvSpPr>
                                <wps:spPr bwMode="auto">
                                  <a:xfrm>
                                    <a:off x="512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9" name="Rectangle 754"/>
                                <wps:cNvSpPr>
                                  <a:spLocks noChangeArrowheads="1"/>
                                </wps:cNvSpPr>
                                <wps:spPr bwMode="auto">
                                  <a:xfrm>
                                    <a:off x="512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0" name="Rectangle 755"/>
                                <wps:cNvSpPr>
                                  <a:spLocks noChangeArrowheads="1"/>
                                </wps:cNvSpPr>
                                <wps:spPr bwMode="auto">
                                  <a:xfrm>
                                    <a:off x="512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1" name="Rectangle 756"/>
                                <wps:cNvSpPr>
                                  <a:spLocks noChangeArrowheads="1"/>
                                </wps:cNvSpPr>
                                <wps:spPr bwMode="auto">
                                  <a:xfrm>
                                    <a:off x="512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2" name="Rectangle 757"/>
                                <wps:cNvSpPr>
                                  <a:spLocks noChangeArrowheads="1"/>
                                </wps:cNvSpPr>
                                <wps:spPr bwMode="auto">
                                  <a:xfrm>
                                    <a:off x="512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3" name="Rectangle 758"/>
                                <wps:cNvSpPr>
                                  <a:spLocks noChangeArrowheads="1"/>
                                </wps:cNvSpPr>
                                <wps:spPr bwMode="auto">
                                  <a:xfrm>
                                    <a:off x="512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4" name="Rectangle 759"/>
                                <wps:cNvSpPr>
                                  <a:spLocks noChangeArrowheads="1"/>
                                </wps:cNvSpPr>
                                <wps:spPr bwMode="auto">
                                  <a:xfrm>
                                    <a:off x="512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5" name="Rectangle 760"/>
                                <wps:cNvSpPr>
                                  <a:spLocks noChangeArrowheads="1"/>
                                </wps:cNvSpPr>
                                <wps:spPr bwMode="auto">
                                  <a:xfrm>
                                    <a:off x="512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6" name="Rectangle 761"/>
                                <wps:cNvSpPr>
                                  <a:spLocks noChangeArrowheads="1"/>
                                </wps:cNvSpPr>
                                <wps:spPr bwMode="auto">
                                  <a:xfrm>
                                    <a:off x="512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7" name="Rectangle 762"/>
                                <wps:cNvSpPr>
                                  <a:spLocks noChangeArrowheads="1"/>
                                </wps:cNvSpPr>
                                <wps:spPr bwMode="auto">
                                  <a:xfrm>
                                    <a:off x="512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8" name="Rectangle 763"/>
                                <wps:cNvSpPr>
                                  <a:spLocks noChangeArrowheads="1"/>
                                </wps:cNvSpPr>
                                <wps:spPr bwMode="auto">
                                  <a:xfrm>
                                    <a:off x="512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9" name="Rectangle 764"/>
                                <wps:cNvSpPr>
                                  <a:spLocks noChangeArrowheads="1"/>
                                </wps:cNvSpPr>
                                <wps:spPr bwMode="auto">
                                  <a:xfrm>
                                    <a:off x="512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0" name="Rectangle 765"/>
                                <wps:cNvSpPr>
                                  <a:spLocks noChangeArrowheads="1"/>
                                </wps:cNvSpPr>
                                <wps:spPr bwMode="auto">
                                  <a:xfrm>
                                    <a:off x="512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1" name="Rectangle 766"/>
                                <wps:cNvSpPr>
                                  <a:spLocks noChangeArrowheads="1"/>
                                </wps:cNvSpPr>
                                <wps:spPr bwMode="auto">
                                  <a:xfrm>
                                    <a:off x="512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2" name="Rectangle 767"/>
                                <wps:cNvSpPr>
                                  <a:spLocks noChangeArrowheads="1"/>
                                </wps:cNvSpPr>
                                <wps:spPr bwMode="auto">
                                  <a:xfrm>
                                    <a:off x="512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3" name="Rectangle 768"/>
                                <wps:cNvSpPr>
                                  <a:spLocks noChangeArrowheads="1"/>
                                </wps:cNvSpPr>
                                <wps:spPr bwMode="auto">
                                  <a:xfrm>
                                    <a:off x="512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7344" name="Rectangle 769"/>
                              <wps:cNvSpPr>
                                <a:spLocks noChangeArrowheads="1"/>
                              </wps:cNvSpPr>
                              <wps:spPr bwMode="auto">
                                <a:xfrm>
                                  <a:off x="1906900" y="5528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5" name="Rectangle 770"/>
                              <wps:cNvSpPr>
                                <a:spLocks noChangeArrowheads="1"/>
                              </wps:cNvSpPr>
                              <wps:spPr bwMode="auto">
                                <a:xfrm>
                                  <a:off x="1906900" y="5550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6" name="Rectangle 771"/>
                              <wps:cNvSpPr>
                                <a:spLocks noChangeArrowheads="1"/>
                              </wps:cNvSpPr>
                              <wps:spPr bwMode="auto">
                                <a:xfrm>
                                  <a:off x="1906900" y="55722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7" name="Rectangle 772"/>
                              <wps:cNvSpPr>
                                <a:spLocks noChangeArrowheads="1"/>
                              </wps:cNvSpPr>
                              <wps:spPr bwMode="auto">
                                <a:xfrm>
                                  <a:off x="1906900" y="5595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8" name="Rectangle 773"/>
                              <wps:cNvSpPr>
                                <a:spLocks noChangeArrowheads="1"/>
                              </wps:cNvSpPr>
                              <wps:spPr bwMode="auto">
                                <a:xfrm>
                                  <a:off x="1906900" y="56172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9" name="Rectangle 774"/>
                              <wps:cNvSpPr>
                                <a:spLocks noChangeArrowheads="1"/>
                              </wps:cNvSpPr>
                              <wps:spPr bwMode="auto">
                                <a:xfrm>
                                  <a:off x="1906900" y="5643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0" name="Rectangle 775"/>
                              <wps:cNvSpPr>
                                <a:spLocks noChangeArrowheads="1"/>
                              </wps:cNvSpPr>
                              <wps:spPr bwMode="auto">
                                <a:xfrm>
                                  <a:off x="1906900" y="5665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1" name="Rectangle 776"/>
                              <wps:cNvSpPr>
                                <a:spLocks noChangeArrowheads="1"/>
                              </wps:cNvSpPr>
                              <wps:spPr bwMode="auto">
                                <a:xfrm>
                                  <a:off x="1906900" y="5688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2" name="Rectangle 777"/>
                              <wps:cNvSpPr>
                                <a:spLocks noChangeArrowheads="1"/>
                              </wps:cNvSpPr>
                              <wps:spPr bwMode="auto">
                                <a:xfrm>
                                  <a:off x="1906900" y="5710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3" name="Rectangle 778"/>
                              <wps:cNvSpPr>
                                <a:spLocks noChangeArrowheads="1"/>
                              </wps:cNvSpPr>
                              <wps:spPr bwMode="auto">
                                <a:xfrm>
                                  <a:off x="1906900" y="5732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4" name="Rectangle 779"/>
                              <wps:cNvSpPr>
                                <a:spLocks noChangeArrowheads="1"/>
                              </wps:cNvSpPr>
                              <wps:spPr bwMode="auto">
                                <a:xfrm>
                                  <a:off x="1906900" y="5754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5" name="Rectangle 780"/>
                              <wps:cNvSpPr>
                                <a:spLocks noChangeArrowheads="1"/>
                              </wps:cNvSpPr>
                              <wps:spPr bwMode="auto">
                                <a:xfrm>
                                  <a:off x="1906900" y="57772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6" name="Rectangle 781"/>
                              <wps:cNvSpPr>
                                <a:spLocks noChangeArrowheads="1"/>
                              </wps:cNvSpPr>
                              <wps:spPr bwMode="auto">
                                <a:xfrm>
                                  <a:off x="1906900" y="5803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7" name="Rectangle 782"/>
                              <wps:cNvSpPr>
                                <a:spLocks noChangeArrowheads="1"/>
                              </wps:cNvSpPr>
                              <wps:spPr bwMode="auto">
                                <a:xfrm>
                                  <a:off x="1906900" y="5825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8" name="Rectangle 783"/>
                              <wps:cNvSpPr>
                                <a:spLocks noChangeArrowheads="1"/>
                              </wps:cNvSpPr>
                              <wps:spPr bwMode="auto">
                                <a:xfrm>
                                  <a:off x="1906900" y="5847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9" name="Rectangle 784"/>
                              <wps:cNvSpPr>
                                <a:spLocks noChangeArrowheads="1"/>
                              </wps:cNvSpPr>
                              <wps:spPr bwMode="auto">
                                <a:xfrm>
                                  <a:off x="1906900" y="5870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0" name="Rectangle 785"/>
                              <wps:cNvSpPr>
                                <a:spLocks noChangeArrowheads="1"/>
                              </wps:cNvSpPr>
                              <wps:spPr bwMode="auto">
                                <a:xfrm>
                                  <a:off x="1906900" y="5892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1" name="Rectangle 786"/>
                              <wps:cNvSpPr>
                                <a:spLocks noChangeArrowheads="1"/>
                              </wps:cNvSpPr>
                              <wps:spPr bwMode="auto">
                                <a:xfrm>
                                  <a:off x="1906900" y="59142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2" name="Rectangle 787"/>
                              <wps:cNvSpPr>
                                <a:spLocks noChangeArrowheads="1"/>
                              </wps:cNvSpPr>
                              <wps:spPr bwMode="auto">
                                <a:xfrm>
                                  <a:off x="1906900" y="59372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3" name="Rectangle 788"/>
                              <wps:cNvSpPr>
                                <a:spLocks noChangeArrowheads="1"/>
                              </wps:cNvSpPr>
                              <wps:spPr bwMode="auto">
                                <a:xfrm>
                                  <a:off x="1906900" y="5963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4" name="Rectangle 789"/>
                              <wps:cNvSpPr>
                                <a:spLocks noChangeArrowheads="1"/>
                              </wps:cNvSpPr>
                              <wps:spPr bwMode="auto">
                                <a:xfrm>
                                  <a:off x="1906900" y="5985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5" name="Rectangle 790"/>
                              <wps:cNvSpPr>
                                <a:spLocks noChangeArrowheads="1"/>
                              </wps:cNvSpPr>
                              <wps:spPr bwMode="auto">
                                <a:xfrm>
                                  <a:off x="1906900" y="60072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6" name="Rectangle 791"/>
                              <wps:cNvSpPr>
                                <a:spLocks noChangeArrowheads="1"/>
                              </wps:cNvSpPr>
                              <wps:spPr bwMode="auto">
                                <a:xfrm>
                                  <a:off x="1906900" y="6030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7" name="Rectangle 792"/>
                              <wps:cNvSpPr>
                                <a:spLocks noChangeArrowheads="1"/>
                              </wps:cNvSpPr>
                              <wps:spPr bwMode="auto">
                                <a:xfrm>
                                  <a:off x="1906900" y="6052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8" name="Rectangle 793"/>
                              <wps:cNvSpPr>
                                <a:spLocks noChangeArrowheads="1"/>
                              </wps:cNvSpPr>
                              <wps:spPr bwMode="auto">
                                <a:xfrm>
                                  <a:off x="1906900" y="6074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9" name="Rectangle 794"/>
                              <wps:cNvSpPr>
                                <a:spLocks noChangeArrowheads="1"/>
                              </wps:cNvSpPr>
                              <wps:spPr bwMode="auto">
                                <a:xfrm>
                                  <a:off x="1906900" y="60972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0" name="Rectangle 795"/>
                              <wps:cNvSpPr>
                                <a:spLocks noChangeArrowheads="1"/>
                              </wps:cNvSpPr>
                              <wps:spPr bwMode="auto">
                                <a:xfrm>
                                  <a:off x="1906900" y="6123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1" name="Rectangle 796"/>
                              <wps:cNvSpPr>
                                <a:spLocks noChangeArrowheads="1"/>
                              </wps:cNvSpPr>
                              <wps:spPr bwMode="auto">
                                <a:xfrm>
                                  <a:off x="1906900" y="6145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2" name="Rectangle 797"/>
                              <wps:cNvSpPr>
                                <a:spLocks noChangeArrowheads="1"/>
                              </wps:cNvSpPr>
                              <wps:spPr bwMode="auto">
                                <a:xfrm>
                                  <a:off x="1906900" y="6167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3" name="Rectangle 798"/>
                              <wps:cNvSpPr>
                                <a:spLocks noChangeArrowheads="1"/>
                              </wps:cNvSpPr>
                              <wps:spPr bwMode="auto">
                                <a:xfrm>
                                  <a:off x="1906900" y="6190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4" name="Rectangle 799"/>
                              <wps:cNvSpPr>
                                <a:spLocks noChangeArrowheads="1"/>
                              </wps:cNvSpPr>
                              <wps:spPr bwMode="auto">
                                <a:xfrm>
                                  <a:off x="1906900" y="6212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5" name="Rectangle 800"/>
                              <wps:cNvSpPr>
                                <a:spLocks noChangeArrowheads="1"/>
                              </wps:cNvSpPr>
                              <wps:spPr bwMode="auto">
                                <a:xfrm>
                                  <a:off x="1906900" y="6234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6" name="Rectangle 801"/>
                              <wps:cNvSpPr>
                                <a:spLocks noChangeArrowheads="1"/>
                              </wps:cNvSpPr>
                              <wps:spPr bwMode="auto">
                                <a:xfrm>
                                  <a:off x="1906900" y="62572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7" name="Rectangle 802"/>
                              <wps:cNvSpPr>
                                <a:spLocks noChangeArrowheads="1"/>
                              </wps:cNvSpPr>
                              <wps:spPr bwMode="auto">
                                <a:xfrm>
                                  <a:off x="1906900" y="6283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8" name="Rectangle 803"/>
                              <wps:cNvSpPr>
                                <a:spLocks noChangeArrowheads="1"/>
                              </wps:cNvSpPr>
                              <wps:spPr bwMode="auto">
                                <a:xfrm>
                                  <a:off x="1906900" y="6305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9" name="Rectangle 804"/>
                              <wps:cNvSpPr>
                                <a:spLocks noChangeArrowheads="1"/>
                              </wps:cNvSpPr>
                              <wps:spPr bwMode="auto">
                                <a:xfrm>
                                  <a:off x="1906900" y="6327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0" name="Rectangle 805"/>
                              <wps:cNvSpPr>
                                <a:spLocks noChangeArrowheads="1"/>
                              </wps:cNvSpPr>
                              <wps:spPr bwMode="auto">
                                <a:xfrm>
                                  <a:off x="1906900" y="6350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1" name="Rectangle 806"/>
                              <wps:cNvSpPr>
                                <a:spLocks noChangeArrowheads="1"/>
                              </wps:cNvSpPr>
                              <wps:spPr bwMode="auto">
                                <a:xfrm>
                                  <a:off x="1906900" y="6372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2" name="Rectangle 807"/>
                              <wps:cNvSpPr>
                                <a:spLocks noChangeArrowheads="1"/>
                              </wps:cNvSpPr>
                              <wps:spPr bwMode="auto">
                                <a:xfrm>
                                  <a:off x="1906900" y="6394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3" name="Rectangle 808"/>
                              <wps:cNvSpPr>
                                <a:spLocks noChangeArrowheads="1"/>
                              </wps:cNvSpPr>
                              <wps:spPr bwMode="auto">
                                <a:xfrm>
                                  <a:off x="1906900" y="641729"/>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4" name="Rectangle 809"/>
                              <wps:cNvSpPr>
                                <a:spLocks noChangeArrowheads="1"/>
                              </wps:cNvSpPr>
                              <wps:spPr bwMode="auto">
                                <a:xfrm>
                                  <a:off x="1906900" y="6443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5" name="Rectangle 810"/>
                              <wps:cNvSpPr>
                                <a:spLocks noChangeArrowheads="1"/>
                              </wps:cNvSpPr>
                              <wps:spPr bwMode="auto">
                                <a:xfrm>
                                  <a:off x="1906900" y="6465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6" name="Rectangle 811"/>
                              <wps:cNvSpPr>
                                <a:spLocks noChangeArrowheads="1"/>
                              </wps:cNvSpPr>
                              <wps:spPr bwMode="auto">
                                <a:xfrm>
                                  <a:off x="1906900" y="6487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7" name="Rectangle 812"/>
                              <wps:cNvSpPr>
                                <a:spLocks noChangeArrowheads="1"/>
                              </wps:cNvSpPr>
                              <wps:spPr bwMode="auto">
                                <a:xfrm>
                                  <a:off x="1906900" y="6510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8" name="Rectangle 813"/>
                              <wps:cNvSpPr>
                                <a:spLocks noChangeArrowheads="1"/>
                              </wps:cNvSpPr>
                              <wps:spPr bwMode="auto">
                                <a:xfrm>
                                  <a:off x="1906900" y="6532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9" name="Rectangle 814"/>
                              <wps:cNvSpPr>
                                <a:spLocks noChangeArrowheads="1"/>
                              </wps:cNvSpPr>
                              <wps:spPr bwMode="auto">
                                <a:xfrm>
                                  <a:off x="1906900" y="6554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0" name="Rectangle 815"/>
                              <wps:cNvSpPr>
                                <a:spLocks noChangeArrowheads="1"/>
                              </wps:cNvSpPr>
                              <wps:spPr bwMode="auto">
                                <a:xfrm>
                                  <a:off x="1906900" y="6577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1" name="Rectangle 816"/>
                              <wps:cNvSpPr>
                                <a:spLocks noChangeArrowheads="1"/>
                              </wps:cNvSpPr>
                              <wps:spPr bwMode="auto">
                                <a:xfrm>
                                  <a:off x="1906900" y="659930"/>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2" name="Rectangle 817"/>
                              <wps:cNvSpPr>
                                <a:spLocks noChangeArrowheads="1"/>
                              </wps:cNvSpPr>
                              <wps:spPr bwMode="auto">
                                <a:xfrm>
                                  <a:off x="1906900" y="6625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3" name="Rectangle 818"/>
                              <wps:cNvSpPr>
                                <a:spLocks noChangeArrowheads="1"/>
                              </wps:cNvSpPr>
                              <wps:spPr bwMode="auto">
                                <a:xfrm>
                                  <a:off x="1906900" y="6647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4" name="Rectangle 819"/>
                              <wps:cNvSpPr>
                                <a:spLocks noChangeArrowheads="1"/>
                              </wps:cNvSpPr>
                              <wps:spPr bwMode="auto">
                                <a:xfrm>
                                  <a:off x="1906900" y="6670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5" name="Rectangle 820"/>
                              <wps:cNvSpPr>
                                <a:spLocks noChangeArrowheads="1"/>
                              </wps:cNvSpPr>
                              <wps:spPr bwMode="auto">
                                <a:xfrm>
                                  <a:off x="1906900" y="6692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6" name="Rectangle 821"/>
                              <wps:cNvSpPr>
                                <a:spLocks noChangeArrowheads="1"/>
                              </wps:cNvSpPr>
                              <wps:spPr bwMode="auto">
                                <a:xfrm>
                                  <a:off x="1906900" y="6714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7" name="Rectangle 822"/>
                              <wps:cNvSpPr>
                                <a:spLocks noChangeArrowheads="1"/>
                              </wps:cNvSpPr>
                              <wps:spPr bwMode="auto">
                                <a:xfrm>
                                  <a:off x="1906900" y="6737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8" name="Rectangle 823"/>
                              <wps:cNvSpPr>
                                <a:spLocks noChangeArrowheads="1"/>
                              </wps:cNvSpPr>
                              <wps:spPr bwMode="auto">
                                <a:xfrm>
                                  <a:off x="1906900" y="67593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9" name="Rectangle 824"/>
                              <wps:cNvSpPr>
                                <a:spLocks noChangeArrowheads="1"/>
                              </wps:cNvSpPr>
                              <wps:spPr bwMode="auto">
                                <a:xfrm>
                                  <a:off x="1906900" y="6785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0" name="Rectangle 825"/>
                              <wps:cNvSpPr>
                                <a:spLocks noChangeArrowheads="1"/>
                              </wps:cNvSpPr>
                              <wps:spPr bwMode="auto">
                                <a:xfrm>
                                  <a:off x="1906900" y="68073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1" name="Rectangle 826"/>
                              <wps:cNvSpPr>
                                <a:spLocks noChangeArrowheads="1"/>
                              </wps:cNvSpPr>
                              <wps:spPr bwMode="auto">
                                <a:xfrm>
                                  <a:off x="1906900" y="6830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2" name="Rectangle 827"/>
                              <wps:cNvSpPr>
                                <a:spLocks noChangeArrowheads="1"/>
                              </wps:cNvSpPr>
                              <wps:spPr bwMode="auto">
                                <a:xfrm>
                                  <a:off x="1906900" y="6852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3" name="Rectangle 828"/>
                              <wps:cNvSpPr>
                                <a:spLocks noChangeArrowheads="1"/>
                              </wps:cNvSpPr>
                              <wps:spPr bwMode="auto">
                                <a:xfrm>
                                  <a:off x="1906900" y="68743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4" name="Rectangle 829"/>
                              <wps:cNvSpPr>
                                <a:spLocks noChangeArrowheads="1"/>
                              </wps:cNvSpPr>
                              <wps:spPr bwMode="auto">
                                <a:xfrm>
                                  <a:off x="1906900" y="6897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5" name="Rectangle 830"/>
                              <wps:cNvSpPr>
                                <a:spLocks noChangeArrowheads="1"/>
                              </wps:cNvSpPr>
                              <wps:spPr bwMode="auto">
                                <a:xfrm>
                                  <a:off x="1906900" y="69193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6" name="Rectangle 831"/>
                              <wps:cNvSpPr>
                                <a:spLocks noChangeArrowheads="1"/>
                              </wps:cNvSpPr>
                              <wps:spPr bwMode="auto">
                                <a:xfrm>
                                  <a:off x="1906900" y="6945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7" name="Rectangle 832"/>
                              <wps:cNvSpPr>
                                <a:spLocks noChangeArrowheads="1"/>
                              </wps:cNvSpPr>
                              <wps:spPr bwMode="auto">
                                <a:xfrm>
                                  <a:off x="1906900" y="6967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8" name="Rectangle 833"/>
                              <wps:cNvSpPr>
                                <a:spLocks noChangeArrowheads="1"/>
                              </wps:cNvSpPr>
                              <wps:spPr bwMode="auto">
                                <a:xfrm>
                                  <a:off x="1906900" y="6990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9" name="Rectangle 834"/>
                              <wps:cNvSpPr>
                                <a:spLocks noChangeArrowheads="1"/>
                              </wps:cNvSpPr>
                              <wps:spPr bwMode="auto">
                                <a:xfrm>
                                  <a:off x="1906900" y="7012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0" name="Rectangle 835"/>
                              <wps:cNvSpPr>
                                <a:spLocks noChangeArrowheads="1"/>
                              </wps:cNvSpPr>
                              <wps:spPr bwMode="auto">
                                <a:xfrm>
                                  <a:off x="1906900" y="7034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1" name="Rectangle 836"/>
                              <wps:cNvSpPr>
                                <a:spLocks noChangeArrowheads="1"/>
                              </wps:cNvSpPr>
                              <wps:spPr bwMode="auto">
                                <a:xfrm>
                                  <a:off x="1906900" y="7057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2" name="Rectangle 837"/>
                              <wps:cNvSpPr>
                                <a:spLocks noChangeArrowheads="1"/>
                              </wps:cNvSpPr>
                              <wps:spPr bwMode="auto">
                                <a:xfrm>
                                  <a:off x="1906900" y="70793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3" name="Rectangle 838"/>
                              <wps:cNvSpPr>
                                <a:spLocks noChangeArrowheads="1"/>
                              </wps:cNvSpPr>
                              <wps:spPr bwMode="auto">
                                <a:xfrm>
                                  <a:off x="1906900" y="7105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4" name="Rectangle 839"/>
                              <wps:cNvSpPr>
                                <a:spLocks noChangeArrowheads="1"/>
                              </wps:cNvSpPr>
                              <wps:spPr bwMode="auto">
                                <a:xfrm>
                                  <a:off x="1906900" y="7127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5" name="Rectangle 840"/>
                              <wps:cNvSpPr>
                                <a:spLocks noChangeArrowheads="1"/>
                              </wps:cNvSpPr>
                              <wps:spPr bwMode="auto">
                                <a:xfrm>
                                  <a:off x="1906900" y="7150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6" name="Rectangle 841"/>
                              <wps:cNvSpPr>
                                <a:spLocks noChangeArrowheads="1"/>
                              </wps:cNvSpPr>
                              <wps:spPr bwMode="auto">
                                <a:xfrm>
                                  <a:off x="1906900" y="7172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7" name="Rectangle 842"/>
                              <wps:cNvSpPr>
                                <a:spLocks noChangeArrowheads="1"/>
                              </wps:cNvSpPr>
                              <wps:spPr bwMode="auto">
                                <a:xfrm>
                                  <a:off x="1906900" y="7194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8" name="Rectangle 843"/>
                              <wps:cNvSpPr>
                                <a:spLocks noChangeArrowheads="1"/>
                              </wps:cNvSpPr>
                              <wps:spPr bwMode="auto">
                                <a:xfrm>
                                  <a:off x="1906900" y="72163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9" name="Rectangle 844"/>
                              <wps:cNvSpPr>
                                <a:spLocks noChangeArrowheads="1"/>
                              </wps:cNvSpPr>
                              <wps:spPr bwMode="auto">
                                <a:xfrm>
                                  <a:off x="1906900" y="723933"/>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0" name="Rectangle 845"/>
                              <wps:cNvSpPr>
                                <a:spLocks noChangeArrowheads="1"/>
                              </wps:cNvSpPr>
                              <wps:spPr bwMode="auto">
                                <a:xfrm>
                                  <a:off x="1906900" y="7265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1" name="Rectangle 846"/>
                              <wps:cNvSpPr>
                                <a:spLocks noChangeArrowheads="1"/>
                              </wps:cNvSpPr>
                              <wps:spPr bwMode="auto">
                                <a:xfrm>
                                  <a:off x="1906900" y="7287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2" name="Rectangle 847"/>
                              <wps:cNvSpPr>
                                <a:spLocks noChangeArrowheads="1"/>
                              </wps:cNvSpPr>
                              <wps:spPr bwMode="auto">
                                <a:xfrm>
                                  <a:off x="1906900" y="73093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3" name="Rectangle 848"/>
                              <wps:cNvSpPr>
                                <a:spLocks noChangeArrowheads="1"/>
                              </wps:cNvSpPr>
                              <wps:spPr bwMode="auto">
                                <a:xfrm>
                                  <a:off x="1906900" y="79013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4" name="Rectangle 849"/>
                              <wps:cNvSpPr>
                                <a:spLocks noChangeArrowheads="1"/>
                              </wps:cNvSpPr>
                              <wps:spPr bwMode="auto">
                                <a:xfrm>
                                  <a:off x="1906900" y="7927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5" name="Rectangle 850"/>
                              <wps:cNvSpPr>
                                <a:spLocks noChangeArrowheads="1"/>
                              </wps:cNvSpPr>
                              <wps:spPr bwMode="auto">
                                <a:xfrm>
                                  <a:off x="1906900" y="79493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6" name="Rectangle 851"/>
                              <wps:cNvSpPr>
                                <a:spLocks noChangeArrowheads="1"/>
                              </wps:cNvSpPr>
                              <wps:spPr bwMode="auto">
                                <a:xfrm>
                                  <a:off x="1906900" y="7972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7" name="Rectangle 852"/>
                              <wps:cNvSpPr>
                                <a:spLocks noChangeArrowheads="1"/>
                              </wps:cNvSpPr>
                              <wps:spPr bwMode="auto">
                                <a:xfrm>
                                  <a:off x="1906900" y="7994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8" name="Rectangle 853"/>
                              <wps:cNvSpPr>
                                <a:spLocks noChangeArrowheads="1"/>
                              </wps:cNvSpPr>
                              <wps:spPr bwMode="auto">
                                <a:xfrm>
                                  <a:off x="1906900" y="80163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9" name="Rectangle 854"/>
                              <wps:cNvSpPr>
                                <a:spLocks noChangeArrowheads="1"/>
                              </wps:cNvSpPr>
                              <wps:spPr bwMode="auto">
                                <a:xfrm>
                                  <a:off x="1906900" y="8039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0" name="Rectangle 855"/>
                              <wps:cNvSpPr>
                                <a:spLocks noChangeArrowheads="1"/>
                              </wps:cNvSpPr>
                              <wps:spPr bwMode="auto">
                                <a:xfrm>
                                  <a:off x="1906900" y="80613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1" name="Rectangle 856"/>
                              <wps:cNvSpPr>
                                <a:spLocks noChangeArrowheads="1"/>
                              </wps:cNvSpPr>
                              <wps:spPr bwMode="auto">
                                <a:xfrm>
                                  <a:off x="1906900" y="8087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2" name="Rectangle 857"/>
                              <wps:cNvSpPr>
                                <a:spLocks noChangeArrowheads="1"/>
                              </wps:cNvSpPr>
                              <wps:spPr bwMode="auto">
                                <a:xfrm>
                                  <a:off x="1906900" y="8109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3" name="Rectangle 858"/>
                              <wps:cNvSpPr>
                                <a:spLocks noChangeArrowheads="1"/>
                              </wps:cNvSpPr>
                              <wps:spPr bwMode="auto">
                                <a:xfrm>
                                  <a:off x="1906900" y="8132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4" name="Rectangle 859"/>
                              <wps:cNvSpPr>
                                <a:spLocks noChangeArrowheads="1"/>
                              </wps:cNvSpPr>
                              <wps:spPr bwMode="auto">
                                <a:xfrm>
                                  <a:off x="1906900" y="8154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5" name="Rectangle 860"/>
                              <wps:cNvSpPr>
                                <a:spLocks noChangeArrowheads="1"/>
                              </wps:cNvSpPr>
                              <wps:spPr bwMode="auto">
                                <a:xfrm>
                                  <a:off x="1906900" y="8176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6" name="Rectangle 861"/>
                              <wps:cNvSpPr>
                                <a:spLocks noChangeArrowheads="1"/>
                              </wps:cNvSpPr>
                              <wps:spPr bwMode="auto">
                                <a:xfrm>
                                  <a:off x="1906900" y="8199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7" name="Rectangle 862"/>
                              <wps:cNvSpPr>
                                <a:spLocks noChangeArrowheads="1"/>
                              </wps:cNvSpPr>
                              <wps:spPr bwMode="auto">
                                <a:xfrm>
                                  <a:off x="1906900" y="82213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8" name="Rectangle 863"/>
                              <wps:cNvSpPr>
                                <a:spLocks noChangeArrowheads="1"/>
                              </wps:cNvSpPr>
                              <wps:spPr bwMode="auto">
                                <a:xfrm>
                                  <a:off x="1906900" y="8247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9" name="Rectangle 864"/>
                              <wps:cNvSpPr>
                                <a:spLocks noChangeArrowheads="1"/>
                              </wps:cNvSpPr>
                              <wps:spPr bwMode="auto">
                                <a:xfrm>
                                  <a:off x="1906900" y="8269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0" name="Rectangle 865"/>
                              <wps:cNvSpPr>
                                <a:spLocks noChangeArrowheads="1"/>
                              </wps:cNvSpPr>
                              <wps:spPr bwMode="auto">
                                <a:xfrm>
                                  <a:off x="1906900" y="8292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1" name="Rectangle 866"/>
                              <wps:cNvSpPr>
                                <a:spLocks noChangeArrowheads="1"/>
                              </wps:cNvSpPr>
                              <wps:spPr bwMode="auto">
                                <a:xfrm>
                                  <a:off x="1906900" y="8314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2" name="Rectangle 867"/>
                              <wps:cNvSpPr>
                                <a:spLocks noChangeArrowheads="1"/>
                              </wps:cNvSpPr>
                              <wps:spPr bwMode="auto">
                                <a:xfrm>
                                  <a:off x="1906900" y="83363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3" name="Rectangle 868"/>
                              <wps:cNvSpPr>
                                <a:spLocks noChangeArrowheads="1"/>
                              </wps:cNvSpPr>
                              <wps:spPr bwMode="auto">
                                <a:xfrm>
                                  <a:off x="1906900" y="8359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4" name="Rectangle 869"/>
                              <wps:cNvSpPr>
                                <a:spLocks noChangeArrowheads="1"/>
                              </wps:cNvSpPr>
                              <wps:spPr bwMode="auto">
                                <a:xfrm>
                                  <a:off x="1906900" y="83813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5" name="Rectangle 870"/>
                              <wps:cNvSpPr>
                                <a:spLocks noChangeArrowheads="1"/>
                              </wps:cNvSpPr>
                              <wps:spPr bwMode="auto">
                                <a:xfrm>
                                  <a:off x="1906900" y="8407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6" name="Rectangle 871"/>
                              <wps:cNvSpPr>
                                <a:spLocks noChangeArrowheads="1"/>
                              </wps:cNvSpPr>
                              <wps:spPr bwMode="auto">
                                <a:xfrm>
                                  <a:off x="1906900" y="84293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7" name="Rectangle 872"/>
                              <wps:cNvSpPr>
                                <a:spLocks noChangeArrowheads="1"/>
                              </wps:cNvSpPr>
                              <wps:spPr bwMode="auto">
                                <a:xfrm>
                                  <a:off x="1906900" y="8452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8" name="Rectangle 873"/>
                              <wps:cNvSpPr>
                                <a:spLocks noChangeArrowheads="1"/>
                              </wps:cNvSpPr>
                              <wps:spPr bwMode="auto">
                                <a:xfrm>
                                  <a:off x="1906900" y="90434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9" name="Rectangle 874"/>
                              <wps:cNvSpPr>
                                <a:spLocks noChangeArrowheads="1"/>
                              </wps:cNvSpPr>
                              <wps:spPr bwMode="auto">
                                <a:xfrm>
                                  <a:off x="1906900" y="9069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0" name="Rectangle 875"/>
                              <wps:cNvSpPr>
                                <a:spLocks noChangeArrowheads="1"/>
                              </wps:cNvSpPr>
                              <wps:spPr bwMode="auto">
                                <a:xfrm>
                                  <a:off x="1906900" y="90914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1" name="Rectangle 876"/>
                              <wps:cNvSpPr>
                                <a:spLocks noChangeArrowheads="1"/>
                              </wps:cNvSpPr>
                              <wps:spPr bwMode="auto">
                                <a:xfrm>
                                  <a:off x="1906900" y="9114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2" name="Rectangle 877"/>
                              <wps:cNvSpPr>
                                <a:spLocks noChangeArrowheads="1"/>
                              </wps:cNvSpPr>
                              <wps:spPr bwMode="auto">
                                <a:xfrm>
                                  <a:off x="1906900" y="9136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3" name="Rectangle 878"/>
                              <wps:cNvSpPr>
                                <a:spLocks noChangeArrowheads="1"/>
                              </wps:cNvSpPr>
                              <wps:spPr bwMode="auto">
                                <a:xfrm>
                                  <a:off x="1906900" y="91584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4" name="Rectangle 879"/>
                              <wps:cNvSpPr>
                                <a:spLocks noChangeArrowheads="1"/>
                              </wps:cNvSpPr>
                              <wps:spPr bwMode="auto">
                                <a:xfrm>
                                  <a:off x="1906900" y="9181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5" name="Rectangle 880"/>
                              <wps:cNvSpPr>
                                <a:spLocks noChangeArrowheads="1"/>
                              </wps:cNvSpPr>
                              <wps:spPr bwMode="auto">
                                <a:xfrm>
                                  <a:off x="1906900" y="92034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6" name="Rectangle 881"/>
                              <wps:cNvSpPr>
                                <a:spLocks noChangeArrowheads="1"/>
                              </wps:cNvSpPr>
                              <wps:spPr bwMode="auto">
                                <a:xfrm>
                                  <a:off x="1906900" y="9229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7" name="Rectangle 882"/>
                              <wps:cNvSpPr>
                                <a:spLocks noChangeArrowheads="1"/>
                              </wps:cNvSpPr>
                              <wps:spPr bwMode="auto">
                                <a:xfrm>
                                  <a:off x="1906900" y="92514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8" name="Rectangle 883"/>
                              <wps:cNvSpPr>
                                <a:spLocks noChangeArrowheads="1"/>
                              </wps:cNvSpPr>
                              <wps:spPr bwMode="auto">
                                <a:xfrm>
                                  <a:off x="1906900" y="9274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9" name="Rectangle 884"/>
                              <wps:cNvSpPr>
                                <a:spLocks noChangeArrowheads="1"/>
                              </wps:cNvSpPr>
                              <wps:spPr bwMode="auto">
                                <a:xfrm>
                                  <a:off x="1906900" y="9296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0" name="Rectangle 885"/>
                              <wps:cNvSpPr>
                                <a:spLocks noChangeArrowheads="1"/>
                              </wps:cNvSpPr>
                              <wps:spPr bwMode="auto">
                                <a:xfrm>
                                  <a:off x="1906900" y="93184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1" name="Rectangle 886"/>
                              <wps:cNvSpPr>
                                <a:spLocks noChangeArrowheads="1"/>
                              </wps:cNvSpPr>
                              <wps:spPr bwMode="auto">
                                <a:xfrm>
                                  <a:off x="1906900" y="9341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2" name="Rectangle 887"/>
                              <wps:cNvSpPr>
                                <a:spLocks noChangeArrowheads="1"/>
                              </wps:cNvSpPr>
                              <wps:spPr bwMode="auto">
                                <a:xfrm>
                                  <a:off x="1906900" y="93634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3" name="Rectangle 888"/>
                              <wps:cNvSpPr>
                                <a:spLocks noChangeArrowheads="1"/>
                              </wps:cNvSpPr>
                              <wps:spPr bwMode="auto">
                                <a:xfrm>
                                  <a:off x="1906900" y="9389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4" name="Rectangle 889"/>
                              <wps:cNvSpPr>
                                <a:spLocks noChangeArrowheads="1"/>
                              </wps:cNvSpPr>
                              <wps:spPr bwMode="auto">
                                <a:xfrm>
                                  <a:off x="1906900" y="9411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5" name="Rectangle 890"/>
                              <wps:cNvSpPr>
                                <a:spLocks noChangeArrowheads="1"/>
                              </wps:cNvSpPr>
                              <wps:spPr bwMode="auto">
                                <a:xfrm>
                                  <a:off x="1906900" y="9434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6" name="Rectangle 891"/>
                              <wps:cNvSpPr>
                                <a:spLocks noChangeArrowheads="1"/>
                              </wps:cNvSpPr>
                              <wps:spPr bwMode="auto">
                                <a:xfrm>
                                  <a:off x="1906900" y="9456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7" name="Rectangle 892"/>
                              <wps:cNvSpPr>
                                <a:spLocks noChangeArrowheads="1"/>
                              </wps:cNvSpPr>
                              <wps:spPr bwMode="auto">
                                <a:xfrm>
                                  <a:off x="1906900" y="9478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8" name="Rectangle 893"/>
                              <wps:cNvSpPr>
                                <a:spLocks noChangeArrowheads="1"/>
                              </wps:cNvSpPr>
                              <wps:spPr bwMode="auto">
                                <a:xfrm>
                                  <a:off x="1906900" y="9501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9" name="Rectangle 894"/>
                              <wps:cNvSpPr>
                                <a:spLocks noChangeArrowheads="1"/>
                              </wps:cNvSpPr>
                              <wps:spPr bwMode="auto">
                                <a:xfrm>
                                  <a:off x="1906900" y="952343"/>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0" name="Rectangle 895"/>
                              <wps:cNvSpPr>
                                <a:spLocks noChangeArrowheads="1"/>
                              </wps:cNvSpPr>
                              <wps:spPr bwMode="auto">
                                <a:xfrm>
                                  <a:off x="1906900" y="9549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1" name="Rectangle 896"/>
                              <wps:cNvSpPr>
                                <a:spLocks noChangeArrowheads="1"/>
                              </wps:cNvSpPr>
                              <wps:spPr bwMode="auto">
                                <a:xfrm>
                                  <a:off x="1906900" y="9571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2" name="Rectangle 897"/>
                              <wps:cNvSpPr>
                                <a:spLocks noChangeArrowheads="1"/>
                              </wps:cNvSpPr>
                              <wps:spPr bwMode="auto">
                                <a:xfrm>
                                  <a:off x="1906900" y="9594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3" name="Rectangle 898"/>
                              <wps:cNvSpPr>
                                <a:spLocks noChangeArrowheads="1"/>
                              </wps:cNvSpPr>
                              <wps:spPr bwMode="auto">
                                <a:xfrm>
                                  <a:off x="1906900" y="9616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4" name="Rectangle 899"/>
                              <wps:cNvSpPr>
                                <a:spLocks noChangeArrowheads="1"/>
                              </wps:cNvSpPr>
                              <wps:spPr bwMode="auto">
                                <a:xfrm>
                                  <a:off x="1906900" y="9638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5" name="Rectangle 900"/>
                              <wps:cNvSpPr>
                                <a:spLocks noChangeArrowheads="1"/>
                              </wps:cNvSpPr>
                              <wps:spPr bwMode="auto">
                                <a:xfrm>
                                  <a:off x="1906900" y="9661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6" name="Rectangle 901"/>
                              <wps:cNvSpPr>
                                <a:spLocks noChangeArrowheads="1"/>
                              </wps:cNvSpPr>
                              <wps:spPr bwMode="auto">
                                <a:xfrm>
                                  <a:off x="1906900" y="968344"/>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7" name="Rectangle 902"/>
                              <wps:cNvSpPr>
                                <a:spLocks noChangeArrowheads="1"/>
                              </wps:cNvSpPr>
                              <wps:spPr bwMode="auto">
                                <a:xfrm>
                                  <a:off x="1906900" y="9709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8" name="Rectangle 903"/>
                              <wps:cNvSpPr>
                                <a:spLocks noChangeArrowheads="1"/>
                              </wps:cNvSpPr>
                              <wps:spPr bwMode="auto">
                                <a:xfrm>
                                  <a:off x="1906900" y="9731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9" name="Rectangle 904"/>
                              <wps:cNvSpPr>
                                <a:spLocks noChangeArrowheads="1"/>
                              </wps:cNvSpPr>
                              <wps:spPr bwMode="auto">
                                <a:xfrm>
                                  <a:off x="1906900" y="9754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0" name="Rectangle 905"/>
                              <wps:cNvSpPr>
                                <a:spLocks noChangeArrowheads="1"/>
                              </wps:cNvSpPr>
                              <wps:spPr bwMode="auto">
                                <a:xfrm>
                                  <a:off x="1906900" y="9776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1" name="Rectangle 906"/>
                              <wps:cNvSpPr>
                                <a:spLocks noChangeArrowheads="1"/>
                              </wps:cNvSpPr>
                              <wps:spPr bwMode="auto">
                                <a:xfrm>
                                  <a:off x="1906900" y="9798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2" name="Rectangle 907"/>
                              <wps:cNvSpPr>
                                <a:spLocks noChangeArrowheads="1"/>
                              </wps:cNvSpPr>
                              <wps:spPr bwMode="auto">
                                <a:xfrm>
                                  <a:off x="1906900" y="9821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3" name="Rectangle 908"/>
                              <wps:cNvSpPr>
                                <a:spLocks noChangeArrowheads="1"/>
                              </wps:cNvSpPr>
                              <wps:spPr bwMode="auto">
                                <a:xfrm>
                                  <a:off x="1906900" y="98434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4" name="Rectangle 909"/>
                              <wps:cNvSpPr>
                                <a:spLocks noChangeArrowheads="1"/>
                              </wps:cNvSpPr>
                              <wps:spPr bwMode="auto">
                                <a:xfrm>
                                  <a:off x="1906900" y="9869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5" name="Rectangle 910"/>
                              <wps:cNvSpPr>
                                <a:spLocks noChangeArrowheads="1"/>
                              </wps:cNvSpPr>
                              <wps:spPr bwMode="auto">
                                <a:xfrm>
                                  <a:off x="1906900" y="98914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6" name="Rectangle 911"/>
                              <wps:cNvSpPr>
                                <a:spLocks noChangeArrowheads="1"/>
                              </wps:cNvSpPr>
                              <wps:spPr bwMode="auto">
                                <a:xfrm>
                                  <a:off x="1906900" y="9914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7" name="Rectangle 912"/>
                              <wps:cNvSpPr>
                                <a:spLocks noChangeArrowheads="1"/>
                              </wps:cNvSpPr>
                              <wps:spPr bwMode="auto">
                                <a:xfrm>
                                  <a:off x="1906900" y="9936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8" name="Rectangle 913"/>
                              <wps:cNvSpPr>
                                <a:spLocks noChangeArrowheads="1"/>
                              </wps:cNvSpPr>
                              <wps:spPr bwMode="auto">
                                <a:xfrm>
                                  <a:off x="1906900" y="9958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9" name="Rectangle 914"/>
                              <wps:cNvSpPr>
                                <a:spLocks noChangeArrowheads="1"/>
                              </wps:cNvSpPr>
                              <wps:spPr bwMode="auto">
                                <a:xfrm>
                                  <a:off x="1906900" y="99804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0" name="Rectangle 915"/>
                              <wps:cNvSpPr>
                                <a:spLocks noChangeArrowheads="1"/>
                              </wps:cNvSpPr>
                              <wps:spPr bwMode="auto">
                                <a:xfrm>
                                  <a:off x="1906900" y="100034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1" name="Rectangle 916"/>
                              <wps:cNvSpPr>
                                <a:spLocks noChangeArrowheads="1"/>
                              </wps:cNvSpPr>
                              <wps:spPr bwMode="auto">
                                <a:xfrm>
                                  <a:off x="1906900" y="10029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2" name="Rectangle 917"/>
                              <wps:cNvSpPr>
                                <a:spLocks noChangeArrowheads="1"/>
                              </wps:cNvSpPr>
                              <wps:spPr bwMode="auto">
                                <a:xfrm>
                                  <a:off x="1906900" y="10051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3" name="Rectangle 918"/>
                              <wps:cNvSpPr>
                                <a:spLocks noChangeArrowheads="1"/>
                              </wps:cNvSpPr>
                              <wps:spPr bwMode="auto">
                                <a:xfrm>
                                  <a:off x="1906900" y="100734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4" name="Rectangle 919"/>
                              <wps:cNvSpPr>
                                <a:spLocks noChangeArrowheads="1"/>
                              </wps:cNvSpPr>
                              <wps:spPr bwMode="auto">
                                <a:xfrm>
                                  <a:off x="1906900" y="10096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5" name="Rectangle 920"/>
                              <wps:cNvSpPr>
                                <a:spLocks noChangeArrowheads="1"/>
                              </wps:cNvSpPr>
                              <wps:spPr bwMode="auto">
                                <a:xfrm>
                                  <a:off x="1906900" y="10118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6" name="Rectangle 921"/>
                              <wps:cNvSpPr>
                                <a:spLocks noChangeArrowheads="1"/>
                              </wps:cNvSpPr>
                              <wps:spPr bwMode="auto">
                                <a:xfrm>
                                  <a:off x="1906900" y="101404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7" name="Rectangle 922"/>
                              <wps:cNvSpPr>
                                <a:spLocks noChangeArrowheads="1"/>
                              </wps:cNvSpPr>
                              <wps:spPr bwMode="auto">
                                <a:xfrm>
                                  <a:off x="1906900" y="10163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8" name="Rectangle 923"/>
                              <wps:cNvSpPr>
                                <a:spLocks noChangeArrowheads="1"/>
                              </wps:cNvSpPr>
                              <wps:spPr bwMode="auto">
                                <a:xfrm>
                                  <a:off x="1906900" y="101854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9" name="Rectangle 924"/>
                              <wps:cNvSpPr>
                                <a:spLocks noChangeArrowheads="1"/>
                              </wps:cNvSpPr>
                              <wps:spPr bwMode="auto">
                                <a:xfrm rot="16200000">
                                  <a:off x="-30603" y="1051349"/>
                                  <a:ext cx="119805" cy="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a</w:t>
                                    </w:r>
                                    <w:proofErr w:type="gramEnd"/>
                                  </w:p>
                                </w:txbxContent>
                              </wps:txbx>
                              <wps:bodyPr rot="0" vert="horz" wrap="square" lIns="0" tIns="0" rIns="0" bIns="0" anchor="t" anchorCtr="0" upright="1">
                                <a:noAutofit/>
                              </wps:bodyPr>
                            </wps:wsp>
                            <wps:wsp>
                              <wps:cNvPr id="27500" name="Rectangle 925"/>
                              <wps:cNvSpPr>
                                <a:spLocks noChangeArrowheads="1"/>
                              </wps:cNvSpPr>
                              <wps:spPr bwMode="auto">
                                <a:xfrm rot="16200000">
                                  <a:off x="751497" y="1071350"/>
                                  <a:ext cx="119705" cy="5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b</w:t>
                                    </w:r>
                                    <w:proofErr w:type="gramEnd"/>
                                  </w:p>
                                </w:txbxContent>
                              </wps:txbx>
                              <wps:bodyPr rot="0" vert="horz" wrap="square" lIns="0" tIns="0" rIns="0" bIns="0" anchor="t" anchorCtr="0" upright="1">
                                <a:noAutofit/>
                              </wps:bodyPr>
                            </wps:wsp>
                            <wps:wsp>
                              <wps:cNvPr id="27501" name="Rectangle 926"/>
                              <wps:cNvSpPr>
                                <a:spLocks noChangeArrowheads="1"/>
                              </wps:cNvSpPr>
                              <wps:spPr bwMode="auto">
                                <a:xfrm rot="16200000">
                                  <a:off x="1347897" y="1085150"/>
                                  <a:ext cx="119805" cy="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c</w:t>
                                    </w:r>
                                    <w:proofErr w:type="gramEnd"/>
                                  </w:p>
                                </w:txbxContent>
                              </wps:txbx>
                              <wps:bodyPr rot="0" vert="horz" wrap="square" lIns="0" tIns="0" rIns="0" bIns="0" anchor="t" anchorCtr="0" upright="1">
                                <a:noAutofit/>
                              </wps:bodyPr>
                            </wps:wsp>
                            <wps:wsp>
                              <wps:cNvPr id="27502" name="Freeform 927"/>
                              <wps:cNvSpPr>
                                <a:spLocks/>
                              </wps:cNvSpPr>
                              <wps:spPr bwMode="auto">
                                <a:xfrm>
                                  <a:off x="352500" y="251111"/>
                                  <a:ext cx="139400" cy="276413"/>
                                </a:xfrm>
                                <a:custGeom>
                                  <a:avLst/>
                                  <a:gdLst>
                                    <a:gd name="T0" fmla="*/ 93709 w 375"/>
                                    <a:gd name="T1" fmla="*/ 0 h 743"/>
                                    <a:gd name="T2" fmla="*/ 93709 w 375"/>
                                    <a:gd name="T3" fmla="*/ 137271 h 743"/>
                                    <a:gd name="T4" fmla="*/ 139448 w 375"/>
                                    <a:gd name="T5" fmla="*/ 137271 h 743"/>
                                    <a:gd name="T6" fmla="*/ 70654 w 375"/>
                                    <a:gd name="T7" fmla="*/ 276402 h 743"/>
                                    <a:gd name="T8" fmla="*/ 0 w 375"/>
                                    <a:gd name="T9" fmla="*/ 137271 h 743"/>
                                    <a:gd name="T10" fmla="*/ 47970 w 375"/>
                                    <a:gd name="T11" fmla="*/ 137271 h 743"/>
                                    <a:gd name="T12" fmla="*/ 47970 w 375"/>
                                    <a:gd name="T13" fmla="*/ 0 h 743"/>
                                    <a:gd name="T14" fmla="*/ 93709 w 375"/>
                                    <a:gd name="T15" fmla="*/ 0 h 7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5" h="743">
                                      <a:moveTo>
                                        <a:pt x="252" y="0"/>
                                      </a:moveTo>
                                      <a:lnTo>
                                        <a:pt x="252" y="369"/>
                                      </a:lnTo>
                                      <a:lnTo>
                                        <a:pt x="375" y="369"/>
                                      </a:lnTo>
                                      <a:lnTo>
                                        <a:pt x="190" y="743"/>
                                      </a:lnTo>
                                      <a:lnTo>
                                        <a:pt x="0" y="369"/>
                                      </a:lnTo>
                                      <a:lnTo>
                                        <a:pt x="129" y="369"/>
                                      </a:lnTo>
                                      <a:lnTo>
                                        <a:pt x="129"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3" name="Freeform 928"/>
                              <wps:cNvSpPr>
                                <a:spLocks/>
                              </wps:cNvSpPr>
                              <wps:spPr bwMode="auto">
                                <a:xfrm>
                                  <a:off x="350200" y="248811"/>
                                  <a:ext cx="144000" cy="281313"/>
                                </a:xfrm>
                                <a:custGeom>
                                  <a:avLst/>
                                  <a:gdLst>
                                    <a:gd name="T0" fmla="*/ 95941 w 387"/>
                                    <a:gd name="T1" fmla="*/ 4836 h 756"/>
                                    <a:gd name="T2" fmla="*/ 93709 w 387"/>
                                    <a:gd name="T3" fmla="*/ 2232 h 756"/>
                                    <a:gd name="T4" fmla="*/ 93709 w 387"/>
                                    <a:gd name="T5" fmla="*/ 141735 h 756"/>
                                    <a:gd name="T6" fmla="*/ 141680 w 387"/>
                                    <a:gd name="T7" fmla="*/ 141735 h 756"/>
                                    <a:gd name="T8" fmla="*/ 139077 w 387"/>
                                    <a:gd name="T9" fmla="*/ 139503 h 756"/>
                                    <a:gd name="T10" fmla="*/ 70654 w 387"/>
                                    <a:gd name="T11" fmla="*/ 278634 h 756"/>
                                    <a:gd name="T12" fmla="*/ 75116 w 387"/>
                                    <a:gd name="T13" fmla="*/ 278634 h 756"/>
                                    <a:gd name="T14" fmla="*/ 4462 w 387"/>
                                    <a:gd name="T15" fmla="*/ 139503 h 756"/>
                                    <a:gd name="T16" fmla="*/ 2231 w 387"/>
                                    <a:gd name="T17" fmla="*/ 141735 h 756"/>
                                    <a:gd name="T18" fmla="*/ 52433 w 387"/>
                                    <a:gd name="T19" fmla="*/ 141735 h 756"/>
                                    <a:gd name="T20" fmla="*/ 52433 w 387"/>
                                    <a:gd name="T21" fmla="*/ 2232 h 756"/>
                                    <a:gd name="T22" fmla="*/ 50202 w 387"/>
                                    <a:gd name="T23" fmla="*/ 4836 h 756"/>
                                    <a:gd name="T24" fmla="*/ 95941 w 387"/>
                                    <a:gd name="T25" fmla="*/ 4836 h 756"/>
                                    <a:gd name="T26" fmla="*/ 95941 w 387"/>
                                    <a:gd name="T27" fmla="*/ 0 h 756"/>
                                    <a:gd name="T28" fmla="*/ 50202 w 387"/>
                                    <a:gd name="T29" fmla="*/ 0 h 756"/>
                                    <a:gd name="T30" fmla="*/ 47970 w 387"/>
                                    <a:gd name="T31" fmla="*/ 0 h 756"/>
                                    <a:gd name="T32" fmla="*/ 47970 w 387"/>
                                    <a:gd name="T33" fmla="*/ 2232 h 756"/>
                                    <a:gd name="T34" fmla="*/ 47970 w 387"/>
                                    <a:gd name="T35" fmla="*/ 139503 h 756"/>
                                    <a:gd name="T36" fmla="*/ 50202 w 387"/>
                                    <a:gd name="T37" fmla="*/ 137271 h 756"/>
                                    <a:gd name="T38" fmla="*/ 2231 w 387"/>
                                    <a:gd name="T39" fmla="*/ 137271 h 756"/>
                                    <a:gd name="T40" fmla="*/ 0 w 387"/>
                                    <a:gd name="T41" fmla="*/ 137271 h 756"/>
                                    <a:gd name="T42" fmla="*/ 0 w 387"/>
                                    <a:gd name="T43" fmla="*/ 139503 h 756"/>
                                    <a:gd name="T44" fmla="*/ 70654 w 387"/>
                                    <a:gd name="T45" fmla="*/ 278634 h 756"/>
                                    <a:gd name="T46" fmla="*/ 70654 w 387"/>
                                    <a:gd name="T47" fmla="*/ 281238 h 756"/>
                                    <a:gd name="T48" fmla="*/ 72885 w 387"/>
                                    <a:gd name="T49" fmla="*/ 281238 h 756"/>
                                    <a:gd name="T50" fmla="*/ 75116 w 387"/>
                                    <a:gd name="T51" fmla="*/ 281238 h 756"/>
                                    <a:gd name="T52" fmla="*/ 75116 w 387"/>
                                    <a:gd name="T53" fmla="*/ 278634 h 756"/>
                                    <a:gd name="T54" fmla="*/ 143911 w 387"/>
                                    <a:gd name="T55" fmla="*/ 139503 h 756"/>
                                    <a:gd name="T56" fmla="*/ 143911 w 387"/>
                                    <a:gd name="T57" fmla="*/ 137271 h 756"/>
                                    <a:gd name="T58" fmla="*/ 141680 w 387"/>
                                    <a:gd name="T59" fmla="*/ 137271 h 756"/>
                                    <a:gd name="T60" fmla="*/ 95941 w 387"/>
                                    <a:gd name="T61" fmla="*/ 137271 h 756"/>
                                    <a:gd name="T62" fmla="*/ 98172 w 387"/>
                                    <a:gd name="T63" fmla="*/ 139503 h 756"/>
                                    <a:gd name="T64" fmla="*/ 98172 w 387"/>
                                    <a:gd name="T65" fmla="*/ 2232 h 756"/>
                                    <a:gd name="T66" fmla="*/ 98172 w 387"/>
                                    <a:gd name="T67" fmla="*/ 0 h 756"/>
                                    <a:gd name="T68" fmla="*/ 95941 w 387"/>
                                    <a:gd name="T69" fmla="*/ 0 h 756"/>
                                    <a:gd name="T70" fmla="*/ 95941 w 387"/>
                                    <a:gd name="T71" fmla="*/ 4836 h 75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7" h="756">
                                      <a:moveTo>
                                        <a:pt x="258" y="13"/>
                                      </a:moveTo>
                                      <a:lnTo>
                                        <a:pt x="252" y="6"/>
                                      </a:lnTo>
                                      <a:lnTo>
                                        <a:pt x="252" y="381"/>
                                      </a:lnTo>
                                      <a:lnTo>
                                        <a:pt x="381" y="381"/>
                                      </a:lnTo>
                                      <a:lnTo>
                                        <a:pt x="374" y="375"/>
                                      </a:lnTo>
                                      <a:lnTo>
                                        <a:pt x="190" y="749"/>
                                      </a:lnTo>
                                      <a:lnTo>
                                        <a:pt x="202" y="749"/>
                                      </a:lnTo>
                                      <a:lnTo>
                                        <a:pt x="12" y="375"/>
                                      </a:lnTo>
                                      <a:lnTo>
                                        <a:pt x="6" y="381"/>
                                      </a:lnTo>
                                      <a:lnTo>
                                        <a:pt x="141" y="381"/>
                                      </a:lnTo>
                                      <a:lnTo>
                                        <a:pt x="141" y="6"/>
                                      </a:lnTo>
                                      <a:lnTo>
                                        <a:pt x="135" y="13"/>
                                      </a:lnTo>
                                      <a:lnTo>
                                        <a:pt x="258" y="13"/>
                                      </a:lnTo>
                                      <a:lnTo>
                                        <a:pt x="258" y="0"/>
                                      </a:lnTo>
                                      <a:lnTo>
                                        <a:pt x="135" y="0"/>
                                      </a:lnTo>
                                      <a:lnTo>
                                        <a:pt x="129" y="0"/>
                                      </a:lnTo>
                                      <a:lnTo>
                                        <a:pt x="129" y="6"/>
                                      </a:lnTo>
                                      <a:lnTo>
                                        <a:pt x="129" y="375"/>
                                      </a:lnTo>
                                      <a:lnTo>
                                        <a:pt x="135" y="369"/>
                                      </a:lnTo>
                                      <a:lnTo>
                                        <a:pt x="6" y="369"/>
                                      </a:lnTo>
                                      <a:lnTo>
                                        <a:pt x="0" y="369"/>
                                      </a:lnTo>
                                      <a:lnTo>
                                        <a:pt x="0" y="375"/>
                                      </a:lnTo>
                                      <a:lnTo>
                                        <a:pt x="190" y="749"/>
                                      </a:lnTo>
                                      <a:lnTo>
                                        <a:pt x="190" y="756"/>
                                      </a:lnTo>
                                      <a:lnTo>
                                        <a:pt x="196" y="756"/>
                                      </a:lnTo>
                                      <a:lnTo>
                                        <a:pt x="202" y="756"/>
                                      </a:lnTo>
                                      <a:lnTo>
                                        <a:pt x="202" y="749"/>
                                      </a:lnTo>
                                      <a:lnTo>
                                        <a:pt x="387" y="375"/>
                                      </a:lnTo>
                                      <a:lnTo>
                                        <a:pt x="387" y="369"/>
                                      </a:lnTo>
                                      <a:lnTo>
                                        <a:pt x="381" y="369"/>
                                      </a:lnTo>
                                      <a:lnTo>
                                        <a:pt x="258" y="369"/>
                                      </a:lnTo>
                                      <a:lnTo>
                                        <a:pt x="264" y="375"/>
                                      </a:lnTo>
                                      <a:lnTo>
                                        <a:pt x="264" y="6"/>
                                      </a:lnTo>
                                      <a:lnTo>
                                        <a:pt x="264" y="0"/>
                                      </a:lnTo>
                                      <a:lnTo>
                                        <a:pt x="258" y="0"/>
                                      </a:lnTo>
                                      <a:lnTo>
                                        <a:pt x="25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4" name="Freeform 929"/>
                              <wps:cNvSpPr>
                                <a:spLocks/>
                              </wps:cNvSpPr>
                              <wps:spPr bwMode="auto">
                                <a:xfrm>
                                  <a:off x="1081700" y="162107"/>
                                  <a:ext cx="139400" cy="415619"/>
                                </a:xfrm>
                                <a:custGeom>
                                  <a:avLst/>
                                  <a:gdLst>
                                    <a:gd name="T0" fmla="*/ 93709 w 375"/>
                                    <a:gd name="T1" fmla="*/ 0 h 1117"/>
                                    <a:gd name="T2" fmla="*/ 93709 w 375"/>
                                    <a:gd name="T3" fmla="*/ 278635 h 1117"/>
                                    <a:gd name="T4" fmla="*/ 139448 w 375"/>
                                    <a:gd name="T5" fmla="*/ 278635 h 1117"/>
                                    <a:gd name="T6" fmla="*/ 68422 w 375"/>
                                    <a:gd name="T7" fmla="*/ 415534 h 1117"/>
                                    <a:gd name="T8" fmla="*/ 0 w 375"/>
                                    <a:gd name="T9" fmla="*/ 278635 h 1117"/>
                                    <a:gd name="T10" fmla="*/ 45739 w 375"/>
                                    <a:gd name="T11" fmla="*/ 278635 h 1117"/>
                                    <a:gd name="T12" fmla="*/ 45739 w 375"/>
                                    <a:gd name="T13" fmla="*/ 141735 h 1117"/>
                                    <a:gd name="T14" fmla="*/ 45739 w 375"/>
                                    <a:gd name="T15" fmla="*/ 52453 h 1117"/>
                                    <a:gd name="T16" fmla="*/ 45739 w 375"/>
                                    <a:gd name="T17" fmla="*/ 0 h 1117"/>
                                    <a:gd name="T18" fmla="*/ 93709 w 375"/>
                                    <a:gd name="T19" fmla="*/ 0 h 11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5" h="1117">
                                      <a:moveTo>
                                        <a:pt x="252" y="0"/>
                                      </a:moveTo>
                                      <a:lnTo>
                                        <a:pt x="252" y="749"/>
                                      </a:lnTo>
                                      <a:lnTo>
                                        <a:pt x="375" y="749"/>
                                      </a:lnTo>
                                      <a:lnTo>
                                        <a:pt x="184" y="1117"/>
                                      </a:lnTo>
                                      <a:lnTo>
                                        <a:pt x="0" y="749"/>
                                      </a:lnTo>
                                      <a:lnTo>
                                        <a:pt x="123" y="749"/>
                                      </a:lnTo>
                                      <a:lnTo>
                                        <a:pt x="123" y="381"/>
                                      </a:lnTo>
                                      <a:lnTo>
                                        <a:pt x="123" y="141"/>
                                      </a:lnTo>
                                      <a:lnTo>
                                        <a:pt x="123"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5" name="Freeform 930"/>
                              <wps:cNvSpPr>
                                <a:spLocks/>
                              </wps:cNvSpPr>
                              <wps:spPr bwMode="auto">
                                <a:xfrm>
                                  <a:off x="1079100" y="159907"/>
                                  <a:ext cx="144300" cy="420419"/>
                                </a:xfrm>
                                <a:custGeom>
                                  <a:avLst/>
                                  <a:gdLst>
                                    <a:gd name="T0" fmla="*/ 96313 w 388"/>
                                    <a:gd name="T1" fmla="*/ 4464 h 1130"/>
                                    <a:gd name="T2" fmla="*/ 93710 w 388"/>
                                    <a:gd name="T3" fmla="*/ 2232 h 1130"/>
                                    <a:gd name="T4" fmla="*/ 93710 w 388"/>
                                    <a:gd name="T5" fmla="*/ 283099 h 1130"/>
                                    <a:gd name="T6" fmla="*/ 142052 w 388"/>
                                    <a:gd name="T7" fmla="*/ 283099 h 1130"/>
                                    <a:gd name="T8" fmla="*/ 139449 w 388"/>
                                    <a:gd name="T9" fmla="*/ 280867 h 1130"/>
                                    <a:gd name="T10" fmla="*/ 68795 w 388"/>
                                    <a:gd name="T11" fmla="*/ 417766 h 1130"/>
                                    <a:gd name="T12" fmla="*/ 73257 w 388"/>
                                    <a:gd name="T13" fmla="*/ 417766 h 1130"/>
                                    <a:gd name="T14" fmla="*/ 4834 w 388"/>
                                    <a:gd name="T15" fmla="*/ 280867 h 1130"/>
                                    <a:gd name="T16" fmla="*/ 2603 w 388"/>
                                    <a:gd name="T17" fmla="*/ 283099 h 1130"/>
                                    <a:gd name="T18" fmla="*/ 50573 w 388"/>
                                    <a:gd name="T19" fmla="*/ 283099 h 1130"/>
                                    <a:gd name="T20" fmla="*/ 50573 w 388"/>
                                    <a:gd name="T21" fmla="*/ 2232 h 1130"/>
                                    <a:gd name="T22" fmla="*/ 48342 w 388"/>
                                    <a:gd name="T23" fmla="*/ 4464 h 1130"/>
                                    <a:gd name="T24" fmla="*/ 96313 w 388"/>
                                    <a:gd name="T25" fmla="*/ 4464 h 1130"/>
                                    <a:gd name="T26" fmla="*/ 96313 w 388"/>
                                    <a:gd name="T27" fmla="*/ 0 h 1130"/>
                                    <a:gd name="T28" fmla="*/ 48342 w 388"/>
                                    <a:gd name="T29" fmla="*/ 0 h 1130"/>
                                    <a:gd name="T30" fmla="*/ 45739 w 388"/>
                                    <a:gd name="T31" fmla="*/ 0 h 1130"/>
                                    <a:gd name="T32" fmla="*/ 45739 w 388"/>
                                    <a:gd name="T33" fmla="*/ 2232 h 1130"/>
                                    <a:gd name="T34" fmla="*/ 45739 w 388"/>
                                    <a:gd name="T35" fmla="*/ 280867 h 1130"/>
                                    <a:gd name="T36" fmla="*/ 48342 w 388"/>
                                    <a:gd name="T37" fmla="*/ 278635 h 1130"/>
                                    <a:gd name="T38" fmla="*/ 2603 w 388"/>
                                    <a:gd name="T39" fmla="*/ 278635 h 1130"/>
                                    <a:gd name="T40" fmla="*/ 0 w 388"/>
                                    <a:gd name="T41" fmla="*/ 278635 h 1130"/>
                                    <a:gd name="T42" fmla="*/ 0 w 388"/>
                                    <a:gd name="T43" fmla="*/ 280867 h 1130"/>
                                    <a:gd name="T44" fmla="*/ 68795 w 388"/>
                                    <a:gd name="T45" fmla="*/ 417766 h 1130"/>
                                    <a:gd name="T46" fmla="*/ 68795 w 388"/>
                                    <a:gd name="T47" fmla="*/ 420370 h 1130"/>
                                    <a:gd name="T48" fmla="*/ 71026 w 388"/>
                                    <a:gd name="T49" fmla="*/ 420370 h 1130"/>
                                    <a:gd name="T50" fmla="*/ 73257 w 388"/>
                                    <a:gd name="T51" fmla="*/ 420370 h 1130"/>
                                    <a:gd name="T52" fmla="*/ 73257 w 388"/>
                                    <a:gd name="T53" fmla="*/ 417766 h 1130"/>
                                    <a:gd name="T54" fmla="*/ 144283 w 388"/>
                                    <a:gd name="T55" fmla="*/ 280867 h 1130"/>
                                    <a:gd name="T56" fmla="*/ 144283 w 388"/>
                                    <a:gd name="T57" fmla="*/ 278635 h 1130"/>
                                    <a:gd name="T58" fmla="*/ 142052 w 388"/>
                                    <a:gd name="T59" fmla="*/ 278635 h 1130"/>
                                    <a:gd name="T60" fmla="*/ 96313 w 388"/>
                                    <a:gd name="T61" fmla="*/ 278635 h 1130"/>
                                    <a:gd name="T62" fmla="*/ 98544 w 388"/>
                                    <a:gd name="T63" fmla="*/ 280867 h 1130"/>
                                    <a:gd name="T64" fmla="*/ 98544 w 388"/>
                                    <a:gd name="T65" fmla="*/ 2232 h 1130"/>
                                    <a:gd name="T66" fmla="*/ 98544 w 388"/>
                                    <a:gd name="T67" fmla="*/ 0 h 1130"/>
                                    <a:gd name="T68" fmla="*/ 96313 w 388"/>
                                    <a:gd name="T69" fmla="*/ 0 h 1130"/>
                                    <a:gd name="T70" fmla="*/ 96313 w 388"/>
                                    <a:gd name="T71" fmla="*/ 4464 h 11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8" h="1130">
                                      <a:moveTo>
                                        <a:pt x="259" y="12"/>
                                      </a:moveTo>
                                      <a:lnTo>
                                        <a:pt x="252" y="6"/>
                                      </a:lnTo>
                                      <a:lnTo>
                                        <a:pt x="252" y="761"/>
                                      </a:lnTo>
                                      <a:lnTo>
                                        <a:pt x="382" y="761"/>
                                      </a:lnTo>
                                      <a:lnTo>
                                        <a:pt x="375" y="755"/>
                                      </a:lnTo>
                                      <a:lnTo>
                                        <a:pt x="185" y="1123"/>
                                      </a:lnTo>
                                      <a:lnTo>
                                        <a:pt x="197" y="1123"/>
                                      </a:lnTo>
                                      <a:lnTo>
                                        <a:pt x="13" y="755"/>
                                      </a:lnTo>
                                      <a:lnTo>
                                        <a:pt x="7" y="761"/>
                                      </a:lnTo>
                                      <a:lnTo>
                                        <a:pt x="136" y="761"/>
                                      </a:lnTo>
                                      <a:lnTo>
                                        <a:pt x="136" y="6"/>
                                      </a:lnTo>
                                      <a:lnTo>
                                        <a:pt x="130" y="12"/>
                                      </a:lnTo>
                                      <a:lnTo>
                                        <a:pt x="259" y="12"/>
                                      </a:lnTo>
                                      <a:lnTo>
                                        <a:pt x="259" y="0"/>
                                      </a:lnTo>
                                      <a:lnTo>
                                        <a:pt x="130" y="0"/>
                                      </a:lnTo>
                                      <a:lnTo>
                                        <a:pt x="123" y="0"/>
                                      </a:lnTo>
                                      <a:lnTo>
                                        <a:pt x="123" y="6"/>
                                      </a:lnTo>
                                      <a:lnTo>
                                        <a:pt x="123" y="755"/>
                                      </a:lnTo>
                                      <a:lnTo>
                                        <a:pt x="130" y="749"/>
                                      </a:lnTo>
                                      <a:lnTo>
                                        <a:pt x="7" y="749"/>
                                      </a:lnTo>
                                      <a:lnTo>
                                        <a:pt x="0" y="749"/>
                                      </a:lnTo>
                                      <a:lnTo>
                                        <a:pt x="0" y="755"/>
                                      </a:lnTo>
                                      <a:lnTo>
                                        <a:pt x="185" y="1123"/>
                                      </a:lnTo>
                                      <a:lnTo>
                                        <a:pt x="185" y="1130"/>
                                      </a:lnTo>
                                      <a:lnTo>
                                        <a:pt x="191" y="1130"/>
                                      </a:lnTo>
                                      <a:lnTo>
                                        <a:pt x="197" y="1130"/>
                                      </a:lnTo>
                                      <a:lnTo>
                                        <a:pt x="197" y="1123"/>
                                      </a:lnTo>
                                      <a:lnTo>
                                        <a:pt x="388" y="755"/>
                                      </a:lnTo>
                                      <a:lnTo>
                                        <a:pt x="388" y="749"/>
                                      </a:lnTo>
                                      <a:lnTo>
                                        <a:pt x="382" y="749"/>
                                      </a:lnTo>
                                      <a:lnTo>
                                        <a:pt x="259" y="749"/>
                                      </a:lnTo>
                                      <a:lnTo>
                                        <a:pt x="265" y="755"/>
                                      </a:lnTo>
                                      <a:lnTo>
                                        <a:pt x="265" y="6"/>
                                      </a:lnTo>
                                      <a:lnTo>
                                        <a:pt x="265" y="0"/>
                                      </a:lnTo>
                                      <a:lnTo>
                                        <a:pt x="259" y="0"/>
                                      </a:lnTo>
                                      <a:lnTo>
                                        <a:pt x="2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6" name="Freeform 931"/>
                              <wps:cNvSpPr>
                                <a:spLocks/>
                              </wps:cNvSpPr>
                              <wps:spPr bwMode="auto">
                                <a:xfrm>
                                  <a:off x="1840300" y="276413"/>
                                  <a:ext cx="139400" cy="274112"/>
                                </a:xfrm>
                                <a:custGeom>
                                  <a:avLst/>
                                  <a:gdLst>
                                    <a:gd name="T0" fmla="*/ 91478 w 375"/>
                                    <a:gd name="T1" fmla="*/ 0 h 737"/>
                                    <a:gd name="T2" fmla="*/ 91478 w 375"/>
                                    <a:gd name="T3" fmla="*/ 136899 h 737"/>
                                    <a:gd name="T4" fmla="*/ 139448 w 375"/>
                                    <a:gd name="T5" fmla="*/ 136899 h 737"/>
                                    <a:gd name="T6" fmla="*/ 68794 w 375"/>
                                    <a:gd name="T7" fmla="*/ 274170 h 737"/>
                                    <a:gd name="T8" fmla="*/ 0 w 375"/>
                                    <a:gd name="T9" fmla="*/ 136899 h 737"/>
                                    <a:gd name="T10" fmla="*/ 45739 w 375"/>
                                    <a:gd name="T11" fmla="*/ 136899 h 737"/>
                                    <a:gd name="T12" fmla="*/ 45739 w 375"/>
                                    <a:gd name="T13" fmla="*/ 0 h 737"/>
                                    <a:gd name="T14" fmla="*/ 91478 w 375"/>
                                    <a:gd name="T15" fmla="*/ 0 h 73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5" h="737">
                                      <a:moveTo>
                                        <a:pt x="246" y="0"/>
                                      </a:moveTo>
                                      <a:lnTo>
                                        <a:pt x="246" y="368"/>
                                      </a:lnTo>
                                      <a:lnTo>
                                        <a:pt x="375" y="368"/>
                                      </a:lnTo>
                                      <a:lnTo>
                                        <a:pt x="185" y="737"/>
                                      </a:lnTo>
                                      <a:lnTo>
                                        <a:pt x="0" y="368"/>
                                      </a:lnTo>
                                      <a:lnTo>
                                        <a:pt x="123" y="368"/>
                                      </a:lnTo>
                                      <a:lnTo>
                                        <a:pt x="123" y="0"/>
                                      </a:lnTo>
                                      <a:lnTo>
                                        <a:pt x="246"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7" name="Freeform 932"/>
                              <wps:cNvSpPr>
                                <a:spLocks/>
                              </wps:cNvSpPr>
                              <wps:spPr bwMode="auto">
                                <a:xfrm>
                                  <a:off x="1838100" y="274112"/>
                                  <a:ext cx="144200" cy="278713"/>
                                </a:xfrm>
                                <a:custGeom>
                                  <a:avLst/>
                                  <a:gdLst>
                                    <a:gd name="T0" fmla="*/ 93710 w 388"/>
                                    <a:gd name="T1" fmla="*/ 4464 h 749"/>
                                    <a:gd name="T2" fmla="*/ 91478 w 388"/>
                                    <a:gd name="T3" fmla="*/ 2232 h 749"/>
                                    <a:gd name="T4" fmla="*/ 91478 w 388"/>
                                    <a:gd name="T5" fmla="*/ 141735 h 749"/>
                                    <a:gd name="T6" fmla="*/ 141680 w 388"/>
                                    <a:gd name="T7" fmla="*/ 141735 h 749"/>
                                    <a:gd name="T8" fmla="*/ 139449 w 388"/>
                                    <a:gd name="T9" fmla="*/ 139131 h 749"/>
                                    <a:gd name="T10" fmla="*/ 68795 w 388"/>
                                    <a:gd name="T11" fmla="*/ 276402 h 749"/>
                                    <a:gd name="T12" fmla="*/ 73257 w 388"/>
                                    <a:gd name="T13" fmla="*/ 276402 h 749"/>
                                    <a:gd name="T14" fmla="*/ 4834 w 388"/>
                                    <a:gd name="T15" fmla="*/ 139131 h 749"/>
                                    <a:gd name="T16" fmla="*/ 2231 w 388"/>
                                    <a:gd name="T17" fmla="*/ 141735 h 749"/>
                                    <a:gd name="T18" fmla="*/ 50202 w 388"/>
                                    <a:gd name="T19" fmla="*/ 141735 h 749"/>
                                    <a:gd name="T20" fmla="*/ 50202 w 388"/>
                                    <a:gd name="T21" fmla="*/ 2232 h 749"/>
                                    <a:gd name="T22" fmla="*/ 47970 w 388"/>
                                    <a:gd name="T23" fmla="*/ 4464 h 749"/>
                                    <a:gd name="T24" fmla="*/ 93710 w 388"/>
                                    <a:gd name="T25" fmla="*/ 4464 h 749"/>
                                    <a:gd name="T26" fmla="*/ 93710 w 388"/>
                                    <a:gd name="T27" fmla="*/ 0 h 749"/>
                                    <a:gd name="T28" fmla="*/ 47970 w 388"/>
                                    <a:gd name="T29" fmla="*/ 0 h 749"/>
                                    <a:gd name="T30" fmla="*/ 45739 w 388"/>
                                    <a:gd name="T31" fmla="*/ 0 h 749"/>
                                    <a:gd name="T32" fmla="*/ 45739 w 388"/>
                                    <a:gd name="T33" fmla="*/ 2232 h 749"/>
                                    <a:gd name="T34" fmla="*/ 45739 w 388"/>
                                    <a:gd name="T35" fmla="*/ 139131 h 749"/>
                                    <a:gd name="T36" fmla="*/ 47970 w 388"/>
                                    <a:gd name="T37" fmla="*/ 136899 h 749"/>
                                    <a:gd name="T38" fmla="*/ 2231 w 388"/>
                                    <a:gd name="T39" fmla="*/ 136899 h 749"/>
                                    <a:gd name="T40" fmla="*/ 0 w 388"/>
                                    <a:gd name="T41" fmla="*/ 136899 h 749"/>
                                    <a:gd name="T42" fmla="*/ 0 w 388"/>
                                    <a:gd name="T43" fmla="*/ 139131 h 749"/>
                                    <a:gd name="T44" fmla="*/ 68795 w 388"/>
                                    <a:gd name="T45" fmla="*/ 276402 h 749"/>
                                    <a:gd name="T46" fmla="*/ 68795 w 388"/>
                                    <a:gd name="T47" fmla="*/ 278634 h 749"/>
                                    <a:gd name="T48" fmla="*/ 71026 w 388"/>
                                    <a:gd name="T49" fmla="*/ 278634 h 749"/>
                                    <a:gd name="T50" fmla="*/ 73257 w 388"/>
                                    <a:gd name="T51" fmla="*/ 278634 h 749"/>
                                    <a:gd name="T52" fmla="*/ 73257 w 388"/>
                                    <a:gd name="T53" fmla="*/ 276402 h 749"/>
                                    <a:gd name="T54" fmla="*/ 144283 w 388"/>
                                    <a:gd name="T55" fmla="*/ 139131 h 749"/>
                                    <a:gd name="T56" fmla="*/ 144283 w 388"/>
                                    <a:gd name="T57" fmla="*/ 136899 h 749"/>
                                    <a:gd name="T58" fmla="*/ 141680 w 388"/>
                                    <a:gd name="T59" fmla="*/ 136899 h 749"/>
                                    <a:gd name="T60" fmla="*/ 93710 w 388"/>
                                    <a:gd name="T61" fmla="*/ 136899 h 749"/>
                                    <a:gd name="T62" fmla="*/ 95941 w 388"/>
                                    <a:gd name="T63" fmla="*/ 139131 h 749"/>
                                    <a:gd name="T64" fmla="*/ 95941 w 388"/>
                                    <a:gd name="T65" fmla="*/ 2232 h 749"/>
                                    <a:gd name="T66" fmla="*/ 95941 w 388"/>
                                    <a:gd name="T67" fmla="*/ 0 h 749"/>
                                    <a:gd name="T68" fmla="*/ 93710 w 388"/>
                                    <a:gd name="T69" fmla="*/ 0 h 749"/>
                                    <a:gd name="T70" fmla="*/ 93710 w 388"/>
                                    <a:gd name="T71" fmla="*/ 4464 h 7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8" h="749">
                                      <a:moveTo>
                                        <a:pt x="252" y="12"/>
                                      </a:moveTo>
                                      <a:lnTo>
                                        <a:pt x="246" y="6"/>
                                      </a:lnTo>
                                      <a:lnTo>
                                        <a:pt x="246" y="381"/>
                                      </a:lnTo>
                                      <a:lnTo>
                                        <a:pt x="381" y="381"/>
                                      </a:lnTo>
                                      <a:lnTo>
                                        <a:pt x="375" y="374"/>
                                      </a:lnTo>
                                      <a:lnTo>
                                        <a:pt x="185" y="743"/>
                                      </a:lnTo>
                                      <a:lnTo>
                                        <a:pt x="197" y="743"/>
                                      </a:lnTo>
                                      <a:lnTo>
                                        <a:pt x="13" y="374"/>
                                      </a:lnTo>
                                      <a:lnTo>
                                        <a:pt x="6" y="381"/>
                                      </a:lnTo>
                                      <a:lnTo>
                                        <a:pt x="135" y="381"/>
                                      </a:lnTo>
                                      <a:lnTo>
                                        <a:pt x="135" y="6"/>
                                      </a:lnTo>
                                      <a:lnTo>
                                        <a:pt x="129" y="12"/>
                                      </a:lnTo>
                                      <a:lnTo>
                                        <a:pt x="252" y="12"/>
                                      </a:lnTo>
                                      <a:lnTo>
                                        <a:pt x="252" y="0"/>
                                      </a:lnTo>
                                      <a:lnTo>
                                        <a:pt x="129" y="0"/>
                                      </a:lnTo>
                                      <a:lnTo>
                                        <a:pt x="123" y="0"/>
                                      </a:lnTo>
                                      <a:lnTo>
                                        <a:pt x="123" y="6"/>
                                      </a:lnTo>
                                      <a:lnTo>
                                        <a:pt x="123" y="374"/>
                                      </a:lnTo>
                                      <a:lnTo>
                                        <a:pt x="129" y="368"/>
                                      </a:lnTo>
                                      <a:lnTo>
                                        <a:pt x="6" y="368"/>
                                      </a:lnTo>
                                      <a:lnTo>
                                        <a:pt x="0" y="368"/>
                                      </a:lnTo>
                                      <a:lnTo>
                                        <a:pt x="0" y="374"/>
                                      </a:lnTo>
                                      <a:lnTo>
                                        <a:pt x="185" y="743"/>
                                      </a:lnTo>
                                      <a:lnTo>
                                        <a:pt x="185" y="749"/>
                                      </a:lnTo>
                                      <a:lnTo>
                                        <a:pt x="191" y="749"/>
                                      </a:lnTo>
                                      <a:lnTo>
                                        <a:pt x="197" y="749"/>
                                      </a:lnTo>
                                      <a:lnTo>
                                        <a:pt x="197" y="743"/>
                                      </a:lnTo>
                                      <a:lnTo>
                                        <a:pt x="388" y="374"/>
                                      </a:lnTo>
                                      <a:lnTo>
                                        <a:pt x="388" y="368"/>
                                      </a:lnTo>
                                      <a:lnTo>
                                        <a:pt x="381" y="368"/>
                                      </a:lnTo>
                                      <a:lnTo>
                                        <a:pt x="252" y="368"/>
                                      </a:lnTo>
                                      <a:lnTo>
                                        <a:pt x="258" y="374"/>
                                      </a:lnTo>
                                      <a:lnTo>
                                        <a:pt x="258" y="6"/>
                                      </a:lnTo>
                                      <a:lnTo>
                                        <a:pt x="258" y="0"/>
                                      </a:lnTo>
                                      <a:lnTo>
                                        <a:pt x="252" y="0"/>
                                      </a:lnTo>
                                      <a:lnTo>
                                        <a:pt x="25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8" name="Rectangle 933"/>
                              <wps:cNvSpPr>
                                <a:spLocks noChangeArrowheads="1"/>
                              </wps:cNvSpPr>
                              <wps:spPr bwMode="auto">
                                <a:xfrm>
                                  <a:off x="377400" y="100405"/>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09" name="Rectangle 934"/>
                              <wps:cNvSpPr>
                                <a:spLocks noChangeArrowheads="1"/>
                              </wps:cNvSpPr>
                              <wps:spPr bwMode="auto">
                                <a:xfrm>
                                  <a:off x="428000" y="123506"/>
                                  <a:ext cx="49800" cy="10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0" name="Rectangle 935"/>
                              <wps:cNvSpPr>
                                <a:spLocks noChangeArrowheads="1"/>
                              </wps:cNvSpPr>
                              <wps:spPr bwMode="auto">
                                <a:xfrm>
                                  <a:off x="1036000" y="0"/>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1" name="Rectangle 936"/>
                              <wps:cNvSpPr>
                                <a:spLocks noChangeArrowheads="1"/>
                              </wps:cNvSpPr>
                              <wps:spPr bwMode="auto">
                                <a:xfrm>
                                  <a:off x="1086200" y="20401"/>
                                  <a:ext cx="49800" cy="10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2" name="Rectangle 937"/>
                              <wps:cNvSpPr>
                                <a:spLocks noChangeArrowheads="1"/>
                              </wps:cNvSpPr>
                              <wps:spPr bwMode="auto">
                                <a:xfrm>
                                  <a:off x="1124800" y="0"/>
                                  <a:ext cx="1335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3" name="Rectangle 938"/>
                              <wps:cNvSpPr>
                                <a:spLocks noChangeArrowheads="1"/>
                              </wps:cNvSpPr>
                              <wps:spPr bwMode="auto">
                                <a:xfrm>
                                  <a:off x="1227800" y="20401"/>
                                  <a:ext cx="49900" cy="10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1</w:t>
                                    </w:r>
                                  </w:p>
                                </w:txbxContent>
                              </wps:txbx>
                              <wps:bodyPr rot="0" vert="horz" wrap="square" lIns="0" tIns="0" rIns="0" bIns="0" anchor="t" anchorCtr="0" upright="1">
                                <a:noAutofit/>
                              </wps:bodyPr>
                            </wps:wsp>
                            <wps:wsp>
                              <wps:cNvPr id="27514" name="Rectangle 939"/>
                              <wps:cNvSpPr>
                                <a:spLocks noChangeArrowheads="1"/>
                              </wps:cNvSpPr>
                              <wps:spPr bwMode="auto">
                                <a:xfrm>
                                  <a:off x="1863400" y="100405"/>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5" name="Rectangle 940"/>
                              <wps:cNvSpPr>
                                <a:spLocks noChangeArrowheads="1"/>
                              </wps:cNvSpPr>
                              <wps:spPr bwMode="auto">
                                <a:xfrm>
                                  <a:off x="1913600" y="123506"/>
                                  <a:ext cx="49800" cy="10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6" name="Line 941"/>
                              <wps:cNvCnPr/>
                              <wps:spPr bwMode="auto">
                                <a:xfrm flipH="1">
                                  <a:off x="48300" y="909141"/>
                                  <a:ext cx="4778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7" name="Line 942"/>
                              <wps:cNvCnPr/>
                              <wps:spPr bwMode="auto">
                                <a:xfrm flipH="1">
                                  <a:off x="48300" y="936342"/>
                                  <a:ext cx="3064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8" name="Line 943"/>
                              <wps:cNvCnPr/>
                              <wps:spPr bwMode="auto">
                                <a:xfrm flipV="1">
                                  <a:off x="135300" y="936342"/>
                                  <a:ext cx="400" cy="2764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9" name="Line 944"/>
                              <wps:cNvCnPr/>
                              <wps:spPr bwMode="auto">
                                <a:xfrm>
                                  <a:off x="135300" y="909141"/>
                                  <a:ext cx="400" cy="272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0" name="Freeform 945"/>
                              <wps:cNvSpPr>
                                <a:spLocks/>
                              </wps:cNvSpPr>
                              <wps:spPr bwMode="auto">
                                <a:xfrm>
                                  <a:off x="114500" y="867839"/>
                                  <a:ext cx="41300" cy="41302"/>
                                </a:xfrm>
                                <a:custGeom>
                                  <a:avLst/>
                                  <a:gdLst>
                                    <a:gd name="T0" fmla="*/ 0 w 111"/>
                                    <a:gd name="T1" fmla="*/ 0 h 111"/>
                                    <a:gd name="T2" fmla="*/ 20824 w 111"/>
                                    <a:gd name="T3" fmla="*/ 41293 h 111"/>
                                    <a:gd name="T4" fmla="*/ 41277 w 111"/>
                                    <a:gd name="T5" fmla="*/ 0 h 111"/>
                                    <a:gd name="T6" fmla="*/ 20824 w 111"/>
                                    <a:gd name="T7" fmla="*/ 20833 h 111"/>
                                    <a:gd name="T8" fmla="*/ 0 w 111"/>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 h="111">
                                      <a:moveTo>
                                        <a:pt x="0" y="0"/>
                                      </a:moveTo>
                                      <a:lnTo>
                                        <a:pt x="56" y="111"/>
                                      </a:lnTo>
                                      <a:lnTo>
                                        <a:pt x="111"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1" name="Freeform 946"/>
                              <wps:cNvSpPr>
                                <a:spLocks/>
                              </wps:cNvSpPr>
                              <wps:spPr bwMode="auto">
                                <a:xfrm>
                                  <a:off x="114500" y="936342"/>
                                  <a:ext cx="41300" cy="43502"/>
                                </a:xfrm>
                                <a:custGeom>
                                  <a:avLst/>
                                  <a:gdLst>
                                    <a:gd name="T0" fmla="*/ 0 w 111"/>
                                    <a:gd name="T1" fmla="*/ 43525 h 117"/>
                                    <a:gd name="T2" fmla="*/ 20824 w 111"/>
                                    <a:gd name="T3" fmla="*/ 0 h 117"/>
                                    <a:gd name="T4" fmla="*/ 41277 w 111"/>
                                    <a:gd name="T5" fmla="*/ 43525 h 117"/>
                                    <a:gd name="T6" fmla="*/ 20824 w 111"/>
                                    <a:gd name="T7" fmla="*/ 23065 h 117"/>
                                    <a:gd name="T8" fmla="*/ 0 w 111"/>
                                    <a:gd name="T9" fmla="*/ 43525 h 1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 h="117">
                                      <a:moveTo>
                                        <a:pt x="0" y="117"/>
                                      </a:moveTo>
                                      <a:lnTo>
                                        <a:pt x="56" y="0"/>
                                      </a:lnTo>
                                      <a:lnTo>
                                        <a:pt x="111" y="117"/>
                                      </a:lnTo>
                                      <a:lnTo>
                                        <a:pt x="56" y="62"/>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2" name="Line 947"/>
                              <wps:cNvCnPr/>
                              <wps:spPr bwMode="auto">
                                <a:xfrm flipH="1">
                                  <a:off x="832500" y="909141"/>
                                  <a:ext cx="685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3" name="Line 948"/>
                              <wps:cNvCnPr/>
                              <wps:spPr bwMode="auto">
                                <a:xfrm flipH="1">
                                  <a:off x="832500" y="991445"/>
                                  <a:ext cx="251400" cy="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4" name="Line 949"/>
                              <wps:cNvCnPr/>
                              <wps:spPr bwMode="auto">
                                <a:xfrm flipV="1">
                                  <a:off x="919200" y="991445"/>
                                  <a:ext cx="400" cy="221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5" name="Line 950"/>
                              <wps:cNvCnPr/>
                              <wps:spPr bwMode="auto">
                                <a:xfrm>
                                  <a:off x="919200" y="909141"/>
                                  <a:ext cx="400" cy="823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6" name="Freeform 951"/>
                              <wps:cNvSpPr>
                                <a:spLocks/>
                              </wps:cNvSpPr>
                              <wps:spPr bwMode="auto">
                                <a:xfrm>
                                  <a:off x="896500" y="867839"/>
                                  <a:ext cx="43100" cy="41302"/>
                                </a:xfrm>
                                <a:custGeom>
                                  <a:avLst/>
                                  <a:gdLst>
                                    <a:gd name="T0" fmla="*/ 0 w 116"/>
                                    <a:gd name="T1" fmla="*/ 0 h 111"/>
                                    <a:gd name="T2" fmla="*/ 22684 w 116"/>
                                    <a:gd name="T3" fmla="*/ 41293 h 111"/>
                                    <a:gd name="T4" fmla="*/ 43136 w 116"/>
                                    <a:gd name="T5" fmla="*/ 0 h 111"/>
                                    <a:gd name="T6" fmla="*/ 22684 w 116"/>
                                    <a:gd name="T7" fmla="*/ 20833 h 111"/>
                                    <a:gd name="T8" fmla="*/ 0 w 116"/>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111">
                                      <a:moveTo>
                                        <a:pt x="0" y="0"/>
                                      </a:moveTo>
                                      <a:lnTo>
                                        <a:pt x="61" y="111"/>
                                      </a:lnTo>
                                      <a:lnTo>
                                        <a:pt x="116" y="0"/>
                                      </a:lnTo>
                                      <a:lnTo>
                                        <a:pt x="61"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7" name="Freeform 952"/>
                              <wps:cNvSpPr>
                                <a:spLocks/>
                              </wps:cNvSpPr>
                              <wps:spPr bwMode="auto">
                                <a:xfrm>
                                  <a:off x="896500" y="991445"/>
                                  <a:ext cx="43100" cy="43102"/>
                                </a:xfrm>
                                <a:custGeom>
                                  <a:avLst/>
                                  <a:gdLst>
                                    <a:gd name="T0" fmla="*/ 0 w 116"/>
                                    <a:gd name="T1" fmla="*/ 43153 h 116"/>
                                    <a:gd name="T2" fmla="*/ 22684 w 116"/>
                                    <a:gd name="T3" fmla="*/ 0 h 116"/>
                                    <a:gd name="T4" fmla="*/ 43136 w 116"/>
                                    <a:gd name="T5" fmla="*/ 43153 h 116"/>
                                    <a:gd name="T6" fmla="*/ 22684 w 116"/>
                                    <a:gd name="T7" fmla="*/ 20460 h 116"/>
                                    <a:gd name="T8" fmla="*/ 0 w 116"/>
                                    <a:gd name="T9" fmla="*/ 43153 h 1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116">
                                      <a:moveTo>
                                        <a:pt x="0" y="116"/>
                                      </a:moveTo>
                                      <a:lnTo>
                                        <a:pt x="61" y="0"/>
                                      </a:lnTo>
                                      <a:lnTo>
                                        <a:pt x="116" y="116"/>
                                      </a:lnTo>
                                      <a:lnTo>
                                        <a:pt x="61" y="55"/>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8" name="Line 953"/>
                              <wps:cNvCnPr/>
                              <wps:spPr bwMode="auto">
                                <a:xfrm flipH="1">
                                  <a:off x="1511200" y="909141"/>
                                  <a:ext cx="710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9" name="Line 954"/>
                              <wps:cNvCnPr/>
                              <wps:spPr bwMode="auto">
                                <a:xfrm flipH="1">
                                  <a:off x="1511200" y="963844"/>
                                  <a:ext cx="329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0" name="Line 955"/>
                              <wps:cNvCnPr/>
                              <wps:spPr bwMode="auto">
                                <a:xfrm flipV="1">
                                  <a:off x="1598200" y="963844"/>
                                  <a:ext cx="400" cy="2489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1" name="Line 956"/>
                              <wps:cNvCnPr/>
                              <wps:spPr bwMode="auto">
                                <a:xfrm>
                                  <a:off x="1598200" y="909141"/>
                                  <a:ext cx="400" cy="547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2" name="Freeform 957"/>
                              <wps:cNvSpPr>
                                <a:spLocks/>
                              </wps:cNvSpPr>
                              <wps:spPr bwMode="auto">
                                <a:xfrm>
                                  <a:off x="1577400" y="867839"/>
                                  <a:ext cx="43500" cy="41302"/>
                                </a:xfrm>
                                <a:custGeom>
                                  <a:avLst/>
                                  <a:gdLst>
                                    <a:gd name="T0" fmla="*/ 0 w 117"/>
                                    <a:gd name="T1" fmla="*/ 0 h 111"/>
                                    <a:gd name="T2" fmla="*/ 20824 w 117"/>
                                    <a:gd name="T3" fmla="*/ 41293 h 111"/>
                                    <a:gd name="T4" fmla="*/ 43508 w 117"/>
                                    <a:gd name="T5" fmla="*/ 0 h 111"/>
                                    <a:gd name="T6" fmla="*/ 20824 w 117"/>
                                    <a:gd name="T7" fmla="*/ 20833 h 111"/>
                                    <a:gd name="T8" fmla="*/ 0 w 117"/>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 h="111">
                                      <a:moveTo>
                                        <a:pt x="0" y="0"/>
                                      </a:moveTo>
                                      <a:lnTo>
                                        <a:pt x="56" y="111"/>
                                      </a:lnTo>
                                      <a:lnTo>
                                        <a:pt x="117"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33" name="Freeform 958"/>
                              <wps:cNvSpPr>
                                <a:spLocks/>
                              </wps:cNvSpPr>
                              <wps:spPr bwMode="auto">
                                <a:xfrm>
                                  <a:off x="1577400" y="963844"/>
                                  <a:ext cx="43500" cy="43502"/>
                                </a:xfrm>
                                <a:custGeom>
                                  <a:avLst/>
                                  <a:gdLst>
                                    <a:gd name="T0" fmla="*/ 0 w 117"/>
                                    <a:gd name="T1" fmla="*/ 43525 h 117"/>
                                    <a:gd name="T2" fmla="*/ 20824 w 117"/>
                                    <a:gd name="T3" fmla="*/ 0 h 117"/>
                                    <a:gd name="T4" fmla="*/ 43508 w 117"/>
                                    <a:gd name="T5" fmla="*/ 43525 h 117"/>
                                    <a:gd name="T6" fmla="*/ 20824 w 117"/>
                                    <a:gd name="T7" fmla="*/ 20460 h 117"/>
                                    <a:gd name="T8" fmla="*/ 0 w 117"/>
                                    <a:gd name="T9" fmla="*/ 43525 h 1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 h="117">
                                      <a:moveTo>
                                        <a:pt x="0" y="117"/>
                                      </a:moveTo>
                                      <a:lnTo>
                                        <a:pt x="56" y="0"/>
                                      </a:lnTo>
                                      <a:lnTo>
                                        <a:pt x="117" y="117"/>
                                      </a:lnTo>
                                      <a:lnTo>
                                        <a:pt x="56" y="55"/>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34" name="Line 959"/>
                              <wps:cNvCnPr/>
                              <wps:spPr bwMode="auto">
                                <a:xfrm>
                                  <a:off x="837000" y="909141"/>
                                  <a:ext cx="162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5" name="Line 960"/>
                              <wps:cNvCnPr/>
                              <wps:spPr bwMode="auto">
                                <a:xfrm>
                                  <a:off x="1593800" y="909141"/>
                                  <a:ext cx="162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Mbc8McAAADe&#10;AAAADwAAAAAAAAAAAAAAAACqAgAAZHJzL2Rvd25yZXYueG1sUEsFBgAAAAAEAAQA+gAAAJ4DAAAA&#10;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6DsYA&#10;AADeAAAADwAAAGRycy9kb3ducmV2LnhtbESPQWvCQBSE74L/YXmCt7pRrNXoKiUQLO3J1IPeHtln&#10;Esy+Dbtbjf++Wyh4HGbmG2az600rbuR8Y1nBdJKAIC6tbrhScPzOX5YgfEDW2FomBQ/ysNsOBxtM&#10;tb3zgW5FqESEsE9RQR1Cl0rpy5oM+ontiKN3sc5giNJVUju8R7hp5SxJFtJgw3Ghxo6ymspr8WMU&#10;fDLn569TJrs2X2WFl6/7qzsrNR7172sQgfrwDP+3P7SC2WL1Noe/O/EK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P6DsYAAADeAAAADwAAAAAAAAAAAAAAAACYAgAAZHJz&#10;L2Rvd25yZXYueG1sUEsFBgAAAAAEAAQA9QAAAIsDA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5g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4bQ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LmCyAAAAN4AAAAPAAAAAAAAAAAAAAAAAJgCAABk&#10;cnMvZG93bnJldi54bWxQSwUGAAAAAAQABAD1AAAAjQM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Md8UA&#10;AADdAAAADwAAAGRycy9kb3ducmV2LnhtbESPQWsCMRSE7wX/Q3iCt5rtFsRujaJiQbEItaXnx+Z1&#10;N+3mJW6iu/57Uyj0OMzMN8xs0dtGXKgNxrGCh3EGgrh02nCl4OP95X4KIkRkjY1jUnClAIv54G6G&#10;hXYdv9HlGCuRIBwKVFDH6AspQ1mTxTB2njh5X661GJNsK6lb7BLcNjLPsom0aDgt1OhpXVP5czxb&#10;BTvjD9u9ee2W35vVfvp5yv2TzJUaDfvlM4hIffwP/7W3WsFjQsLvm/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0x3xQAAAN0AAAAPAAAAAAAAAAAAAAAAAJgCAABkcnMv&#10;ZG93bnJldi54bWxQSwUGAAAAAAQABAD1AAAAigM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wO8cA&#10;AADdAAAADwAAAGRycy9kb3ducmV2LnhtbESPQWsCMRSE74X+h/AK3mri1hbdGkULgpdCtT3o7bl5&#10;3V3cvKxJ1LW/vhEKPQ4z8w0zmXW2EWfyoXasYdBXIIgLZ2ouNXx9Lh9HIEJENtg4Jg1XCjCb3t9N&#10;MDfuwms6b2IpEoRDjhqqGNtcylBUZDH0XUucvG/nLcYkfSmNx0uC20ZmSr1IizWnhQpbequoOGxO&#10;VsNiPFocP4b8/rPe72i33R+eM6+07j1081cQkbr4H/5rr4yGp0wN4PY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jMDvHAAAA3QAAAA8AAAAAAAAAAAAAAAAAmAIAAGRy&#10;cy9kb3ducmV2LnhtbFBLBQYAAAAABAAEAPUAAACMAw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SAMYA&#10;AADdAAAADwAAAGRycy9kb3ducmV2LnhtbESPUUvDMBSF3wf+h3AHvm3pOpBZl5YpCpMNwSk+X5pr&#10;G21uYhPX+u/NYLDHwznnO5x1NdpOHKkPxrGCxTwDQVw7bbhR8P72NFuBCBFZY+eYFPxRgKq8mqyx&#10;0G7gVzoeYiMShEOBCtoYfSFlqFuyGObOEyfv0/UWY5J9I3WPQ4LbTuZZdiMtGk4LLXp6aKn+Pvxa&#10;Bc/Gv2x3Zj9svh7vd6uPn9zfylyp6+m4uQMRaYyX8Lm91QqWebaE05v0BGT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nSAMYAAADdAAAADwAAAAAAAAAAAAAAAACYAgAAZHJz&#10;L2Rvd25yZXYueG1sUEsFBgAAAAAEAAQA9QAAAIsDA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To8gA&#10;AADdAAAADwAAAGRycy9kb3ducmV2LnhtbESPT2sCMRTE74V+h/AK3mrS1YquRqmFQi+F+uegt+fm&#10;ubu4edkmqW776Ruh4HGYmd8ws0VnG3EmH2rHGp76CgRx4UzNpYbt5u1xDCJEZIONY9LwQwEW8/u7&#10;GebGXXhF53UsRYJwyFFDFWObSxmKiiyGvmuJk3d03mJM0pfSeLwkuG1kptRIWqw5LVTY0mtFxWn9&#10;bTUsJ+Pl1+eQP35Xhz3td4fTc+aV1r2H7mUKIlIXb+H/9rvRMMjUE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JOjyAAAAN0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zbcMA&#10;AADdAAAADwAAAGRycy9kb3ducmV2LnhtbESPQWsCMRSE74X+h/AK3mriSktZjaKCKMVLtXh+bJ67&#10;i5uXJYnr+u+NIHgcZuYbZjrvbSM68qF2rGE0VCCIC2dqLjX8H9afPyBCRDbYOCYNNwown72/TTE3&#10;7sp/1O1jKRKEQ44aqhjbXMpQVGQxDF1LnLyT8xZjkr6UxuM1wW0jM6W+pcWa00KFLa0qKs77i9WQ&#10;LQ6/652/HbdqudmoEZ8knTutBx/9YgIiUh9f4Wd7azSMM/UFjzfpCc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mzbcMAAADdAAAADwAAAAAAAAAAAAAAAACYAgAAZHJzL2Rv&#10;d25yZXYueG1sUEsFBgAAAAAEAAQA9QAAAIgDA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mcdscA&#10;AADdAAAADwAAAGRycy9kb3ducmV2LnhtbESPzWrDMBCE74G8g9hAb42cFNzgRjEmkJJDD21+IL0t&#10;1tZ2Y62MJSvu21eFQo7DzHzDrPPRtCJQ7xrLChbzBARxaXXDlYLTcfe4AuE8ssbWMin4IQf5ZjpZ&#10;Y6btjT8oHHwlIoRdhgpq77tMSlfWZNDNbUccvS/bG/RR9pXUPd4i3LRymSSpNNhwXKixo21N5fUw&#10;GAXhOw3jZ/Hcvg2v7+fVnkmHy6DUw2wsXkB4Gv09/N/eawVPyySFvzfx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ZnHbHAAAA3QAAAA8AAAAAAAAAAAAAAAAAmAIAAGRy&#10;cy9kb3ducmV2LnhtbFBLBQYAAAAABAAEAPUAAACMAw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eP8cA&#10;AADdAAAADwAAAGRycy9kb3ducmV2LnhtbESPQWvCQBSE7wX/w/KE3upuLbQSXUVNpREvrfHg8Zl9&#10;TYLZtyG71fTfd4WCx2FmvmFmi9424kKdrx1reB4pEMSFMzWXGg755mkCwgdkg41j0vBLHhbzwcMM&#10;E+Ou/EWXfShFhLBPUEMVQptI6YuKLPqRa4mj9+06iyHKrpSmw2uE20aOlXqVFmuOCxW2tK6oOO9/&#10;rIaP90l6Wq/SzS6l7Jhn26Wy+afWj8N+OQURqA/38H87MxpexuoNbm/i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gXj/HAAAA3QAAAA8AAAAAAAAAAAAAAAAAmAIAAGRy&#10;cy9kb3ducmV2LnhtbFBLBQYAAAAABAAEAPUAAACMAw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WLMMA&#10;AADdAAAADwAAAGRycy9kb3ducmV2LnhtbERPz2vCMBS+C/sfwhvsZhM7mFKN4sY2xg5Kqxdvj+bZ&#10;FpuX0mS1/e+Xw2DHj+/3ZjfaVgzU+8axhkWiQBCXzjRcaTifPuYrED4gG2wdk4aJPOy2D7MNZsbd&#10;OaehCJWIIewz1FCH0GVS+rImiz5xHXHkrq63GCLsK2l6vMdw28pUqRdpseHYUGNHbzWVt+LHarg0&#10;y89iep8O4Xq0r9/KeSpzr/XT47hfgwg0hn/xn/vLaHhOVZwb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MWLMMAAADdAAAADwAAAAAAAAAAAAAAAACYAgAAZHJzL2Rv&#10;d25yZXYueG1sUEsFBgAAAAAEAAQA9QAAAIgDA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FV8YA&#10;AADdAAAADwAAAGRycy9kb3ducmV2LnhtbESPQWvCQBSE74X+h+UJvYhuVLBtdJViFcSDtLEXb4/s&#10;MxvMvg3Z1cR/7wpCj8PMfMPMl52txJUaXzpWMBomIIhzp0suFPwdNoMPED4ga6wck4IbeVguXl/m&#10;mGrX8i9ds1CICGGfogITQp1K6XNDFv3Q1cTRO7nGYoiyKaRusI1wW8lxkkylxZLjgsGaVobyc3ax&#10;CrbravSjs0t/9746nsx+Hb7bm1bqrdd9zUAE6sJ/+NneagWTcfIJ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aFV8YAAADd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L418MA&#10;AADdAAAADwAAAGRycy9kb3ducmV2LnhtbERPy2oCMRTdF/yHcAU3pWZU2spoFBEFXdVqQZeXyZ0H&#10;Tm6GJI7j35uF0OXhvOfLztSiJecrywpGwwQEcWZ1xYWCv9P2YwrCB2SNtWVS8CAPy0XvbY6ptnf+&#10;pfYYChFD2KeooAyhSaX0WUkG/dA2xJHLrTMYInSF1A7vMdzUcpwkX9JgxbGhxIbWJWXX480oWMvd&#10;ue3c++F2enzvp5+b/HLIf5Qa9LvVDESgLvyLX+6dVjAZj+L++CY+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L418MAAADdAAAADwAAAAAAAAAAAAAAAACYAgAAZHJzL2Rv&#10;d25yZXYueG1sUEsFBgAAAAAEAAQA9QAAAIgDA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cW4cMA&#10;AADdAAAADwAAAGRycy9kb3ducmV2LnhtbESPQYvCMBSE78L+h/CEvciaVkFLNcoiCO5FqIrnt82z&#10;LTYvJYna/fcbQfA4zMw3zHLdm1bcyfnGsoJ0nIAgLq1uuFJwOm6/MhA+IGtsLZOCP/KwXn0Mlphr&#10;++CC7odQiQhhn6OCOoQul9KXNRn0Y9sRR+9incEQpaukdviIcNPKSZLMpMGG40KNHW1qKq+Hm1Eg&#10;qdxhZvXezUe/2e1cdKfi/KPU57D/XoAI1Id3+NXeaQXTSZrC801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cW4cMAAADdAAAADwAAAAAAAAAAAAAAAACYAgAAZHJzL2Rv&#10;d25yZXYueG1sUEsFBgAAAAAEAAQA9QAAAIgDA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HAMYA&#10;AADdAAAADwAAAGRycy9kb3ducmV2LnhtbESPQWvCQBSE74L/YXkFb7oxRVuiqwRJ0UIPVlvo8ZF9&#10;JqHZt2F31fjvuwXB4zAz3zDLdW9acSHnG8sKppMEBHFpdcOVgq/j2/gVhA/IGlvLpOBGHtar4WCJ&#10;mbZX/qTLIVQiQthnqKAOocuk9GVNBv3EdsTRO1lnMETpKqkdXiPctDJNkrk02HBcqLGjTU3l7+Fs&#10;FBjHM0peiu9t8TG/HYuffT57z5UaPfX5AkSgPjzC9/ZOK3hOpy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bHAMYAAADdAAAADwAAAAAAAAAAAAAAAACYAgAAZHJz&#10;L2Rvd25yZXYueG1sUEsFBgAAAAAEAAQA9QAAAIsDA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CscA&#10;AADdAAAADwAAAGRycy9kb3ducmV2LnhtbESPQWvCQBSE7wX/w/KE3pqNsS0aXUWFQi9CtT3U2zP7&#10;TILZt3F3q6m/visUPA4z8w0znXemEWdyvrasYJCkIIgLq2suFXx9vj2NQPiArLGxTAp+ycN81nuY&#10;Yq7thTd03oZSRAj7HBVUIbS5lL6oyKBPbEscvYN1BkOUrpTa4SXCTSOzNH2VBmuOCxW2tKqoOG5/&#10;jILleLQ8fTzz+rrZ72j3vT++ZC5V6rHfLSYgAnXhHv5vv2sFw2wwh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knQrHAAAA3QAAAA8AAAAAAAAAAAAAAAAAmAIAAGRy&#10;cy9kb3ducmV2LnhtbFBLBQYAAAAABAAEAPUAAACMAw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FfscA&#10;AADdAAAADwAAAGRycy9kb3ducmV2LnhtbESPQWsCMRSE74L/ITyhN826tUVXo2hB6EWotod6e26e&#10;u4ubl20Sdeuvb4SCx2FmvmFmi9bU4kLOV5YVDAcJCOLc6ooLBV+f6/4YhA/IGmvLpOCXPCzm3c4M&#10;M22vvKXLLhQiQthnqKAMocmk9HlJBv3ANsTRO1pnMETpCqkdXiPc1DJNkldpsOK4UGJDbyXlp93Z&#10;KFhNxqufjxFvbtvDnvbfh9NL6hKlnnrtcgoiUBse4f/2u1bwnA5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NBX7HAAAA3QAAAA8AAAAAAAAAAAAAAAAAmAIAAGRy&#10;cy9kb3ducmV2LnhtbFBLBQYAAAAABAAEAPUAAACMAw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Gg5ccA&#10;AADdAAAADwAAAGRycy9kb3ducmV2LnhtbESPQWvCQBSE74X+h+UJvTUb01o0ukoVCr0I1fZQb8/s&#10;Mwlm38bdrUZ/vSsUPA4z8w0zmXWmEUdyvrasoJ+kIIgLq2suFfx8fzwPQfiArLGxTArO5GE2fXyY&#10;YK7tiVd0XIdSRAj7HBVUIbS5lL6oyKBPbEscvZ11BkOUrpTa4SnCTSOzNH2TBmuOCxW2tKio2K//&#10;jIL5aDg/fL3y8rLabmjzu90PMpcq9dTr3scgAnXhHv5vf2oFL1l/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BoOXHAAAA3QAAAA8AAAAAAAAAAAAAAAAAmAIAAGRy&#10;cy9kb3ducmV2LnhtbFBLBQYAAAAABAAEAPUAAACMAw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M+k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L1l/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TPpLHAAAA3QAAAA8AAAAAAAAAAAAAAAAAmAIAAGRy&#10;cy9kb3ducmV2LnhtbFBLBQYAAAAABAAEAPUAAACMAw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CcgA&#10;AADdAAAADwAAAGRycy9kb3ducmV2LnhtbESPS2/CMBCE70j9D9Yi9QYOacsjYFCphNRLpfI4wG2J&#10;lyQiXqe2gbS/vq5UieNoZr7RzBatqcWVnK8sKxj0ExDEudUVFwp221VvDMIHZI21ZVLwTR4W84fO&#10;DDNtb7ym6yYUIkLYZ6igDKHJpPR5SQZ93zbE0TtZZzBE6QqpHd4i3NQyTZKhNFhxXCixobeS8vPm&#10;YhQsJ+Pl1+czf/ysjwc67I/nl9QlSj1229cpiEBtuIf/2+9awVM6GMH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35sJyAAAAN0AAAAPAAAAAAAAAAAAAAAAAJgCAABk&#10;cnMvZG93bnJldi54bWxQSwUGAAAAAAQABAD1AAAAjQM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Pe8UA&#10;AADdAAAADwAAAGRycy9kb3ducmV2LnhtbERPu27CMBTdK/EP1kViKw6hIJrGIKiE1KUSjw5lu8SX&#10;JEp8ndoG0n59PVTqeHTe+ao3rbiR87VlBZNxAoK4sLrmUsHHcfu4AOEDssbWMin4Jg+r5eAhx0zb&#10;O+/pdgiliCHsM1RQhdBlUvqiIoN+bDviyF2sMxgidKXUDu8x3LQyTZK5NFhzbKiwo9eKiuZwNQo2&#10;z4vN1+6J33/25xOdPs/NLHWJUqNhv34BEagP/+I/95tWME0ncW5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A97xQAAAN0AAAAPAAAAAAAAAAAAAAAAAJgCAABkcnMv&#10;ZG93bnJldi54bWxQSwUGAAAAAAQABAD1AAAAigM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q4MgA&#10;AADdAAAADwAAAGRycy9kb3ducmV2LnhtbESPT2sCMRTE7wW/Q3iCt5p1a0VXo2ih0Euh/jno7bl5&#10;7i5uXtYk6tpP3xQKPQ4z8xtmtmhNLW7kfGVZwaCfgCDOra64ULDbvj+PQfiArLG2TAoe5GEx7zzN&#10;MNP2zmu6bUIhIoR9hgrKEJpMSp+XZND3bUMcvZN1BkOUrpDa4T3CTS3TJBlJgxXHhRIbeispP2+u&#10;RsFqMl5dvob8+b0+HuiwP55fU5co1eu2yymIQG34D/+1P7SCl3Qwg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DKrgyAAAAN0AAAAPAAAAAAAAAAAAAAAAAJgCAABk&#10;cnMvZG93bnJldi54bWxQSwUGAAAAAAQABAD1AAAAjQM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JwMUA&#10;AADdAAAADwAAAGRycy9kb3ducmV2LnhtbERPz2vCMBS+C/4P4Qm7aWq3iauNosJgl8F0O8zbs3m2&#10;pc1LTTLt9tcvB8Hjx/c7X/WmFRdyvrasYDpJQBAXVtdcKvj6fB3PQfiArLG1TAp+ycNqORzkmGl7&#10;5R1d9qEUMYR9hgqqELpMSl9UZNBPbEccuZN1BkOErpTa4TWGm1amSTKTBmuODRV2tK2oaPY/RsHm&#10;Zb45fzzx+9/ueKDD97F5Tl2i1MOoXy9ABOrDXXxzv2kFj2ka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snAxQAAAN0AAAAPAAAAAAAAAAAAAAAAAJgCAABkcnMv&#10;ZG93bnJldi54bWxQSwUGAAAAAAQABAD1AAAAigM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sW8cA&#10;AADdAAAADwAAAGRycy9kb3ducmV2LnhtbESPT2sCMRTE7wW/Q3iCt5p124quRqkFwUuh/jno7bl5&#10;7i5uXrZJ1G0/fSMUPA4z8xtmOm9NLa7kfGVZwaCfgCDOra64ULDbLp9HIHxA1lhbJgU/5GE+6zxN&#10;MdP2xmu6bkIhIoR9hgrKEJpMSp+XZND3bUMcvZN1BkOUrpDa4S3CTS3TJBlKgxXHhRIb+igpP28u&#10;RsFiPFp8f73y5+/6eKDD/nh+S12iVK/bvk9ABGrDI/zfXmkFL2k6g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WbFvHAAAA3QAAAA8AAAAAAAAAAAAAAAAAmAIAAGRy&#10;cy9kb3ducmV2LnhtbFBLBQYAAAAABAAEAPUAAACMAw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TyLMcA&#10;AADdAAAADwAAAGRycy9kb3ducmV2LnhtbESPQWsCMRSE7wX/Q3hCbzXbqMVujaJCoReh2h7q7bl5&#10;3V3cvKxJqqu/vikIPQ4z8w0znXe2ESfyoXas4XGQgSAunKm51PD58fowAREissHGMWm4UID5rHc3&#10;xdy4M2/otI2lSBAOOWqoYmxzKUNRkcUwcC1x8r6dtxiT9KU0Hs8JbhupsuxJWqw5LVTY0qqi4rD9&#10;sRqWz5Pl8X3E6+tmv6Pd1/4wVj7T+r7fLV5AROrif/jWfjMahkop+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E8izHAAAA3QAAAA8AAAAAAAAAAAAAAAAAmAIAAGRy&#10;cy9kb3ducmV2LnhtbFBLBQYAAAAABAAEAPUAAACMAw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Xt8cA&#10;AADdAAAADwAAAGRycy9kb3ducmV2LnhtbESPT2sCMRTE7wW/Q3iF3mq2qxZdjaKFQi9C/XPQ23Pz&#10;3F3cvGyTVFc/fSMIPQ4z8xtmMmtNLc7kfGVZwVs3AUGcW11xoWC7+XwdgvABWWNtmRRcycNs2nma&#10;YKbthVd0XodCRAj7DBWUITSZlD4vyaDv2oY4ekfrDIYoXSG1w0uEm1qmSfIuDVYcF0ps6KOk/LT+&#10;NQoWo+Hi57vPy9vqsKf97nAapC5R6uW5nY9BBGrDf/jR/tIKemnag/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IV7fHAAAA3QAAAA8AAAAAAAAAAAAAAAAAmAIAAGRy&#10;cy9kb3ducmV2LnhtbFBLBQYAAAAABAAEAPUAAACMAw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HPw8cA&#10;AADdAAAADwAAAGRycy9kb3ducmV2LnhtbESPT2sCMRTE7wW/Q3iCt5p1taKrUbRQ6KVQ/xz09tw8&#10;dxc3L9sk1W0/fSMUPA4z8xtmvmxNLa7kfGVZwaCfgCDOra64ULDfvT1PQPiArLG2TAp+yMNy0Xma&#10;Y6btjTd03YZCRAj7DBWUITSZlD4vyaDv24Y4emfrDIYoXSG1w1uEm1qmSTKWBiuOCyU29FpSftl+&#10;GwXr6WT99Tnij9/N6UjHw+nykrpEqV63Xc1ABGrDI/zfftcKhmk6g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hz8PHAAAA3QAAAA8AAAAAAAAAAAAAAAAAmAIAAGRy&#10;cy9kb3ducmV2LnhtbFBLBQYAAAAABAAEAPUAAACMAw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qWMcA&#10;AADdAAAADwAAAGRycy9kb3ducmV2LnhtbESPT2sCMRTE74V+h/AEbzXrWkVXo9SC0Euh/jno7bl5&#10;7i5uXrZJ1G0/fSMUPA4z8xtmtmhNLa7kfGVZQb+XgCDOra64ULDbrl7GIHxA1lhbJgU/5GExf36a&#10;Yabtjdd03YRCRAj7DBWUITSZlD4vyaDv2YY4eifrDIYoXSG1w1uEm1qmSTKSBiuOCyU29F5Sft5c&#10;jILlZLz8/nrlz9/18UCH/fE8TF2iVLfTvk1BBGrDI/zf/tAKBmk6h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taljHAAAA3QAAAA8AAAAAAAAAAAAAAAAAmAIAAGRy&#10;cy9kb3ducmV2LnhtbFBLBQYAAAAABAAEAPUAAACMAw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L8cA&#10;AADdAAAADwAAAGRycy9kb3ducmV2LnhtbESPQWsCMRSE7wX/Q3iCt5p1raJbo2ih0EtBbQ96e25e&#10;dxc3L9sk1a2/3giCx2FmvmFmi9bU4kTOV5YVDPoJCOLc6ooLBd9f788TED4ga6wtk4J/8rCYd55m&#10;mGl75g2dtqEQEcI+QwVlCE0mpc9LMuj7tiGO3o91BkOUrpDa4TnCTS3TJBlLgxXHhRIbeispP27/&#10;jILVdLL6Xb/w52Vz2NN+dziOUpco1eu2y1cQgdrwCN/bH1rBME3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9C/HAAAA3QAAAA8AAAAAAAAAAAAAAAAAmAIAAGRy&#10;cy9kb3ducmV2LnhtbFBLBQYAAAAABAAEAPUAAACMAw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RtM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XtO0D/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zUbTHAAAA3QAAAA8AAAAAAAAAAAAAAAAAmAIAAGRy&#10;cy9kb3ducmV2LnhtbFBLBQYAAAAABAAEAPUAAACMAw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FxsUA&#10;AADdAAAADwAAAGRycy9kb3ducmV2LnhtbERPz2vCMBS+C/4P4Qm7aWq3iauNosJgl8F0O8zbs3m2&#10;pc1LTTLt9tcvB8Hjx/c7X/WmFRdyvrasYDpJQBAXVtdcKvj6fB3PQfiArLG1TAp+ycNqORzkmGl7&#10;5R1d9qEUMYR9hgqqELpMSl9UZNBPbEccuZN1BkOErpTa4TWGm1amSTKTBmuODRV2tK2oaPY/RsHm&#10;Zb45fzzx+9/ueKDD97F5Tl2i1MOoXy9ABOrDXXxzv2kFj2ka58Y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MXGxQAAAN0AAAAPAAAAAAAAAAAAAAAAAJgCAABkcnMv&#10;ZG93bnJldi54bWxQSwUGAAAAAAQABAD1AAAAig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gXccA&#10;AADdAAAADwAAAGRycy9kb3ducmV2LnhtbESPT2sCMRTE74V+h/AK3mrWbSu6GkULgpdC/XPQ23Pz&#10;3F3cvKxJ1G0/fSMUPA4z8xtmPG1NLa7kfGVZQa+bgCDOra64ULDdLF4HIHxA1lhbJgU/5GE6eX4a&#10;Y6btjVd0XYdCRAj7DBWUITSZlD4vyaDv2oY4ekfrDIYoXSG1w1uEm1qmSdKXBiuOCyU29FlSflpf&#10;jIL5cDA/f7/z1+/qsKf97nD6SF2iVOelnY1ABGrDI/zfXmoFb2k6hP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gYF3HAAAA3Q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fHcQA&#10;AADdAAAADwAAAGRycy9kb3ducmV2LnhtbERPz2vCMBS+C/sfwht403RVh1ajTGHgZaDOg96ezVtb&#10;bF66JNPOv94cBI8f3+/ZojW1uJDzlWUFb/0EBHFudcWFgv33Z28MwgdkjbVlUvBPHhbzl84MM22v&#10;vKXLLhQihrDPUEEZQpNJ6fOSDPq+bYgj92OdwRChK6R2eI3hppZpkrxLgxXHhhIbWpWUn3d/RsFy&#10;Ml7+bob8dduejnQ8nM6j1CVKdV/bjymIQG14ih/utVYwSA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DXx3EAAAA3QAAAA8AAAAAAAAAAAAAAAAAmAIAAGRycy9k&#10;b3ducmV2LnhtbFBLBQYAAAAABAAEAPUAAACJAw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6hscA&#10;AADdAAAADwAAAGRycy9kb3ducmV2LnhtbESPQWvCQBSE7wX/w/KE3pqNsS0aXUWFQi9CtT3U2zP7&#10;TILZt3F3q6m/visUPA4z8w0znXemEWdyvrasYJCkIIgLq2suFXx9vj2NQPiArLGxTAp+ycN81nuY&#10;Yq7thTd03oZSRAj7HBVUIbS5lL6oyKBPbEscvYN1BkOUrpTa4SXCTSOzNH2VBmuOCxW2tKqoOG5/&#10;jILleLQ8fTzz+rrZ72j3vT++ZC5V6rHfLSYgAnXhHv5vv2sFw2w4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P+obHAAAA3QAAAA8AAAAAAAAAAAAAAAAAmAIAAGRy&#10;cy9kb3ducmV2LnhtbFBLBQYAAAAABAAEAPUAAACMAw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n9cgA&#10;AADeAAAADwAAAGRycy9kb3ducmV2LnhtbESPQWvCQBSE70L/w/KE3nRjaFONrlILhV6Eaj3o7Zl9&#10;JsHs23R3q9Ff7xYKPQ4z8w0zW3SmEWdyvrasYDRMQBAXVtdcKth+vQ/GIHxA1thYJgVX8rCYP/Rm&#10;mGt74TWdN6EUEcI+RwVVCG0upS8qMuiHtiWO3tE6gyFKV0rt8BLhppFpkmTSYM1xocKW3ioqTpsf&#10;o2A5GS+/P594dVsf9rTfHU7PqUuUeux3r1MQgbrwH/5rf2gFaTZ5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0if1yAAAAN4AAAAPAAAAAAAAAAAAAAAAAJgCAABk&#10;cnMvZG93bnJldi54bWxQSwUGAAAAAAQABAD1AAAAjQM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6CbskA&#10;AADeAAAADwAAAGRycy9kb3ducmV2LnhtbESPzWsCMRTE7wX/h/CE3mq2i/VjNYoKhV6E+nHQ23Pz&#10;uru4eVmTVLf+9Y1Q6HGYmd8w03lranEl5yvLCl57CQji3OqKCwX73fvLCIQPyBpry6TghzzMZ52n&#10;KWba3nhD120oRISwz1BBGUKTSenzkgz6nm2Io/dlncEQpSukdniLcFPLNEkG0mDFcaHEhlYl5eft&#10;t1GwHI+Wl88+r++b05GOh9P5LXWJUs/ddjEBEagN/+G/9odWkA7Gw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J6Cbs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WHMUA&#10;AADeAAAADwAAAGRycy9kb3ducmV2LnhtbERPyW7CMBC9V+o/WFOJW3GIWpaAQVCpUi9IZTnAbYiH&#10;JCIeB9tAytfXBySOT2+fzFpTiys5X1lW0OsmIIhzqysuFGw33+9DED4ga6wtk4I/8jCbvr5MMNP2&#10;xiu6rkMhYgj7DBWUITSZlD4vyaDv2oY4ckfrDIYIXSG1w1sMN7VMk6QvDVYcG0ps6Kuk/LS+GAWL&#10;0XBx/v3g5X112NN+dzh9pi5RqvPWzscgArXhKX64f7SCtD8axL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RYcxQAAAN4AAAAPAAAAAAAAAAAAAAAAAJgCAABkcnMv&#10;ZG93bnJldi54bWxQSwUGAAAAAAQABAD1AAAAig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2zh8gA&#10;AADeAAAADwAAAGRycy9kb3ducmV2LnhtbESPQWvCQBSE70L/w/KE3nRjaK2JrlILhV6Eaj3o7Zl9&#10;JsHs23R3q9Ff7xYKPQ4z8w0zW3SmEWdyvrasYDRMQBAXVtdcKth+vQ8mIHxA1thYJgVX8rCYP/Rm&#10;mGt74TWdN6EUEcI+RwVVCG0upS8qMuiHtiWO3tE6gyFKV0rt8BLhppFpkoylwZrjQoUtvVVUnDY/&#10;RsEymyy/P594dVsf9rTfHU7PqUuUeux3r1MQgbrwH/5rf2gF6Th7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TbOHyAAAAN4AAAAPAAAAAAAAAAAAAAAAAJgCAABk&#10;cnMvZG93bnJldi54bWxQSwUGAAAAAAQABAD1AAAAjQM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qPcYA&#10;AADeAAAADwAAAGRycy9kb3ducmV2LnhtbESPzWrCQBSF94LvMNyCO500VInRUbRQcCNU20XdXTPX&#10;JJi5k86MGvv0zkLo8nD++ObLzjTiSs7XlhW8jhIQxIXVNZcKvr8+hhkIH5A1NpZJwZ08LBf93hxz&#10;bW+8o+s+lCKOsM9RQRVCm0vpi4oM+pFtiaN3ss5giNKVUju8xXHTyDRJJtJgzfGhwpbeKyrO+4tR&#10;sJ5m69/PN97+7Y4HOvwcz+PUJUoNXrrVDESgLvyHn+2NVpBOp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JqPcYAAADeAAAADwAAAAAAAAAAAAAAAACYAgAAZHJz&#10;L2Rvd25yZXYueG1sUEsFBgAAAAAEAAQA9QAAAIsDA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7PpsgA&#10;AADeAAAADwAAAGRycy9kb3ducmV2LnhtbESPQWvCQBSE7wX/w/KE3urGUCWmrqKFghdBbQ/19sw+&#10;k2D2bbq71eivd4VCj8PMfMNM551pxJmcry0rGA4SEMSF1TWXCr4+P14yED4ga2wsk4IreZjPek9T&#10;zLW98JbOu1CKCGGfo4IqhDaX0hcVGfQD2xJH72idwRClK6V2eIlw08g0ScbSYM1xocKW3isqTrtf&#10;o2A5yZY/m1de37aHPe2/D6dR6hKlnvvd4g1EoC78h//aK60gHU+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7s+myAAAAN4AAAAPAAAAAAAAAAAAAAAAAJgCAABk&#10;cnMvZG93bnJldi54bWxQSwUGAAAAAAQABAD1AAAAjQM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0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id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PFHRyAAAAN4AAAAPAAAAAAAAAAAAAAAAAJgCAABk&#10;cnMvZG93bnJldi54bWxQSwUGAAAAAAQABAD1AAAAjQM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0S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DjK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cPRKyAAAAN4AAAAPAAAAAAAAAAAAAAAAAJgCAABk&#10;cnMvZG93bnJldi54bWxQSwUGAAAAAAQABAD1AAAAjQM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sPsgA&#10;AADeAAAADwAAAGRycy9kb3ducmV2LnhtbESPQWvCQBSE70L/w/IKvenGoBJTV9FCoZeC2h7q7Zl9&#10;JsHs27i71eivd4VCj8PMfMPMFp1pxJmcry0rGA4SEMSF1TWXCr6/3vsZCB+QNTaWScGVPCzmT70Z&#10;5tpeeEPnbShFhLDPUUEVQptL6YuKDPqBbYmjd7DOYIjSlVI7vES4aWSaJBNpsOa4UGFLbxUVx+2v&#10;UbCaZqvTesSft81+R7uf/XGcukSpl+du+QoiUBf+w3/tD60gnUyz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w+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JpckA&#10;AADeAAAADwAAAGRycy9kb3ducmV2LnhtbESPT2vCQBTE70K/w/IK3symQSWmrqKFQi+F+udQb8/s&#10;axLMvo27W0376bsFweMwM79h5svetOJCzjeWFTwlKQji0uqGKwX73esoB+EDssbWMin4IQ/LxcNg&#10;joW2V97QZRsqESHsC1RQh9AVUvqyJoM+sR1x9L6sMxiidJXUDq8RblqZpelUGmw4LtTY0UtN5Wn7&#10;bRSsZ/n6/DHm99/N8UCHz+NpkrlUqeFjv3oGEagP9/Ct/aYVZNNZ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XJpckAAADeAAAADwAAAAAAAAAAAAAAAACYAgAA&#10;ZHJzL2Rvd25yZXYueG1sUEsFBgAAAAAEAAQA9QAAAI4DA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X0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TbO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1fSyAAAAN4AAAAPAAAAAAAAAAAAAAAAAJgCAABk&#10;cnMvZG93bnJldi54bWxQSwUGAAAAAAQABAD1AAAAjQM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yS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DzJ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S/JJ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mO8UA&#10;AADeAAAADwAAAGRycy9kb3ducmV2LnhtbERPz2vCMBS+C/4P4Q28aboypVaj6GDgRZhuh3l7Ns+2&#10;2Lx0SdS6v94chB0/vt/zZWcacSXna8sKXkcJCOLC6ppLBd9fH8MMhA/IGhvLpOBOHpaLfm+OubY3&#10;3tF1H0oRQ9jnqKAKoc2l9EVFBv3ItsSRO1lnMEToSqkd3mK4aWSaJBNpsObYUGFL7xUV5/3FKFhP&#10;s/Xv5xtv/3bHAx1+judx6hKlBi/dagYiUBf+xU/3RitIJ9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GY7xQAAAN4AAAAPAAAAAAAAAAAAAAAAAJgCAABkcnMv&#10;ZG93bnJldi54bWxQSwUGAAAAAAQABAD1AAAAigM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jDoMgA&#10;AADeAAAADwAAAGRycy9kb3ducmV2LnhtbESPQWvCQBSE74X+h+UJ3urGYCWJrlILQi+Fanuot2f2&#10;mQSzb9PdVVN/fVcQehxm5htmvuxNK87kfGNZwXiUgCAurW64UvD1uX7KQPiArLG1TAp+ycNy8fgw&#10;x0LbC2/ovA2ViBD2BSqoQ+gKKX1Zk0E/sh1x9A7WGQxRukpqh5cIN61Mk2QqDTYcF2rs6LWm8rg9&#10;GQWrPFv9fEz4/brZ72j3vT8+py5RajjoX2YgAvXhP3xvv2kF6TTP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MOgyAAAAN4AAAAPAAAAAAAAAAAAAAAAAJgCAABk&#10;cnMvZG93bnJldi54bWxQSwUGAAAAAAQABAD1AAAAjQM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v84MYA&#10;AADeAAAADwAAAGRycy9kb3ducmV2LnhtbESPzWrCQBSF94LvMNyCO500VDHRUbRQcCNU20XdXTPX&#10;JJi5k86MGvv0zkLo8nD++ObLzjTiSs7XlhW8jhIQxIXVNZcKvr8+hlMQPiBrbCyTgjt5WC76vTnm&#10;2t54R9d9KEUcYZ+jgiqENpfSFxUZ9CPbEkfvZJ3BEKUrpXZ4i+OmkWmSTKTBmuNDhS29V1Sc9xej&#10;YJ1N17+fb7z92x0PdPg5nsepS5QavHSrGYhAXfgPP9sbrSCdZF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v84MYAAADeAAAADwAAAAAAAAAAAAAAAACYAgAAZHJz&#10;L2Rvd25yZXYueG1sUEsFBgAAAAAEAAQA9QAAAIsDA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Ze8gA&#10;AADeAAAADwAAAGRycy9kb3ducmV2LnhtbESPQWvCQBSE7wX/w/KE3urGUMWkrqKFQi8FtT3U2zP7&#10;TILZt+nuVqO/3hUEj8PMfMNM551pxJGcry0rGA4SEMSF1TWXCn6+P14mIHxA1thYJgVn8jCf9Z6m&#10;mGt74jUdN6EUEcI+RwVVCG0upS8qMugHtiWO3t46gyFKV0rt8BThppFpkoylwZrjQoUtvVdUHDb/&#10;RsEymyz/Vq/8dVnvtrT93R1GqUuUeu53izcQgbrwCN/bn1pBOs6y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N1l7yAAAAN4AAAAPAAAAAAAAAAAAAAAAAJgCAABk&#10;cnMvZG93bnJldi54bWxQSwUGAAAAAAQABAD1AAAAjQ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HD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Wd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5ccM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il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JRl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qWKXyAAAAN4AAAAPAAAAAAAAAAAAAAAAAJgCAABk&#10;cnMvZG93bnJldi54bWxQSwUGAAAAAAQABAD1AAAAjQM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648gA&#10;AADeAAAADwAAAGRycy9kb3ducmV2LnhtbESPQWvCQBSE74X+h+UVeqsbg4pJXUUFoZeC2h7q7Zl9&#10;JsHs27i71eivd4VCj8PMfMNMZp1pxJmcry0r6PcSEMSF1TWXCr6/Vm9jED4ga2wsk4IreZhNn58m&#10;mGt74Q2dt6EUEcI+RwVVCG0upS8qMuh7tiWO3sE6gyFKV0rt8BLhppFpkoykwZrjQoUtLSsqjttf&#10;o2CRjRen9YA/b5v9jnY/++MwdYlSry/d/B1EoC78h//aH1pBOsqy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QPrj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feMkA&#10;AADeAAAADwAAAGRycy9kb3ducmV2LnhtbESPT2vCQBTE74LfYXlCb2bTUMWkrqKFQi+F+udQb8/s&#10;axLMvo27W0376bsFweMwM79h5svetOJCzjeWFTwmKQji0uqGKwX73et4BsIHZI2tZVLwQx6Wi+Fg&#10;joW2V97QZRsqESHsC1RQh9AVUvqyJoM+sR1x9L6sMxiidJXUDq8RblqZpelUGmw4LtTY0UtN5Wn7&#10;bRSs89n6/PHE77+b44EOn8fTJHOpUg+jfvUMIlAf7uFb+00ryKZ5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xfeMkAAADeAAAADwAAAAAAAAAAAAAAAACYAgAA&#10;ZHJzL2Rvd25yZXYueG1sUEsFBgAAAAAEAAQA9QAAAI4DA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7BD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3sEP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JklMgA&#10;AADeAAAADwAAAGRycy9kb3ducmV2LnhtbESPQWvCQBSE70L/w/KE3nRjaK2JrlILhV6Eaj3o7Zl9&#10;JsHs23R3q9Ff7xYKPQ4z8w0zW3SmEWdyvrasYDRMQBAXVtdcKth+vQ8mIHxA1thYJgVX8rCYP/Rm&#10;mGt74TWdN6EUEcI+RwVVCG0upS8qMuiHtiWO3tE6gyFKV0rt8BLhppFpkoylwZrjQoUtvVVUnDY/&#10;RsEymyy/P594dVsf9rTfHU7PqUuUeux3r1MQgbrwH/5rf2gF6TjL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mSUyAAAAN4AAAAPAAAAAAAAAAAAAAAAAJgCAABk&#10;cnMvZG93bnJldi54bWxQSwUGAAAAAAQABAD1AAAAjQM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w5sUA&#10;AADeAAAADwAAAGRycy9kb3ducmV2LnhtbERPz2vCMBS+C/4P4Q28aboyxVaj6GDgRZhuh3l7Ns+2&#10;2Lx0SdS6v94chB0/vt/zZWcacSXna8sKXkcJCOLC6ppLBd9fH8MpCB+QNTaWScGdPCwX/d4cc21v&#10;vKPrPpQihrDPUUEVQptL6YuKDPqRbYkjd7LOYIjQlVI7vMVw08g0SSbSYM2xocKW3isqzvuLUbDO&#10;puvfzzfe/u2OBzr8HM/j1CVKDV661QxEoC78i5/ujVaQTrI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fDmxQAAAN4AAAAPAAAAAAAAAAAAAAAAAJgCAABkcnMv&#10;ZG93bnJldi54bWxQSwUGAAAAAAQABAD1AAAAigM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Vfc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W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VV9yAAAAN4AAAAPAAAAAAAAAAAAAAAAAJgCAABk&#10;cnMvZG93bnJldi54bWxQSwUGAAAAAAQABAD1AAAAjQM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XEcMcA&#10;AADeAAAADwAAAGRycy9kb3ducmV2LnhtbESPy2oCMRSG94W+QzhCdzVxaL1MjVILhW4K3ha6O05O&#10;ZwYnJ9Mk1alPbxaCy5//xjedd7YRJ/Khdqxh0FcgiAtnai41bDefz2MQISIbbByThn8KMJ89Pkwx&#10;N+7MKzqtYynSCIccNVQxtrmUoajIYui7ljh5P85bjEn6UhqP5zRuG5kpNZQWa04PFbb0UVFxXP9Z&#10;DYvJePG7fOHvy+qwp/3ucHzNvNL6qde9v4GI1MV7+Nb+MhqykVIJIOEkFJ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VxHDHAAAA3gAAAA8AAAAAAAAAAAAAAAAAmAIAAGRy&#10;cy9kb3ducmV2LnhtbFBLBQYAAAAABAAEAPUAAACMAw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h68gA&#10;AADeAAAADwAAAGRycy9kb3ducmV2LnhtbESPQWsCMRSE74X+h/AK3mriUlvdGkULgpdCtT3o7bl5&#10;3V3cvKxJ1LW/vhEKPQ4z8w0zmXW2EWfyoXasYdBXIIgLZ2ouNXx9Lh9HIEJENtg4Jg1XCjCb3t9N&#10;MDfuwms6b2IpEoRDjhqqGNtcylBUZDH0XUucvG/nLcYkfSmNx0uC20ZmSj1LizWnhQpbequoOGxO&#10;VsNiPFocP574/We939Fuuz8MM6+07j1081cQkbr4H/5rr4yG7EWpA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GWHryAAAAN4AAAAPAAAAAAAAAAAAAAAAAJgCAABk&#10;cnMvZG93bnJldi54bWxQSwUGAAAAAAQABAD1AAAAjQ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nMgA&#10;AADeAAAADwAAAGRycy9kb3ducmV2LnhtbESPQWsCMRSE7wX/Q3hCbzXpotZujaJCoReh2h7q7bl5&#10;3V3cvKxJqqu/vikIPQ4z8w0znXe2ESfyoXas4XGgQBAXztRcavj8eH2YgAgR2WDjmDRcKMB81rub&#10;Ym7cmTd02sZSJAiHHDVUMba5lKGoyGIYuJY4ed/OW4xJ+lIaj+cEt43MlBpLizWnhQpbWlVUHLY/&#10;VsPyebI8vg95fd3sd7T72h9GmVda3/e7xQuISF38D9/ab0ZD9qRUBn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cyAAAAN4AAAAPAAAAAAAAAAAAAAAAAJgCAABk&#10;cnMvZG93bnJldi54bWxQSwUGAAAAAAQABAD1AAAAjQM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aB8gA&#10;AADeAAAADwAAAGRycy9kb3ducmV2LnhtbESPT08CMRTE7yZ+h+aZeJPWFQVWChETEy4m/DvA7bF9&#10;7m7Yvq5thcVPT01MOE5m5jeZ8bSzjTiSD7VjDY89BYK4cKbmUsNm/fEwBBEissHGMWk4U4Dp5PZm&#10;jLlxJ17ScRVLkSAcctRQxdjmUoaiIouh51ri5H05bzEm6UtpPJ4S3DYyU+pFWqw5LVTY0ntFxWH1&#10;YzXMRsPZ96LPn7/L/Y522/3hOfNK6/u77u0VRKQuXsP/7bnRkA2UeoK/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1oHyAAAAN4AAAAPAAAAAAAAAAAAAAAAAJgCAABk&#10;cnMvZG93bnJldi54bWxQSwUGAAAAAAQABAD1AAAAjQM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7Cc8gA&#10;AADeAAAADwAAAGRycy9kb3ducmV2LnhtbESPQWsCMRSE7wX/Q3gFbzXpoq1ujaIFwUuh2h709ty8&#10;7i5uXrZJ1LW/vhEKPQ4z8w0znXe2EWfyoXas4XGgQBAXztRcavj8WD2MQYSIbLBxTBquFGA+691N&#10;MTfuwhs6b2MpEoRDjhqqGNtcylBUZDEMXEucvC/nLcYkfSmNx0uC20ZmSj1JizWnhQpbeq2oOG5P&#10;VsNyMl5+vw/57Wdz2NN+dziOMq+07t93ixcQkbr4H/5rr42G7FmpI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sJzyAAAAN4AAAAPAAAAAAAAAAAAAAAAAJgCAABk&#10;cnMvZG93bnJldi54bWxQSwUGAAAAAAQABAD1AAAAjQM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n6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N0rNYP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mf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n8cA&#10;AADeAAAADwAAAGRycy9kb3ducmV2LnhtbESPT2sCMRTE7wW/Q3iCt5p1qX+6NYoWBC+Fqj3U23Pz&#10;3F3cvKxJ1LWfvikIPQ4z8xtmOm9NLa7kfGVZwaCfgCDOra64UPC1Wz1PQPiArLG2TAru5GE+6zxN&#10;MdP2xhu6bkMhIoR9hgrKEJpMSp+XZND3bUMcvaN1BkOUrpDa4S3CTS3TJBlJgxXHhRIbei8pP20v&#10;RsHydbI8f77wx8/msKf99+E0TF2iVK/bLt5ABGrDf/jRXmsF6Tgi4e9Ov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Z/HAAAA3gAAAA8AAAAAAAAAAAAAAAAAmAIAAGRy&#10;cy9kb3ducmV2LnhtbFBLBQYAAAAABAAEAPUAAACMAw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cBMgA&#10;AADeAAAADwAAAGRycy9kb3ducmV2LnhtbESPQWsCMRSE7wX/Q3hCbzVxaatujaKFQi+FanvQ23Pz&#10;uru4edkmqW799UYQPA4z8w0znXe2EQfyoXasYThQIIgLZ2ouNXx/vT2MQYSIbLBxTBr+KcB81rub&#10;Ym7ckVd0WMdSJAiHHDVUMba5lKGoyGIYuJY4eT/OW4xJ+lIaj8cEt43MlHqWFmtOCxW29FpRsV//&#10;WQ3LyXj5+/nIH6fVbkvbzW7/lHml9X2/W7yAiNTFW/jafjcaspFSI7jcSVdAz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vFwE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IdsUA&#10;AADeAAAADwAAAGRycy9kb3ducmV2LnhtbERPy2oCMRTdF/oP4Qrd1cSh9TE1Si0Uuin4WujuOrmd&#10;GZzcTJNUp369WQguD+c9nXe2ESfyoXasYdBXIIgLZ2ouNWw3n89jECEiG2wck4Z/CjCfPT5MMTfu&#10;zCs6rWMpUgiHHDVUMba5lKGoyGLou5Y4cT/OW4wJ+lIaj+cUbhuZKTWUFmtODRW29FFRcVz/WQ2L&#10;yXjxu3zh78vqsKf97nB8zbzS+qnXvb+BiNTFu/jm/jIaspFSaW+6k66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8h2xQAAAN4AAAAPAAAAAAAAAAAAAAAAAJgCAABkcnMv&#10;ZG93bnJldi54bWxQSwUGAAAAAAQABAD1AAAAig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t7cgA&#10;AADeAAAADwAAAGRycy9kb3ducmV2LnhtbESPT2sCMRTE74V+h/AKvdXEpa26GkULhV4K9c9Bb8/N&#10;c3dx87ImqW776Ruh4HGYmd8wk1lnG3EmH2rHGvo9BYK4cKbmUsNm/f40BBEissHGMWn4oQCz6f3d&#10;BHPjLryk8yqWIkE45KihirHNpQxFRRZDz7XEyTs4bzEm6UtpPF4S3DYyU+pVWqw5LVTY0ltFxXH1&#10;bTUsRsPF6euZP3+X+x3ttvvjS+aV1o8P3XwMIlIXb+H/9ofRkA2UGsH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b23t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SrccA&#10;AADeAAAADwAAAGRycy9kb3ducmV2LnhtbESPzWoCMRSF9wXfIVzBXU0cbLVTo2ih0I1QtYu6u06u&#10;M4OTm2mS6ujTm0Why8P545stOtuIM/lQO9YwGioQxIUzNZcavnbvj1MQISIbbByThisFWMx7DzPM&#10;jbvwhs7bWIo0wiFHDVWMbS5lKCqyGIauJU7e0XmLMUlfSuPxksZtIzOlnqXFmtNDhS29VVSctr9W&#10;w+pluvr5HPP6tjnsaf99OD1lXmk96HfLVxCRuvgf/mt/GA3ZRI0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MUq3HAAAA3gAAAA8AAAAAAAAAAAAAAAAAmAIAAGRy&#10;cy9kb3ducmV2LnhtbFBLBQYAAAAABAAEAPUAAACMAw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3NskA&#10;AADeAAAADwAAAGRycy9kb3ducmV2LnhtbESPT0sDMRTE74LfITyhN5vsorZdmxYrCF4E++fQ3l43&#10;z92lm5c1SdvVT28KQo/DzPyGmc5724oT+dA41pANFQji0pmGKw2b9dv9GESIyAZbx6ThhwLMZ7c3&#10;UyyMO/OSTqtYiQThUKCGOsaukDKUNVkMQ9cRJ+/LeYsxSV9J4/Gc4LaVuVJP0mLDaaHGjl5rKg+r&#10;o9WwmIwX358P/PG73O9ot90fHnOvtB7c9S/PICL18Rr+b78bDflIZR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D3NskAAADeAAAADwAAAAAAAAAAAAAAAACYAgAA&#10;ZHJzL2Rvd25yZXYueG1sUEsFBgAAAAAEAAQA9QAAAI4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pQcgA&#10;AADeAAAADwAAAGRycy9kb3ducmV2LnhtbESPQWsCMRSE7wX/Q3iCt5q4tFW3RqkFwUuh2h709ty8&#10;7i5uXrZJ1G1/fSMUPA4z8w0zW3S2EWfyoXasYTRUIIgLZ2ouNXx+rO4nIEJENtg4Jg0/FGAx793N&#10;MDfuwhs6b2MpEoRDjhqqGNtcylBUZDEMXUucvC/nLcYkfSmNx0uC20ZmSj1JizWnhQpbeq2oOG5P&#10;VsNyOll+vz/w2+/msKf97nB8zLzSetDvXp5BROriLfzfXhsN2ViNM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EmlByAAAAN4AAAAPAAAAAAAAAAAAAAAAAJgCAABk&#10;cnMvZG93bnJldi54bWxQSwUGAAAAAAQABAD1AAAAjQM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7M2skA&#10;AADeAAAADwAAAGRycy9kb3ducmV2LnhtbESPzWsCMRTE70L/h/AKvWni9kNdjVILQi+F+nHQ23Pz&#10;uru4edkmUbf965tCocdhZn7DzBadbcSFfKgdaxgOFAjiwpmaSw277ao/BhEissHGMWn4ogCL+U1v&#10;hrlxV17TZRNLkSAcctRQxdjmUoaiIoth4Fri5H04bzEm6UtpPF4T3DYyU+pJWqw5LVTY0ktFxWlz&#10;thqWk/Hy8/2B377XxwMd9sfTY+aV1ne33fMURKQu/of/2q9GQzZSw3v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l7M2skAAADeAAAADwAAAAAAAAAAAAAAAACYAgAA&#10;ZHJzL2Rvd25yZXYueG1sUEsFBgAAAAAEAAQA9QAAAI4DA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Ur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VaAy/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dUr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xNckA&#10;AADeAAAADwAAAGRycy9kb3ducmV2LnhtbESPT2sCMRTE70K/Q3iF3jRxqVVXo9RCoReh/jno7bl5&#10;3V3cvGyTVLd++qZQ6HGYmd8w82VnG3EhH2rHGoYDBYK4cKbmUsN+99qfgAgR2WDjmDR8U4Dl4q43&#10;x9y4K2/oso2lSBAOOWqoYmxzKUNRkcUwcC1x8j6ctxiT9KU0Hq8JbhuZKfUkLdacFips6aWi4rz9&#10;shpW08nq8/2R17fN6UjHw+k8yrzS+uG+e56BiNTF//Bf+81oyMZqOIL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vxN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vQ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GN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KW9CyAAAAN4AAAAPAAAAAAAAAAAAAAAAAJgCAABk&#10;cnMvZG93bnJldi54bWxQSwUGAAAAAAQABAD1AAAAjQM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K2ckA&#10;AADeAAAADwAAAGRycy9kb3ducmV2LnhtbESPT2sCMRTE74V+h/AKvdXEpa26GqUWhF6E+uegt+fm&#10;dXdx87JNoq799E2h4HGYmd8wk1lnG3EmH2rHGvo9BYK4cKbmUsN2s3gagggR2WDjmDRcKcBsen83&#10;wdy4C6/ovI6lSBAOOWqoYmxzKUNRkcXQcy1x8r6ctxiT9KU0Hi8JbhuZKfUqLdacFips6b2i4rg+&#10;WQ3z0XD+/fnMy5/VYU/73eH4knml9eND9zYGEamLt/B/+8NoyAaqP4C/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XK2c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peq8UA&#10;AADeAAAADwAAAGRycy9kb3ducmV2LnhtbERPTWsCMRC9F/wPYQRvNXGx1W6NooVCL0LVHupt3Iy7&#10;i5vJNkl19debQ6HHx/ueLTrbiDP5UDvWMBoqEMSFMzWXGr52749TECEiG2wck4YrBVjMew8zzI27&#10;8IbO21iKFMIhRw1VjG0uZSgqshiGriVO3NF5izFBX0rj8ZLCbSMzpZ6lxZpTQ4UtvVVUnLa/VsPq&#10;Zbr6+Rzz+rY57Gn/fTg9ZV5pPeh3y1cQkbr4L/5zfxgN2USN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6rxQAAAN4AAAAPAAAAAAAAAAAAAAAAAJgCAABkcnMv&#10;ZG93bnJldi54bWxQSwUGAAAAAAQABAD1AAAAigM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7M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qRGU/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tvswyAAAAN4AAAAPAAAAAAAAAAAAAAAAAJgCAABk&#10;cnMvZG93bnJldi54bWxQSwUGAAAAAAQABAD1AAAAjQM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CYEMcA&#10;AADeAAAADwAAAGRycy9kb3ducmV2LnhtbESPy2oCMRSG94W+QzhCdzVxaL1MjVILhW4K3ha6O05O&#10;ZwYnJ9Mk1alPbxaCy5//xjedd7YRJ/Khdqxh0FcgiAtnai41bDefz2MQISIbbByThn8KMJ89Pkwx&#10;N+7MKzqtYynSCIccNVQxtrmUoajIYui7ljh5P85bjEn6UhqP5zRuG5kpNZQWa04PFbb0UVFxXP9Z&#10;DYvJePG7fOHvy+qwp/3ucHzNvNL6qde9v4GI1MV7+Nb+MhqykcoSQMJJKC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mBDHAAAA3gAAAA8AAAAAAAAAAAAAAAAAmAIAAGRy&#10;cy9kb3ducmV2LnhtbFBLBQYAAAAABAAEAPUAAACMAw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9i8gA&#10;AADeAAAADwAAAGRycy9kb3ducmV2LnhtbESPQWsCMRSE7wX/Q3iCt5q4tFW3RqkFwUuh2h709ty8&#10;7i5uXrZJ1G1/fSMUPA4z8w0zW3S2EWfyoXasYTRUIIgLZ2ouNXx+rO4nIEJENtg4Jg0/FGAx793N&#10;MDfuwhs6b2MpEoRDjhqqGNtcylBUZDEMXUucvC/nLcYkfSmNx0uC20ZmSj1JizWnhQpbeq2oOG5P&#10;VsNyOll+vz/w2+/msKf97nB8zLzSetDvXp5BROriLfzfXhsN2VhlI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D2LyAAAAN4AAAAPAAAAAAAAAAAAAAAAAJgCAABk&#10;cnMvZG93bnJldi54bWxQSwUGAAAAAAQABAD1AAAAjQM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6j/MgA&#10;AADeAAAADwAAAGRycy9kb3ducmV2LnhtbESPQU8CMRSE7yb8h+aReJOWRgRXChETEy8mAh7k9tg+&#10;djdsX9e2wuKvtyYmHicz801mvuxdK04UYuPZwHikQBCX3jZcGXjfPt/MQMSEbLH1TAYuFGG5GFzN&#10;sbD+zGs6bVIlMoRjgQbqlLpCyljW5DCOfEecvYMPDlOWoZI24DnDXSu1UnfSYcN5ocaOnmoqj5sv&#10;Z2B1P1t9vt3y6/d6v6Pdx/440UEZcz3sHx9AJOrTf/iv/WIN6KnSGn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qP8yAAAAN4AAAAPAAAAAAAAAAAAAAAAAJgCAABk&#10;cnMvZG93bnJldi54bWxQSwUGAAAAAAQABAD1AAAAjQM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GZ8kA&#10;AADeAAAADwAAAGRycy9kb3ducmV2LnhtbESPT08CMRTE7yZ+h+aZeJPWFQVWChETEy4m/DvA7bF9&#10;7m7Yvq5thcVPT01MOE5m5jeZ8bSzjTiSD7VjDY89BYK4cKbmUsNm/fEwBBEissHGMWk4U4Dp5PZm&#10;jLlxJ17ScRVLkSAcctRQxdjmUoaiIouh51ri5H05bzEm6UtpPJ4S3DYyU+pFWqw5LVTY0ntFxWH1&#10;YzXMRsPZ96LPn7/L/Y522/3hOfNK6/u77u0VRKQuXsP/7bnRkA1U9gR/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IGZ8kAAADeAAAADwAAAAAAAAAAAAAAAACYAgAA&#10;ZHJzL2Rvd25yZXYueG1sUEsFBgAAAAAEAAQA9QAAAI4DA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ueE8gA&#10;AADeAAAADwAAAGRycy9kb3ducmV2LnhtbESPT2sCMRTE74V+h/CE3mriYquuRqmFQi+F+uegt+fm&#10;ubu4edkmqW776Ruh4HGYmd8ws0VnG3EmH2rHGgZ9BYK4cKbmUsN28/Y4BhEissHGMWn4oQCL+f3d&#10;DHPjLryi8zqWIkE45KihirHNpQxFRRZD37XEyTs6bzEm6UtpPF4S3DYyU+pZWqw5LVTY0mtFxWn9&#10;bTUsJ+Pl1+eQP35Xhz3td4fTU+aV1g+97mUKIlIXb+H/9rvRkI1UNo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254T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7iMgA&#10;AADeAAAADwAAAGRycy9kb3ducmV2LnhtbESPT2sCMRTE74V+h/AK3mrSRauuRqmFQi+F+uegt+fm&#10;ubu4edkmqW776Ruh4HGYmd8ws0VnG3EmH2rHGp76CgRx4UzNpYbt5u1xDCJEZIONY9LwQwEW8/u7&#10;GebGXXhF53UsRYJwyFFDFWObSxmKiiyGvmuJk3d03mJM0pfSeLwkuG1kptSztFhzWqiwpdeKitP6&#10;22pYTsbLr88Bf/yuDnva7w6nYeaV1r2H7mUKIlIXb+H/9rvRkI1UNo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lzuIyAAAAN4AAAAPAAAAAAAAAAAAAAAAAJgCAABk&#10;cnMvZG93bnJldi54bWxQSwUGAAAAAAQABAD1AAAAjQM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l/8gA&#10;AADeAAAADwAAAGRycy9kb3ducmV2LnhtbESPQWsCMRSE74X+h/AKvXWTLtXq1ihVKHgpqO1Bb8/N&#10;6+7i5mVNUt321zeC0OMwM98wk1lvW3EiHxrHGh4zBYK4dKbhSsPnx9vDCESIyAZbx6ThhwLMprc3&#10;EyyMO/OaTptYiQThUKCGOsaukDKUNVkMmeuIk/flvMWYpK+k8XhOcNvKXKmhtNhwWqixo0VN5WHz&#10;bTXMx6P5cfXE77/r/Y522/1hkHul9f1d//oCIlIf/8PX9tJoyJ9VPo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aX/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AZMgA&#10;AADeAAAADwAAAGRycy9kb3ducmV2LnhtbESPQWsCMRSE7wX/Q3hCbzVxaatujaKFQi+FanvQ23Pz&#10;uru4edkmqW799UYQPA4z8w0znXe2EQfyoXasYThQIIgLZ2ouNXx/vT2MQYSIbLBxTBr+KcB81rub&#10;Ym7ckVd0WMdSJAiHHDVUMba5lKGoyGIYuJY4eT/OW4xJ+lIaj8cEt43MlHqWFmtOCxW29FpRsV//&#10;WQ3LyXj5+/nIH6fVbkvbzW7/lHml9X2/W7yAiNTFW/jafjcaspHK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CQBkyAAAAN4AAAAPAAAAAAAAAAAAAAAAAJgCAABk&#10;cnMvZG93bnJldi54bWxQSwUGAAAAAAQABAD1AAAAjQM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UFsUA&#10;AADeAAAADwAAAGRycy9kb3ducmV2LnhtbERPy2oCMRTdF/oP4Qrd1cSh9TE1Si0Uuin4WujuOrmd&#10;GZzcTJNUp369WQguD+c9nXe2ESfyoXasYdBXIIgLZ2ouNWw3n89jECEiG2wck4Z/CjCfPT5MMTfu&#10;zCs6rWMpUgiHHDVUMba5lKGoyGLou5Y4cT/OW4wJ+lIaj+cUbhuZKTWUFmtODRW29FFRcVz/WQ2L&#10;yXjxu3zh78vqsKf97nB8zbzS+qnXvb+BiNTFu/jm/jIaspHK0t50J1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pQWxQAAAN4AAAAPAAAAAAAAAAAAAAAAAJgCAABkcnMv&#10;ZG93bnJldi54bWxQSwUGAAAAAAQABAD1AAAAig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xjckA&#10;AADeAAAADwAAAGRycy9kb3ducmV2LnhtbESPQUsDMRSE70L/Q3gFbzZxsdpumxYrCF4EWz10b283&#10;z92lm5c1ie3WX28KgsdhZr5hluvBduJIPrSONdxOFAjiypmWaw0f7883MxAhIhvsHJOGMwVYr0ZX&#10;S8yNO/GWjrtYiwThkKOGJsY+lzJUDVkME9cTJ+/TeYsxSV9L4/GU4LaTmVL30mLLaaHBnp4aqg67&#10;b6thM59tvt7u+PVnWxZU7MvDNPNK6+vx8LgAEWmI/+G/9ovRkD2obA6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oxjc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OzccA&#10;AADeAAAADwAAAGRycy9kb3ducmV2LnhtbESPy2oCMRSG94W+QzgFdzXp9KJOjVIFoRuhWhe6O05O&#10;ZwYnJ9Mk6ujTm0Why5//xjeedrYRJ/Khdqzhqa9AEBfO1Fxq2HwvHocgQkQ22DgmDRcKMJ3c340x&#10;N+7MKzqtYynSCIccNVQxtrmUoajIYui7ljh5P85bjEn6UhqP5zRuG5kp9SYt1pweKmxpXlFxWB+t&#10;htloOPv9euHldbXf0W67P7xmXmnde+g+3kFE6uJ/+K/9aTRkA/WcABJOQg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5Ds3HAAAA3gAAAA8AAAAAAAAAAAAAAAAAmAIAAGRy&#10;cy9kb3ducmV2LnhtbFBLBQYAAAAABAAEAPUAAACMAw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rVskA&#10;AADeAAAADwAAAGRycy9kb3ducmV2LnhtbESPzWsCMRTE70L/h/AKvWni9kNdjVILQi+F+nHQ23Pz&#10;uru4edkmUbf965tCocdhZn7DzBadbcSFfKgdaxgOFAjiwpmaSw277ao/BhEissHGMWn4ogCL+U1v&#10;hrlxV17TZRNLkSAcctRQxdjmUoaiIoth4Fri5H04bzEm6UtpPF4T3DYyU+pJWqw5LVTY0ktFxWlz&#10;thqWk/Hy8/2B377XxwMd9sfTY+aV1ne33fMURKQu/of/2q9GQzZS90P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WrVskAAADeAAAADwAAAAAAAAAAAAAAAACYAgAA&#10;ZHJzL2Rvd25yZXYueG1sUEsFBgAAAAAEAAQA9QAAAI4DA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1IckA&#10;AADeAAAADwAAAGRycy9kb3ducmV2LnhtbESPT08CMRTE7yZ+h+aZeJPWFQVWChETEy4m/DvA7bF9&#10;7m7Yvq5thcVPT01MOE5m5jeZ8bSzjTiSD7VjDY89BYK4cKbmUsNm/fEwBBEissHGMWk4U4Dp5PZm&#10;jLlxJ17ScRVLkSAcctRQxdjmUoaiIouh51ri5H05bzEm6UtpPJ4S3DYyU+pFWqw5LVTY0ntFxWH1&#10;YzXMRsPZ96LPn7/L/Y522/3hOfNK6/u77u0VRKQuXsP/7bnRkA3UUwZ/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qc1I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QuskA&#10;AADeAAAADwAAAGRycy9kb3ducmV2LnhtbESPT08CMRTE7yZ+h+aZeJPWBQUWChETEy4m8ucAt8f2&#10;ubth+7q2FRY/PTUx8TiZmd9kpvPONuJEPtSONTz2FAjiwpmaSw3bzdvDCESIyAYbx6ThQgHms9ub&#10;KebGnXlFp3UsRYJwyFFDFWObSxmKiiyGnmuJk/fpvMWYpC+l8XhOcNvITKlnabHmtFBhS68VFcf1&#10;t9WwGI8WXx8Dfv9ZHfa03x2OT5lXWt/fdS8TEJG6+B/+ay+Nhmyo+n34vZOu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euQuskAAADeAAAADwAAAAAAAAAAAAAAAACYAgAA&#10;ZHJzL2Rvd25yZXYueG1sUEsFBgAAAAAEAAQA9QAAAI4DA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IzskA&#10;AADeAAAADwAAAGRycy9kb3ducmV2LnhtbESPT08CMRTE7yZ+h+aZcJPWBQUWChETEi8m8ucAt8f2&#10;ubth+7q2FVY/PTUx8TiZmd9kZovONuJMPtSONTz0FQjiwpmaSw277ep+DCJEZIONY9LwTQEW89ub&#10;GebGXXhN500sRYJwyFFDFWObSxmKiiyGvmuJk/fhvMWYpC+l8XhJcNvITKknabHmtFBhSy8VFafN&#10;l9WwnIyXn+9DfvtZHw902B9Pj5lXWvfuuucpiEhd/A//tV+NhmykBk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IIzskAAADeAAAADwAAAAAAAAAAAAAAAACYAgAA&#10;ZHJzL2Rvd25yZXYueG1sUEsFBgAAAAAEAAQA9QAAAI4DA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tV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bqaQB/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U6tV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zIs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RGgzh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ZwzIskAAADeAAAADwAAAAAAAAAAAAAAAACYAgAA&#10;ZHJzL2Rvd25yZXYueG1sUEsFBgAAAAAEAAQA9QAAAI4DA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CWuc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3QT+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tCWuckAAADeAAAADwAAAAAAAAAAAAAAAACYAgAA&#10;ZHJzL2Rvd25yZXYueG1sUEsFBgAAAAAEAAQA9QAAAI4DA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8Cy8UA&#10;AADeAAAADwAAAGRycy9kb3ducmV2LnhtbERPu27CMBTdK/UfrFuJrdhNH0CKQQUJqQtSoQywXeLb&#10;JCK+Tm0Dga/HQ6WOR+c9nna2ESfyoXas4amvQBAXztRcath8Lx6HIEJENtg4Jg0XCjCd3N+NMTfu&#10;zCs6rWMpUgiHHDVUMba5lKGoyGLou5Y4cT/OW4wJ+lIaj+cUbhuZKfUmLdacGipsaV5RcVgfrYbZ&#10;aDj7/Xrh5XW139Fuuz+8Zl5p3XvoPt5BROriv/jP/Wk0ZAP1nPamO+kK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wLLxQAAAN4AAAAPAAAAAAAAAAAAAAAAAJgCAABkcnMv&#10;ZG93bnJldi54bWxQSwUGAAAAAAQABAD1AAAAig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U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D2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nUMkAAADeAAAADwAAAAAAAAAAAAAAAACYAgAA&#10;ZHJzL2Rvd25yZXYueG1sUEsFBgAAAAAEAAQA9QAAAI4DA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99s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P2qoY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fbDHAAAA3gAAAA8AAAAAAAAAAAAAAAAAmAIAAGRy&#10;cy9kb3ducmV2LnhtbFBLBQYAAAAABAAEAPUAAACMAw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YK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VeA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PYK8kAAADeAAAADwAAAAAAAAAAAAAAAACYAgAA&#10;ZHJzL2Rvd25yZXYueG1sUEsFBgAAAAAEAAQA9QAAAI4DA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GXMgA&#10;AADeAAAADwAAAGRycy9kb3ducmV2LnhtbESPT2sCMRTE74V+h/CE3mriYquuRqmFQi+F+uegt+fm&#10;ubu4edkmqW776Ruh4HGYmd8ws0VnG3EmH2rHGgZ9BYK4cKbmUsN28/Y4BhEissHGMWn4oQCL+f3d&#10;DHPjLryi8zqWIkE45KihirHNpQxFRRZD37XEyTs6bzEm6UtpPF4S3DYyU+pZWqw5LVTY0mtFxWn9&#10;bTUsJ+Pl1+eQP35Xhz3td4fTU+aV1g+97mUKIlIXb+H/9rvRkI3UM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oUZc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jx8kA&#10;AADeAAAADwAAAGRycy9kb3ducmV2LnhtbESPT08CMRTE7yZ+h+aZcJPWBQUWChETEi8m8ucAt8f2&#10;ubth+7q2FVY/PTUx8TiZmd9kZovONuJMPtSONTz0FQjiwpmaSw277ep+DCJEZIONY9LwTQEW89ub&#10;GebGXXhN500sRYJwyFFDFWObSxmKiiyGvmuJk/fhvMWYpC+l8XhJcNvITKknabHmtFBhSy8VFafN&#10;l9WwnIyXn+9DfvtZHw902B9Pj5lXWvfuuucpiEhd/A//tV+Nhmykh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3jx8kAAADeAAAADwAAAAAAAAAAAAAAAACYAgAA&#10;ZHJzL2Rvd25yZXYueG1sUEsFBgAAAAAEAAQA9QAAAI4DA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7s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ZuoP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BHuzyAAAAN4AAAAPAAAAAAAAAAAAAAAAAJgCAABk&#10;cnMvZG93bnJldi54bWxQSwUGAAAAAAQABAD1AAAAjQM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eKMkA&#10;AADeAAAADwAAAGRycy9kb3ducmV2LnhtbESPT2sCMRTE74V+h/AKvdWki1ZdjVILhV6E+uegt+fm&#10;dXdx87JNUt366Ruh4HGYmd8w03lnG3EiH2rHGp57CgRx4UzNpYbt5v1pBCJEZIONY9LwSwHms/u7&#10;KebGnXlFp3UsRYJwyFFDFWObSxmKiiyGnmuJk/flvMWYpC+l8XhOcNvITKkXabHmtFBhS28VFcf1&#10;j9WwGI8W3599Xl5Whz3td4fjIPNK68eH7nUCIlIXb+H/9ofRkA1Vfw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UjeKMkAAADeAAAADwAAAAAAAAAAAAAAAACYAgAA&#10;ZHJzL2Rvd25yZXYueG1sUEsFBgAAAAAEAAQA9QAAAI4DA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pAX8gA&#10;AADeAAAADwAAAGRycy9kb3ducmV2LnhtbESPQWsCMRSE74X+h/AKvdWki7W6GqUWhF4EtT3U23Pz&#10;uru4edkmUdf++kYQPA4z8w0zmXW2EUfyoXas4bmnQBAXztRcavj6XDwNQYSIbLBxTBrOFGA2vb+b&#10;YG7cidd03MRSJAiHHDVUMba5lKGoyGLouZY4eT/OW4xJ+lIaj6cEt43MlBpIizWnhQpbeq+o2G8O&#10;VsN8NJz/rvq8/FvvtrT93u1fMq+0fnzo3sYgInXxFr62P4yG7FX1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kBf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lx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3Ud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tblxM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lxtsUA&#10;AADeAAAADwAAAGRycy9kb3ducmV2LnhtbERPTWsCMRC9F/wPYYTeatJFW12NooWCl0K1HvQ2bqa7&#10;i5vJmqS67a9vDoLHx/ueLTrbiAv5UDvW8DxQIIgLZ2ouNey+3p/GIEJENtg4Jg2/FGAx7z3MMDfu&#10;yhu6bGMpUgiHHDVUMba5lKGoyGIYuJY4cd/OW4wJ+lIaj9cUbhuZKfUiLdacGips6a2i4rT9sRpW&#10;k/Hq/Dnkj7/N8UCH/fE0yrzS+rHfLacgInXxLr6510ZD9qqG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XG2xQAAAN4AAAAPAAAAAAAAAAAAAAAAAJgCAABkcnMv&#10;ZG93bnJldi54bWxQSwUGAAAAAAQABAD1AAAAig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ULckA&#10;AADeAAAADwAAAGRycy9kb3ducmV2LnhtbESPT2sCMRTE74V+h/AKvdWki626GqUWCr0I9c9Bb8/N&#10;c3dx87JNUt366Ruh4HGYmd8wk1lnG3EiH2rHGp57CgRx4UzNpYbN+uNpCCJEZIONY9LwSwFm0/u7&#10;CebGnXlJp1UsRYJwyFFDFWObSxmKiiyGnmuJk3dw3mJM0pfSeDwnuG1kptSrtFhzWqiwpfeKiuPq&#10;x2qYj4bz768+Ly7L/Y522/3xJfNK68eH7m0MIlIXb+H/9qfRkA1Ufw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XULckAAADeAAAADwAAAAAAAAAAAAAAAACYAgAA&#10;ZHJzL2Rvd25yZXYueG1sUEsFBgAAAAAEAAQA9QAAAI4DA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rbccA&#10;AADeAAAADwAAAGRycy9kb3ducmV2LnhtbESPzWoCMRSF9wXfIVyhu5p00FZHo6hQ6KZQrQvdXSe3&#10;M4OTmzFJderTm0Why8P545stOtuIC/lQO9bwPFAgiAtnai417L7ensYgQkQ22DgmDb8UYDHvPcww&#10;N+7KG7psYynSCIccNVQxtrmUoajIYhi4ljh5385bjEn6UhqP1zRuG5kp9SIt1pweKmxpXVFx2v5Y&#10;DavJeHX+HPLHbXM80GF/PI0yr7R+7HfLKYhIXfwP/7XfjYbsVY0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m623HAAAA3gAAAA8AAAAAAAAAAAAAAAAAmAIAAGRy&#10;cy9kb3ducmV2LnhtbFBLBQYAAAAABAAEAPUAAACMAw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pO9skA&#10;AADeAAAADwAAAGRycy9kb3ducmV2LnhtbESPT2sCMRTE70K/Q3iF3jRxqVVXo9RCoReh/jno7bl5&#10;3V3cvGyTVLd++qZQ6HGYmd8w82VnG3EhH2rHGoYDBYK4cKbmUsN+99qfgAgR2WDjmDR8U4Dl4q43&#10;x9y4K2/oso2lSBAOOWqoYmxzKUNRkcUwcC1x8j6ctxiT9KU0Hq8JbhuZKfUkLdacFips6aWi4rz9&#10;shpW08nq8/2R17fN6UjHw+k8yrzS+uG+e56BiNTF//Bf+81oyMZqN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6pO9skAAADeAAAADwAAAAAAAAAAAAAAAACYAgAA&#10;ZHJzL2Rvd25yZXYueG1sUEsFBgAAAAAEAAQA9QAAAI4DA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QgcgA&#10;AADeAAAADwAAAGRycy9kb3ducmV2LnhtbESPT2sCMRTE74V+h/AK3mrSRauuRqmFQi+F+uegt+fm&#10;ubu4edkmqW776Ruh4HGYmd8ws0VnG3EmH2rHGp76CgRx4UzNpYbt5u1xDCJEZIONY9LwQwEW8/u7&#10;GebGXXhF53UsRYJwyFFDFWObSxmKiiyGvmuJk3d03mJM0pfSeLwkuG1kptSztFhzWqiwpdeKitP6&#10;22pYTsbLr88Bf/yuDnva7w6nYeaV1r2H7mUKIlIXb+H/9rvRkI3UM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NCB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1G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Zq8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R1GskAAADeAAAADwAAAAAAAAAAAAAAAACYAgAA&#10;ZHJzL2Rvd25yZXYueG1sUEsFBgAAAAAEAAQA9QAAAI4DA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3tb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Vo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93tbskAAADeAAAADwAAAAAAAAAAAAAAAACYAgAA&#10;ZHJzL2Rvd25yZXYueG1sUEsFBgAAAAAEAAQA9QAAAI4DA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I9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D2pPI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kUj1yAAAAN4AAAAPAAAAAAAAAAAAAAAAAJgCAABk&#10;cnMvZG93bnJldi54bWxQSwUGAAAAAAQABAD1AAAAjQM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Wg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rw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PWg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zG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r0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9zGckAAADeAAAADwAAAAAAAAAAAAAAAACYAgAA&#10;ZHJzL2Rvd25yZXYueG1sUEsFBgAAAAAEAAQA9QAAAI4DA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na8UA&#10;AADeAAAADwAAAGRycy9kb3ducmV2LnhtbERPTWsCMRC9F/wPYYTeatJFW12NokKhl0K1HvQ2bqa7&#10;i5vJmqS69debQ6HHx/ueLTrbiAv5UDvW8DxQIIgLZ2ouNey+3p7GIEJENtg4Jg2/FGAx7z3MMDfu&#10;yhu6bGMpUgiHHDVUMba5lKGoyGIYuJY4cd/OW4wJ+lIaj9cUbhuZKfUiLdacGipsaV1Rcdr+WA2r&#10;yXh1/hzyx21zPNBhfzyNMq+0fux3yymISF38F/+5342G7FWN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OdrxQAAAN4AAAAPAAAAAAAAAAAAAAAAAJgCAABkcnMv&#10;ZG93bnJldi54bWxQSwUGAAAAAAQABAD1AAAAig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C8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qAm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3ELw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oh0McA&#10;AADeAAAADwAAAGRycy9kb3ducmV2LnhtbESPzWoCMRSF9wXfIVyhu5p0qFZHo2ih0I1QrQvdXSe3&#10;M4OTmzFJdfTpm0Why8P545stOtuIC/lQO9bwPFAgiAtnai417L7en8YgQkQ22DgmDTcKsJj3HmaY&#10;G3flDV22sRRphEOOGqoY21zKUFRkMQxcS5y8b+ctxiR9KY3Haxq3jcyUGkmLNaeHClt6q6g4bX+s&#10;htVkvDp/vvD6vjke6LA/noaZV1o/9rvlFESkLv6H/9ofRkP2qkY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KIdDHAAAA3gAAAA8AAAAAAAAAAAAAAAAAmAIAAGRy&#10;cy9kb3ducmV2LnhtbFBLBQYAAAAABAAEAPUAAACMAw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ES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FN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xoRLyAAAAN4AAAAPAAAAAAAAAAAAAAAAAJgCAABk&#10;cnMvZG93bnJldi54bWxQSwUGAAAAAAQABAD1AAAAjQ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aPMgA&#10;AADeAAAADwAAAGRycy9kb3ducmV2LnhtbESPQWsCMRSE74X+h/AKvXWTLtXq1ihVKHgpqO1Bb8/N&#10;6+7i5mVNUt321zeC0OMwM98wk1lvW3EiHxrHGh4zBYK4dKbhSsPnx9vDCESIyAZbx6ThhwLMprc3&#10;EyyMO/OaTptYiQThUKCGOsaukDKUNVkMmeuIk/flvMWYpK+k8XhOcNvKXKmhtNhwWqixo0VN5WHz&#10;bTXMx6P5cfXE77/r/Y522/1hkHul9f1d//oCIlIf/8PX9tJoyJ/VMI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FBo8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p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RGg7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i/p8kAAADeAAAADwAAAAAAAAAAAAAAAACYAgAA&#10;ZHJzL2Rvd25yZXYueG1sUEsFBgAAAAAEAAQA9QAAAI4DA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n08gA&#10;AADeAAAADwAAAGRycy9kb3ducmV2LnhtbESPQWsCMRSE74X+h/AKvdWki7W6GqUWhF4EtT3U23Pz&#10;uru4edkmUdf++kYQPA4z8w0zmXW2EUfyoXas4bmnQBAXztRcavj6XDwNQYSIbLBxTBrOFGA2vb+b&#10;YG7cidd03MRSJAiHHDVUMba5lKGoyGLouZY4eT/OW4xJ+lIaj6cEt43MlBpIizWnhQpbeq+o2G8O&#10;VsN8NJz/rvq8/FvvtrT93u1fMq+0fnzo3sYgInXxFr62P4yG7FUN+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SfT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2CS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r4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v2CS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cP8kA&#10;AADeAAAADwAAAGRycy9kb3ducmV2LnhtbESPT0sDMRTE7wW/Q3iCtzZx0bVdmxYrFLwI9s+hvb1u&#10;nrtLNy9rkrarn94UBI/DzPyGmc5724oz+dA41nA/UiCIS2carjRsN8vhGESIyAZbx6ThmwLMZzeD&#10;KRbGXXhF53WsRIJwKFBDHWNXSBnKmiyGkeuIk/fpvMWYpK+k8XhJcNvKTKlcWmw4LdTY0WtN5XF9&#10;shoWk/Hi6+OB339Whz3td4fjY+aV1ne3/csziEh9/A//td+MhuxJ5T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8cP8kAAADeAAAADwAAAAAAAAAAAAAAAACYAgAA&#10;ZHJzL2Rvd25yZXYueG1sUEsFBgAAAAAEAAQA9QAAAI4DA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5p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QDY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O5pMkAAADeAAAADwAAAAAAAAAAAAAAAACYAgAA&#10;ZHJzL2Rvd25yZXYueG1sUEsFBgAAAAAEAAQA9QAAAI4DA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t1sUA&#10;AADeAAAADwAAAGRycy9kb3ducmV2LnhtbERPTWsCMRC9F/wPYYTeatKlWl2NooVCL0K1HvQ2bqa7&#10;i5vJmqS6+uubQ6HHx/ueLTrbiAv5UDvW8DxQIIgLZ2ouNey+3p/GIEJENtg4Jg03CrCY9x5mmBt3&#10;5Q1dtrEUKYRDjhqqGNtcylBUZDEMXEucuG/nLcYEfSmNx2sKt43MlBpJizWnhgpbequoOG1/rIbV&#10;ZLw6f77w+r45HuiwP56GmVdaP/a75RREpC7+i//cH0ZD9qpG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3WxQAAAN4AAAAPAAAAAAAAAAAAAAAAAJgCAABkcnMv&#10;ZG93bnJldi54bWxQSwUGAAAAAAQABAD1AAAAig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CIT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FN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sIhN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3DccA&#10;AADeAAAADwAAAGRycy9kb3ducmV2LnhtbESPy2oCMRSG9wXfIRzBXU0cbLVTo2ih0I1QL4u6O05O&#10;ZwYnJ9Mk1dGnN4tClz//jW+26GwjzuRD7VjDaKhAEBfO1Fxq2O/eH6cgQkQ22DgmDVcKsJj3HmaY&#10;G3fhDZ23sRRphEOOGqoY21zKUFRkMQxdS5y8b+ctxiR9KY3HSxq3jcyUepYWa04PFbb0VlFx2v5a&#10;DauX6ernc8zr2+Z4oMPX8fSUeaX1oN8tX0FE6uJ/+K/9YTRkEzVJ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tw3HAAAA3gAAAA8AAAAAAAAAAAAAAAAAmAIAAGRy&#10;cy9kb3ducmV2LnhtbFBLBQYAAAAABAAEAPUAAACMAw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8SlskA&#10;AADeAAAADwAAAGRycy9kb3ducmV2LnhtbESPT2sCMRTE74V+h/AKvdXEpa26GqUWhF6E+uegt+fm&#10;dXdx87JNoq799E2h4HGYmd8wk1lnG3EmH2rHGvo9BYK4cKbmUsN2s3gagggR2WDjmDRcKcBsen83&#10;wdy4C6/ovI6lSBAOOWqoYmxzKUNRkcXQcy1x8r6ctxiT9KU0Hi8JbhuZKfUqLdacFips6b2i4rg+&#10;WQ3z0XD+/fnMy5/VYU/73eH4knml9eND9zYGEamLt/B/+8NoyAZq0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8SlskAAADeAAAADwAAAAAAAAAAAAAAAACYAgAA&#10;ZHJzL2Rvd25yZXYueG1sUEsFBgAAAAAEAAQA9QAAAI4DA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2M4cgA&#10;AADeAAAADwAAAGRycy9kb3ducmV2LnhtbESPQWsCMRSE7wX/Q3hCbzVxaatujaKFQi+FanvQ23Pz&#10;uru4edkmqW799UYQPA4z8w0znXe2EQfyoXasYThQIIgLZ2ouNXx/vT2MQYSIbLBxTBr+KcB81rub&#10;Ym7ckVd0WMdSJAiHHDVUMba5lKGoyGIYuJY4eT/OW4xJ+lIaj8cEt43MlHqWFmtOCxW29FpRsV//&#10;WQ3LyXj5+/nIH6fVbkvbzW7/lHml9X2/W7yAiNTFW/jafjcaspEa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Yzh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pes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5A7+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EpeskAAADeAAAADwAAAAAAAAAAAAAAAACYAgAA&#10;ZHJzL2Rvd25yZXYueG1sUEsFBgAAAAAEAAQA9QAAAI4DA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ixDs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3Ub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ixD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Ul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r8Q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yQUlckAAADeAAAADwAAAAAAAAAAAAAAAACYAgAA&#10;ZHJzL2Rvd25yZXYueG1sUEsFBgAAAAAEAAQA9QAAAI4DA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4s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QDQ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K4skAAADeAAAADwAAAAAAAAAAAAAAAACYAgAA&#10;ZHJzL2Rvd25yZXYueG1sUEsFBgAAAAAEAAQA9QAAAI4DA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vecgA&#10;AADeAAAADwAAAGRycy9kb3ducmV2LnhtbESPQUvDQBSE74L/YXmCN7trsKbGbostCL0INnqwt9fs&#10;MwnNvk131yb6692C4HGYmW+Y+XK0nTiRD61jDbcTBYK4cqblWsP72/PNDESIyAY7x6ThmwIsF5cX&#10;cyyMG3hLpzLWIkE4FKihibEvpAxVQxbDxPXEyft03mJM0tfSeBwS3HYyU+peWmw5LTTY07qh6lB+&#10;WQ2rh9nq+HrHLz/b/Y52H/vDNPNK6+ur8ekRRKQx/of/2hujIctVns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i95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7C8UA&#10;AADeAAAADwAAAGRycy9kb3ducmV2LnhtbERPy2oCMRTdF/yHcAV3NXGw1U6NooVCN0J9LOruOrmd&#10;GZzcTJNUR7/eLApdHs57tuhsI87kQ+1Yw2ioQBAXztRcatjv3h+nIEJENtg4Jg1XCrCY9x5mmBt3&#10;4Q2dt7EUKYRDjhqqGNtcylBUZDEMXUucuG/nLcYEfSmNx0sKt43MlHqWFmtODRW29FZRcdr+Wg2r&#10;l+nq53PM69vmeKDD1/H0lHml9aDfLV9BROriv/jP/WE0ZBM1SX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bsLxQAAAN4AAAAPAAAAAAAAAAAAAAAAAJgCAABkcnMv&#10;ZG93bnJldi54bWxQSwUGAAAAAAQABAD1AAAAig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ek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3UZA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kekMkAAADeAAAADwAAAAAAAAAAAAAAAACYAgAA&#10;ZHJzL2Rvd25yZXYueG1sUEsFBgAAAAAEAAQA9QAAAI4DA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HKscA&#10;AADeAAAADwAAAGRycy9kb3ducmV2LnhtbESPy2oCMRSG94W+QziF7mrSoZdxNEotFLoR6mWhu+Pk&#10;ODM4OZkmqY4+vVkIXf78N77xtLetOJIPjWMNzwMFgrh0puFKw3r19ZSDCBHZYOuYNJwpwHRyfzfG&#10;wrgTL+i4jJVIIxwK1FDH2BVShrImi2HgOuLk7Z23GJP0lTQeT2nctjJT6k1abDg91NjRZ03lYfln&#10;NcyG+ez354Xnl8VuS9vN7vCaeaX140P/MQIRqY//4Vv722jI3lWe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GxyrHAAAA3gAAAA8AAAAAAAAAAAAAAAAAmAIAAGRy&#10;cy9kb3ducmV2LnhtbFBLBQYAAAAABAAEAPUAAACMAw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scgA&#10;AADeAAAADwAAAGRycy9kb3ducmV2LnhtbESPQWsCMRSE74X+h/AKvdXExdrt1ihVELwI1fZQb8/N&#10;6+7i5mWbpLr11zeC0OMwM98wk1lvW3EkHxrHGoYDBYK4dKbhSsPH+/IhBxEissHWMWn4pQCz6e3N&#10;BAvjTryh4zZWIkE4FKihjrErpAxlTRbDwHXEyfty3mJM0lfSeDwluG1lptRYWmw4LdTY0aKm8rD9&#10;sRrmz/n8+23E6/Nmv6Pd5/7wmHml9f1d//oCIlIf/8PX9spoyJ5UPo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ymKxyAAAAN4AAAAPAAAAAAAAAAAAAAAAAJgCAABk&#10;cnMvZG93bnJldi54bWxQSwUGAAAAAAQABAD1AAAAjQ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8xskA&#10;AADeAAAADwAAAGRycy9kb3ducmV2LnhtbESPT0sDMRTE74LfITyhN5u4aLvdNi1WELwI9s+hvb1u&#10;nrtLNy9rkrarn94IBY/DzPyGmS1624oz+dA41vAwVCCIS2carjRsN6/3OYgQkQ22jknDNwVYzG9v&#10;ZlgYd+EVndexEgnCoUANdYxdIWUoa7IYhq4jTt6n8xZjkr6SxuMlwW0rM6VG0mLDaaHGjl5qKo/r&#10;k9WwnOTLr49Hfv9ZHfa03x2OT5lXWg/u+ucpiEh9/A9f229GQzZWe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j8xskAAADeAAAADwAAAAAAAAAAAAAAAACYAgAA&#10;ZHJzL2Rvd25yZXYueG1sUEsFBgAAAAAEAAQA9QAAAI4DA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ZXckA&#10;AADeAAAADwAAAGRycy9kb3ducmV2LnhtbESPS2vDMBCE74H+B7GF3hKp7st1o4SmEOilkEcPzW1j&#10;bW0Ta+VKSuLm11eBQo7DzHzDjKe9bcWBfGgca7gdKRDEpTMNVxo+1/NhDiJEZIOtY9LwSwGmk6vB&#10;GAvjjrykwypWIkE4FKihjrErpAxlTRbDyHXEyft23mJM0lfSeDwmuG1lptSjtNhwWqixo7eayt1q&#10;bzXMnvPZz+KeP07L7YY2X9vdQ+aV1jfX/esLiEh9vIT/2+9GQ/ak8j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lRZXckAAADeAAAADwAAAAAAAAAAAAAAAACYAgAA&#10;ZHJzL2Rvd25yZXYueG1sUEsFBgAAAAAEAAQA9QAAAI4DA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BKcgA&#10;AADeAAAADwAAAGRycy9kb3ducmV2LnhtbESPQWsCMRSE74X+h/AKvdWki7XrapRaELwUqu1Bb8/N&#10;c3dx87JNUt321zeC0OMwM98w03lvW3EiHxrHGh4HCgRx6UzDlYbPj+VDDiJEZIOtY9LwQwHms9ub&#10;KRbGnXlNp02sRIJwKFBDHWNXSBnKmiyGgeuIk3dw3mJM0lfSeDwnuG1lptRIWmw4LdTY0WtN5XHz&#10;bTUsxvni633Ib7/r/Y522/3xKfNK6/u7/mUCIlIf/8PX9spoyJ5VPo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vcE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kssgA&#10;AADeAAAADwAAAGRycy9kb3ducmV2LnhtbESPQUvDQBSE74L/YXmCN7trMBpjt8UWBC9CUz3Y22v2&#10;mYRm36a7axv99d2C4HGYmW+Y6Xy0vTiQD51jDbcTBYK4dqbjRsPH+8tNASJEZIO9Y9LwQwHms8uL&#10;KZbGHbmiwzo2IkE4lKihjXEopQx1SxbDxA3Eyfty3mJM0jfSeDwmuO1lptS9tNhxWmhxoGVL9W79&#10;bTUsHovFfnXHb7/VdkObz+0uz7zS+vpqfH4CEWmM/+G/9qvRkD2oI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8WSy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6xcgA&#10;AADeAAAADwAAAGRycy9kb3ducmV2LnhtbESPQUvDQBSE74L/YXmCN7trsDHGbostCL0INnqwt9fs&#10;MwnNvk131zb6692C4HGYmW+Y2WK0vTiSD51jDbcTBYK4dqbjRsP72/NNASJEZIO9Y9LwTQEW88uL&#10;GZbGnXhDxyo2IkE4lKihjXEopQx1SxbDxA3Eyft03mJM0jfSeDwluO1lplQuLXacFlocaNVSva++&#10;rIblQ7E8vN7xy89mt6Xtx24/zbzS+vpqfHoEEWmM/+G/9tpoyO5Vk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rF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fXsgA&#10;AADeAAAADwAAAGRycy9kb3ducmV2LnhtbESPQWsCMRSE74X+h/AKvdWkS63brVGqIHgRqu2h3p6b&#10;193FzcuaRF376xuh0OMwM98w42lvW3EiHxrHGh4HCgRx6UzDlYbPj8VDDiJEZIOtY9JwoQDTye3N&#10;GAvjzrym0yZWIkE4FKihjrErpAxlTRbDwHXEyft23mJM0lfSeDwnuG1lptSztNhwWqixo3lN5X5z&#10;tBpmL/ns8P7Eq5/1bkvbr91+mHml9f1d//YKIlIf/8N/7aXRkI1UP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b19e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LLMUA&#10;AADeAAAADwAAAGRycy9kb3ducmV2LnhtbERPyW7CMBC9V+o/WFOpt2I36hICBpVKlXpBKssBbkM8&#10;JBHxOLVdCHw9PiD1+PT28bS3rTiSD41jDc8DBYK4dKbhSsN69fWUgwgR2WDrmDScKcB0cn83xsK4&#10;Ey/ouIyVSCEcCtRQx9gVUoayJoth4DrixO2dtxgT9JU0Hk8p3LYyU+pNWmw4NdTY0WdN5WH5ZzXM&#10;hvns9+eF55fFbkvbze7wmnml9eND/zECEamP/+Kb+9toyN5Vn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8MssxQAAAN4AAAAPAAAAAAAAAAAAAAAAAJgCAABkcnMv&#10;ZG93bnJldi54bWxQSwUGAAAAAAQABAD1AAAAigM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ut8gA&#10;AADeAAAADwAAAGRycy9kb3ducmV2LnhtbESPQWsCMRSE74X+h/AK3mri0tZ1NUotFHopVNuD3p6b&#10;5+7i5mWbRN321zdCweMwM98ws0VvW3EiHxrHGkZDBYK4dKbhSsPX5+t9DiJEZIOtY9LwQwEW89ub&#10;GRbGnXlFp3WsRIJwKFBDHWNXSBnKmiyGoeuIk7d33mJM0lfSeDwnuG1lptSTtNhwWqixo5eaysP6&#10;aDUsJ/ny++OB339Xuy1tN7vDY+aV1oO7/nkKIlIfr+H/9pvRkI1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vG63yAAAAN4AAAAPAAAAAAAAAAAAAAAAAJgCAABk&#10;cnMvZG93bnJldi54bWxQSwUGAAAAAAQABAD1AAAAjQM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9R98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RM0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fUffHAAAA3gAAAA8AAAAAAAAAAAAAAAAAmAIAAGRy&#10;cy9kb3ducmV2LnhtbFBLBQYAAAAABAAEAPUAAACMAw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P0b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qSm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RsyAAAAN4AAAAPAAAAAAAAAAAAAAAAAJgCAABk&#10;cnMvZG93bnJldi54bWxQSwUGAAAAAAQABAD1AAAAjQ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FqG8kA&#10;AADeAAAADwAAAGRycy9kb3ducmV2LnhtbESPQUsDMRSE70L/Q3gFbzZxsdpumxYrCF4EWz10b283&#10;z92lm5c1ie3WX28KgsdhZr5hluvBduJIPrSONdxOFAjiypmWaw0f7883MxAhIhvsHJOGMwVYr0ZX&#10;S8yNO/GWjrtYiwThkKOGJsY+lzJUDVkME9cTJ+/TeYsxSV9L4/GU4LaTmVL30mLLaaHBnp4aqg67&#10;b6thM59tvt7u+PVnWxZU7MvDNPNK6+vx8LgAEWmI/+G/9ovRkD2oe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FqG8kAAADeAAAADwAAAAAAAAAAAAAAAACYAgAA&#10;ZHJzL2Rvd25yZXYueG1sUEsFBgAAAAAEAAQA9QAAAI4DA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3Pg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4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43PgMkAAADeAAAADwAAAAAAAAAAAAAAAACYAgAA&#10;ZHJzL2Rvd25yZXYueG1sUEsFBgAAAAAEAAQA9QAAAI4DA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X9MkA&#10;AADeAAAADwAAAGRycy9kb3ducmV2LnhtbESPT2sCMRTE74V+h/AKvdWki626GqUWCr0I9c9Bb8/N&#10;c3dx87JNUt366Ruh4HGYmd8wk1lnG3EiH2rHGp57CgRx4UzNpYbN+uNpCCJEZIONY9LwSwFm0/u7&#10;CebGnXlJp1UsRYJwyFFDFWObSxmKiiyGnmuJk3dw3mJM0pfSeDwnuG1kptSrtFhzWqiwpfeKiuPq&#10;x2qYj4bz768+Ly7L/Y522/3xJfNK68eH7m0MIlIXb+H/9qfRkA3UqA/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RX9MkAAADeAAAADwAAAAAAAAAAAAAAAACYAgAA&#10;ZHJzL2Rvd25yZXYueG1sUEsFBgAAAAAEAAQA9QAAAI4DA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jyb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qDm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KPJv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G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HN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mwY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Jg8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3UbA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LbJg8kAAADeAAAADwAAAAAAAAAAAAAAAACYAgAA&#10;ZHJzL2Rvd25yZXYueG1sUEsFBgAAAAAEAAQA9QAAAI4DA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d8cUA&#10;AADeAAAADwAAAGRycy9kb3ducmV2LnhtbERPTWsCMRC9F/wPYQRvNXGxVbdG0UKhF6FqD/U2bqa7&#10;i5vJNkl19debQ6HHx/ueLzvbiDP5UDvWMBoqEMSFMzWXGj73b49TECEiG2wck4YrBVgueg9zzI27&#10;8JbOu1iKFMIhRw1VjG0uZSgqshiGriVO3LfzFmOCvpTG4yWF20ZmSj1LizWnhgpbeq2oOO1+rYb1&#10;bLr++Rjz5rY9HujwdTw9ZV5pPeh3qxcQkbr4L/5zvxsN2UTN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V3xxQAAAN4AAAAPAAAAAAAAAAAAAAAAAJgCAABkcnMv&#10;ZG93bnJldi54bWxQSwUGAAAAAAQABAD1AAAAigM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X4askA&#10;AADeAAAADwAAAGRycy9kb3ducmV2LnhtbESPT0sDMRTE74LfITyhN5u4qO1umxYrCF4E++fQ3l43&#10;z92lm5c1SdvVT28KQo/DzPyGmc5724oT+dA41vAwVCCIS2carjRs1m/3YxAhIhtsHZOGHwown93e&#10;TLEw7sxLOq1iJRKEQ4Ea6hi7QspQ1mQxDF1HnLwv5y3GJH0ljcdzgttWZko9S4sNp4UaO3qtqTys&#10;jlbDIh8vvj8f+eN3ud/Rbrs/PGVeaT24618mICL18Rr+b78bDdlI5T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mX4a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TL7ccA&#10;AADeAAAADwAAAGRycy9kb3ducmV2LnhtbESPzWoCMRSF9wXfIVzBXU0cbLVTo2ih0I1QtYu6u06u&#10;M4OTm2mS6ujTm0Why8P545stOtuIM/lQO9YwGioQxIUzNZcavnbvj1MQISIbbByThisFWMx7DzPM&#10;jbvwhs7bWIo0wiFHDVWMbS5lKCqyGIauJU7e0XmLMUlfSuPxksZtIzOlnqXFmtNDhS29VVSctr9W&#10;w+pluvr5HPP6tjnsaf99OD1lXmk96HfLVxCRuvgf/mt/GA3ZZKQ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0y+3HAAAA3gAAAA8AAAAAAAAAAAAAAAAAmAIAAGRy&#10;cy9kb3ducmV2LnhtbFBLBQYAAAAABAAEAPUAAACMAw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udskA&#10;AADeAAAADwAAAGRycy9kb3ducmV2LnhtbESPT0sDMRTE74LfITyhN5vsorZdmxYrCF4E++fQ3l43&#10;z92lm5c1SdvVT28KQo/DzPyGmc5724oT+dA41pANFQji0pmGKw2b9dv9GESIyAZbx6ThhwLMZ7c3&#10;UyyMO/OSTqtYiQThUKCGOsaukDKUNVkMQ9cRJ+/LeYsxSV9J4/Gc4LaVuVJP0mLDaaHGjl5rKg+r&#10;o9WwmIwX358P/PG73O9ot90fHnOvtB7c9S/PICL18Rr+b78bDfkoUx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hudskAAADeAAAADwAAAAAAAAAAAAAAAACYAgAA&#10;ZHJzL2Rvd25yZXYueG1sUEsFBgAAAAAEAAQA9QAAAI4DA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wAcgA&#10;AADeAAAADwAAAGRycy9kb3ducmV2LnhtbESPQWsCMRSE7wX/Q3iCt5q4tFW3RqkFwUuh2h709ty8&#10;7i5uXrZJ1G1/fSMUPA4z8w0zW3S2EWfyoXasYTRUIIgLZ2ouNXx+rO4nIEJENtg4Jg0/FGAx793N&#10;MDfuwhs6b2MpEoRDjhqqGNtcylBUZDEMXUucvC/nLcYkfSmNx0uC20ZmSj1JizWnhQpbeq2oOG5P&#10;VsNyOll+vz/w2+/msKf97nB8zLzSetDvXp5BROriLfzfXhsN2XikM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vAB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ZVmskA&#10;AADeAAAADwAAAGRycy9kb3ducmV2LnhtbESPzWsCMRTE70L/h/AKvWni9kNdjVILQi+F+nHQ23Pz&#10;uru4edkmUbf965tCocdhZn7DzBadbcSFfKgdaxgOFAjiwpmaSw277ao/BhEissHGMWn4ogCL+U1v&#10;hrlxV17TZRNLkSAcctRQxdjmUoaiIoth4Fri5H04bzEm6UtpPF4T3DYyU+pJWqw5LVTY0ktFxWlz&#10;thqWk/Hy8/2B377XxwMd9sfTY+aV1ne33fMURKQu/of/2q9GQzYaqnv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WZVmskAAADeAAAADwAAAAAAAAAAAAAAAACYAgAA&#10;ZHJzL2Rvd25yZXYueG1sUEsFBgAAAAAEAAQA9QAAAI4DA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7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9Hagy/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N7s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odckA&#10;AADeAAAADwAAAGRycy9kb3ducmV2LnhtbESPT2sCMRTE70K/Q3iF3jRxqVVXo9RCoReh/jno7bl5&#10;3V3cvGyTVLd++qZQ6HGYmd8w82VnG3EhH2rHGoYDBYK4cKbmUsN+99qfgAgR2WDjmDR8U4Dl4q43&#10;x9y4K2/oso2lSBAOOWqoYmxzKUNRkcUwcC1x8j6ctxiT9KU0Hq8JbhuZKfUkLdacFips6aWi4rz9&#10;shpW08nq8/2R17fN6UjHw+k8yrzS+uG+e56BiNTF//Bf+81oyMZDNYL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Nodc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2A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k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fYCyAAAAN4AAAAPAAAAAAAAAAAAAAAAAJgCAABk&#10;cnMvZG93bnJldi54bWxQSwUGAAAAAAQABAD1AAAAjQM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TmckA&#10;AADeAAAADwAAAGRycy9kb3ducmV2LnhtbESPT2sCMRTE74V+h/AKvdXEpa26GqUWhF6E+uegt+fm&#10;dXdx87JNoq799E2h4HGYmd8wk1lnG3EmH2rHGvo9BYK4cKbmUsN2s3gagggR2WDjmDRcKcBsen83&#10;wdy4C6/ovI6lSBAOOWqoYmxzKUNRkcXQcy1x8r6ctxiT9KU0Hi8JbhuZKfUqLdacFips6b2i4rg+&#10;WQ3z0XD+/fnMy5/VYU/73eH4knml9eND9zYGEamLt/B/+8NoyAZ9NYC/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l1Tmc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LH68UA&#10;AADeAAAADwAAAGRycy9kb3ducmV2LnhtbERPTWsCMRC9F/wPYQRvNXGx1W6NooVCL0LVHupt3Iy7&#10;i5vJNkl19debQ6HHx/ueLTrbiDP5UDvWMBoqEMSFMzWXGr52749TECEiG2wck4YrBVjMew8zzI27&#10;8IbO21iKFMIhRw1VjG0uZSgqshiGriVO3NF5izFBX0rj8ZLCbSMzpZ6lxZpTQ4UtvVVUnLa/VsPq&#10;Zbr6+Rzz+rY57Gn/fTg9ZV5pPeh3y1cQkbr4L/5zfxgN2WSk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sfrxQAAAN4AAAAPAAAAAAAAAAAAAAAAAJgCAABkcnMv&#10;ZG93bnJldi54bWxQSwUGAAAAAAQABAD1AAAAigM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ic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jRSU/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jmJwyAAAAN4AAAAPAAAAAAAAAAAAAAAAAJgCAABk&#10;cnMvZG93bnJldi54bWxQSwUGAAAAAAQABAD1AAAAjQM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1dMMcA&#10;AADeAAAADwAAAGRycy9kb3ducmV2LnhtbESPzWrCQBSF9wXfYbhCd3WS0FqNjqKFQjeC2i7q7pq5&#10;JsHMnXRmqtGndxaCy8P545vOO9OIEzlfW1aQDhIQxIXVNZcKfr4/X0YgfEDW2FgmBRfyMJ/1nqaY&#10;a3vmDZ22oRRxhH2OCqoQ2lxKX1Rk0A9sSxy9g3UGQ5SulNrhOY6bRmZJMpQGa44PFbb0UVFx3P4b&#10;BcvxaPm3fuXVdbPf0e53f3zLXKLUc79bTEAE6sIjfG9/aQXZe5pG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tXTDHAAAA3gAAAA8AAAAAAAAAAAAAAAAAmAIAAGRy&#10;cy9kb3ducmV2LnhtbFBLBQYAAAAABAAEAPUAAACMAw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4q8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a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yH4q8kAAADeAAAADwAAAAAAAAAAAAAAAACYAgAA&#10;ZHJzL2Rvd25yZXYueG1sUEsFBgAAAAAEAAQA9QAAAI4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3M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aQa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m3M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R8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aYpnd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DR8kAAADeAAAADwAAAAAAAAAAAAAAAACYAgAA&#10;ZHJzL2Rvd25yZXYueG1sUEsFBgAAAAAEAAQA9QAAAI4DA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bM8gA&#10;AADeAAAADwAAAGRycy9kb3ducmV2LnhtbESPQWvCQBSE74L/YXmF3nSToK1GV9FCoZdCtR709sy+&#10;JsHs23R3q7G/visUPA4z8w0zX3amEWdyvrasIB0mIIgLq2suFew+XwcTED4ga2wsk4IreVgu+r05&#10;5tpeeEPnbShFhLDPUUEVQptL6YuKDPqhbYmj92WdwRClK6V2eIlw08gsSZ6kwZrjQoUtvVRUnLY/&#10;RsF6Oll/f4z4/XdzPNBhfzyNM5co9fjQrWYgAnXhHv5vv2kF2XOaju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lszyAAAAN4AAAAPAAAAAAAAAAAAAAAAAJgCAABk&#10;cnMvZG93bnJldi54bWxQSwUGAAAAAAQABAD1AAAAjQM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q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Uua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Gv6o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g38gA&#10;AADeAAAADwAAAGRycy9kb3ducmV2LnhtbESPQWvCQBSE74L/YXmF3nST0FqNrqKFQi9CtR709sy+&#10;JsHs23R3q9Ff7xYKPQ4z8w0zW3SmEWdyvrasIB0mIIgLq2suFew+3wZjED4ga2wsk4IreVjM+70Z&#10;5tpeeEPnbShFhLDPUUEVQptL6YuKDPqhbYmj92WdwRClK6V2eIlw08gsSUbSYM1xocKWXisqTtsf&#10;o2A1Ga++P554fdscD3TYH0/PmUuUenzollMQgbrwH/5rv2sF2Uuaj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yGDfyAAAAN4AAAAPAAAAAAAAAAAAAAAAAJgCAABk&#10;cnMvZG93bnJldi54bWxQSwUGAAAAAAQABAD1AAAAjQM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TFRM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n6Rj+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4TFRMkAAADeAAAADwAAAAAAAAAAAAAAAACYAgAA&#10;ZHJzL2Rvd25yZXYueG1sUEsFBgAAAAAEAAQA9QAAAI4DA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RNsUA&#10;AADeAAAADwAAAGRycy9kb3ducmV2LnhtbERPz2vCMBS+D/wfwhN2m2nL5rQaRQeDXQR1O8zbs3m2&#10;xealSzKt/vXmIHj8+H5P551pxImcry0rSAcJCOLC6ppLBT/fny8jED4ga2wsk4ILeZjPek9TzLU9&#10;84ZO21CKGMI+RwVVCG0upS8qMugHtiWO3ME6gyFCV0rt8BzDTSOzJBlKgzXHhgpb+qioOG7/jYLl&#10;eLT8W7/y6rrZ72j3uz++ZS5R6rnfLSYgAnXhIb67v7SC7D1N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1E2xQAAAN4AAAAPAAAAAAAAAAAAAAAAAJgCAABkcnMv&#10;ZG93bnJldi54bWxQSwUGAAAAAAQABAD1AAAAig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0rcgA&#10;AADeAAAADwAAAGRycy9kb3ducmV2LnhtbESPQWvCQBSE7wX/w/KE3uomQVuNrlKFQi9CtR709sw+&#10;k2D2bbq71eiv7xYKPQ4z8w0zW3SmERdyvrasIB0kIIgLq2suFew+357GIHxA1thYJgU38rCY9x5m&#10;mGt75Q1dtqEUEcI+RwVVCG0upS8qMugHtiWO3sk6gyFKV0rt8BrhppFZkjxLgzXHhQpbWlVUnLff&#10;RsFyMl5+fQx5fd8cD3TYH8+jzCVKPfa71ymIQF34D/+137WC7CV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V/St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GXjcYA&#10;AADeAAAADwAAAGRycy9kb3ducmV2LnhtbESPzWoCMRSF90LfIdxCd5pxqK2ORqlCwY1QrQvdXSe3&#10;M4OTmzFJdfTpzUJweTh/fJNZa2pxJucrywr6vQQEcW51xYWC7e93dwjCB2SNtWVScCUPs+lLZ4KZ&#10;thde03kTChFH2GeooAyhyaT0eUkGfc82xNH7s85giNIVUju8xHFTyzRJPqTBiuNDiQ0tSsqPm3+j&#10;YD4azk8/77y6rQ972u8Ox0HqEqXeXtuvMYhAbXiGH+2lVpB+9tMIEHEi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GXjcYAAADeAAAADwAAAAAAAAAAAAAAAACYAgAAZHJz&#10;L2Rvd25yZXYueG1sUEsFBgAAAAAEAAQA9QAAAIs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0yFs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W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U0yFskAAADeAAAADwAAAAAAAAAAAAAAAACYAgAA&#10;ZHJzL2Rvd25yZXYueG1sUEsFBgAAAAAEAAQA9QAAAI4DA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YcgA&#10;AADeAAAADwAAAGRycy9kb3ducmV2LnhtbESPQWsCMRSE70L/Q3iF3tysobW6NUotFHopqO1Bb8/N&#10;6+7i5mWbpLrtrzeC0OMwM98ws0VvW3EkHxrHGkZZDoK4dKbhSsPnx+twAiJEZIOtY9LwSwEW85vB&#10;DAvjTrym4yZWIkE4FKihjrErpAxlTRZD5jri5H05bzEm6StpPJ4S3LZS5flYWmw4LdTY0UtN5WHz&#10;YzUsp5Pl9+qe3//W+x3ttvvDg/K51ne3/fMTiEh9/A9f229Gg3ocKQW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6xhyAAAAN4AAAAPAAAAAAAAAAAAAAAAAJgCAABk&#10;cnMvZG93bnJldi54bWxQSwUGAAAAAAQABAD1AAAAjQM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J+s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oapE/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MJ+skAAADeAAAADwAAAAAAAAAAAAAAAACYAgAA&#10;ZHJzL2Rvd25yZXYueG1sUEsFBgAAAAAEAAQA9QAAAI4DA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qRj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WQDe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OpGO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0F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g7TE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djQV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qY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s/G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pKpi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P+cgA&#10;AADeAAAADwAAAGRycy9kb3ducmV2LnhtbESPQWvCQBSE74X+h+UJvTUbQ1s1ukotCL0I1fZQb8/s&#10;Mwlm36a7q0Z/vSsIPQ4z8w0zmXWmEUdyvrasoJ+kIIgLq2suFfx8L56HIHxA1thYJgVn8jCbPj5M&#10;MNf2xCs6rkMpIoR9jgqqENpcSl9UZNAntiWO3s46gyFKV0rt8BThppFZmr5JgzXHhQpb+qio2K8P&#10;RsF8NJz/fb3w8rLabmjzu92/Zi5V6qnXvY9BBOrCf/je/tQKskE/G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6A/5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bi8UA&#10;AADeAAAADwAAAGRycy9kb3ducmV2LnhtbERPz2vCMBS+C/sfwhvspqllblqNMoWBF2E6D3p7Nm9t&#10;sXmpSabVv94cBI8f3+/JrDW1OJPzlWUF/V4Cgji3uuJCwfb3uzsE4QOyxtoyKbiSh9n0pTPBTNsL&#10;r+m8CYWIIewzVFCG0GRS+rwkg75nG+LI/VlnMEToCqkdXmK4qWWaJB/SYMWxocSGFiXlx82/UTAf&#10;Deenn3de3daHPe13h+MgdYlSb6/t1xhEoDY8xQ/3UitIP/tp3BvvxCs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5uLxQAAAN4AAAAPAAAAAAAAAAAAAAAAAJgCAABkcnMv&#10;ZG93bnJldi54bWxQSwUGAAAAAAQABAD1AAAAig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EMgA&#10;AADeAAAADwAAAGRycy9kb3ducmV2LnhtbESPQWsCMRSE74X+h/AKvdWsi7a6GkUFwYtQbQ/19tw8&#10;dxc3L2uS6uqvb4SCx2FmvmHG09bU4kzOV5YVdDsJCOLc6ooLBd9fy7cBCB+QNdaWScGVPEwnz09j&#10;zLS98IbO21CICGGfoYIyhCaT0uclGfQd2xBH72CdwRClK6R2eIlwU8s0Sd6lwYrjQokNLUrKj9tf&#10;o2A+HMxPnz1e3zb7He1+9sd+6hKlXl/a2QhEoDY8wv/tlVaQfnTTI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Oz4Q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gBUMcA&#10;AADeAAAADwAAAGRycy9kb3ducmV2LnhtbESPvW7CMBSF90p9B+tWYisOgbY0xaCCVIkFCVIG2C7x&#10;bRIRXwfbhcDT46FSx6Pzp28y60wjzuR8bVnBoJ+AIC6srrlUsP3+eh6D8AFZY2OZFFzJw2z6+DDB&#10;TNsLb+ich1LEEfYZKqhCaDMpfVGRQd+3LXH0fqwzGKJ0pdQOL3HcNDJNkldpsOb4UGFLi4qKY/5r&#10;FMzfx/PTesSr2+awp/3ucHxJXaJU76n7/AARqAv/4b/2UitI3wbDCBBxIg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AVDHAAAA3gAAAA8AAAAAAAAAAAAAAAAAmAIAAGRy&#10;cy9kb3ducmV2LnhtbFBLBQYAAAAABAAEAPUAAACMAw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ky8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aY3qV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JSky8kAAADeAAAADwAAAAAAAAAAAAAAAACYAgAA&#10;ZHJzL2Rvd25yZXYueG1sUEsFBgAAAAAEAAQA9QAAAI4DA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U+MQA&#10;AADeAAAADwAAAGRycy9kb3ducmV2LnhtbESPT4vCMBTE7wt+h/AEb2tqhSrVKCIuSG+6itdH8+wf&#10;m5fSZG399mZhYY/DzPyGWW8H04gnda6yrGA2jUAQ51ZXXCi4fH99LkE4j6yxsUwKXuRguxl9rDHV&#10;tucTPc++EAHCLkUFpfdtKqXLSzLoprYlDt7ddgZ9kF0hdYd9gJtGxlGUSIMVh4USW9qXlD/OP0aB&#10;5ZMxdTavb4ekX9SXJBuya6bUZDzsViA8Df4//Nc+agXxYjaP4fdOuAJy8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jVPjEAAAA3gAAAA8AAAAAAAAAAAAAAAAAmAIAAGRycy9k&#10;b3ducmV2LnhtbFBLBQYAAAAABAAEAPUAAACJAw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fP8UA&#10;AADeAAAADwAAAGRycy9kb3ducmV2LnhtbESPT4vCMBTE7wt+h/AEb2tqhVWqUUQQinjxD4i3R/Ns&#10;i81LaWJb/fSbhQWPw8z8hlmue1OJlhpXWlYwGUcgiDOrS84VXM677zkI55E1VpZJwYscrFeDryUm&#10;2nZ8pPbkcxEg7BJUUHhfJ1K6rCCDbmxr4uDdbWPQB9nkUjfYBbipZBxFP9JgyWGhwJq2BWWP09Mo&#10;ODuK8nhnb+nr2FVtevX790ErNRr2mwUIT73/hP/bqVYQzybTKfzdC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x8/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yBmsYA&#10;AADeAAAADwAAAGRycy9kb3ducmV2LnhtbESPT4vCMBTE7wt+h/AEb2vqH1apRnEXFdmDYvXi7dE8&#10;22LzUpqo7bc3wsIeh5n5DTNfNqYUD6pdYVnBoB+BIE6tLjhTcD5tPqcgnEfWWFomBS05WC46H3OM&#10;tX3ykR6Jz0SAsItRQe59FUvp0pwMur6tiIN3tbVBH2SdSV3jM8BNKYdR9CUNFhwWcqzoJ6f0ltyN&#10;gksx2Sbtut3768F8/0bWUXp0SvW6zWoGwlPj/8N/7Z1WMJwMRmN4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yBm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AkAcUA&#10;AADeAAAADwAAAGRycy9kb3ducmV2LnhtbESPQYvCMBSE7wv+h/AEb2uq4irVKO6iIntQrF68PZpn&#10;W2xeShO1/fdGWNjjMDPfMPNlY0rxoNoVlhUM+hEI4tTqgjMF59PmcwrCeWSNpWVS0JKD5aLzMcdY&#10;2ycf6ZH4TAQIuxgV5N5XsZQuzcmg69uKOHhXWxv0QdaZ1DU+A9yUchhFX9JgwWEhx4p+ckpvyd0o&#10;uBSTbdKu272/Hsz3b2QdpUenVK/brGYgPDX+P/zX3mkFw8lgNIb3nXA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CQBxQAAAN4AAAAPAAAAAAAAAAAAAAAAAJgCAABkcnMv&#10;ZG93bnJldi54bWxQSwUGAAAAAAQABAD1AAAAigM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aE8cA&#10;AADeAAAADwAAAGRycy9kb3ducmV2LnhtbESPQWvCQBSE7wX/w/IEL0U3WohtdBVbKK3opeqlt2f2&#10;mQSzb8PuGuO/7xYEj8PMfMPMl52pRUvOV5YVjEcJCOLc6ooLBYf95/AVhA/IGmvLpOBGHpaL3tMc&#10;M22v/EPtLhQiQthnqKAMocmk9HlJBv3INsTRO1lnMETpCqkdXiPc1HKSJKk0WHFcKLGhj5Ly8+5i&#10;FJz3z+n7tP3drO3WHp2+veVfWis16HerGYhAXXiE7+1vrWAyHb+k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cmhPHAAAA3gAAAA8AAAAAAAAAAAAAAAAAmAIAAGRy&#10;cy9kb3ducmV2LnhtbFBLBQYAAAAABAAEAPUAAACMAw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6aQ8cA&#10;AADeAAAADwAAAGRycy9kb3ducmV2LnhtbESPQWvCQBSE7wX/w/IKvenGKLVG16BCoFCoNK2eH9ln&#10;Epp9G7Jrkv77bkHocZiZb5htOppG9NS52rKC+SwCQVxYXXOp4Oszm76AcB5ZY2OZFPyQg3Q3edhi&#10;ou3AH9TnvhQBwi5BBZX3bSKlKyoy6Ga2JQ7e1XYGfZBdKXWHQ4CbRsZR9CwN1hwWKmzpWFHxnd+M&#10;gtq/R9fjKTsMZpmfl7dh/XaRWqmnx3G/AeFp9P/he/tVK4hX88UK/u6EK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mkPHAAAA3gAAAA8AAAAAAAAAAAAAAAAAmAIAAGRy&#10;cy9kb3ducmV2LnhtbFBLBQYAAAAABAAEAPUAAACMAw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64MQA&#10;AADeAAAADwAAAGRycy9kb3ducmV2LnhtbERPy4rCMBTdD/gP4QruxlTFB9UoRSqOMAsfM+Dy0txp&#10;yzQ3JYla/36yEGZ5OO/VpjONuJPztWUFo2ECgriwuuZSwddl974A4QOyxsYyKXiSh82697bCVNsH&#10;n+h+DqWIIexTVFCF0KZS+qIig35oW+LI/VhnMEToSqkdPmK4aeQ4SWbSYM2xocKWthUVv+ebUWAc&#10;TymZ59/7/HP2vOTXYzY9ZEoN+l22BBGoC//il/tDKxjPR5O4N96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8+uDEAAAA3gAAAA8AAAAAAAAAAAAAAAAAmAIAAGRycy9k&#10;b3ducmV2LnhtbFBLBQYAAAAABAAEAPUAAACJAw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KozcgA&#10;AADeAAAADwAAAGRycy9kb3ducmV2LnhtbESPQWsCMRSE7wX/Q3hCbzXr1lbdGkULBS8FtR7q7bl5&#10;7i5uXrZJqqu/3giFHoeZ+YaZzFpTixM5X1lW0O8lIIhzqysuFGy/Pp5GIHxA1lhbJgUX8jCbdh4m&#10;mGl75jWdNqEQEcI+QwVlCE0mpc9LMuh7tiGO3sE6gyFKV0jt8BzhppZpkrxKgxXHhRIbei8pP25+&#10;jYLFeLT4WQ3487re72j3vT++pC5R6rHbzt9ABGrDf/ivvdQK0mH/eQ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4qjNyAAAAN4AAAAPAAAAAAAAAAAAAAAAAJgCAABk&#10;cnMvZG93bnJldi54bWxQSwUGAAAAAAQABAD1AAAAjQM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5yLcYA&#10;AADeAAAADwAAAGRycy9kb3ducmV2LnhtbESPy2rCQBSG94W+w3AK7urE4DU6ShUKbgreFro7Zo5J&#10;MHMmnZlq2qfvLASXP/+Nb7ZoTS1u5HxlWUGvm4Agzq2uuFBw2H++j0H4gKyxtkwKfsnDYv76MsNM&#10;2ztv6bYLhYgj7DNUUIbQZFL6vCSDvmsb4uhdrDMYonSF1A7vcdzUMk2SoTRYcXwosaFVSfl192MU&#10;LCfj5femz19/2/OJTsfzdZC6RKnOW/sxBRGoDc/wo73WCtJRrx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5yLcYAAADeAAAADwAAAAAAAAAAAAAAAACYAgAAZHJz&#10;L2Rvd25yZXYueG1sUEsFBgAAAAAEAAQA9QAAAIs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Xt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XM6S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kte2yAAAAN4AAAAPAAAAAAAAAAAAAAAAAJgCAABk&#10;cnMvZG93bnJldi54bWxQSwUGAAAAAAQABAD1AAAAjQ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BJwc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Uwz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QEnByAAAAN4AAAAPAAAAAAAAAAAAAAAAAJgCAABk&#10;cnMvZG93bnJldi54bWxQSwUGAAAAAAQABAD1AAAAjQM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hvtMfIAAAA&#10;3gAAAA8AAAAAAAAAAAAAAAAAqgIAAGRycy9kb3ducmV2LnhtbFBLBQYAAAAABAAEAPoAAACfAwAA&#10;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0L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GWQ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5XQu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nRtcgA&#10;AADeAAAADwAAAGRycy9kb3ducmV2LnhtbESPT2sCMRTE7wW/Q3hCbzXrolW3RqkFoReh/jno7bl5&#10;3V3cvGyTqFs/fSMUPA4z8xtmOm9NLS7kfGVZQb+XgCDOra64ULDbLl/GIHxA1lhbJgW/5GE+6zxN&#10;MdP2ymu6bEIhIoR9hgrKEJpMSp+XZND3bEMcvW/rDIYoXSG1w2uEm1qmSfIqDVYcF0ps6KOk/LQ5&#10;GwWLyXjx8zXg1W19PNBhfzwNU5co9dxt399ABGrDI/zf/tQK0lF/M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dG1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Pw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K0/GM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e0/CyAAAAN4AAAAPAAAAAAAAAAAAAAAAAJgCAABk&#10;cnMvZG93bnJldi54bWxQSwUGAAAAAAQABAD1AAAAjQM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qW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ha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pZ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h+K8UA&#10;AADeAAAADwAAAGRycy9kb3ducmV2LnhtbERPyW7CMBC9V+o/WFOJW3GIWAMGFaRKXCqxHeA2xEMS&#10;EY9T24W0X18fkDg+vX22aE0tbuR8ZVlBr5uAIM6trrhQcNh/vo9B+ICssbZMCn7Jw2L++jLDTNs7&#10;b+m2C4WIIewzVFCG0GRS+rwkg75rG+LIXawzGCJ0hdQO7zHc1DJNkqE0WHFsKLGhVUn5dfdjFCwn&#10;4+X3ps9ff9vziU7H83WQukSpzlv7MQURqA1P8cO91grSUa8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H4rxQAAAN4AAAAPAAAAAAAAAAAAAAAAAJgCAABkcnMv&#10;ZG93bnJldi54bWxQSwUGAAAAAAQABAD1AAAAig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TbsMgA&#10;AADeAAAADwAAAGRycy9kb3ducmV2LnhtbESPzWsCMRTE74X+D+EVeqtZFz9Xo9RCoRehfhz09ty8&#10;7i5uXrZJqqt/fSMIHoeZ+Q0znbemFidyvrKsoNtJQBDnVldcKNhuPt9GIHxA1lhbJgUX8jCfPT9N&#10;MdP2zCs6rUMhIoR9hgrKEJpMSp+XZNB3bEMcvR/rDIYoXSG1w3OEm1qmSTKQBiuOCyU29FFSflz/&#10;GQWL8Wjx+93j5XV12NN+dzj2U5co9frSvk9ABGrDI3xvf2kF6bDb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5Nuw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k8McA&#10;AADeAAAADwAAAGRycy9kb3ducmV2LnhtbESPzWoCMRSF9wXfIVyhu5pxUKtTo6gguCmo7UJ318nt&#10;zODkZkxSnfr0ZiF0eTh/fNN5a2pxJecrywr6vQQEcW51xYWC76/12xiED8gaa8uk4I88zGedlylm&#10;2t54R9d9KEQcYZ+hgjKEJpPS5yUZ9D3bEEfvxzqDIUpXSO3wFsdNLdMkGUmDFceHEhtalZSf979G&#10;wXIyXl62A/68705HOh5O52HqEqVeu+3iA0SgNvyHn+2NVpC+94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5PDHAAAA3gAAAA8AAAAAAAAAAAAAAAAAmAIAAGRy&#10;cy9kb3ducmV2LnhtbFBLBQYAAAAABAAEAPUAAACMAw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Ba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Us6S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S0FryAAAAN4AAAAPAAAAAAAAAAAAAAAAAJgCAABk&#10;cnMvZG93bnJldi54bWxQSwUGAAAAAAQABAD1AAAAjQ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fH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g5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d8c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6h8gA&#10;AADeAAAADwAAAGRycy9kb3ducmV2LnhtbESPQWsCMRSE7wX/Q3hCbzXrtlq7GqUKQi8FtT3U23Pz&#10;3F3cvGyTqGt/vRGEHoeZ+YaZzFpTixM5X1lW0O8lIIhzqysuFHx/LZ9GIHxA1lhbJgUX8jCbdh4m&#10;mGl75jWdNqEQEcI+QwVlCE0mpc9LMuh7tiGO3t46gyFKV0jt8BzhppZpkgylwYrjQokNLUrKD5uj&#10;UTB/G81/Vy/8+bfebWn7szsMUpco9dht38cgArXhP3xvf2gF6Wt/8A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1XqHyAAAAN4AAAAPAAAAAAAAAAAAAAAAAJgCAABk&#10;cnMvZG93bnJldi54bWxQSwUGAAAAAAQABAD1AAAAjQM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i88gA&#10;AADeAAAADwAAAGRycy9kb3ducmV2LnhtbESPT2sCMRTE7wW/Q3hCbzXrolW3RqkFoReh/jno7bl5&#10;3V3cvGyTqFs/fSMUPA4z8xtmOm9NLS7kfGVZQb+XgCDOra64ULDbLl/GIHxA1lhbJgW/5GE+6zxN&#10;MdP2ymu6bEIhIoR9hgrKEJpMSp+XZND3bEMcvW/rDIYoXSG1w2uEm1qmSfIqDVYcF0ps6KOk/LQ5&#10;GwWLyXjx8zXg1W19PNBhfzwNU5co9dxt399ABGrDI/zf/tQK0lF/O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POLz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BHa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6cswy+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Edo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ZH8gA&#10;AADeAAAADwAAAGRycy9kb3ducmV2LnhtbESPT2sCMRTE7wW/Q3hCbzXrola3RqlCoReh/jno7bl5&#10;3V3cvGyTVFc/vREKPQ4z8xtmOm9NLc7kfGVZQb+XgCDOra64ULDbfryMQfiArLG2TAqu5GE+6zxN&#10;MdP2wms6b0IhIoR9hgrKEJpMSp+XZND3bEMcvW/rDIYoXSG1w0uEm1qmSTKSBiuOCyU2tCwpP21+&#10;jYLFZLz4+Rrw6rY+HuiwP56GqUuUeu62728gArXhP/zX/tQK0tf+c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tkf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8h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c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nyEyAAAAN4AAAAPAAAAAAAAAAAAAAAAAJgCAABk&#10;cnMvZG93bnJldi54bWxQSwUGAAAAAAQABAD1AAAAjQM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o9sUA&#10;AADeAAAADwAAAGRycy9kb3ducmV2LnhtbERPz2vCMBS+D/wfwhN2m6lFnXZGUUHwMlC3g96ezVtb&#10;bF5qkmnnX28Owo4f3+/pvDW1uJLzlWUF/V4Cgji3uuJCwffX+m0MwgdkjbVlUvBHHuazzssUM21v&#10;vKPrPhQihrDPUEEZQpNJ6fOSDPqebYgj92OdwRChK6R2eIvhppZpkoykwYpjQ4kNrUrKz/tfo2A5&#10;GS8v2wF/3nenIx0Pp/MwdYlSr9128QEiUBv+xU/3RitI3/v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cej2xQAAAN4AAAAPAAAAAAAAAAAAAAAAAJgCAABkcnMv&#10;ZG93bnJldi54bWxQSwUGAAAAAAQABAD1AAAAig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Nb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lF/O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PU1t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uT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e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y5NyAAAAN4AAAAPAAAAAAAAAAAAAAAAAJgCAABk&#10;cnMvZG93bnJldi54bWxQSwUGAAAAAAQABAD1AAAAjQM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L1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Us6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J4vWyAAAAN4AAAAPAAAAAAAAAAAAAAAAAJgCAABk&#10;cnMvZG93bnJldi54bWxQSwUGAAAAAAQABAD1AAAAjQ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o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t/kM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9RWhyAAAAN4AAAAPAAAAAAAAAAAAAAAAAJgCAABk&#10;cnMvZG93bnJldi54bWxQSwUGAAAAAAQABAD1AAAAjQM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O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g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ubA6yAAAAN4AAAAPAAAAAAAAAAAAAAAAAJgCAABk&#10;cnMvZG93bnJldi54bWxQSwUGAAAAAAQABAD1AAAAjQM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oT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K0/H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UChOyAAAAN4AAAAPAAAAAAAAAAAAAAAAAJgCAABk&#10;cnMvZG93bnJldi54bWxQSwUGAAAAAAQABAD1AAAAjQM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N1cgA&#10;AADeAAAADwAAAGRycy9kb3ducmV2LnhtbESPT2sCMRTE7wW/Q3hCbzXrola3RqlCoReh/jno7bl5&#10;3V3cvGyTVFc/vREKPQ4z8xtmOm9NLc7kfGVZQb+XgCDOra64ULDbfryMQfiArLG2TAqu5GE+6zxN&#10;MdP2wms6b0IhIoR9hgrKEJpMSp+XZND3bEMcvW/rDIYoXSG1w0uEm1qmSTKSBiuOCyU2tCwpP21+&#10;jYLFZLz4+Rrw6rY+HuiwP56GqUuUeu62728gArXhP/zX/tQK0tf+a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I3V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To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cso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hOi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2OcgA&#10;AADeAAAADwAAAGRycy9kb3ducmV2LnhtbESPzWsCMRTE7wX/h/CE3mrWxc+tUapQ6EWoHwe9PTev&#10;u4ubl22S6upf3wiFHoeZ+Q0zW7SmFhdyvrKsoN9LQBDnVldcKNjv3l8mIHxA1lhbJgU38rCYd55m&#10;mGl75Q1dtqEQEcI+QwVlCE0mpc9LMuh7tiGO3pd1BkOUrpDa4TXCTS3TJBlJgxXHhRIbWpWUn7c/&#10;RsFyOll+fw54fd+cjnQ8nM7D1CVKPXfbt1cQgdrwH/5rf2gF6bg/G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grY5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iS8YA&#10;AADeAAAADwAAAGRycy9kb3ducmV2LnhtbERPu27CMBTdK/UfrFuJrThElEeKiRokJJZKhXaA7RLf&#10;JhHxdWobSPv19YDEeHTei7w3rbiQ841lBaNhAoK4tLrhSsHX5/p5BsIHZI2tZVLwSx7y5ePDAjNt&#10;r7ylyy5UIoawz1BBHUKXSenLmgz6oe2II/dtncEQoaukdniN4aaVaZJMpMGGY0ONHa1qKk+7s1FQ&#10;zGfFz8eY3/+2xwMd9sfTS+oSpQZP/dsriEB9uItv7o1WkE5Hk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0iS8YAAADeAAAADwAAAAAAAAAAAAAAAACYAgAAZHJz&#10;L2Rvd25yZXYueG1sUEsFBgAAAAAEAAQA9QAAAIsDA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H0MgA&#10;AADeAAAADwAAAGRycy9kb3ducmV2LnhtbESPzWsCMRTE7wX/h/AKvdWsS/1ajaKFgpeCXwe9PTev&#10;u4ubl22S6rZ/fSMIHoeZ+Q0znbemFhdyvrKsoNdNQBDnVldcKNjvPl5HIHxA1lhbJgW/5GE+6zxN&#10;MdP2yhu6bEMhIoR9hgrKEJpMSp+XZNB3bUMcvS/rDIYoXSG1w2uEm1qmSTKQBiuOCyU29F5Sft7+&#10;GAXL8Wj5vX7jz7/N6UjHw+ncT12i1Mtzu5iACNSGR/jeXmkF6bA3G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UYfQ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4kM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o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yuJDHAAAA3gAAAA8AAAAAAAAAAAAAAAAAmAIAAGRy&#10;cy9kb3ducmV2LnhtbFBLBQYAAAAABAAEAPUAAACMAw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dC8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n4xT+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4dC8kAAADeAAAADwAAAAAAAAAAAAAAAACYAgAA&#10;ZHJzL2Rvd25yZXYueG1sUEsFBgAAAAAEAAQA9QAAAI4DA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DfMgA&#10;AADeAAAADwAAAGRycy9kb3ducmV2LnhtbESPQWvCQBSE74X+h+UJvTUbQ1s1ukotCL0I1fZQb8/s&#10;Mwlm36a7q0Z/vSsIPQ4z8w0zmXWmEUdyvrasoJ+kIIgLq2suFfx8L56HIHxA1thYJgVn8jCbPj5M&#10;MNf2xCs6rkMpIoR9jgqqENpcSl9UZNAntiWO3s46gyFKV0rt8BThppFZmr5JgzXHhQpb+qio2K8P&#10;RsF8NJz/fb3w8rLabmjzu92/Zi5V6qnXvY9BBOrCf/je/tQKskF/kM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LIN8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m5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9wQv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WAm58kAAADeAAAADwAAAAAAAAAAAAAAAACYAgAA&#10;ZHJzL2Rvd25yZXYueG1sUEsFBgAAAAAEAAQA9QAAAI4DA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k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he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ib6T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bC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a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xRsIyAAAAN4AAAAPAAAAAAAAAAAAAAAAAJgCAABk&#10;cnMvZG93bnJldi54bWxQSwUGAAAAAAQABAD1AAAAjQM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Ff8gA&#10;AADeAAAADwAAAGRycy9kb3ducmV2LnhtbESPzWsCMRTE7wX/h/CE3mrWxc+tUapQ6EWoHwe9PTev&#10;u4ubl22S6upf3wiFHoeZ+Q0zW7SmFhdyvrKsoN9LQBDnVldcKNjv3l8mIHxA1lhbJgU38rCYd55m&#10;mGl75Q1dtqEQEcI+QwVlCE0mpc9LMuh7tiGO3pd1BkOUrpDa4TXCTS3TJBlJgxXHhRIbWpWUn7c/&#10;RsFyOll+fw54fd+cjnQ8nM7D1CVKPXfbt1cQgdrwH/5rf2gF6bg/HsH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F4V/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g5M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Nko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WyDk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S0lsUA&#10;AADeAAAADwAAAGRycy9kb3ducmV2LnhtbERPu27CMBTdK/EP1kViKw4RLRAwCCohdalUHgNsl/iS&#10;RMTXqW0g7dfXAxLj0XnPFq2pxY2crywrGPQTEMS51RUXCva79esYhA/IGmvLpOCXPCzmnZcZZtre&#10;eUO3bShEDGGfoYIyhCaT0uclGfR92xBH7mydwRChK6R2eI/hppZpkrxLgxXHhhIb+igpv2yvRsFq&#10;Ml79fA/5629zOtLxcLq8pS5Rqtdtl1MQgdrwFD/cn1pBOhq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xLSWxQAAAN4AAAAPAAAAAAAAAAAAAAAAAJgCAABkcnMv&#10;ZG93bnJldi54bWxQSwUGAAAAAAQABAD1AAAAig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RD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gO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BEN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fIt8cA&#10;AADeAAAADwAAAGRycy9kb3ducmV2LnhtbESPy2rCQBSG9wXfYTiCuzox2Bqjo2hB6KZQLwvdHTPH&#10;JJg5k86MmvbpO4tClz//jW++7Ewj7uR8bVnBaJiAIC6srrlUcNhvnjMQPiBrbCyTgm/ysFz0nuaY&#10;a/vgLd13oRRxhH2OCqoQ2lxKX1Rk0A9tSxy9i3UGQ5SulNrhI46bRqZJ8ioN1hwfKmzpraLiursZ&#10;Betptv76HPPHz/Z8otPxfH1JXaLUoN+tZiACdeE//Nd+1wrSyS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nyLfHAAAA3gAAAA8AAAAAAAAAAAAAAAAAmAIAAGRy&#10;cy9kb3ducmV2LnhtbFBLBQYAAAAABAAEAPUAAACMAw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ttLMkA&#10;AADeAAAADwAAAGRycy9kb3ducmV2LnhtbESPT0vDQBTE74LfYXmCN7NJ8E8asy1WELwIbfXQ3l6z&#10;zyQk+zburm3003cLgsdhZn7DVIvJDOJAzneWFWRJCoK4trrjRsHH+8tNAcIHZI2DZVLwQx4W88uL&#10;Ckttj7ymwyY0IkLYl6igDWEspfR1SwZ9Ykfi6H1aZzBE6RqpHR4j3AwyT9N7abDjuNDiSM8t1f3m&#10;2yhYzorl1+qW337X+x3ttvv+LnepUtdX09MjiEBT+A//tV+1gvwhKz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yttLMkAAADeAAAADwAAAAAAAAAAAAAAAACYAgAA&#10;ZHJzL2Rvd25yZXYueG1sUEsFBgAAAAAEAAQA9QAAAI4DA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W8gA&#10;AADeAAAADwAAAGRycy9kb3ducmV2LnhtbESPQWvCQBSE7wX/w/KE3urGUG2MrlILhV6EanvQ2zP7&#10;TILZt+nuVqO/visIPQ4z8w0zW3SmESdyvrasYDhIQBAXVtdcKvj+en/KQPiArLGxTAou5GEx7z3M&#10;MNf2zGs6bUIpIoR9jgqqENpcSl9UZNAPbEscvYN1BkOUrpTa4TnCTSPTJBlLgzXHhQpbequoOG5+&#10;jYLlJFv+fD7z6rre72i33R9HqUuUeux3r1MQgbrwH763P7SC9GWY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NbyAAAAN4AAAAPAAAAAAAAAAAAAAAAAJgCAABk&#10;cnMvZG93bnJldi54bWxQSwUGAAAAAAQABAD1AAAAjQM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Ww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monz3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VWwMkAAADeAAAADwAAAAAAAAAAAAAAAACYAgAA&#10;ZHJzL2Rvd25yZXYueG1sUEsFBgAAAAAEAAQA9QAAAI4DA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zOtMgA&#10;AADeAAAADwAAAGRycy9kb3ducmV2LnhtbESPQWvCQBSE74L/YXmF3nRj0DZGV9FCoZdCtR709sy+&#10;JsHs23R3q7G/visUPA4z8w0zX3amEWdyvrasYDRMQBAXVtdcKth9vg4yED4ga2wsk4IreVgu+r05&#10;5tpeeEPnbShFhLDPUUEVQptL6YuKDPqhbYmj92WdwRClK6V2eIlw08g0SZ6kwZrjQoUtvVRUnLY/&#10;RsF6mq2/P8b8/rs5HuiwP54mqUuUenzoVjMQgbpwD/+337SC9HmU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XM60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rL8kA&#10;AADeAAAADwAAAGRycy9kb3ducmV2LnhtbESPT2vCQBTE74LfYXmCN90Y/JOmrqKFQi+Fqj3U2zP7&#10;TILZt+nuVtN++m5B6HGYmd8wy3VnGnEl52vLCibjBARxYXXNpYL3w/MoA+EDssbGMin4Jg/rVb+3&#10;xFzbG+/oug+liBD2OSqoQmhzKX1RkUE/ti1x9M7WGQxRulJqh7cIN41Mk2QuDdYcFyps6ami4rL/&#10;Mgq2D9n2823Krz+705GOH6fLLHWJUsNBt3kEEagL/+F7+0UrSBeTb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BBrL8kAAADeAAAADwAAAAAAAAAAAAAAAACYAgAA&#10;ZHJzL2Rvd25yZXYueG1sUEsFBgAAAAAEAAQA9QAAAI4DA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1W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GW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wvVY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5Qw8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XCQ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jlDD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EscUA&#10;AADeAAAADwAAAGRycy9kb3ducmV2LnhtbERPu27CMBTdK/EP1kViKw4RLSFgEFRC6lKpPAbYLvEl&#10;iYivU9tA2q+vh0odj857vuxMI+7kfG1ZwWiYgCAurK65VHDYb54zED4ga2wsk4Jv8rBc9J7mmGv7&#10;4C3dd6EUMYR9jgqqENpcSl9UZNAPbUscuYt1BkOErpTa4SOGm0amSfIqDdYcGyps6a2i4rq7GQXr&#10;abb++hzzx8/2fKLT8Xx9SV2i1KDfrWYgAnXhX/znftcK0sko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cSxxQAAAN4AAAAPAAAAAAAAAAAAAAAAAJgCAABkcnMv&#10;ZG93bnJldi54bWxQSwUGAAAAAAQABAD1AAAAig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hKsgA&#10;AADeAAAADwAAAGRycy9kb3ducmV2LnhtbESPQWvCQBSE7wX/w/KE3urGoG2MrlKFQi9CtR709sw+&#10;k2D2bbq71eiv7xYKPQ4z8w0zW3SmERdyvrasYDhIQBAXVtdcKth9vj1lIHxA1thYJgU38rCY9x5m&#10;mGt75Q1dtqEUEcI+RwVVCG0upS8qMugHtiWO3sk6gyFKV0rt8BrhppFpkjxLgzXHhQpbWlVUnLff&#10;RsFyki2/Pka8vm+OBzrsj+dx6hKlHvvd6xREoC78h//a71pB+jLM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XWEq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5eascA&#10;AADeAAAADwAAAGRycy9kb3ducmV2LnhtbESPzWoCMRSF9wXfIdyCu5px0KqjUbQguBGq7UJ318nt&#10;zODkZppEHfv0zUJweTh/fLNFa2pxJecrywr6vQQEcW51xYWC76/12xiED8gaa8uk4E4eFvPOywwz&#10;bW+8o+s+FCKOsM9QQRlCk0np85IM+p5tiKP3Y53BEKUrpHZ4i+OmlmmSvEuDFceHEhv6KCk/7y9G&#10;wWoyXv1+Dnj7tzsd6Xg4nYepS5TqvrbLKYhAbXiGH+2NVpCO+p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XmrHAAAA3gAAAA8AAAAAAAAAAAAAAAAAmAIAAGRy&#10;cy9kb3ducmV2LnhtbFBLBQYAAAAABAAEAPUAAACMAw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78cgA&#10;AADeAAAADwAAAGRycy9kb3ducmV2LnhtbESPQWvCQBSE7wX/w/KE3uomQVuNrlKFQi9CtR709sw+&#10;k2D2bbq71eiv7xYKPQ4z8w0zW3SmERdyvrasIB0kIIgLq2suFew+357GIHxA1thYJgU38rCY9x5m&#10;mGt75Q1dtqEUEcI+RwVVCG0upS8qMugHtiWO3sk6gyFKV0rt8BrhppFZkjxLgzXHhQpbWlVUnLff&#10;RsFyMl5+fQx5fd8cD3TYH8+jzCVKPfa71ymIQF34D/+137WC7CWdp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8vvxyAAAAN4AAAAPAAAAAAAAAAAAAAAAAJgCAABk&#10;cnMvZG93bnJldi54bWxQSwUGAAAAAAQABAD1AAAAjQ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lhsgA&#10;AADeAAAADwAAAGRycy9kb3ducmV2LnhtbESPQWsCMRSE74X+h/AKvdWsi7a6GkUFwYtQbQ/19tw8&#10;dxc3L2uS6uqvb4SCx2FmvmHG09bU4kzOV5YVdDsJCOLc6ooLBd9fy7cBCB+QNdaWScGVPEwnz09j&#10;zLS98IbO21CICGGfoYIyhCaT0uclGfQd2xBH72CdwRClK6R2eIlwU8s0Sd6lwYrjQokNLUrKj9tf&#10;o2A+HMxPnz1e3zb7He1+9sd+6hKlXl/a2QhEoDY8wv/tlVaQfnSH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IGWG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AHcgA&#10;AADeAAAADwAAAGRycy9kb3ducmV2LnhtbESPQWsCMRSE7wX/Q3hCbzXr1lbdGkULBS8FtR7q7bl5&#10;7i5uXrZJqqu/3giFHoeZ+YaZzFpTixM5X1lW0O8lIIhzqysuFGy/Pp5GIHxA1lhbJgUX8jCbdh4m&#10;mGl75jWdNqEQEcI+QwVlCE0mpc9LMuh7tiGO3sE6gyFKV0jt8BzhppZpkrxKgxXHhRIbei8pP25+&#10;jYLFeLT4WQ3487re72j3vT++pC5R6rHbzt9ABGrDf/ivvdQK0mF//A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bMAdyAAAAN4AAAAPAAAAAAAAAAAAAAAAAJgCAABk&#10;cnMvZG93bnJldi54bWxQSwUGAAAAAAQABAD1AAAAjQM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Ya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A7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hVhp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n98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lF/Mo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yf3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jhcgA&#10;AADeAAAADwAAAGRycy9kb3ducmV2LnhtbESPzWsCMRTE7wX/h/AKvdWsS/1ajaKFgpeCXwe9PTev&#10;u4ubl22S6rZ/fSMIHoeZ+Q0znbemFhdyvrKsoNdNQBDnVldcKNjvPl5HIHxA1lhbJgW/5GE+6zxN&#10;MdP2yhu6bEMhIoR9hgrKEJpMSp+XZNB3bUMcvS/rDIYoXSG1w2uEm1qmSTKQBiuOCyU29F5Sft7+&#10;GAXL8Wj5vX7jz7/N6UjHw+ncT12i1Mtzu5iACNSGR/jeXmkF6bA3Hs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G2OF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GHs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gP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V8Ye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SbMUA&#10;AADeAAAADwAAAGRycy9kb3ducmV2LnhtbERPz2vCMBS+D/wfwht4m6lFp1aj6EDwIky3g96ezVtb&#10;bF66JGrdX78cBI8f3+/ZojW1uJLzlWUF/V4Cgji3uuJCwffX+m0MwgdkjbVlUnAnD4t552WGmbY3&#10;3tF1HwoRQ9hnqKAMocmk9HlJBn3PNsSR+7HOYIjQFVI7vMVwU8s0Sd6lwYpjQ4kNfZSUn/cXo2A1&#10;Ga9+Pwe8/dudjnQ8nM7D1CVKdV/b5RREoDY8xQ/3RitIR/1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FJsxQAAAN4AAAAPAAAAAAAAAAAAAAAAAJgCAABkcnMv&#10;ZG93bnJldi54bWxQSwUGAAAAAAQABAD1AAAAig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398gA&#10;AADeAAAADwAAAGRycy9kb3ducmV2LnhtbESPQWvCQBSE7wX/w/KE3urGoK2JrlKFQi9CtR709sw+&#10;k2D2bbq71eiv7xYKPQ4z8w0zW3SmERdyvrasYDhIQBAXVtdcKth9vj1NQPiArLGxTApu5GEx7z3M&#10;MNf2yhu6bEMpIoR9jgqqENpcSl9UZNAPbEscvZN1BkOUrpTa4TXCTSPTJHmWBmuOCxW2tKqoOG+/&#10;jYJlNll+fYx4fd8cD3TYH8/j1CVKPfa71ymIQF34D/+137WC9GWY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hPf3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qkccA&#10;AADeAAAADwAAAGRycy9kb3ducmV2LnhtbESPT2sCMRTE7wW/Q3iCt5p1qX+6NYoWBC+Fqj3U23Pz&#10;3F3cvKxJ1LWfvikIPQ4z8xtmOm9NLa7kfGVZwaCfgCDOra64UPC1Wz1PQPiArLG2TAru5GE+6zxN&#10;MdP2xhu6bkMhIoR9hgrKEJpMSp+XZND3bUMcvaN1BkOUrpDa4S3CTS3TJBlJgxXHhRIbei8pP20v&#10;RsHydbI8f77wx8/msKf99+E0TF2iVK/bLt5ABGrDf/jRXmsF6Tgy4e9Ov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RqpHHAAAA3gAAAA8AAAAAAAAAAAAAAAAAmAIAAGRy&#10;cy9kb3ducmV2LnhtbFBLBQYAAAAABAAEAPUAAACMAw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PCsgA&#10;AADeAAAADwAAAGRycy9kb3ducmV2LnhtbESPQWsCMRSE7wX/Q3iCt5q4tFW3RqkFwUuh2h709ty8&#10;7i5uXrZJ1G1/fSMUPA4z8w0zW3S2EWfyoXasYTRUIIgLZ2ouNXx+rO4nIEJENtg4Jg0/FGAx793N&#10;MDfuwhs6b2MpEoRDjhqqGNtcylBUZDEMXUucvC/nLcYkfSmNx0uC20ZmSj1JizWnhQpbeq2oOG5P&#10;VsNyOll+vz/w2+/msKf97nB8zLzSetDvXp5BROriLfzfXhsN2ThTI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3Q8KyAAAAN4AAAAPAAAAAAAAAAAAAAAAAJgCAABk&#10;cnMvZG93bnJldi54bWxQSwUGAAAAAAQABAD1AAAAjQ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cgA&#10;AADeAAAADwAAAGRycy9kb3ducmV2LnhtbESPQU8CMRSE7yb8h+aReJOWRgRXChETEy8mAh7k9tg+&#10;djdsX9e2wuKvtyYmHicz801mvuxdK04UYuPZwHikQBCX3jZcGXjfPt/MQMSEbLH1TAYuFGG5GFzN&#10;sbD+zGs6bVIlMoRjgQbqlLpCyljW5DCOfEecvYMPDlOWoZI24DnDXSu1UnfSYcN5ocaOnmoqj5sv&#10;Z2B1P1t9vt3y6/d6v6Pdx/440UEZcz3sHx9AJOrTf/iv/WIN6KlWGn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D5F9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5skA&#10;AADeAAAADwAAAGRycy9kb3ducmV2LnhtbESPT08CMRTE7yZ+h+aZeJPWFQVWChETEy4m/DvA7bF9&#10;7m7Yvq5thcVPT01MOE5m5jeZ8bSzjTiSD7VjDY89BYK4cKbmUsNm/fEwBBEissHGMWk4U4Dp5PZm&#10;jLlxJ17ScRVLkSAcctRQxdjmUoaiIouh51ri5H05bzEm6UtpPJ4S3DYyU+pFWqw5LVTY0ntFxWH1&#10;YzXMRsPZ96LPn7/L/Y522/3hOfNK6/u77u0VRKQuXsP/7bnRkA0y9QR/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M05skAAADeAAAADwAAAAAAAAAAAAAAAACYAgAA&#10;ZHJzL2Rvd25yZXYueG1sUEsFBgAAAAAEAAQA9QAAAI4DA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qsksgA&#10;AADeAAAADwAAAGRycy9kb3ducmV2LnhtbESPT2sCMRTE74V+h/CE3mriYquuRqmFQi+F+uegt+fm&#10;ubu4edkmqW776Ruh4HGYmd8ws0VnG3EmH2rHGgZ9BYK4cKbmUsN28/Y4BhEissHGMWn4oQCL+f3d&#10;DHPjLryi8zqWIkE45KihirHNpQxFRRZD37XEyTs6bzEm6UtpPF4S3DYyU+pZWqw5LVTY0mtFxWn9&#10;bTUsJ+Pl1+eQP35Xhz3td4fTU+aV1g+97mUKIlIXb+H/9rvRkI0y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qyS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JCcgA&#10;AADeAAAADwAAAGRycy9kb3ducmV2LnhtbESPT2sCMRTE74V+h/AK3mrSRauuRqmFQi+F+uegt+fm&#10;ubu4edkmqW776Ruh4HGYmd8ws0VnG3EmH2rHGp76CgRx4UzNpYbt5u1xDCJEZIONY9LwQwEW8/u7&#10;GebGXXhF53UsRYJwyFFDFWObSxmKiiyGvmuJk3d03mJM0pfSeLwkuG1kptSztFhzWqiwpdeKitP6&#10;22pYTsbLr88Bf/yuDnva7w6nYeaV1r2H7mUKIlIXb+H/9rvRkI0y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5gkJyAAAAN4AAAAPAAAAAAAAAAAAAAAAAJgCAABk&#10;cnMvZG93bnJldi54bWxQSwUGAAAAAAQABAD1AAAAjQM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SXfsgA&#10;AADeAAAADwAAAGRycy9kb3ducmV2LnhtbESPQWsCMRSE74X+h/AKvXWTLtXq1ihVKHgpqO1Bb8/N&#10;6+7i5mVNUt321zeC0OMwM98wk1lvW3EiHxrHGh4zBYK4dKbhSsPnx9vDCESIyAZbx6ThhwLMprc3&#10;EyyMO/OaTptYiQThUKCGOsaukDKUNVkMmeuIk/flvMWYpK+k8XhOcNvKXKmhtNhwWqixo0VN5WHz&#10;bTXMx6P5cfXE77/r/Y522/1hkHul9f1d//oCIlIf/8PX9tJoyJ9z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Jd+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y5cgA&#10;AADeAAAADwAAAGRycy9kb3ducmV2LnhtbESPQWsCMRSE7wX/Q3hCbzVxaatujaKFQi+FanvQ23Pz&#10;uru4edkmqW799UYQPA4z8w0znXe2EQfyoXasYThQIIgLZ2ouNXx/vT2MQYSIbLBxTBr+KcB81rub&#10;Ym7ckVd0WMdSJAiHHDVUMba5lKGoyGIYuJY4eT/OW4xJ+lIaj8cEt43MlHqWFmtOCxW29FpRsV//&#10;WQ3LyXj5+/nIH6fVbkvbzW7/lHml9X2/W7yAiNTFW/jafjcaslGm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DLlyAAAAN4AAAAPAAAAAAAAAAAAAAAAAJgCAABk&#10;cnMvZG93bnJldi54bWxQSwUGAAAAAAQABAD1AAAAjQM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ml8UA&#10;AADeAAAADwAAAGRycy9kb3ducmV2LnhtbERPy2oCMRTdF/oP4Qrd1cSh9TE1Si0Uuin4WujuOrmd&#10;GZzcTJNUp369WQguD+c9nXe2ESfyoXasYdBXIIgLZ2ouNWw3n89jECEiG2wck4Z/CjCfPT5MMTfu&#10;zCs6rWMpUgiHHDVUMba5lKGoyGLou5Y4cT/OW4wJ+lIaj+cUbhuZKTWUFmtODRW29FFRcVz/WQ2L&#10;yXjxu3zh78vqsKf97nB8zbzS+qnXvb+BiNTFu/jm/jIaslGm0t50J1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6aXxQAAAN4AAAAPAAAAAAAAAAAAAAAAAJgCAABkcnMv&#10;ZG93bnJldi54bWxQSwUGAAAAAAQABAD1AAAAig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sDDMkA&#10;AADeAAAADwAAAGRycy9kb3ducmV2LnhtbESPQUsDMRSE70L/Q3gFbzZxsdpumxYrCF4EWz10b283&#10;z92lm5c1ie3WX28KgsdhZr5hluvBduJIPrSONdxOFAjiypmWaw0f7883MxAhIhvsHJOGMwVYr0ZX&#10;S8yNO/GWjrtYiwThkKOGJsY+lzJUDVkME9cTJ+/TeYsxSV9L4/GU4LaTmVL30mLLaaHBnp4aqg67&#10;b6thM59tvt7u+PVnWxZU7MvDNPNK6+vx8LgAEWmI/+G/9ovRkD1kag6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6sDDM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8TMYA&#10;AADeAAAADwAAAGRycy9kb3ducmV2LnhtbESPzWoCMRSF90LfIdxCd5pxqK2ORqlCwY1QrQvdXSe3&#10;M4OTmzFJdfTpzUJweTh/fJNZa2pxJucrywr6vQQEcW51xYWC7e93dwjCB2SNtWVScCUPs+lLZ4KZ&#10;thde03kTChFH2GeooAyhyaT0eUkGfc82xNH7s85giNIVUju8xHFTyzRJPqTBiuNDiQ0tSsqPm3+j&#10;YD4azk8/77y6rQ972u8Ox0HqEqXeXtuvMYhAbXiGH+2lVpB+pv0IEHEi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g8TMYAAADeAAAADwAAAAAAAAAAAAAAAACYAgAAZHJz&#10;L2Rvd25yZXYueG1sUEsFBgAAAAAEAAQA9QAAAIs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SZ18kA&#10;AADeAAAADwAAAGRycy9kb3ducmV2LnhtbESPT2vCQBTE7wW/w/KE3uomoVpNXaUWCr0I9c9Bb8/s&#10;axLMvk13txr99F1B6HGYmd8w03lnGnEi52vLCtJBAoK4sLrmUsF28/E0BuEDssbGMim4kIf5rPcw&#10;xVzbM6/otA6liBD2OSqoQmhzKX1RkUE/sC1x9L6tMxiidKXUDs8RbhqZJclIGqw5LlTY0ntFxXH9&#10;axQsJuPFz9czL6+rw572u8NxmLlEqcd+9/YKIlAX/sP39qdWkL1ka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ASZ18kAAADeAAAADwAAAAAAAAAAAAAAAACYAgAA&#10;ZHJzL2Rvd25yZXYueG1sUEsFBgAAAAAEAAQA9QAAAI4DA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HoMgA&#10;AADeAAAADwAAAGRycy9kb3ducmV2LnhtbESPQWsCMRSE70L/Q3iF3tysobW6NUotFHopqO1Bb8/N&#10;6+7i5mWbpLrtrzeC0OMwM98ws0VvW3EkHxrHGkZZDoK4dKbhSsPnx+twAiJEZIOtY9LwSwEW85vB&#10;DAvjTrym4yZWIkE4FKihjrErpAxlTRZD5jri5H05bzEm6StpPJ4S3LZS5flYWmw4LdTY0UtN5WHz&#10;YzUsp5Pl9+qe3//W+x3ttvvDg/K51ne3/fMTiEh9/A9f229Gg3pUIwW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1gegyAAAAN4AAAAPAAAAAAAAAAAAAAAAAJgCAABk&#10;cnMvZG93bnJldi54bWxQSwUGAAAAAAQABAD1AAAAjQM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iO8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KB0/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5qiO8kAAADeAAAADwAAAAAAAAAAAAAAAACYAgAA&#10;ZHJzL2Rvd25yZXYueG1sUEsFBgAAAAAEAAQA9QAAAI4DA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6T8gA&#10;AADeAAAADwAAAGRycy9kb3ducmV2LnhtbESPQWvCQBSE7wX/w/KE3pqNwbYaXUWFQi9CtT3U2zP7&#10;TILZt3F3q6m/visUPA4z8w0znXemEWdyvrasYJCkIIgLq2suFXx9vj2NQPiArLGxTAp+ycN81nuY&#10;Yq7thTd03oZSRAj7HBVUIbS5lL6oyKBPbEscvYN1BkOUrpTa4SXCTSOzNH2RBmuOCxW2tKqoOG5/&#10;jILleLQ8fQx5fd3sd7T73h+fM5cq9djvFhMQgbpwD/+337WC7DUbDO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czpP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qbDE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P5/U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o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vWH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7QGj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kOMgA&#10;AADeAAAADwAAAGRycy9kb3ducmV2LnhtbESPQWvCQBSE74X+h+UJvTUbQ1s1ukotCL0I1fZQb8/s&#10;Mwlm36a7q0Z/vSsIPQ4z8w0zmXWmEUdyvrasoJ+kIIgLq2suFfx8L56HIHxA1thYJgVn8jCbPj5M&#10;MNf2xCs6rkMpIoR9jgqqENpcSl9UZNAntiWO3s46gyFKV0rt8BThppFZmr5JgzXHhQpb+qio2K8P&#10;RsF8NJz/fb3w8rLabmjzu92/Zi5V6qnXvY9BBOrCf/je/tQKskHWH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oaQ4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4wSsUA&#10;AADeAAAADwAAAGRycy9kb3ducmV2LnhtbERPz2vCMBS+C/sfwhvspqllblqNMoWBF2E6D3p7Nm9t&#10;sXmpSabVv94cBI8f3+/JrDW1OJPzlWUF/V4Cgji3uuJCwfb3uzsE4QOyxtoyKbiSh9n0pTPBTNsL&#10;r+m8CYWIIewzVFCG0GRS+rwkg75nG+LI/VlnMEToCqkdXmK4qWWaJB/SYMWxocSGFiXlx82/UTAf&#10;Deenn3de3daHPe13h+MgdYlSb6/t1xhEoDY8xQ/3UitIP9N+3BvvxCs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jBKxQAAAN4AAAAPAAAAAAAAAAAAAAAAAJgCAABkcnMv&#10;ZG93bnJldi54bWxQSwUGAAAAAAQABAD1AAAAig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V0cgA&#10;AADeAAAADwAAAGRycy9kb3ducmV2LnhtbESPQWsCMRSE74X+h/AKvdWsi7a6GkUFwYtQbQ/19tw8&#10;dxc3L2uS6uqvb4SCx2FmvmHG09bU4kzOV5YVdDsJCOLc6ooLBd9fy7cBCB+QNdaWScGVPEwnz09j&#10;zLS98IbO21CICGGfoYIyhCaT0uclGfQd2xBH72CdwRClK6R2eIlwU8s0Sd6lwYrjQokNLUrKj9tf&#10;o2A+HMxPnz1e3zb7He1+9sd+6hKlXl/a2QhEoDY8wv/tlVaQfqTdI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cpXR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28ccA&#10;AADeAAAADwAAAGRycy9kb3ducmV2LnhtbESPy2oCMRSG94W+QzhCdzVjqJdOjVILBTeC2i7q7jg5&#10;nRmcnEyTVEef3iwElz//jW8672wjjuRD7VjDoJ+BIC6cqbnU8P31+TwBESKywcYxaThTgPns8WGK&#10;uXEn3tBxG0uRRjjkqKGKsc2lDEVFFkPftcTJ+3XeYkzSl9J4PKVx20iVZSNpseb0UGFLHxUVh+2/&#10;1bB4nSz+1i+8umz2O9r97A9D5TOtn3rd+xuISF28h2/tpdGgxkolgISTUE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k9vHHAAAA3gAAAA8AAAAAAAAAAAAAAAAAmAIAAGRy&#10;cy9kb3ducmV2LnhtbFBLBQYAAAAABAAEAPUAAACMAw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TasgA&#10;AADeAAAADwAAAGRycy9kb3ducmV2LnhtbESPQWsCMRSE70L/Q3iF3tysobW6NUotFHopqO1Bb8/N&#10;6+7i5mWbpLrtrzeC0OMwM98ws0VvW3EkHxrHGkZZDoK4dKbhSsPnx+twAiJEZIOtY9LwSwEW85vB&#10;DAvjTrym4yZWIkE4FKihjrErpAxlTRZD5jri5H05bzEm6StpPJ4S3LZS5flYWmw4LdTY0UtN5WHz&#10;YzUsp5Pl9+qe3//W+x3ttvvDg/K51ne3/fMTiEh9/A9f229Gg3pUagS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aFNqyAAAAN4AAAAPAAAAAAAAAAAAAAAAAJgCAABk&#10;cnMvZG93bnJldi54bWxQSwUGAAAAAAQABAD1AAAAjQ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NHcgA&#10;AADeAAAADwAAAGRycy9kb3ducmV2LnhtbESPQWsCMRSE7wX/Q3hCbzXboNZujaJCoReh2h7q7bl5&#10;3V3cvKxJqqu/vikIPQ4z8w0znXe2ESfyoXas4XGQgSAunKm51PD58fowAREissHGMWm4UID5rHc3&#10;xdy4M2/otI2lSBAOOWqoYmxzKUNRkcUwcC1x8r6dtxiT9KU0Hs8JbhupsmwsLdacFipsaVVRcdj+&#10;WA3L58ny+D7k9XWz39Hua38YKZ9pfd/vFi8gInXxP3xrvxkN6kkpBX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us0dyAAAAN4AAAAPAAAAAAAAAAAAAAAAAJgCAABk&#10;cnMvZG93bnJldi54bWxQSwUGAAAAAAQABAD1AAAAjQM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ohskA&#10;AADeAAAADwAAAGRycy9kb3ducmV2LnhtbESPzUsDMRTE70L/h/AEbzZr1H6sTUsrCF6Efh3a2+vm&#10;ubt087ImsV39641Q6HGYmd8wk1lnG3EiH2rHGh76GQjiwpmaSw3bzdv9CESIyAYbx6ThhwLMpr2b&#10;CebGnXlFp3UsRYJwyFFDFWObSxmKiiyGvmuJk/fpvMWYpC+l8XhOcNtIlWUDabHmtFBhS68VFcf1&#10;t9WwGI8WX8sn/vhdHfa03x2Oz8pnWt/ddvMXEJG6eA1f2u9Ggxoq9Qj/d9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fZohskAAADeAAAADwAAAAAAAAAAAAAAAACYAgAA&#10;ZHJzL2Rvd25yZXYueG1sUEsFBgAAAAAEAAQA9QAAAI4DA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8sgA&#10;AADeAAAADwAAAGRycy9kb3ducmV2LnhtbESPT2sCMRTE74V+h/CE3mrWYKuuRqmFQi+F+uegt+fm&#10;ubu4edkmqW776Ruh4HGYmd8ws0VnG3EmH2rHGgb9DARx4UzNpYbt5u1xDCJEZIONY9LwQwEW8/u7&#10;GebGXXhF53UsRYJwyFFDFWObSxmKiiyGvmuJk3d03mJM0pfSeLwkuG2kyrJnabHmtFBhS68VFaf1&#10;t9WwnIyXX59D/vhdHfa03x1OT8pnWj/0upcpiEhdvIX/2+9Ggxop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Dy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VacgA&#10;AADeAAAADwAAAGRycy9kb3ducmV2LnhtbESPQWsCMRSE74X+h/AKvXWzDbXVrVGqIPQiVNuD3p6b&#10;193FzcuaRN366xuh0OMwM98w42lvW3EiHxrHGh6zHARx6UzDlYavz8XDEESIyAZbx6ThhwJMJ7c3&#10;YyyMO/OKTutYiQThUKCGOsaukDKUNVkMmeuIk/ftvMWYpK+k8XhOcNtKlefP0mLDaaHGjuY1lfv1&#10;0WqYjYazw8cTLy+r3Za2m91+oHyu9f1d//YKIlIf/8N/7XejQb0oNYD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1VpyAAAAN4AAAAPAAAAAAAAAAAAAAAAAJgCAABk&#10;cnMvZG93bnJldi54bWxQSwUGAAAAAAQABAD1AAAAjQM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LHsgA&#10;AADeAAAADwAAAGRycy9kb3ducmV2LnhtbESPQWsCMRSE74X+h/AKvXWzDdXq1ihVKHgpqO1Bb8/N&#10;6+7i5mVNUt321zeC0OMwM98wk1lvW3EiHxrHGh6zHARx6UzDlYbPj7eHEYgQkQ22jknDDwWYTW9v&#10;JlgYd+Y1nTaxEgnCoUANdYxdIWUoa7IYMtcRJ+/LeYsxSV9J4/Gc4LaVKs+H0mLDaaHGjhY1lYfN&#10;t9UwH4/mx9UTv/+u9zvabfeHgfK51vd3/esLiEh9/A9f20ujQT0r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gcse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1uhcgA&#10;AADeAAAADwAAAGRycy9kb3ducmV2LnhtbESPQWsCMRSE7wX/Q3hCbzVraKtujaKFQi+FanvQ23Pz&#10;uru4edkmqW799UYQPA4z8w0znXe2EQfyoXasYTjIQBAXztRcavj+ensYgwgR2WDjmDT8U4D5rHc3&#10;xdy4I6/osI6lSBAOOWqoYmxzKUNRkcUwcC1x8n6ctxiT9KU0Ho8JbhupsuxZWqw5LVTY0mtFxX79&#10;ZzUsJ+Pl7+cjf5xWuy1tN7v9k/KZ1vf9bvECIlIXb+Fr+91oUCOl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W6FyAAAAN4AAAAPAAAAAAAAAAAAAAAAAJgCAABk&#10;cnMvZG93bnJldi54bWxQSwUGAAAAAAQABAD1AAAAjQM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L698UA&#10;AADeAAAADwAAAGRycy9kb3ducmV2LnhtbERPy2oCMRTdF/oP4Qrd1YyhPjo1Si0U3Ahqu6i76+R2&#10;ZnByM01SHf16sxBcHs57Ou9sI47kQ+1Yw6CfgSAunKm51PD99fk8AREissHGMWk4U4D57PFhirlx&#10;J97QcRtLkUI45KihirHNpQxFRRZD37XEift13mJM0JfSeDylcNtIlWUjabHm1FBhSx8VFYftv9Ww&#10;eJ0s/tYvvLps9jva/ewPQ+UzrZ963fsbiEhdvItv7qXRoMZKpb3pTro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3xQAAAN4AAAAPAAAAAAAAAAAAAAAAAJgCAABkcnMv&#10;ZG93bnJldi54bWxQSwUGAAAAAAQABAD1AAAAig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5fbMgA&#10;AADeAAAADwAAAGRycy9kb3ducmV2LnhtbESPT2sCMRTE74V+h/AKvdWswba6GqUKhV6E+uegt+fm&#10;ubu4edkmqW799I1Q6HGYmd8wk1lnG3EmH2rHGvq9DARx4UzNpYbt5v1pCCJEZIONY9LwQwFm0/u7&#10;CebGXXhF53UsRYJwyFFDFWObSxmKiiyGnmuJk3d03mJM0pfSeLwkuG2kyrIXabHmtFBhS4uKitP6&#10;22qYj4bzr88BL6+rw572u8PpWflM68eH7m0MIlIX/8N/7Q+jQb0qN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Hl9s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1gLMcA&#10;AADeAAAADwAAAGRycy9kb3ducmV2LnhtbESPvW7CMBSFd6S+g3UrdQOnAQqkGFQqVWKpBCkDbJf4&#10;NomIr4PtQtqnrwckxqPzp2++7EwjLuR8bVnB8yABQVxYXXOpYPf10Z+C8AFZY2OZFPySh+XioTfH&#10;TNsrb+mSh1LEEfYZKqhCaDMpfVGRQT+wLXH0vq0zGKJ0pdQOr3HcNDJNkhdpsOb4UGFL7xUVp/zH&#10;KFjNpqvzZsSff9vjgQ7742mcukSpp8fu7RVEoC7cw7f2WitIJ+kwAkSci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9YCzHAAAA3gAAAA8AAAAAAAAAAAAAAAAAmAIAAGRy&#10;cy9kb3ducmV2LnhtbFBLBQYAAAAABAAEAPUAAACMAw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Ft8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Knwb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7HFt8kAAADeAAAADwAAAAAAAAAAAAAAAACYAgAA&#10;ZHJzL2Rvd25yZXYueG1sUEsFBgAAAAAEAAQA9QAAAI4DA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NbwMkA&#10;AADeAAAADwAAAGRycy9kb3ducmV2LnhtbESPzUsDMRTE70L/h/AEbzZr1H6sTUsrCF6Efh3a2+vm&#10;ubt087ImsV39641Q6HGYmd8wk1lnG3EiH2rHGh76GQjiwpmaSw3bzdv9CESIyAYbx6ThhwLMpr2b&#10;CebGnXlFp3UsRYJwyFFDFWObSxmKiiyGvmuJk/fpvMWYpC+l8XhOcNtIlWUDabHmtFBhS68VFcf1&#10;t9WwGI8WX8sn/vhdHfa03x2Oz8pnWt/ddvMXEJG6eA1f2u9GgxqqRwX/d9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2NbwM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8kA&#10;AADeAAAADwAAAGRycy9kb3ducmV2LnhtbESPT2sCMRTE74LfITyhN812bauuRtFCoZdC/XPQ23Pz&#10;uru4eVmTVLd++kYo9DjMzG+Y2aI1tbiQ85VlBY+DBARxbnXFhYLd9q0/BuEDssbaMin4IQ+Lebcz&#10;w0zbK6/psgmFiBD2GSooQ2gyKX1ekkE/sA1x9L6sMxiidIXUDq8RbmqZJsmLNFhxXCixodeS8tPm&#10;2yhYTcar8+cTf9zWxwMd9sfTc+oSpR567XIKIlAb/sN/7XetIB2lwyH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C/+W8kAAADeAAAADwAAAAAAAAAAAAAAAACYAgAA&#10;ZHJzL2Rvd25yZXYueG1sUEsFBgAAAAAEAAQA9QAAAI4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ZmL8gA&#10;AADeAAAADwAAAGRycy9kb3ducmV2LnhtbESPQWsCMRSE74L/ITyhN826tdZujVKFgpdCtR709tw8&#10;dxc3L9sk6tpf3xQKHoeZ+YaZzltTiws5X1lWMBwkIIhzqysuFGy/3vsTED4ga6wtk4IbeZjPup0p&#10;ZtpeeU2XTShEhLDPUEEZQpNJ6fOSDPqBbYijd7TOYIjSFVI7vEa4qWWaJGNpsOK4UGJDy5Ly0+Zs&#10;FCxeJovvzxF//KwPe9rvDqen1CVKPfTat1cQgdpwD/+3V1pB+pw+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xmYvyAAAAN4AAAAPAAAAAAAAAAAAAAAAAJgCAABk&#10;cnMvZG93bnJldi54bWxQSwUGAAAAAAQABAD1AAAAjQM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rDtMgA&#10;AADeAAAADwAAAGRycy9kb3ducmV2LnhtbESPQWsCMRSE7wX/Q3hCbzXrtlq7NUoVCr0I1XrQ23Pz&#10;3F3cvGyTqKu/vhEKHoeZ+YYZT1tTixM5X1lW0O8lIIhzqysuFKx/Pp9GIHxA1lhbJgUX8jCddB7G&#10;mGl75iWdVqEQEcI+QwVlCE0mpc9LMuh7tiGO3t46gyFKV0jt8BzhppZpkgylwYrjQokNzUvKD6uj&#10;UTB7G81+v194cV3utrTd7A6D1CVKPXbbj3cQgdpwD/+3v7SC9DV9Hs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isO0yAAAAN4AAAAPAAAAAAAAAAAAAAAAAJgCAABk&#10;cnMvZG93bnJldi54bWxQSwUGAAAAAAQABAD1AAAAjQM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dw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pw+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F3D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4WMgA&#10;AADeAAAADwAAAGRycy9kb3ducmV2LnhtbESPT2sCMRTE74V+h/AKvdVs1/+rUWqh0Iugtge9PTfP&#10;3cXNy5qkuu2nNwXB4zAzv2Gm89bU4kzOV5YVvHYSEMS51RUXCr6/Pl5GIHxA1lhbJgW/5GE+e3yY&#10;Yqbthdd03oRCRAj7DBWUITSZlD4vyaDv2IY4egfrDIYoXSG1w0uEm1qmSTKQBiuOCyU29F5Sftz8&#10;GAWL8WhxWvV4+bfe72i33R/7qUuUen5q3yYgArXhHr61P7WCdJh2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FPhY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tsKsYA&#10;AADeAAAADwAAAGRycy9kb3ducmV2LnhtbERPPW/CMBDdkfofrKvUDZwGKJBiUKlUiaUSpAywHfE1&#10;iYjPwXYh7a+vByTGp/c9X3amERdyvras4HmQgCAurK65VLD7+uhPQfiArLGxTAp+ycNy8dCbY6bt&#10;lbd0yUMpYgj7DBVUIbSZlL6oyKAf2JY4ct/WGQwRulJqh9cYbhqZJsmLNFhzbKiwpfeKilP+YxSs&#10;ZtPVeTPiz7/t8UCH/fE0Tl2i1NNj9/YKIlAX7uKbe60VpJN0GP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tsKsYAAADeAAAADwAAAAAAAAAAAAAAAACYAgAAZHJz&#10;L2Rvd25yZXYueG1sUEsFBgAAAAAEAAQA9QAAAIsDA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JsckA&#10;AADeAAAADwAAAGRycy9kb3ducmV2LnhtbESPS2/CMBCE75X4D9YicSsO6QMIGARIlbhUKo8D3JZ4&#10;SSLidWq7EPrr60qVehzNzDea6bw1tbiS85VlBYN+AoI4t7riQsF+9/Y4AuEDssbaMim4k4f5rPMw&#10;xUzbG2/oug2FiBD2GSooQ2gyKX1ekkHftw1x9M7WGQxRukJqh7cIN7VMk+RVGqw4LpTY0Kqk/LL9&#10;MgqW49Hy8+OZ3783pyMdD6fLS+oSpXrddjEBEagN/+G/9lorSIfp0x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fJsckAAADeAAAADwAAAAAAAAAAAAAAAACYAgAA&#10;ZHJzL2Rvd25yZXYueG1sUEsFBgAAAAAEAAQA9QAAAI4DA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TUcYA&#10;AADeAAAADwAAAGRycy9kb3ducmV2LnhtbESPzWoCMRSF94LvEK7QnWYctNqpUbRQcFOo2kXdXSfX&#10;mcHJzZikOvXpzUJweTh/fLNFa2pxIecrywqGgwQEcW51xYWCn91nfwrCB2SNtWVS8E8eFvNuZ4aZ&#10;tlfe0GUbChFH2GeooAyhyaT0eUkG/cA2xNE7WmcwROkKqR1e47ipZZokr9JgxfGhxIY+SspP2z+j&#10;YPU2XZ2/R/x12xz2tP89nMapS5R66bXLdxCB2vAMP9prrSCdpKM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sTUcYAAADeAAAADwAAAAAAAAAAAAAAAACYAgAAZHJz&#10;L2Rvd25yZXYueG1sUEsFBgAAAAAEAAQA9QAAAIsDA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2y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DUbDu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7bKyAAAAN4AAAAPAAAAAAAAAAAAAAAAAJgCAABk&#10;cnMvZG93bnJldi54bWxQSwUGAAAAAAQABAD1AAAAjQ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UovcgA&#10;AADeAAAADwAAAGRycy9kb3ducmV2LnhtbESPT2sCMRTE74V+h/CE3mrWYKuuRqmFQi+F+uegt+fm&#10;ubu4edkmqW776Ruh4HGYmd8ws0VnG3EmH2rHGgb9DARx4UzNpYbt5u1xDCJEZIONY9LwQwEW8/u7&#10;GebGXXhF53UsRYJwyFFDFWObSxmKiiyGvmuJk3d03mJM0pfSeLwkuG2kyrJnabHmtFBhS68VFaf1&#10;t9WwnIyXX59D/vhdHfa03x1OT8pnWj/0upcpiEhdvIX/2+9Ggxqpo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Si9yAAAAN4AAAAPAAAAAAAAAAAAAAAAAJgCAABk&#10;cnMvZG93bnJldi54bWxQSwUGAAAAAAQABAD1AAAAjQM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NJsgA&#10;AADeAAAADwAAAGRycy9kb3ducmV2LnhtbESPQWsCMRSE74L/ITyhN826tdZujVKFgpdCtR709tw8&#10;dxc3L9sk6tpf3xQKHoeZ+YaZzltTiws5X1lWMBwkIIhzqysuFGy/3vsTED4ga6wtk4IbeZjPup0p&#10;ZtpeeU2XTShEhLDPUEEZQpNJ6fOSDPqBbYijd7TOYIjSFVI7vEa4qWWaJGNpsOK4UGJDy5Ly0+Zs&#10;FCxeJovvzxF//KwPe9rvDqen1CVKPfTat1cQgdpwD/+3V1pB+pyOH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KY0myAAAAN4AAAAPAAAAAAAAAAAAAAAAAJgCAABk&#10;cnMvZG93bnJldi54bWxQSwUGAAAAAAQABAD1AAAAjQM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AVU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a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wBVS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wy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Us2H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LDJyAAAAN4AAAAPAAAAAAAAAAAAAAAAAJgCAABk&#10;cnMvZG93bnJldi54bWxQSwUGAAAAAAQABAD1AAAAjQM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4uvsgA&#10;AADeAAAADwAAAGRycy9kb3ducmV2LnhtbESPQWsCMRSE7wX/Q3hCbzXrYq2uRtFCoZeC2h7q7bl5&#10;7i5uXtYk1a2/3giCx2FmvmGm89bU4kTOV5YV9HsJCOLc6ooLBT/fHy8jED4ga6wtk4J/8jCfdZ6m&#10;mGl75jWdNqEQEcI+QwVlCE0mpc9LMuh7tiGO3t46gyFKV0jt8BzhppZpkgylwYrjQokNvZeUHzZ/&#10;RsFyPFoeVwP+uqx3W9r+7g6vqUuUeu62iwmIQG14hO/tT60gfUsH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Xi6+yAAAAN4AAAAPAAAAAAAAAAAAAAAAAJgCAABk&#10;cnMvZG93bnJldi54bWxQSwUGAAAAAAQABAD1AAAAjQM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LJ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aW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Eosl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fV8UA&#10;AADeAAAADwAAAGRycy9kb3ducmV2LnhtbERPz2vCMBS+C/4P4Qm7aWrR6Tqj6GDgZTB1h3l7Ns+2&#10;2LzUJNPOv94cBI8f3+/ZojW1uJDzlWUFw0ECgji3uuJCwc/usz8F4QOyxtoyKfgnD4t5tzPDTNsr&#10;b+iyDYWIIewzVFCG0GRS+rwkg35gG+LIHa0zGCJ0hdQOrzHc1DJNkldpsOLYUGJDHyXlp+2fUbB6&#10;m67O3yP+um0Oe9r/Hk7j1CVKvfTa5TuIQG14ih/utVaQTtJR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R9XxQAAAN4AAAAPAAAAAAAAAAAAAAAAAJgCAABkcnMv&#10;ZG93bnJldi54bWxQSwUGAAAAAAQABAD1AAAAig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6zMgA&#10;AADeAAAADwAAAGRycy9kb3ducmV2LnhtbESPQWvCQBSE7wX/w/IKvTWbBm01uooKhV6Eanuot2f2&#10;mQSzb+PuVqO/visUPA4z8w0zmXWmESdyvras4CVJQRAXVtdcKvj+en8egvABWWNjmRRcyMNs2nuY&#10;YK7tmdd02oRSRAj7HBVUIbS5lL6oyKBPbEscvb11BkOUrpTa4TnCTSOzNH2VBmuOCxW2tKyoOGx+&#10;jYLFaLg4fvZ5dV3vtrT92R0GmUuVenrs5mMQgbpwD/+3P7SC7C3rj+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rM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FjMcA&#10;AADeAAAADwAAAGRycy9kb3ducmV2LnhtbESPzWrCQBSF94LvMFyhO50YarVpRtFCoRuhahd1d81c&#10;k2DmTpyZxtin7ywKXR7OH1++6k0jOnK+tqxgOklAEBdW11wq+Dy8jRcgfEDW2FgmBXfysFoOBzlm&#10;2t54R90+lCKOsM9QQRVCm0npi4oM+oltiaN3ts5giNKVUju8xXHTyDRJnqTBmuNDhS29VlRc9t9G&#10;weZ5sbl+PPL2Z3c60vHrdJmlLlHqYdSvX0AE6sN/+K/9rhWk83QW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ihYzHAAAA3gAAAA8AAAAAAAAAAAAAAAAAmAIAAGRy&#10;cy9kb3ducmV2LnhtbFBLBQYAAAAABAAEAPUAAACMAw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4gF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qaj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biAXyAAAAN4AAAAPAAAAAAAAAAAAAAAAAJgCAABk&#10;cnMvZG93bnJldi54bWxQSwUGAAAAAAQABAD1AAAAjQ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YMgA&#10;AADeAAAADwAAAGRycy9kb3ducmV2LnhtbESPQWsCMRSE74X+h/AKvXWzDbXVrVGqIPQiVNuD3p6b&#10;193FzcuaRN366xuh0OMwM98w42lvW3EiHxrHGh6zHARx6UzDlYavz8XDEESIyAZbx6ThhwJMJ7c3&#10;YyyMO/OKTutYiQThUKCGOsaukDKUNVkMmeuIk/ftvMWYpK+k8XhOcNtKlefP0mLDaaHGjuY1lfv1&#10;0WqYjYazw8cTLy+r3Za2m91+oHyu9f1d//YKIlIf/8N/7XejQb2og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L5g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b+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DUdPM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8Bv7yAAAAN4AAAAPAAAAAAAAAAAAAAAAAJgCAABk&#10;cnMvZG93bnJldi54bWxQSwUGAAAAAAQABAD1AAAAjQM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Dj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Us2G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GYOPyAAAAN4AAAAPAAAAAAAAAAAAAAAAAJgCAABk&#10;cnMvZG93bnJldi54bWxQSwUGAAAAAAQABAD1AAAAjQM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mF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2m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UmFMkAAADeAAAADwAAAAAAAAAAAAAAAACYAgAA&#10;ZHJzL2Rvd25yZXYueG1sUEsFBgAAAAAEAAQA9QAAAI4DA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4Y8gA&#10;AADeAAAADwAAAGRycy9kb3ducmV2LnhtbESPQWsCMRSE74X+h/AKvdWsi1pdjVIFwYugtod6e26e&#10;u4ubl22S6uqvNwWhx2FmvmEms9bU4kzOV5YVdDsJCOLc6ooLBV+fy7chCB+QNdaWScGVPMymz08T&#10;zLS98JbOu1CICGGfoYIyhCaT0uclGfQd2xBH72idwRClK6R2eIlwU8s0SQbSYMVxocSGFiXlp92v&#10;UTAfDec/mx6vb9vDnvbfh1M/dYlSry/txxhEoDb8hx/tlVaQvqf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h7hj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d+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X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x34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JisUA&#10;AADeAAAADwAAAGRycy9kb3ducmV2LnhtbERPz2vCMBS+C/4P4Qm7aWqZ03WNooPBLsLUHebt2Tzb&#10;YvNSk6zW/fXLYbDjx/c7X/WmER05X1tWMJ0kIIgLq2suFXwe3sYLED4ga2wsk4I7eVgth4McM21v&#10;vKNuH0oRQ9hnqKAKoc2k9EVFBv3EtsSRO1tnMEToSqkd3mK4aWSaJE/SYM2xocKWXisqLvtvo2Dz&#10;vNhcPx55+7M7Hen4dbrMUpco9TDq1y8gAvXhX/znftcK0nk6i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ImKxQAAAN4AAAAPAAAAAAAAAAAAAAAAAJgCAABkcnMv&#10;ZG93bnJldi54bWxQSwUGAAAAAAQABAD1AAAAigM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sEcgA&#10;AADeAAAADwAAAGRycy9kb3ducmV2LnhtbESPzWsCMRTE7wX/h/AEbzXr4udqFC0UeinUj4Penpvn&#10;7uLmZZukuu1f3xSEHoeZ+Q2zWLWmFjdyvrKsYNBPQBDnVldcKDjsX5+nIHxA1lhbJgXf5GG17Dwt&#10;MNP2zlu67UIhIoR9hgrKEJpMSp+XZND3bUMcvYt1BkOUrpDa4T3CTS3TJBlLgxXHhRIbeikpv+6+&#10;jILNbLr5/Bjy+8/2fKLT8XwdpS5Rqtdt13MQgdrwH36037SCdJK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GCwRyAAAAN4AAAAPAAAAAAAAAAAAAAAAAJgCAABk&#10;cnMvZG93bnJldi54bWxQSwUGAAAAAAQABAD1AAAAjQM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5PMccA&#10;AADeAAAADwAAAGRycy9kb3ducmV2LnhtbESPzWrCQBSF9wXfYbhCd3XSUK1GJ0ELhW6Eal3o7pq5&#10;TYKZO3FmqtGn7ywKXR7OH9+i6E0rLuR8Y1nB8ygBQVxa3XClYPf1/jQF4QOyxtYyKbiRhyIfPCww&#10;0/bKG7psQyXiCPsMFdQhdJmUvqzJoB/Zjjh639YZDFG6SmqH1zhuWpkmyUQabDg+1NjRW03laftj&#10;FKxm09X584XX983xQIf98TROXaLU47BfzkEE6sN/+K/9oRWkr+kk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OTzHHAAAA3gAAAA8AAAAAAAAAAAAAAAAAmAIAAGRy&#10;cy9kb3ducmV2LnhtbFBLBQYAAAAABAAEAPUAAACMAw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qq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s26M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AuqqyAAAAN4AAAAPAAAAAAAAAAAAAAAAAJgCAABk&#10;cnMvZG93bnJldi54bWxQSwUGAAAAAAQABAD1AAAAjQ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03cgA&#10;AADeAAAADwAAAGRycy9kb3ducmV2LnhtbESPQWsCMRSE74X+h/AKvXWzDdXq1ihVKHgpqO1Bb8/N&#10;6+7i5mVNUt321zeC0OMwM98wk1lvW3EiHxrHGh6zHARx6UzDlYbPj7eHEYgQkQ22jknDDwWYTW9v&#10;JlgYd+Y1nTaxEgnCoUANdYxdIWUoa7IYMtcRJ+/LeYsxSV9J4/Gc4LaVKs+H0mLDaaHGjhY1lYfN&#10;t9UwH4/mx9UTv/+u9zvabfeHgfK51vd3/esLiEh9/A9f20ujQT2ro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0HTdyAAAAN4AAAAPAAAAAAAAAAAAAAAAAJgCAABk&#10;cnMvZG93bnJldi54bWxQSwUGAAAAAAQABAD1AAAAjQM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zRR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py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NFGyAAAAN4AAAAPAAAAAAAAAAAAAAAAAJgCAABk&#10;cnMvZG93bnJldi54bWxQSwUGAAAAAAQABAD1AAAAjQM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JMsgA&#10;AADeAAAADwAAAGRycy9kb3ducmV2LnhtbESPQWsCMRSE7wX/Q3hCbzXrYq2uRtFCoZeC2h7q7bl5&#10;7i5uXtYk1a2/3giCx2FmvmGm89bU4kTOV5YV9HsJCOLc6ooLBT/fHy8jED4ga6wtk4J/8jCfdZ6m&#10;mGl75jWdNqEQEcI+QwVlCE0mpc9LMuh7tiGO3t46gyFKV0jt8BzhppZpkgylwYrjQokNvZeUHzZ/&#10;RsFyPFoeVwP+uqx3W9r+7g6vqUuUeu62iwmIQG14hO/tT60gfUu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UkyyAAAAN4AAAAPAAAAAAAAAAAAAAAAAJgCAABk&#10;cnMvZG93bnJldi54bWxQSwUGAAAAAAQABAD1AAAAjQM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s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vqeD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eyp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3s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0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3LeyAAAAN4AAAAPAAAAAAAAAAAAAAAAAJgCAABk&#10;cnMvZG93bnJldi54bWxQSwUGAAAAAAQABAD1AAAAjQM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fXRcgA&#10;AADeAAAADwAAAGRycy9kb3ducmV2LnhtbESPT2sCMRTE74V+h/AKvdWsi39Xo1RB8CKo7aHenpvn&#10;7uLmZZukuvrpTaHQ4zAzv2Gm89bU4kLOV5YVdDsJCOLc6ooLBZ8fq7cRCB+QNdaWScGNPMxnz09T&#10;zLS98o4u+1CICGGfoYIyhCaT0uclGfQd2xBH72SdwRClK6R2eI1wU8s0SQbSYMVxocSGliXl5/2P&#10;UbAYjxbf2x5v7rvjgQ5fx3M/dYlSry/t+wREoDb8h//aa60gHaa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9d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DN8UA&#10;AADeAAAADwAAAGRycy9kb3ducmV2LnhtbERPz2vCMBS+D/wfwhN2m+nKdFpNiw4GuwjTedDbs3lr&#10;i81LTTKt/vXLYbDjx/d7UfSmFRdyvrGs4HmUgCAurW64UrD7en+agvABWWNrmRTcyEORDx4WmGl7&#10;5Q1dtqESMYR9hgrqELpMSl/WZNCPbEccuW/rDIYIXSW1w2sMN61Mk2QiDTYcG2rs6K2m8rT9MQpW&#10;s+nq/PnC6/vmeKDD/ngapy5R6nHYL+cgAvXhX/zn/tAK0td0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EM3xQAAAN4AAAAPAAAAAAAAAAAAAAAAAJgCAABkcnMv&#10;ZG93bnJldi54bWxQSwUGAAAAAAQABAD1AAAAigM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mr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T0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TmrM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Z7McA&#10;AADeAAAADwAAAGRycy9kb3ducmV2LnhtbESPy2rCQBSG9wXfYTiCuzox2KrRUbRQ6Eaol4Xujplj&#10;EsycSWemGn16Z1Ho8ue/8c0WranFlZyvLCsY9BMQxLnVFRcK9rvP1zEIH5A11pZJwZ08LOadlxlm&#10;2t54Q9dtKEQcYZ+hgjKEJpPS5yUZ9H3bEEfvbJ3BEKUrpHZ4i+OmlmmSvEuDFceHEhv6KCm/bH+N&#10;gtVkvPr5HvL6sTkd6Xg4Xd5SlyjV67bLKYhAbfgP/7W/tIJ0lI4i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X2ezHAAAA3gAAAA8AAAAAAAAAAAAAAAAAmAIAAGRy&#10;cy9kb3ducmV2LnhtbFBLBQYAAAAABAAEAPUAAACMAw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8d8gA&#10;AADeAAAADwAAAGRycy9kb3ducmV2LnhtbESPQWvCQBSE74X+h+UJvTUbQ1s1ukotCL0I1fZQb8/s&#10;Mwlm36a7q0Z/vSsIPQ4z8w0zmXWmEUdyvrasoJ+kIIgLq2suFfx8L56HIHxA1thYJgVn8jCbPj5M&#10;MNf2xCs6rkMpIoR9jgqqENpcSl9UZNAntiWO3s46gyFKV0rt8BThppFZmr5JgzXHhQpb+qio2K8P&#10;RsF8NJz/fb3w8rLabmjzu92/Zi5V6qnXvY9BBOrCf/je/tQKskE26M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23x3yAAAAN4AAAAPAAAAAAAAAAAAAAAAAJgCAABk&#10;cnMvZG93bnJldi54bWxQSwUGAAAAAAQABAD1AAAAjQ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iAMYA&#10;AADeAAAADwAAAGRycy9kb3ducmV2LnhtbERPy2oCMRTdF/yHcAV3NeNQH50aRQuCm0LVLuruOrnO&#10;DE5uxiTq2K9vCkI5q8N5cabz1tTiSs5XlhUM+gkI4tzqigsFX7vV8wSED8gaa8uk4E4e5rPO0xQz&#10;bW+8oes2FCKWsM9QQRlCk0np85IM+r5tiKN2tM5giNQVUju8xXJTyzRJRtJgxXGhxIbeS8pP24tR&#10;sHydLM+fL/zxsznsaf99OA1TlyjV67aLNxCB2vBvfqTXWkE6joC/O/EK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niAMYAAADeAAAADwAAAAAAAAAAAAAAAACYAgAAZHJz&#10;L2Rvd25yZXYueG1sUEsFBgAAAAAEAAQA9QAAAIsDA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Hm8gA&#10;AADeAAAADwAAAGRycy9kb3ducmV2LnhtbESPT2sCMRTE74V+h/AKvdVs1/+rUWqh0Iugtge9PTfP&#10;3cXNy5qkuu2nNwXB4zAzv2Gm89bU4kzOV5YVvHYSEMS51RUXCr6/Pl5GIHxA1lhbJgW/5GE+e3yY&#10;Yqbthdd03oRCRAj7DBWUITSZlD4vyaDv2IY4egfrDIYoXSG1w0uEm1qmSTKQBiuOCyU29F5Sftz8&#10;GAWL8WhxWvV4+bfe72i33R/7qUuUen5q3yYgArXhHr61P7WCdJgOu/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UebyAAAAN4AAAAPAAAAAAAAAAAAAAAAAJgCAABk&#10;cnMvZG93bnJldi54bWxQSwUGAAAAAAQABAD1AAAAjQM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zf78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aW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N/v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6d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Wj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4Hp0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kA8gA&#10;AADeAAAADwAAAGRycy9kb3ducmV2LnhtbESPT2sCMRTE74V+h/AKvdWsi39Xo1RB8CKo7aHenpvn&#10;7uLmZZukuvrpTaHQ4zAzv2Gm89bU4kLOV5YVdDsJCOLc6ooLBZ8fq7cRCB+QNdaWScGNPMxnz09T&#10;zLS98o4u+1CICGGfoYIyhCaT0uclGfQd2xBH72SdwRClK6R2eI1wU8s0SQbSYMVxocSGliXl5/2P&#10;UbAYjxbf2x5v7rvjgQ5fx3M/dYlSry/t+wREoDb8h//aa60gHabDA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uQD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5BmM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0y+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fkGY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V6sUA&#10;AADeAAAADwAAAGRycy9kb3ducmV2LnhtbERPu27CMBTdK/EP1kViKw4RLRAwCCpV6oJUHgNsl/iS&#10;RMTXqe1C4OvxUKnj0XnPFq2pxZWcrywrGPQTEMS51RUXCva7z9cxCB+QNdaWScGdPCzmnZcZZtre&#10;eEPXbShEDGGfoYIyhCaT0uclGfR92xBH7mydwRChK6R2eIvhppZpkrxLgxXHhhIb+igpv2x/jYLV&#10;ZLz6+R7y+rE5Hel4OF3eUpco1eu2yymIQG34F/+5v7SCdJSO4t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dXqxQAAAN4AAAAPAAAAAAAAAAAAAAAAAJgCAABkcnMv&#10;ZG93bnJldi54bWxQSwUGAAAAAAQABAD1AAAAig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wccgA&#10;AADeAAAADwAAAGRycy9kb3ducmV2LnhtbESPT2sCMRTE7wW/Q3iCt5p1sVVXo2ih0Euh/jno7bl5&#10;7i5uXrZJqls/vSkUPA4z8xtmtmhNLS7kfGVZwaCfgCDOra64ULDbvj+PQfiArLG2TAp+ycNi3nma&#10;Yabtldd02YRCRAj7DBWUITSZlD4vyaDv24Y4eifrDIYoXSG1w2uEm1qmSfIqDVYcF0ps6K2k/Lz5&#10;MQpWk/Hq+2vIn7f18UCH/fH8krpEqV63XU5BBGrDI/zf/tAK0lE6ms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rXBx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Kpy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c0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CqcvHAAAA3gAAAA8AAAAAAAAAAAAAAAAAmAIAAGRy&#10;cy9kb3ducmV2LnhtbFBLBQYAAAAABAAEAPUAAACMAw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MUM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XNh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gxQyAAAAN4AAAAPAAAAAAAAAAAAAAAAAJgCAABk&#10;cnMvZG93bnJldi54bWxQSwUGAAAAAAQABAD1AAAAjQ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J8kA&#10;AADeAAAADwAAAGRycy9kb3ducmV2LnhtbESPT0sDMRTE70K/Q3gFbzZrULvdNi2tIHgR7J9De3vd&#10;PHeXbl62SWxXP70RBI/DzPyGmS1624oL+dA41nA/ykAQl840XGnYbV/uchAhIhtsHZOGLwqwmA9u&#10;ZlgYd+U1XTaxEgnCoUANdYxdIWUoa7IYRq4jTt6H8xZjkr6SxuM1wW0rVZY9SYsNp4UaO3quqTxt&#10;Pq2G1SRfnd8f+O17fTzQYX88PSqfaX077JdTEJH6+B/+a78aDWqscg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ySJ8kAAADeAAAADwAAAAAAAAAAAAAAAACYAgAA&#10;ZHJzL2Rvd25yZXYueG1sUEsFBgAAAAAEAAQA9QAAAI4DA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A3v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Zo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5A3vMkAAADeAAAADwAAAAAAAAAAAAAAAACYAgAA&#10;ZHJzL2Rvd25yZXYueG1sUEsFBgAAAAAEAAQA9QAAAI4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vyMkA&#10;AADeAAAADwAAAGRycy9kb3ducmV2LnhtbESPT2vCQBTE7wW/w/IEb3Vj0JqmrqKFQi+F+udQb8/s&#10;axLMvk13V4399F2h4HGYmd8ws0VnGnEm52vLCkbDBARxYXXNpYLd9u0xA+EDssbGMim4kofFvPcw&#10;w1zbC6/pvAmliBD2OSqoQmhzKX1RkUE/tC1x9L6tMxiidKXUDi8RbhqZJsmTNFhzXKiwpdeKiuPm&#10;ZBSsnrPVz+eYP37Xhz3tvw7HSeoSpQb9bvkCIlAX7uH/9rtWkE7T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HmvyMkAAADeAAAADwAAAAAAAAAAAAAAAACYAgAA&#10;ZHJzL2Rvd25yZXYueG1sUEsFBgAAAAAEAAQA9QAAAI4DA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KU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jN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NQpTyAAAAN4AAAAPAAAAAAAAAAAAAAAAAJgCAABk&#10;cnMvZG93bnJldi54bWxQSwUGAAAAAAQABAD1AAAAjQM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UJ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a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55QkyAAAAN4AAAAPAAAAAAAAAAAAAAAAAJgCAABk&#10;cnMvZG93bnJldi54bWxQSwUGAAAAAAQABAD1AAAAjQM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xv8gA&#10;AADeAAAADwAAAGRycy9kb3ducmV2LnhtbESPQWvCQBSE70L/w/KE3nRjqJqmrlILgpeC2h7q7Zl9&#10;TYLZt+nuqqm/3hUKPQ4z8w0zW3SmEWdyvrasYDRMQBAXVtdcKvj8WA0yED4ga2wsk4Jf8rCYP/Rm&#10;mGt74S2dd6EUEcI+RwVVCG0upS8qMuiHtiWO3rd1BkOUrpTa4SXCTSPTJJlIgzXHhQpbequoOO5O&#10;RsHyOVv+bJ74/bo97Gn/dTiOU5co9djvXl9ABOrCf/ivvdYK0mma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zG/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lzcUA&#10;AADeAAAADwAAAGRycy9kb3ducmV2LnhtbERPz2vCMBS+C/4P4Qm7aWqZW+2MooOBF2G6HfT2bN7a&#10;YvPSJZlW/3pzEHb8+H7PFp1pxJmcry0rGI8SEMSF1TWXCr6/PoYZCB+QNTaWScGVPCzm/d4Mc20v&#10;vKXzLpQihrDPUUEVQptL6YuKDPqRbYkj92OdwRChK6V2eInhppFpkrxIgzXHhgpbeq+oOO3+jILV&#10;NFv9fj7z5rY9HuiwP54mqUuUehp0yzcQgbrwL36411pB+pp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KXNxQAAAN4AAAAPAAAAAAAAAAAAAAAAAJgCAABkcnMv&#10;ZG93bnJldi54bWxQSwUGAAAAAAQABAD1AAAAig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AV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XNx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ABW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s/FsYA&#10;AADeAAAADwAAAGRycy9kb3ducmV2LnhtbESPzWoCMRSF94LvEK7gTjMOWnVqFBUKbgpVu6i76+R2&#10;ZnByMyapTvv0zUJweTh/fItVa2pxI+crywpGwwQEcW51xYWCz+PbYAbCB2SNtWVS8EseVstuZ4GZ&#10;tnfe0+0QChFH2GeooAyhyaT0eUkG/dA2xNH7ts5giNIVUju8x3FTyzRJXqTBiuNDiQ1tS8ovhx+j&#10;YDOfba4fY37/259PdPo6XyapS5Tq99r1K4hAbXiGH+2dVpBO03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s/FsYAAADeAAAADwAAAAAAAAAAAAAAAACYAgAAZHJz&#10;L2Rvd25yZXYueG1sUEsFBgAAAAAEAAQA9QAAAIs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eajcgA&#10;AADeAAAADwAAAGRycy9kb3ducmV2LnhtbESPQWsCMRSE74X+h/AKvdWsi7a6GkUFwYtQbQ/19tw8&#10;dxc3L2uS6uqvb4SCx2FmvmHG09bU4kzOV5YVdDsJCOLc6ooLBd9fy7cBCB+QNdaWScGVPEwnz09j&#10;zLS98IbO21CICGGfoYIyhCaT0uclGfQd2xBH72CdwRClK6R2eIlwU8s0Sd6lwYrjQokNLUrKj9tf&#10;o2A+HMxPnz1e3zb7He1+9sd+6hKlXl/a2QhEoDY8wv/tlVaQfqTD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15qNyAAAAN4AAAAPAAAAAAAAAAAAAAAAAJgCAABk&#10;cnMvZG93bnJldi54bWxQSwUGAAAAAAQABAD1AAAAjQ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E+sgA&#10;AADeAAAADwAAAGRycy9kb3ducmV2LnhtbESPT2sCMRTE74V+h/AKvdWswba6GqUKhV6E+uegt+fm&#10;ubu4edkmqW799I1Q6HGYmd8wk1lnG3EmH2rHGvq9DARx4UzNpYbt5v1pCCJEZIONY9LwQwFm0/u7&#10;CebGXXhF53UsRYJwyFFDFWObSxmKiiyGnmuJk3d03mJM0pfSeLwkuG2kyrIXabHmtFBhS4uKitP6&#10;22qYj4bzr88BL6+rw572u8PpWflM68eH7m0MIlIX/8N/7Q+jQb2qk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BQT6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hYckA&#10;AADeAAAADwAAAGRycy9kb3ducmV2LnhtbESPS2/CMBCE75X4D9YicSsO6QMIGARIlbhUKo8D3JZ4&#10;SSLidWq7EPrr60qVehzNzDea6bw1tbiS85VlBYN+AoI4t7riQsF+9/Y4AuEDssbaMim4k4f5rPMw&#10;xUzbG2/oug2FiBD2GSooQ2gyKX1ekkHftw1x9M7WGQxRukJqh7cIN7VMk+RVGqw4LpTY0Kqk/LL9&#10;MgqW49Hy8+OZ3783pyMdD6fLS+oSpXrddjEBEagN/+G/9lorSIfp+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kmhYckAAADeAAAADwAAAAAAAAAAAAAAAACYAgAA&#10;ZHJzL2Rvd25yZXYueG1sUEsFBgAAAAAEAAQA9QAAAI4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A5FcgA&#10;AADeAAAADwAAAGRycy9kb3ducmV2LnhtbESPQWvCQBSE7wX/w/IKvTWbBm01uooKhV6Eanuot2f2&#10;mQSzb+PuVqO/visUPA4z8w0zmXWmESdyvras4CVJQRAXVtdcKvj+en8egvABWWNjmRRcyMNs2nuY&#10;YK7tmdd02oRSRAj7HBVUIbS5lL6oyKBPbEscvb11BkOUrpTa4TnCTSOzNH2VBmuOCxW2tKyoOGx+&#10;jYLFaLg4fvZ5dV3vtrT92R0GmUuVenrs5mMQgbpwD/+3P7SC7C0b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oDkV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cjsgA&#10;AADeAAAADwAAAGRycy9kb3ducmV2LnhtbESPzWsCMRTE7wX/h/AEbzXr4udqFC0UeinUj4Penpvn&#10;7uLmZZukuu1f3xSEHoeZ+Q2zWLWmFjdyvrKsYNBPQBDnVldcKDjsX5+nIHxA1lhbJgXf5GG17Dwt&#10;MNP2zlu67UIhIoR9hgrKEJpMSp+XZND3bUMcvYt1BkOUrpDa4T3CTS3TJBlLgxXHhRIbeikpv+6+&#10;jILNbLr5/Bjy+8/2fKLT8XwdpS5Rqtdt13MQgdrwH36037SCdJLOR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7JyOyAAAAN4AAAAPAAAAAAAAAAAAAAAAAJgCAABk&#10;cnMvZG93bnJldi54bWxQSwUGAAAAAAQABAD1AAAAjQM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C+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T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4C+c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nYsgA&#10;AADeAAAADwAAAGRycy9kb3ducmV2LnhtbESPT2sCMRTE7wW/Q3iCt5p1sVVXo2ih0Euh/jno7bl5&#10;7i5uXrZJqls/vSkUPA4z8xtmtmhNLS7kfGVZwaCfgCDOra64ULDbvj+PQfiArLG2TAp+ycNi3nma&#10;Yabtldd02YRCRAj7DBWUITSZlD4vyaDv24Y4eifrDIYoXSG1w2uEm1qmSfIqDVYcF0ps6K2k/Lz5&#10;MQpWk/Hq+2vIn7f18UCH/fH8krpEqV63XU5BBGrDI/zf/tAK0lE6G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qdi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zEMUA&#10;AADeAAAADwAAAGRycy9kb3ducmV2LnhtbERPz2vCMBS+C/4P4QneNLXo1M4oKgy8DKbuMG/P5q0t&#10;Ni81ybTbX78cBI8f3+/FqjW1uJHzlWUFo2ECgji3uuJCwefxbTAD4QOyxtoyKfglD6tlt7PATNs7&#10;7+l2CIWIIewzVFCG0GRS+rwkg35oG+LIfVtnMEToCqkd3mO4qWWaJC/SYMWxocSGtiXll8OPUbCZ&#10;zzbXjzG//+3PJzp9nS+T1CVK9Xvt+hVEoDY8xQ/3TitIp+k8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TMQxQAAAN4AAAAPAAAAAAAAAAAAAAAAAJgCAABkcnMv&#10;ZG93bnJldi54bWxQSwUGAAAAAAQABAD1AAAAig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Wi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6l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6GWi8kAAADeAAAADwAAAAAAAAAAAAAAAACYAgAA&#10;ZHJzL2Rvd25yZXYueG1sUEsFBgAAAAAEAAQA9QAAAI4DA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lDMcA&#10;AADeAAAADwAAAGRycy9kb3ducmV2LnhtbESPy2oCMRSG94W+QzgFdzXp9KJOjVIFoRuhWhe6O05O&#10;ZwYnJ9Mk6ujTm0Why5//xjeedrYRJ/Khdqzhqa9AEBfO1Fxq2HwvHocgQkQ22DgmDRcKMJ3c340x&#10;N+7MKzqtYynSCIccNVQxtrmUoajIYui7ljh5P85bjEn6UhqP5zRuG5kp9SYt1pweKmxpXlFxWB+t&#10;htloOPv9euHldbXf0W67P7xmXmnde+g+3kFE6uJ/+K/9aTRkg2eVABJOQg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wpQzHAAAA3gAAAA8AAAAAAAAAAAAAAAAAmAIAAGRy&#10;cy9kb3ducmV2LnhtbFBLBQYAAAAABAAEAPUAAACMAw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Al8kA&#10;AADeAAAADwAAAGRycy9kb3ducmV2LnhtbESPzWsCMRTE70L/h/AKvWni9kNdjVILQi+F+nHQ23Pz&#10;uru4edkmUbf965tCocdhZn7DzBadbcSFfKgdaxgOFAjiwpmaSw277ao/BhEissHGMWn4ogCL+U1v&#10;hrlxV17TZRNLkSAcctRQxdjmUoaiIoth4Fri5H04bzEm6UtpPF4T3DYyU+pJWqw5LVTY0ktFxWlz&#10;thqWk/Hy8/2B377XxwMd9sfTY+aV1ne33fMURKQu/of/2q9GQza6V0P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wAl8kAAADeAAAADwAAAAAAAAAAAAAAAACYAgAA&#10;ZHJzL2Rvd25yZXYueG1sUEsFBgAAAAAEAAQA9QAAAI4DA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e4MkA&#10;AADeAAAADwAAAGRycy9kb3ducmV2LnhtbESPT08CMRTE7yZ+h+aZeJPWFQVWChETEy4m/DvA7bF9&#10;7m7Yvq5thcVPT01MOE5m5jeZ8bSzjTiSD7VjDY89BYK4cKbmUsNm/fEwBBEissHGMWk4U4Dp5PZm&#10;jLlxJ17ScRVLkSAcctRQxdjmUoaiIouh51ri5H05bzEm6UtpPJ4S3DYyU+pFWqw5LVTY0ntFxWH1&#10;YzXMRsPZ96LPn7/L/Y522/3hOfNK6/u77u0VRKQuXsP/7bnRkA2eVAZ/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6e4MkAAADeAAAADwAAAAAAAAAAAAAAAACYAgAA&#10;ZHJzL2Rvd25yZXYueG1sUEsFBgAAAAAEAAQA9QAAAI4DA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7e8kA&#10;AADeAAAADwAAAGRycy9kb3ducmV2LnhtbESPT08CMRTE7yZ+h+aZeJPWBQUWChETEy4m8ucAt8f2&#10;ubth+7q2FRY/PTUx8TiZmd9kpvPONuJEPtSONTz2FAjiwpmaSw3bzdvDCESIyAYbx6ThQgHms9ub&#10;KebGnXlFp3UsRYJwyFFDFWObSxmKiiyGnmuJk/fpvMWYpC+l8XhOcNvITKlnabHmtFBhS68VFcf1&#10;t9WwGI8WXx8Dfv9ZHfa03x2OT5lXWt/fdS8TEJG6+B/+ay+NhmzYV334vZOu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I7e8kAAADeAAAADwAAAAAAAAAAAAAAAACYAgAA&#10;ZHJzL2Rvd25yZXYueG1sUEsFBgAAAAAEAAQA9QAAAI4DA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jD8kA&#10;AADeAAAADwAAAGRycy9kb3ducmV2LnhtbESPT08CMRTE7yZ+h+aZcJPWBQUWChETEi8m8ucAt8f2&#10;ubth+7q2FVY/PTUx8TiZmd9kZovONuJMPtSONTz0FQjiwpmaSw277ep+DCJEZIONY9LwTQEW89ub&#10;GebGXXhN500sRYJwyFFDFWObSxmKiiyGvmuJk/fhvMWYpC+l8XhJcNvITKknabHmtFBhSy8VFafN&#10;l9WwnIyXn+9DfvtZHw902B9Pj5lXWvfuuucpiEhd/A//tV+Nhmw0UE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ujD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Gl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ZPagB/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cGlMkAAADeAAAADwAAAAAAAAAAAAAAAACYAgAA&#10;ZHJzL2Rvd25yZXYueG1sUEsFBgAAAAAEAAQA9QAAAI4DA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Y4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RQA3h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WY4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k9eM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1AT+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5k9eMkAAADeAAAADwAAAAAAAAAAAAAAAACYAgAA&#10;ZHJzL2Rvd25yZXYueG1sUEsFBgAAAAAEAAQA9QAAAI4DA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pCsUA&#10;AADeAAAADwAAAGRycy9kb3ducmV2LnhtbERPu27CMBTdK/UfrFuJrdhNH0CKQQUJqQtSoQywXeLb&#10;JCK+Tm0Dga/HQ6WOR+c9nna2ESfyoXas4amvQBAXztRcath8Lx6HIEJENtg4Jg0XCjCd3N+NMTfu&#10;zCs6rWMpUgiHHDVUMba5lKGoyGLou5Y4cT/OW4wJ+lIaj+cUbhuZKfUmLdacGipsaV5RcVgfrYbZ&#10;aDj7/Xrh5XW139Fuuz+8Zl5p3XvoPt5BROriv/jP/Wk0ZINnlfamO+kK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kKxQAAAN4AAAAPAAAAAAAAAAAAAAAAAJgCAABkcnMv&#10;ZG93bnJldi54bWxQSwUGAAAAAAQABAD1AAAAigM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Mk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8UG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UoMkckAAADeAAAADwAAAAAAAAAAAAAAAACYAgAA&#10;ZHJzL2Rvd25yZXYueG1sUEsFBgAAAAAEAAQA9QAAAI4DA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z0ccA&#10;AADeAAAADwAAAGRycy9kb3ducmV2LnhtbESPvW7CMBSF90p9B+tWYisOgbY0xaCCVIkFCVIG2C7x&#10;bRIRXwfbhcDT46FSx6Pzp28y60wjzuR8bVnBoJ+AIC6srrlUsP3+eh6D8AFZY2OZFFzJw2z6+DDB&#10;TNsLb+ich1LEEfYZKqhCaDMpfVGRQd+3LXH0fqwzGKJ0pdQOL3HcNDJNkldpsOb4UGFLi4qKY/5r&#10;FMzfx/PTesSr2+awp/3ucHxJXaJU76n7/AARqAv/4b/2UitI34aDCBBxIg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pM9HHAAAA3gAAAA8AAAAAAAAAAAAAAAAAmAIAAGRy&#10;cy9kb3ducmV2LnhtbFBLBQYAAAAABAAEAPUAAACMAw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WSs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Z4l6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WWSskAAADeAAAADwAAAAAAAAAAAAAAAACYAgAA&#10;ZHJzL2Rvd25yZXYueG1sUEsFBgAAAAAEAAQA9QAAAI4DA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IPc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6GqT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jcIP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tpskA&#10;AADeAAAADwAAAGRycy9kb3ducmV2LnhtbESPT2sCMRTE7wW/Q3hCbzXr2lpdjaKFQi8F//Sgt+fm&#10;ubu4eVmTVLf99E1B8DjMzG+Y6bw1tbiQ85VlBf1eAoI4t7riQsHX9v1pBMIHZI21ZVLwQx7ms87D&#10;FDNtr7ymyyYUIkLYZ6igDKHJpPR5SQZ9zzbE0TtaZzBE6QqpHV4j3NQyTZKhNFhxXCixobeS8tPm&#10;2yhYjkfL8+qZP3/Xhz3td4fTS+oSpR677WICIlAb7uFb+0MrSF8H/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XutpskAAADeAAAADwAAAAAAAAAAAAAAAACYAgAA&#10;ZHJzL2Rvd25yZXYueG1sUEsFBgAAAAAEAAQA9QAAAI4DA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10sgA&#10;AADeAAAADwAAAGRycy9kb3ducmV2LnhtbESPQWsCMRSE70L/Q3gFb5p11dauRqkFoRdBbQ/19tw8&#10;dxc3L9sk1a2/3giFHoeZ+YaZLVpTizM5X1lWMOgnIIhzqysuFHx+rHoTED4ga6wtk4Jf8rCYP3Rm&#10;mGl74S2dd6EQEcI+QwVlCE0mpc9LMuj7tiGO3tE6gyFKV0jt8BLhppZpkjxJgxXHhRIbeispP+1+&#10;jILly2T5vRnx+ro97Gn/dTiNU5co1X1sX6cgArXhP/zXftcK0ufhYAT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kjXS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6QS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tz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3pBJ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KkMQA&#10;AADeAAAADwAAAGRycy9kb3ducmV2LnhtbESPQWsCMRSE7wX/Q3iF3mqyFlS2RlFBFPGilp4fm+fu&#10;4uZlSeK6/ntTKHgcZr4ZZrbobSM68qF2rCEbKhDEhTM1lxp+zpvPKYgQkQ02jknDgwIs5oO3GebG&#10;3flI3SmWIpVwyFFDFWObSxmKiiyGoWuJk3dx3mJM0pfSeLynctvIkVJjabHmtFBhS+uKiuvpZjWM&#10;luf95uAfvzu12m5VxhdJ107rj/d++Q0iUh9f4X96ZxI3+cr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jipDEAAAA3gAAAA8AAAAAAAAAAAAAAAAAmAIAAGRycy9k&#10;b3ducmV2LnhtbFBLBQYAAAAABAAEAPUAAACJAw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9McA&#10;AADeAAAADwAAAGRycy9kb3ducmV2LnhtbESPQWvCQBSE7wX/w/KEXopuYqGR1FVELUgPRaMXb4/s&#10;MxuafRuyq4n/vlso9DjMzDfMYjXYRtyp87VjBek0AUFcOl1zpeB8+pjMQfiArLFxTAoe5GG1HD0t&#10;MNeu5yPdi1CJCGGfowITQptL6UtDFv3UtcTRu7rOYoiyq6TusI9w28hZkrxJizXHBYMtbQyV38XN&#10;KtjvmvSgi9vLZ7a5XM3XLmz7h1bqeTys30EEGsJ/+K+91wpm2Wuawe+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H/THAAAA3gAAAA8AAAAAAAAAAAAAAAAAmAIAAGRy&#10;cy9kb3ducmV2LnhtbFBLBQYAAAAABAAEAPUAAACMAw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5HsEA&#10;AADeAAAADwAAAGRycy9kb3ducmV2LnhtbERPTYvCMBC9C/6HMII3TVVYpRpFRUU8rFi9eBuasS02&#10;k9JEbf/95iDs8fG+F6vGlOJNtSssKxgNIxDEqdUFZwpu1/1gBsJ5ZI2lZVLQkoPVsttZYKzthy/0&#10;TnwmQgi7GBXk3lexlC7NyaAb2oo4cA9bG/QB1pnUNX5CuCnlOIp+pMGCQ0OOFW1zSp/Jyyi4F9ND&#10;0u7aX/84m80pso7Si1Oq32vWcxCeGv8v/rqPWsF4OhmFveFOu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wuR7BAAAA3gAAAA8AAAAAAAAAAAAAAAAAmAIAAGRycy9kb3du&#10;cmV2LnhtbFBLBQYAAAAABAAEAPUAAACGAw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rU8gA&#10;AADeAAAADwAAAGRycy9kb3ducmV2LnhtbESPQWvCQBSE74L/YXmF3nSjharRVaypNMWLGg8en9nX&#10;JJh9G7JbTf99tyD0OMzMN8xi1Zla3Kh1lWUFo2EEgji3uuJCwSnbDqYgnEfWWFsmBT/kYLXs9xYY&#10;a3vnA92OvhABwi5GBaX3TSyly0sy6Ia2IQ7el20N+iDbQuoW7wFuajmOoldpsOKwUGJDm5Ly6/Hb&#10;KPh4nyaXzVuy3SWUnrP0cx2ZbK/U81O3noPw1Pn/8KOdagXjyctoBn93w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Q6tTyAAAAN4AAAAPAAAAAAAAAAAAAAAAAJgCAABk&#10;cnMvZG93bnJldi54bWxQSwUGAAAAAAQABAD1AAAAjQM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58YA&#10;AADeAAAADwAAAGRycy9kb3ducmV2LnhtbESPzWrCQBSF90LfYbgFdzppBA2pkyCFigsX1rbQ7i6Z&#10;2yRt5k7ITMb49p2F4PJw/vi25WQ6EWhwrWUFT8sEBHFldcu1go/310UGwnlkjZ1lUnAlB2XxMNti&#10;ru2F3yicfS3iCLscFTTe97mUrmrIoFvanjh6P3Yw6KMcaqkHvMRx08k0SdbSYMvxocGeXhqq/s6j&#10;URB+12H63m2647g/fWYHJh2+RqXmj9PuGYSnyd/Dt/ZBK0g3qzQCRJyIArL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l+58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fkMYA&#10;AADeAAAADwAAAGRycy9kb3ducmV2LnhtbESP3WrCQBSE7wt9h+UUvNONqfiTukorCIKgGLXXh+wx&#10;Cc2eDdnVxLd3BaGXw8x8w8yXnanEjRpXWlYwHEQgiDOrS84VnI7r/hSE88gaK8uk4E4Olov3tzkm&#10;2rZ8oFvqcxEg7BJUUHhfJ1K6rCCDbmBr4uBdbGPQB9nkUjfYBripZBxFY2mw5LBQYE2rgrK/9GoU&#10;lH4XXVb79U9rRul5dG1n21+plep9dN9fIDx1/j/8am+0gnjyGQ/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ZfkMYAAADeAAAADwAAAAAAAAAAAAAAAACYAgAAZHJz&#10;L2Rvd25yZXYueG1sUEsFBgAAAAAEAAQA9QAAAIsDA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mR8cA&#10;AADeAAAADwAAAGRycy9kb3ducmV2LnhtbESP0WrCQBRE34X+w3ILfRHdGLFK6irVYqnWF20/4Jq9&#10;TUKzd8PuGtO/7wqCj8PMnGHmy87UoiXnK8sKRsMEBHFudcWFgu+vzWAGwgdkjbVlUvBHHpaLh94c&#10;M20vfKD2GAoRIewzVFCG0GRS+rwkg35oG+Lo/VhnMETpCqkdXiLc1DJNkmdpsOK4UGJD65Ly3+PZ&#10;KHibnNbtu5xJXI39aR92n/1m65R6euxeX0AE6sI9fGt/aAXpdJymcL0Tr4B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3Jkf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nG8kA&#10;AADeAAAADwAAAGRycy9kb3ducmV2LnhtbESPT2sCMRTE74LfITyhN812bauuRtFCoZdC/XPQ23Pz&#10;uru4eVmTVLd++kYo9DjMzG+Y2aI1tbiQ85VlBY+DBARxbnXFhYLd9q0/BuEDssbaMin4IQ+Lebcz&#10;w0zbK6/psgmFiBD2GSooQ2gyKX1ekkE/sA1x9L6sMxiidIXUDq8RbmqZJsmLNFhxXCixodeS8tPm&#10;2yhYTcar8+cTf9zWxwMd9sfTc+oSpR567XIKIlAb/sN/7XetIB0N0yH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xdnG8kAAADeAAAADwAAAAAAAAAAAAAAAACYAgAA&#10;ZHJzL2Rvd25yZXYueG1sUEsFBgAAAAAEAAQA9QAAAI4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7/b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yY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9v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a9M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U5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slr0yAAAAN4AAAAPAAAAAAAAAAAAAAAAAJgCAABk&#10;cnMvZG93bnJldi54bWxQSwUGAAAAAAQABAD1AAAAjQM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Eg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yY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MSD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hGMgA&#10;AADeAAAADwAAAGRycy9kb3ducmV2LnhtbESPT2sCMRTE74V+h/AKvdVs1/+rUWqh0Iugtge9PTfP&#10;3cXNy5qkuu2nNwXB4zAzv2Gm89bU4kzOV5YVvHYSEMS51RUXCr6/Pl5GIHxA1lhbJgW/5GE+e3yY&#10;Yqbthdd03oRCRAj7DBWUITSZlD4vyaDv2IY4egfrDIYoXSG1w0uEm1qmSTKQBiuOCyU29F5Sftz8&#10;GAWL8WhxWvV4+bfe72i33R/7qUuUen5q3yYgArXhHr61P7WCdNhN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LGEY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1asYA&#10;AADeAAAADwAAAGRycy9kb3ducmV2LnhtbERPPW/CMBDdkfofrKvUDZwGKJBiUKlUiaUSpAywHfE1&#10;iYjPwXYh7a+vByTGp/c9X3amERdyvras4HmQgCAurK65VLD7+uhPQfiArLGxTAp+ycNy8dCbY6bt&#10;lbd0yUMpYgj7DBVUIbSZlL6oyKAf2JY4ct/WGQwRulJqh9cYbhqZJsmLNFhzbKiwpfeKilP+YxSs&#10;ZtPVeTPiz7/t8UCH/fE0Tl2i1NNj9/YKIlAX7uKbe60VpJNh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P1asYAAADeAAAADwAAAAAAAAAAAAAAAACYAgAAZHJz&#10;L2Rvd25yZXYueG1sUEsFBgAAAAAEAAQA9QAAAIsDA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Q8ckA&#10;AADeAAAADwAAAGRycy9kb3ducmV2LnhtbESPS2/CMBCE75X4D9YicSsO6QMIGARIlbhUKo8D3JZ4&#10;SSLidWq7EPrr60qVehzNzDea6bw1tbiS85VlBYN+AoI4t7riQsF+9/Y4AuEDssbaMim4k4f5rPMw&#10;xUzbG2/oug2FiBD2GSooQ2gyKX1ekkHftw1x9M7WGQxRukJqh7cIN7VMk+RVGqw4LpTY0Kqk/LL9&#10;MgqW49Hy8+OZ3783pyMdD6fLS+oSpXrddjEBEagN/+G/9lorSIdP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9Q8ckAAADeAAAADwAAAAAAAAAAAAAAAACYAgAA&#10;ZHJzL2Rvd25yZXYueG1sUEsFBgAAAAAEAAQA9QAAAI4DA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vsc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eDC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cb7HHAAAA3gAAAA8AAAAAAAAAAAAAAAAAmAIAAGRy&#10;cy9kb3ducmV2LnhtbFBLBQYAAAAABAAEAPUAAACMAw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DKKskA&#10;AADeAAAADwAAAGRycy9kb3ducmV2LnhtbESPT2sCMRTE7wW/Q3hCbzXr2lpdjaKFQi8F//Sgt+fm&#10;ubu4eVmTVLf99E1B8DjMzG+Y6bw1tbiQ85VlBf1eAoI4t7riQsHX9v1pBMIHZI21ZVLwQx7ms87D&#10;FDNtr7ymyyYUIkLYZ6igDKHJpPR5SQZ9zzbE0TtaZzBE6QqpHV4j3NQyTZKhNFhxXCixobeS8tPm&#10;2yhYjkfL8+qZP3/Xhz3td4fTS+oSpR677WICIlAb7uFb+0MrSF8H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DKKskAAADeAAAADwAAAAAAAAAAAAAAAACYAgAA&#10;ZHJzL2Rvd25yZXYueG1sUEsFBgAAAAAEAAQA9QAAAI4DA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UXckA&#10;AADeAAAADwAAAGRycy9kb3ducmV2LnhtbESPT2sCMRTE74LfITyhN812bauuRtFCoZdC/XPQ23Pz&#10;uru4eVmTVLd++kYo9DjMzG+Y2aI1tbiQ85VlBY+DBARxbnXFhYLd9q0/BuEDssbaMin4IQ+Lebcz&#10;w0zbK6/psgmFiBD2GSooQ2gyKX1ekkE/sA1x9L6sMxiidIXUDq8RbmqZJsmLNFhxXCixodeS8tPm&#10;2yhYTcar8+cTf9zWxwMd9sfTc+oSpR567XIKIlAb/sN/7XetIB0Nhy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JUXckAAADeAAAADwAAAAAAAAAAAAAAAACYAgAA&#10;ZHJzL2Rvd25yZXYueG1sUEsFBgAAAAAEAAQA9QAAAI4DA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xxskA&#10;AADeAAAADwAAAGRycy9kb3ducmV2LnhtbESPQWvCQBSE70L/w/IK3nTTpLU2dZUqCF4K1fZQb8/s&#10;axLMvk13V43++q5Q8DjMzDfMZNaZRhzJ+dqygodhAoK4sLrmUsHX53IwBuEDssbGMik4k4fZ9K43&#10;wVzbE6/puAmliBD2OSqoQmhzKX1RkUE/tC1x9H6sMxiidKXUDk8RbhqZJslIGqw5LlTY0qKiYr85&#10;GAXzl/H89+OR3y/r3Za237v9U+oSpfr33dsriEBduIX/2yutIH3Osg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s7xxskAAADeAAAADwAAAAAAAAAAAAAAAACYAgAA&#10;ZHJzL2Rvd25yZXYueG1sUEsFBgAAAAAEAAQA9QAAAI4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pss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dn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SdpsskAAADeAAAADwAAAAAAAAAAAAAAAACYAgAA&#10;ZHJzL2Rvd25yZXYueG1sUEsFBgAAAAAEAAQA9QAAAI4DA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MKckA&#10;AADeAAAADwAAAGRycy9kb3ducmV2LnhtbESPT2sCMRTE70K/Q3iF3jTbtf7papRaKPQiqPVQb8/N&#10;c3dx87JNUl399I0g9DjMzG+Y6bw1tTiR85VlBc+9BARxbnXFhYLt10d3DMIHZI21ZVJwIQ/z2UNn&#10;ipm2Z17TaRMKESHsM1RQhtBkUvq8JIO+Zxvi6B2sMxiidIXUDs8RbmqZJslQGqw4LpTY0HtJ+XHz&#10;axQsXseLn9ULL6/r/Y523/vjIHWJUk+P7dsERKA2/Ifv7U+tIB31+w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vMKckAAADeAAAADwAAAAAAAAAAAAAAAACYAgAA&#10;ZHJzL2Rvd25yZXYueG1sUEsFBgAAAAAEAAQA9QAAAI4DA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SX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u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VJeyAAAAN4AAAAPAAAAAAAAAAAAAAAAAJgCAABk&#10;cnMvZG93bnJldi54bWxQSwUGAAAAAAQABAD1AAAAjQM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3xcgA&#10;AADeAAAADwAAAGRycy9kb3ducmV2LnhtbESPQWsCMRSE7wX/Q3iCt5rtaqvdGqUKgpeC2h7q7bl5&#10;3V3cvGyTqKu/3giFHoeZ+YaZzFpTixM5X1lW8NRPQBDnVldcKPj6XD6OQfiArLG2TAou5GE27TxM&#10;MNP2zBs6bUMhIoR9hgrKEJpMSp+XZND3bUMcvR/rDIYoXSG1w3OEm1qmSfIiDVYcF0psaFFSftge&#10;jYL563j+ux7yx3Wz39Hue394Tl2iVK/bvr+BCNSG//Bfe6UVpKPB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9ffF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jt8UA&#10;AADeAAAADwAAAGRycy9kb3ducmV2LnhtbERPu27CMBTdK/EP1kXqVhwCFAgYVCpVYqnEa4DtEl+S&#10;iPg6tV1I+/X1gNTx6Lzny9bU4kbOV5YV9HsJCOLc6ooLBYf9x8sEhA/IGmvLpOCHPCwXnac5Ztre&#10;eUu3XShEDGGfoYIyhCaT0uclGfQ92xBH7mKdwRChK6R2eI/hppZpkrxKgxXHhhIbei8pv+6+jYLV&#10;dLL62gz583d7PtHpeL6OUpco9dxt32YgArXhX/xwr7WCdDwY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mO3xQAAAN4AAAAPAAAAAAAAAAAAAAAAAJgCAABkcnMv&#10;ZG93bnJldi54bWxQSwUGAAAAAAQABAD1AAAAig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GL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o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JsYs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ocz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58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aHMzHAAAA3gAAAA8AAAAAAAAAAAAAAAAAmAIAAGRy&#10;cy9kb3ducmV2LnhtbFBLBQYAAAAABAAEAPUAAACMAw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5V8gA&#10;AADeAAAADwAAAGRycy9kb3ducmV2LnhtbESPQWsCMRSE70L/Q3gFb5p11dauRqkFoRdBbQ/19tw8&#10;dxc3L9sk1a2/3giFHoeZ+YaZLVpTizM5X1lWMOgnIIhzqysuFHx+rHoTED4ga6wtk4Jf8rCYP3Rm&#10;mGl74S2dd6EQEcI+QwVlCE0mpc9LMuj7tiGO3tE6gyFKV0jt8BLhppZpkjxJgxXHhRIbeispP+1+&#10;jILly2T5vRnx+ro97Gn/dTiNU5co1X1sX6cgArXhP/zXftcK0ufh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rlXyAAAAN4AAAAPAAAAAAAAAAAAAAAAAJgCAABk&#10;cnMvZG93bnJldi54bWxQSwUGAAAAAAQABAD1AAAAjQ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nI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w4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hCcg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Cu8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9r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siCu8kAAADeAAAADwAAAAAAAAAAAAAAAACYAgAA&#10;ZHJzL2Rvd25yZXYueG1sUEsFBgAAAAAEAAQA9QAAAI4DA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az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8y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SEaz8kAAADeAAAADwAAAAAAAAAAAAAAAACYAgAA&#10;ZHJzL2Rvd25yZXYueG1sUEsFBgAAAAAEAAQA9QAAAI4DA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w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bb9U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8hI8kA&#10;AADeAAAADwAAAGRycy9kb3ducmV2LnhtbESPT2sCMRTE7wW/Q3hCbzXr1qrdGkULgpeC/w719ty8&#10;7i5uXrZJqtt++kYQPA4z8xtmMmtNLc7kfGVZQb+XgCDOra64ULDfLZ/GIHxA1lhbJgW/5GE27TxM&#10;MNP2whs6b0MhIoR9hgrKEJpMSp+XZND3bEMcvS/rDIYoXSG1w0uEm1qmSTKUBiuOCyU29F5Sftr+&#10;GAWL1/Hiez3gj7/N8UCHz+PpJXWJUo/ddv4GIlAb7uFbe6UVpKPn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r8hI8kAAADeAAAADwAAAAAAAAAAAAAAAACYAgAA&#10;ZHJzL2Rvd25yZXYueG1sUEsFBgAAAAAEAAQA9QAAAI4DA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Eu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o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84S4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QysYA&#10;AADeAAAADwAAAGRycy9kb3ducmV2LnhtbERPPW/CMBDdkfgP1iF1A4cUWppiUKmExFIJUgbYjvhI&#10;IuJzaruQ9tfXA1LHp/c9X3amEVdyvrasYDxKQBAXVtdcKth/roczED4ga2wsk4If8rBc9HtzzLS9&#10;8Y6ueShFDGGfoYIqhDaT0hcVGfQj2xJH7mydwRChK6V2eIvhppFpkjxJgzXHhgpbeq+ouOTfRsHq&#10;Zbb62k7443d3OtLxcLpMU5co9TDo3l5BBOrCv/ju3mgF6fPj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wQysYAAADeAAAADwAAAAAAAAAAAAAAAACYAgAAZHJz&#10;L2Rvd25yZXYueG1sUEsFBgAAAAAEAAQA9QAAAIs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1UckA&#10;AADeAAAADwAAAGRycy9kb3ducmV2LnhtbESPT2sCMRTE7wW/Q3hCbzXr1lZdjVILBS8F/x309tw8&#10;dxc3L9sk1bWfvikUPA4z8xtmOm9NLS7kfGVZQb+XgCDOra64ULDbfjyNQPiArLG2TApu5GE+6zxM&#10;MdP2ymu6bEIhIoR9hgrKEJpMSp+XZND3bEMcvZN1BkOUrpDa4TXCTS3TJHmVBiuOCyU29F5Sft58&#10;GwWL8WjxtRrw58/6eKDD/nh+SV2i1GO3fZuACNSGe/i/vdQK0uHz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C1Uc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KEccA&#10;AADeAAAADwAAAGRycy9kb3ducmV2LnhtbESPvW7CMBSFdyTewbpIbOAQSktTDCqVKrEgAWWA7RJf&#10;koj4OrVdSPv0eEDqeHT+9M0WranFlZyvLCsYDRMQxLnVFRcK9l+fgykIH5A11pZJwS95WMy7nRlm&#10;2t54S9ddKEQcYZ+hgjKEJpPS5yUZ9EPbEEfvbJ3BEKUrpHZ4i+OmlmmSPEuDFceHEhv6KCm/7H6M&#10;guXrdPm9eeL13/Z0pOPhdJmkLlGq32vf30AEasN/+NFeaQXpy3g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ihHHAAAA3gAAAA8AAAAAAAAAAAAAAAAAmAIAAGRy&#10;cy9kb3ducmV2LnhtbFBLBQYAAAAABAAEAPUAAACMAw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vi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vz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jy+KyAAAAN4AAAAPAAAAAAAAAAAAAAAAAJgCAABk&#10;cnMvZG93bnJldi54bWxQSwUGAAAAAAQABAD1AAAAjQ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2x/c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V5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bH9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UZskA&#10;AADeAAAADwAAAGRycy9kb3ducmV2LnhtbESPT2sCMRTE70K/Q3iF3jTbtf7papRaKPQiqPVQb8/N&#10;c3dx87JNUl399I0g9DjMzG+Y6bw1tTiR85VlBc+9BARxbnXFhYLt10d3DMIHZI21ZVJwIQ/z2UNn&#10;ipm2Z17TaRMKESHsM1RQhtBkUvq8JIO+Zxvi6B2sMxiidIXUDs8RbmqZJslQGqw4LpTY0HtJ+XHz&#10;axQsXseLn9ULL6/r/Y523/vjIHWJUk+P7dsERKA2/Ifv7U+tIB31B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EUZskAAADeAAAADwAAAAAAAAAAAAAAAACYAgAA&#10;ZHJzL2Rvd25yZXYueG1sUEsFBgAAAAAEAAQA9QAAAI4DA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ME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w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wS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Qpi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6yH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QpickAAADeAAAADwAAAAAAAAAAAAAAAACYAgAA&#10;ZHJzL2Rvd25yZXYueG1sUEsFBgAAAAAEAAQA9QAAAI4DA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a3/skA&#10;AADeAAAADwAAAGRycy9kb3ducmV2LnhtbESPT2sCMRTE70K/Q3iF3jTbtf7papRaKHgR1Hqot+fm&#10;ubu4eVmTVFc/fVMo9DjMzG+Y6bw1tbiQ85VlBc+9BARxbnXFhYLd50d3DMIHZI21ZVJwIw/z2UNn&#10;ipm2V97QZRsKESHsM1RQhtBkUvq8JIO+Zxvi6B2tMxiidIXUDq8RbmqZJslQGqw4LpTY0HtJ+Wn7&#10;bRQsXseL8/qFV/fNYU/7r8NpkLpEqafH9m0CIlAb/sN/7aVWkI76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2a3/skAAADeAAAADwAAAAAAAAAAAAAAAACYAgAA&#10;ZHJzL2Rvd25yZXYueG1sUEsFBgAAAAAEAAQA9QAAAI4DA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SZc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T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KhJl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GF8UA&#10;AADeAAAADwAAAGRycy9kb3ducmV2LnhtbERPPW/CMBDdkfgP1iGxgUMoLU0xqFSqxIIElAG2Iz6S&#10;iPic2i6k/fV4QOr49L5ni9bU4krOV5YVjIYJCOLc6ooLBfuvz8EUhA/IGmvLpOCXPCzm3c4MM21v&#10;vKXrLhQihrDPUEEZQpNJ6fOSDPqhbYgjd7bOYIjQFVI7vMVwU8s0SZ6lwYpjQ4kNfZSUX3Y/RsHy&#10;dbr83jzx+m97OtLxcLpMUpco1e+1728gArXhX/xwr7SC9GU8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YYXxQAAAN4AAAAPAAAAAAAAAAAAAAAAAJgCAABkcnMv&#10;ZG93bnJldi54bWxQSwUGAAAAAAQABAD1AAAAigM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j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j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M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9ArMcA&#10;AADeAAAADwAAAGRycy9kb3ducmV2LnhtbESPvW7CMBSF90q8g3WR2IpDoJSmGFQqIbFUAsoA2yW+&#10;JBHxdWq7EHh6PFTqeHT+9E3nranFhZyvLCsY9BMQxLnVFRcKdt/L5wkIH5A11pZJwY08zGedpylm&#10;2l55Q5dtKEQcYZ+hgjKEJpPS5yUZ9H3bEEfvZJ3BEKUrpHZ4jeOmlmmSjKXBiuNDiQ19lpSft79G&#10;weJtsvhZj/jrvjke6LA/nl9SlyjV67Yf7yACteE//NdeaQXp63A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QKzHAAAA3gAAAA8AAAAAAAAAAAAAAAAAmAIAAGRy&#10;cy9kb3ducmV2LnhtbFBLBQYAAAAABAAEAPUAAACMAw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lN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w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4+U3yAAAAN4AAAAPAAAAAAAAAAAAAAAAAJgCAABk&#10;cnMvZG93bnJldi54bWxQSwUGAAAAAAQABAD1AAAAjQ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7Q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w4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tAyAAAAN4AAAAPAAAAAAAAAAAAAAAAAJgCAABk&#10;cnMvZG93bnJldi54bWxQSwUGAAAAAAQABAD1AAAAjQM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e2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u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d7byAAAAN4AAAAPAAAAAAAAAAAAAAAAAJgCAABk&#10;cnMvZG93bnJldi54bWxQSwUGAAAAAAQABAD1AAAAjQM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RGr8kA&#10;AADeAAAADwAAAGRycy9kb3ducmV2LnhtbESPT2sCMRTE7wW/Q3hCbzXr1qrdGkULgpeC/w719ty8&#10;7i5uXrZJqtt++kYQPA4z8xtmMmtNLc7kfGVZQb+XgCDOra64ULDfLZ/GIHxA1lhbJgW/5GE27TxM&#10;MNP2whs6b0MhIoR9hgrKEJpMSp+XZND3bEMcvS/rDIYoXSG1w0uEm1qmSTKUBiuOCyU29F5Sftr+&#10;GAWL1/Hiez3gj7/N8UCHz+PpJXWJUo/ddv4GIlAb7uFbe6UVpKPn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pRGr8kAAADeAAAADwAAAAAAAAAAAAAAAACYAgAA&#10;ZHJzL2Rvd25yZXYueG1sUEsFBgAAAAAEAAQA9QAAAI4DA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jNMkA&#10;AADeAAAADwAAAGRycy9kb3ducmV2LnhtbESPT2sCMRTE70K/Q3iF3jTbtf7papRaKHgR1Hqot+fm&#10;ubu4eVmTVFc/fVMo9DjMzG+Y6bw1tbiQ85VlBc+9BARxbnXFhYLd50d3DMIHZI21ZVJwIw/z2UNn&#10;ipm2V97QZRsKESHsM1RQhtBkUvq8JIO+Zxvi6B2tMxiidIXUDq8RbmqZJslQGqw4LpTY0HtJ+Wn7&#10;bRQsXseL8/qFV/fNYU/7r8NpkLpEqafH9m0CIlAb/sN/7aVWkI76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djjNMkAAADeAAAADwAAAAAAAAAAAAAAAACYAgAA&#10;ZHJzL2Rvd25yZXYueG1sUEsFBgAAAAAEAAQA9QAAAI4DA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p9Q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0k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Qp9Q8kAAADeAAAADwAAAAAAAAAAAAAAAACYAgAA&#10;ZHJzL2Rvd25yZXYueG1sUEsFBgAAAAAEAAQA9QAAAI4DA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Y2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o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tjY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lMqsUA&#10;AADeAAAADwAAAGRycy9kb3ducmV2LnhtbERPPW/CMBDdK/EfrENiKw6BUppiUKmExFIJKANsR3wk&#10;EfE5tV0I/Ho8VOr49L6n89bU4kLOV5YVDPoJCOLc6ooLBbvv5fMEhA/IGmvLpOBGHuazztMUM22v&#10;vKHLNhQihrDPUEEZQpNJ6fOSDPq+bYgjd7LOYIjQFVI7vMZwU8s0ScbSYMWxocSGPkvKz9tfo2Dx&#10;Nln8rEf8dd8cD3TYH88vqUuU6nXbj3cQgdrwL/5zr7SC9HU4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UyqxQAAAN4AAAAPAAAAAAAAAAAAAAAAAJgCAABkcnMv&#10;ZG93bnJldi54bWxQSwUGAAAAAAQABAD1AAAAig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pM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eh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JXpMckAAADeAAAADwAAAAAAAAAAAAAAAACYAgAA&#10;ZHJzL2Rvd25yZXYueG1sUEsFBgAAAAAEAAQA9QAAAI4DA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bWcccA&#10;AADeAAAADwAAAGRycy9kb3ducmV2LnhtbESPy27CMBBF95X4B2uQuisOacsjxSCohNQNEtAuYDfE&#10;0yQiHqe2gcDX40Ulllf3pTOZtaYWZ3K+sqyg30tAEOdWV1wo+PlevoxA+ICssbZMCq7kYTbtPE0w&#10;0/bCGzpvQyHiCPsMFZQhNJmUPi/JoO/Zhjh6v9YZDFG6QmqHlzhuapkmyUAarDg+lNjQZ0n5cXsy&#10;Chbj0eJv/car2+awp/3ucHxPXaLUc7edf4AI1IZH+L/9pRWkw9d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21nHHAAAA3gAAAA8AAAAAAAAAAAAAAAAAmAIAAGRy&#10;cy9kb3ducmV2LnhtbFBLBQYAAAAABAAEAPUAAACMAw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z6s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cv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zpz6skAAADeAAAADwAAAAAAAAAAAAAAAACYAgAA&#10;ZHJzL2Rvd25yZXYueG1sUEsFBgAAAAAEAAQA9QAAAI4DA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ncgA&#10;AADeAAAADwAAAGRycy9kb3ducmV2LnhtbESPT2sCMRTE74V+h/AKvdVs1/+rUWqh0Iugtge9PTfP&#10;3cXNy5qkuu2nNwXB4zAzv2Gm89bU4kzOV5YVvHYSEMS51RUXCr6/Pl5GIHxA1lhbJgW/5GE+e3yY&#10;Yqbthdd03oRCRAj7DBWUITSZlD4vyaDv2IY4egfrDIYoXSG1w0uEm1qmSTKQBiuOCyU29F5Sftz8&#10;GAWL8WhxWvV4+bfe72i33R/7qUuUen5q3yYgArXhHr61P7WCdNgd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6O2d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RIBsgA&#10;AADeAAAADwAAAGRycy9kb3ducmV2LnhtbESPQWsCMRSE7wX/Q3iCt5rtaqvdGqUKgpeC2h7q7bl5&#10;3V3cvGyTqKu/3giFHoeZ+YaZzFpTixM5X1lW8NRPQBDnVldcKPj6XD6OQfiArLG2TAou5GE27TxM&#10;MNP2zBs6bUMhIoR9hgrKEJpMSp+XZND3bUMcvR/rDIYoXSG1w3OEm1qmSfIiDVYcF0psaFFSftge&#10;jYL563j+ux7yx3Wz39Hue394Tl2iVK/bvr+BCNSG//Bfe6UVpKPB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EgGyAAAAN4AAAAPAAAAAAAAAAAAAAAAAJgCAABk&#10;cnMvZG93bnJldi54bWxQSwUGAAAAAAQABAD1AAAAjQM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Qc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o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TdBy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F16c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T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AXXp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rn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o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0+ue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9OBckA&#10;AADeAAAADwAAAGRycy9kb3ducmV2LnhtbESPQWvCQBSE74L/YXlCb7oxbY2NrqKFQi+Fanuot2f2&#10;mQSzb9Pdrab++q5Q8DjMzDfMfNmZRpzI+dqygvEoAUFcWF1zqeDz42U4BeEDssbGMin4JQ/LRb83&#10;x1zbM2/otA2liBD2OSqoQmhzKX1RkUE/si1x9A7WGQxRulJqh+cIN41Mk2QiDdYcFyps6bmi4rj9&#10;MQrWT9P19/sDv102+x3tvvbHx9QlSt0NutUMRKAu3ML/7VetIM3u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59OBckAAADeAAAADwAAAAAAAAAAAAAAAACYAgAA&#10;ZHJzL2Rvd25yZXYueG1sUEsFBgAAAAAEAAQA9QAAAI4DA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Dad8YA&#10;AADeAAAADwAAAGRycy9kb3ducmV2LnhtbERPu27CMBTdK/EP1kXqVhzSlkeKQVAJqQsS0A6wXeLb&#10;JCK+Tm0Dga/HQyXGo/OezFpTizM5X1lW0O8lIIhzqysuFPx8L19GIHxA1lhbJgVX8jCbdp4mmGl7&#10;4Q2dt6EQMYR9hgrKEJpMSp+XZND3bEMcuV/rDIYIXSG1w0sMN7VMk2QgDVYcG0ps6LOk/Lg9GQWL&#10;8Wjxt37j1W1z2NN+dzi+py5R6rnbzj9ABGrDQ/zv/tIK0uHr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Dad8YAAADeAAAADwAAAAAAAAAAAAAAAACYAgAAZHJz&#10;L2Rvd25yZXYueG1sUEsFBgAAAAAEAAQA9QAAAIsDA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7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8Dk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Ux/7MkAAADeAAAADwAAAAAAAAAAAAAAAACYAgAA&#10;ZHJzL2Rvd25yZXYueG1sUEsFBgAAAAAEAAQA9QAAAI4DA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mVscA&#10;AADeAAAADwAAAGRycy9kb3ducmV2LnhtbESPvW7CMBSF90p9B+sisRWHlJYQMKggIbFUKpQBtkt8&#10;SSLi69Q2kPbp66FSx6Pzp2+26EwjbuR8bVnBcJCAIC6srrlUsP9cP2UgfEDW2FgmBd/kYTF/fJhh&#10;ru2dt3TbhVLEEfY5KqhCaHMpfVGRQT+wLXH0ztYZDFG6UmqH9zhuGpkmyas0WHN8qLClVUXFZXc1&#10;CpaTbPn1MeL3n+3pSMfD6fKSukSpfq97m4II1IX/8F97oxWk4+c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jplbHAAAA3gAAAA8AAAAAAAAAAAAAAAAAmAIAAGRy&#10;cy9kb3ducmV2LnhtbFBLBQYAAAAABAAEAPUAAACMAw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Dz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oOe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8DzckAAADeAAAADwAAAAAAAAAAAAAAAACYAgAA&#10;ZHJzL2Rvd25yZXYueG1sUEsFBgAAAAAEAAQA9QAAAI4DA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dus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ymK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j2duskAAADeAAAADwAAAAAAAAAAAAAAAACYAgAA&#10;ZHJzL2Rvd25yZXYueG1sUEsFBgAAAAAEAAQA9QAAAI4DA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E4Ic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0nI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XE4IckAAADeAAAADwAAAAAAAAAAAAAAAACYAgAA&#10;ZHJzL2Rvd25yZXYueG1sUEsFBgAAAAAEAAQA9QAAAI4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gVckA&#10;AADeAAAADwAAAGRycy9kb3ducmV2LnhtbESPQWvCQBSE7wX/w/KE3urG1NoYXUULBS+Fanuot2f2&#10;mQSzb+PuVmN/fbdQ8DjMzDfMbNGZRpzJ+dqyguEgAUFcWF1zqeDz4/UhA+EDssbGMim4kofFvHc3&#10;w1zbC2/ovA2liBD2OSqoQmhzKX1RkUE/sC1x9A7WGQxRulJqh5cIN41Mk2QsDdYcFyps6aWi4rj9&#10;NgpWk2x1eh/x289mv6Pd1/74lLpEqft+t5yCCNSFW/i/vdYK0ufH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igVc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FzskA&#10;AADeAAAADwAAAGRycy9kb3ducmV2LnhtbESPQWvCQBSE7wX/w/KE3urGtNoYXUULhV6Eanuot2f2&#10;mQSzb+PuVlN/fbdQ8DjMzDfMbNGZRpzJ+dqyguEgAUFcWF1zqeDz4/UhA+EDssbGMin4IQ+Lee9u&#10;hrm2F97QeRtKESHsc1RQhdDmUvqiIoN+YFvi6B2sMxiidKXUDi8RbhqZJslYGqw5LlTY0ktFxXH7&#10;bRSsJtnq9P7E6+tmv6Pd1/44Sl2i1H2/W05BBOrCLfzfftMK0ufH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dQFzskAAADeAAAADwAAAAAAAAAAAAAAAACYAgAA&#10;ZHJzL2Rvd25yZXYueG1sUEsFBgAAAAAEAAQA9QAAAI4DA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abuckA&#10;AADeAAAADwAAAGRycy9kb3ducmV2LnhtbESPQWvCQBSE7wX/w/KE3urG1NoYXUULBS+Fanuot2f2&#10;mQSzb+PuVtP++m5B8DjMzDfMbNGZRpzJ+dqyguEgAUFcWF1zqeDz4/UhA+EDssbGMin4IQ+Lee9u&#10;hrm2F97QeRtKESHsc1RQhdDmUvqiIoN+YFvi6B2sMxiidKXUDi8RbhqZJslYGqw5LlTY0ktFxXH7&#10;bRSsJtnq9D7it9/Nfke7r/3xKXWJUvf9bjkFEagLt/C1vdYK0ufH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QabuckAAADeAAAADwAAAAAAAAAAAAAAAACYAgAA&#10;ZHJzL2Rvd25yZXYueG1sUEsFBgAAAAAEAAQA9QAAAI4DA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IskA&#10;AADeAAAADwAAAGRycy9kb3ducmV2LnhtbESPT2vCQBTE7wW/w/IKvdVNU6sxdRUtFLwU6p+D3p7Z&#10;1ySYfZvubjX207uFgsdhZn7DTGadacSJnK8tK3jqJyCIC6trLhVsN++PGQgfkDU2lknBhTzMpr27&#10;CebannlFp3UoRYSwz1FBFUKbS+mLigz6vm2Jo/dlncEQpSuldniOcNPINEmG0mDNcaHClt4qKo7r&#10;H6NgMc4W358D/vhdHfa03x2OL6lLlHq47+avIAJ14Rb+by+1gnT0n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ko+IskAAADeAAAADwAAAAAAAAAAAAAAAACYAgAA&#10;ZHJzL2Rvd25yZXYueG1sUEsFBgAAAAAEAAQA9QAAAI4DA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WqUMYA&#10;AADeAAAADwAAAGRycy9kb3ducmV2LnhtbERPPW/CMBDdK/U/WIfEVhxSWkLAoIKExFKpUAbYjvhI&#10;IuJzahtI++vroVLHp/c9W3SmETdyvrasYDhIQBAXVtdcKth/rp8yED4ga2wsk4Jv8rCYPz7MMNf2&#10;zlu67UIpYgj7HBVUIbS5lL6oyKAf2JY4cmfrDIYIXSm1w3sMN41Mk+RVGqw5NlTY0qqi4rK7GgXL&#10;Sbb8+hjx+8/2dKTj4XR5SV2iVL/XvU1BBOrCv/jPvdEK0vFz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WqUMYAAADeAAAADwAAAAAAAAAAAAAAAACYAgAAZHJz&#10;L2Rvd25yZXYueG1sUEsFBgAAAAAEAAQA9QAAAIsDA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Py8kA&#10;AADeAAAADwAAAGRycy9kb3ducmV2LnhtbESPQWvCQBSE74L/YXlCb7oxbW2MrqKFQi+Fanuot2f2&#10;mQSzb9Pdrab++q5Q8DjMzDfMfNmZRpzI+dqygvEoAUFcWF1zqeDz42WYgfABWWNjmRT8koflot+b&#10;Y67tmTd02oZSRAj7HBVUIbS5lL6oyKAf2ZY4egfrDIYoXSm1w3OEm0amSTKRBmuOCxW29FxRcdz+&#10;GAXrabb+fn/gt8tmv6Pd1/74mLpEqbtBt5qBCNSFW/i//aoVpE/3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kPy8kAAADeAAAADwAAAAAAAAAAAAAAAACYAgAA&#10;ZHJzL2Rvd25yZXYueG1sUEsFBgAAAAAEAAQA9QAAAI4DA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wi8cA&#10;AADeAAAADwAAAGRycy9kb3ducmV2LnhtbESPvW7CMBSF90q8g3WRuhWHtKWQYhBUQuqCBJQBtkt8&#10;m0TE16ltIPD0eKjEeHT+9I2nranFmZyvLCvo9xIQxLnVFRcKtj+LlyEIH5A11pZJwZU8TCedpzFm&#10;2l54TedNKEQcYZ+hgjKEJpPS5yUZ9D3bEEfv1zqDIUpXSO3wEsdNLdMkGUiDFceHEhv6Kik/bk5G&#10;wXw0nP+t3nh5Wx/2tN8dju+pS5R67razTxCB2vAI/7e/tYL043U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6MIvHAAAA3gAAAA8AAAAAAAAAAAAAAAAAmAIAAGRy&#10;cy9kb3ducmV2LnhtbFBLBQYAAAAABAAEAPUAAACMAw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E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Hz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NpUQyAAAAN4AAAAPAAAAAAAAAAAAAAAAAJgCAABk&#10;cnMvZG93bnJldi54bWxQSwUGAAAAAAQABAD1AAAAjQ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Z8kA&#10;AADeAAAADwAAAGRycy9kb3ducmV2LnhtbESPS2/CMBCE75X4D9YicSsO6QMIGARIlbhUKo8D3JZ4&#10;SSLidWq7EPrr60qVehzNzDea6bw1tbiS85VlBYN+AoI4t7riQsF+9/Y4AuEDssbaMim4k4f5rPMw&#10;xUzbG2/oug2FiBD2GSooQ2gyKX1ekkHftw1x9M7WGQxRukJqh7cIN7VMk+RVGqw4LpTY0Kqk/LL9&#10;MgqW49Hy8+OZ3783pyMdD6fLS+oSpXrddjEBEagN/+G/9lorSIdP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LZ8kAAADeAAAADwAAAAAAAAAAAAAAAACYAgAA&#10;ZHJzL2Rvd25yZXYueG1sUEsFBgAAAAAEAAQA9QAAAI4DA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u/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o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K78yAAAAN4AAAAPAAAAAAAAAAAAAAAAAJgCAABk&#10;cnMvZG93bnJldi54bWxQSwUGAAAAAAQABAD1AAAAjQM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E2iMkA&#10;AADeAAAADwAAAGRycy9kb3ducmV2LnhtbESPT2sCMRTE7wW/Q3hCbzXr1lZdjVILBS8F/x309tw8&#10;dxc3L9sk1bWfvikUPA4z8xtmOm9NLS7kfGVZQb+XgCDOra64ULDbfjyNQPiArLG2TApu5GE+6zxM&#10;MdP2ymu6bEIhIoR9hgrKEJpMSp+XZND3bEMcvZN1BkOUrpDa4TXCTS3TJHmVBiuOCyU29F5Sft58&#10;GwWL8WjxtRrw58/6eKDD/nh+SV2i1GO3fZuACNSGe/i/vdQK0uHz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0E2iM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TE8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j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ZMT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NZ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eJ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8NZMkAAADeAAAADwAAAAAAAAAAAAAAAACYAgAA&#10;ZHJzL2Rvd25yZXYueG1sUEsFBgAAAAAEAAQA9QAAAI4DA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Oo/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8jg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Oo/8kAAADeAAAADwAAAAAAAAAAAAAAAACYAgAA&#10;ZHJzL2Rvd25yZXYueG1sUEsFBgAAAAAEAAQA9QAAAI4DA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8jcUA&#10;AADeAAAADwAAAGRycy9kb3ducmV2LnhtbERPPW/CMBDdK/EfrEPqVhzSlkKKQVAJqQsSUAbYjvia&#10;RMTn1DYQ+PV4qMT49L7H09bU4kzOV5YV9HsJCOLc6ooLBdufxcsQhA/IGmvLpOBKHqaTztMYM20v&#10;vKbzJhQihrDPUEEZQpNJ6fOSDPqebYgj92udwRChK6R2eInhppZpkgykwYpjQ4kNfZWUHzcno2A+&#10;Gs7/Vm+8vK0Pe9rvDsf31CVKPXfb2SeIQG14iP/d31pB+vE6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DyNxQAAAN4AAAAPAAAAAAAAAAAAAAAAAJgCAABkcnMv&#10;ZG93bnJldi54bWxQSwUGAAAAAAQABAD1AAAAigM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ZFskA&#10;AADeAAAADwAAAGRycy9kb3ducmV2LnhtbESPQWvCQBSE74L/YXlCb7oxba2JrqKFQi+Fanuot2f2&#10;mQSzb9Pdrab++q5Q8DjMzDfMfNmZRpzI+dqygvEoAUFcWF1zqeDz42U4BeEDssbGMin4JQ/LRb83&#10;x1zbM2/otA2liBD2OSqoQmhzKX1RkUE/si1x9A7WGQxRulJqh+cIN41Mk2QiDdYcFyps6bmi4rj9&#10;MQrW2XT9/f7Ab5fNfke7r/3xMXWJUneDbjUDEagLt/B/+1UrSJ/u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UCZFs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oac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P2OlQ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aaGnHAAAA3gAAAA8AAAAAAAAAAAAAAAAAmAIAAGRy&#10;cy9kb3ducmV2LnhtbFBLBQYAAAAABAAEAPUAAACMAw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bN8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H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5bN8skAAADeAAAADwAAAAAAAAAAAAAAAACYAgAA&#10;ZHJzL2Rvd25yZXYueG1sUEsFBgAAAAAEAAQA9QAAAI4DA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ThcgA&#10;AADeAAAADwAAAGRycy9kb3ducmV2LnhtbESPT2sCMRTE74V+h/CE3mriYquuRqmFQi+F+uegt+fm&#10;ubu4edkmqW776Ruh4HGYmd8ws0VnG3EmH2rHGgZ9BYK4cKbmUsN28/Y4BhEissHGMWn4oQCL+f3d&#10;DHPjLryi8zqWIkE45KihirHNpQxFRRZD37XEyTs6bzEm6UtpPF4S3DYyU+pZWqw5LVTY0mtFxWn9&#10;bTUsJ+Pl1+eQP35Xhz3td4fTU+aV1g+97mUKIlIXb+H/9rvRkI2G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RFOFyAAAAN4AAAAPAAAAAAAAAAAAAAAAAJgCAABk&#10;cnMvZG93bnJldi54bWxQSwUGAAAAAAQABAD1AAAAjQM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2HskA&#10;AADeAAAADwAAAGRycy9kb3ducmV2LnhtbESPT08CMRTE7yZ+h+aZcJPWBQUWChETEi8m8ucAt8f2&#10;ubth+7q2FVY/PTUx8TiZmd9kZovONuJMPtSONTz0FQjiwpmaSw277ep+DCJEZIONY9LwTQEW89ub&#10;GebGXXhN500sRYJwyFFDFWObSxmKiiyGvmuJk/fhvMWYpC+l8XhJcNvITKknabHmtFBhSy8VFafN&#10;l9WwnIyXn+9DfvtZHw902B9Pj5lXWvfuuucpiEhd/A//tV+Nhmw0VA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j2HskAAADeAAAADwAAAAAAAAAAAAAAAACYAgAA&#10;ZHJzL2Rvd25yZXYueG1sUEsFBgAAAAAEAAQA9QAAAI4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Zvk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4W5q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L8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7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3L8ckAAADeAAAADwAAAAAAAAAAAAAAAACYAgAA&#10;ZHJzL2Rvd25yZXYueG1sUEsFBgAAAAAEAAQA9QAAAI4DA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VhsgA&#10;AADeAAAADwAAAGRycy9kb3ducmV2LnhtbESPQWsCMRSE74X+h/AKvdWki7W6GqUWhF4EtT3U23Pz&#10;uru4edkmUdf++kYQPA4z8w0zmXW2EUfyoXas4bmnQBAXztRcavj6XDwNQYSIbLBxTBrOFGA2vb+b&#10;YG7cidd03MRSJAiHHDVUMba5lKGoyGLouZY4eT/OW4xJ+lIaj6cEt43MlBpIizWnhQpbeq+o2G8O&#10;VsN8NJz/rvq8/FvvtrT93u1fMq+0fnzo3sYgInXxFr62P4yG7LWvB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f1WG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wHc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2m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PwHckAAADeAAAADwAAAAAAAAAAAAAAAACYAgAA&#10;ZHJzL2Rvd25yZXYueG1sUEsFBgAAAAAEAAQA9QAAAI4DA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kb8UA&#10;AADeAAAADwAAAGRycy9kb3ducmV2LnhtbERPTWsCMRC9F/wPYYTeatJFW12NooWCl0K1HvQ2bqa7&#10;i5vJmqS67a9vDoLHx/ueLTrbiAv5UDvW8DxQIIgLZ2ouNey+3p/GIEJENtg4Jg2/FGAx7z3MMDfu&#10;yhu6bGMpUgiHHDVUMba5lKGoyGIYuJY4cd/OW4wJ+lIaj9cUbhuZKfUiLdacGips6a2i4rT9sRpW&#10;k/Hq/Dnkj7/N8UCH/fE0yrzS+rHfLacgInXxLr6510ZD9jpU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GRvxQAAAN4AAAAPAAAAAAAAAAAAAAAAAJgCAABkcnMv&#10;ZG93bnJldi54bWxQSwUGAAAAAAQABAD1AAAAig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B9MkA&#10;AADeAAAADwAAAGRycy9kb3ducmV2LnhtbESPT2sCMRTE74V+h/AKvdWki626GqUWCr0I9c9Bb8/N&#10;c3dx87JNUt366Ruh4HGYmd8wk1lnG3EiH2rHGp57CgRx4UzNpYbN+uNpCCJEZIONY9LwSwFm0/u7&#10;CebGnXlJp1UsRYJwyFFDFWObSxmKiiyGnmuJk3dw3mJM0pfSeDwnuG1kptSrtFhzWqiwpfeKiuPq&#10;x2qYj4bz768+Ly7L/Y522/3xJfNK68eH7m0MIlIXb+H/9qfRkA36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DB9MkAAADeAAAADwAAAAAAAAAAAAAAAACYAgAA&#10;ZHJzL2Rvd25yZXYueG1sUEsFBgAAAAAEAAQA9QAAAI4DA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tMYA&#10;AADeAAAADwAAAGRycy9kb3ducmV2LnhtbESPy2rCQBSG94W+w3AK7urE4DU6ShUKbgreFro7Zo5J&#10;MHMmnZlq2qfvLASXP/+Nb7ZoTS1u5HxlWUGvm4Agzq2uuFBw2H++j0H4gKyxtkwKfsnDYv76MsNM&#10;2ztv6bYLhYgj7DNUUIbQZFL6vCSDvmsb4uhdrDMYonSF1A7vcdzUMk2SoTRYcXwosaFVSfl192MU&#10;LCfj5femz19/2/OJTsfzdZC6RKnOW/sxBRGoDc/wo73WCtJRvx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P+tMYAAADeAAAADwAAAAAAAAAAAAAAAACYAgAAZHJz&#10;L2Rvd25yZXYueG1sUEsFBgAAAAAEAAQA9QAAAIsDA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bL8gA&#10;AADeAAAADwAAAGRycy9kb3ducmV2LnhtbESPQWvCQBSE74L/YXmF3nSToK1GV9FCoZdCtR709sy+&#10;JsHs23R3q7G/visUPA4z8w0zX3amEWdyvrasIB0mIIgLq2suFew+XwcTED4ga2wsk4IreVgu+r05&#10;5tpeeEPnbShFhLDPUUEVQptL6YuKDPqhbYmj92WdwRClK6V2eIlw08gsSZ6kwZrjQoUtvVRUnLY/&#10;RsF6Oll/f4z4/XdzPNBhfzyNM5co9fjQrWYgAnXhHv5vv2kF2fMo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T1svyAAAAN4AAAAPAAAAAAAAAAAAAAAAAJgCAABk&#10;cnMvZG93bnJldi54bWxQSwUGAAAAAAQABAD1AAAAjQ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FWM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U4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cVY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gw8gA&#10;AADeAAAADwAAAGRycy9kb3ducmV2LnhtbESPQWsCMRSE70L/Q3gFb5p11dauRqkFoRdBbQ/19tw8&#10;dxc3L9sk1a2/3giFHoeZ+YaZLVpTizM5X1lWMOgnIIhzqysuFHx+rHoTED4ga6wtk4Jf8rCYP3Rm&#10;mGl74S2dd6EQEcI+QwVlCE0mpc9LMuj7tiGO3tE6gyFKV0jt8BLhppZpkjxJgxXHhRIbeispP+1+&#10;jILly2T5vRnx+ro97Gn/dTiNU5co1X1sX6cgArXhP/zXftcK0ufR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0WDDyAAAAN4AAAAPAAAAAAAAAAAAAAAAAJgCAABk&#10;cnMvZG93bnJldi54bWxQSwUGAAAAAAQABAD1AAAAjQM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4t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CU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Pi3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dLMgA&#10;AADeAAAADwAAAGRycy9kb3ducmV2LnhtbESPT2sCMRTE7wW/Q3hCbzXrolW3RqkFoReh/jno7bl5&#10;3V3cvGyTqFs/fSMUPA4z8xtmOm9NLS7kfGVZQb+XgCDOra64ULDbLl/GIHxA1lhbJgW/5GE+6zxN&#10;MdP2ymu6bEIhIoR9hgrKEJpMSp+XZND3bEMcvW/rDIYoXSG1w2uEm1qmSfIqDVYcF0ps6KOk/LQ5&#10;GwWLyXjx8zXg1W19PNBhfzwNU5co9dxt399ABGrDI/zf/tQK0tGg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dF0s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DW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3Q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psNbyAAAAN4AAAAPAAAAAAAAAAAAAAAAAJgCAABk&#10;cnMvZG93bnJldi54bWxQSwUGAAAAAAQABAD1AAAAjQM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mwM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R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6mbA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yssUA&#10;AADeAAAADwAAAGRycy9kb3ducmV2LnhtbERPyW7CMBC9V+o/WFOJW3GIWAMGFaRKXCqxHeA2xEMS&#10;EY9T24W0X18fkDg+vX22aE0tbuR8ZVlBr5uAIM6trrhQcNh/vo9B+ICssbZMCn7Jw2L++jLDTNs7&#10;b+m2C4WIIewzVFCG0GRS+rwkg75rG+LIXawzGCJ0hdQO7zHc1DJNkqE0WHFsKLGhVUn5dfdjFCwn&#10;4+X3ps9ff9vziU7H83WQukSpzlv7MQURqA1P8cO91grSUb8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fKyxQAAAN4AAAAPAAAAAAAAAAAAAAAAAJgCAABkcnMv&#10;ZG93bnJldi54bWxQSwUGAAAAAAQABAD1AAAAig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lXK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DX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Vcp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0CcYA&#10;AADeAAAADwAAAGRycy9kb3ducmV2LnhtbESPzWoCMRSF94LvEK7QnWYctNqpUbRQcFOo2kXdXSfX&#10;mcHJzZikOvXpzUJweTh/fLNFa2pxIecrywqGgwQEcW51xYWCn91nfwrCB2SNtWVS8E8eFvNuZ4aZ&#10;tlfe0GUbChFH2GeooAyhyaT0eUkG/cA2xNE7WmcwROkKqR1e47ipZZokr9JgxfGhxIY+SspP2z+j&#10;YPU2XZ2/R/x12xz2tP89nMapS5R66bXLdxCB2vAMP9prrSCdjN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80CcYAAADeAAAADwAAAAAAAAAAAAAAAACYAgAAZHJz&#10;L2Rvd25yZXYueG1sUEsFBgAAAAAEAAQA9QAAAIsDA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Rk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WY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5GSyAAAAN4AAAAPAAAAAAAAAAAAAAAAAJgCAABk&#10;cnMvZG93bnJldi54bWxQSwUGAAAAAAQABAD1AAAAjQ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P5cgA&#10;AADeAAAADwAAAGRycy9kb3ducmV2LnhtbESPT2sCMRTE74V+h/CE3mrWYKuuRqmFQi+F+uegt+fm&#10;ubu4edkmqW776Ruh4HGYmd8ws0VnG3EmH2rHGgb9DARx4UzNpYbt5u1xDCJEZIONY9LwQwEW8/u7&#10;GebGXXhF53UsRYJwyFFDFWObSxmKiiyGvmuJk3d03mJM0pfSeLwkuG2kyrJnabHmtFBhS68VFaf1&#10;t9WwnIyXX59D/vhdHfa03x1OT8pnWj/0upcpiEhdvIX/2+9GgxoNl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8Q/l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2qfsgA&#10;AADeAAAADwAAAGRycy9kb3ducmV2LnhtbESPQWsCMRSE74L/ITyhN826tdZujVKFgpdCtR709tw8&#10;dxc3L9sk6tpf3xQKHoeZ+YaZzltTiws5X1lWMBwkIIhzqysuFGy/3vsTED4ga6wtk4IbeZjPup0p&#10;ZtpeeU2XTShEhLDPUEEZQpNJ6fOSDPqBbYijd7TOYIjSFVI7vEa4qWWaJGNpsOK4UGJDy5Ly0+Zs&#10;FCxeJovvzxF//KwPe9rvDqen1CVKPfTat1cQgdpwD/+3V1pB+jxK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ap+yAAAAN4AAAAPAAAAAAAAAAAAAAAAAJgCAABk&#10;cnMvZG93bnJldi54bWxQSwUGAAAAAAQABAD1AAAAjQM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yC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VDIK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iX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csw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GJeRyAAAAN4AAAAPAAAAAAAAAAAAAAAAAJgCAABk&#10;cnMvZG93bnJldi54bWxQSwUGAAAAAAQABAD1AAAAjQM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J5sgA&#10;AADeAAAADwAAAGRycy9kb3ducmV2LnhtbESPQWsCMRSE7wX/Q3hCbzXrYq2uRtFCoZeC2h7q7bl5&#10;7i5uXtYk1a2/3giCx2FmvmGm89bU4kTOV5YV9HsJCOLc6ooLBT/fHy8jED4ga6wtk4J/8jCfdZ6m&#10;mGl75jWdNqEQEcI+QwVlCE0mpc9LMuh7tiGO3t46gyFKV0jt8BzhppZpkgylwYrjQokNvZeUHzZ/&#10;RsFyPFoeVwP+uqx3W9r+7g6vqUuUeu62iwmIQG14hO/tT60gfRuk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gn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sf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Q3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hqx9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4D8UA&#10;AADeAAAADwAAAGRycy9kb3ducmV2LnhtbERPz2vCMBS+C/4P4Qm7aWrR6Tqj6GDgZTB1h3l7Ns+2&#10;2LzUJNPOv94cBI8f3+/ZojW1uJDzlWUFw0ECgji3uuJCwc/usz8F4QOyxtoyKfgnD4t5tzPDTNsr&#10;b+iyDYWIIewzVFCG0GRS+rwkg35gG+LIHa0zGCJ0hdQOrzHc1DJNkldpsOLYUGJDHyXlp+2fUbB6&#10;m67O3yP+um0Oe9r/Hk7j1CVKvfTa5TuIQG14ih/utVaQTk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TgPxQAAAN4AAAAPAAAAAAAAAAAAAAAAAJgCAABkcnMv&#10;ZG93bnJldi54bWxQSwUGAAAAAAQABAD1AAAAigM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dlMgA&#10;AADeAAAADwAAAGRycy9kb3ducmV2LnhtbESPQWvCQBSE7wX/w/IKvTWbBm01uooKhV6Eanuot2f2&#10;mQSzb+PuVqO/visUPA4z8w0zmXWmESdyvras4CVJQRAXVtdcKvj+en8egvABWWNjmRRcyMNs2nuY&#10;YK7tmdd02oRSRAj7HBVUIbS5lL6oyKBPbEscvb11BkOUrpTa4TnCTSOzNH2VBmuOCxW2tKyoOGx+&#10;jYLFaLg4fvZ5dV3vtrT92R0GmUuVenrs5mMQgbpwD/+3P7SC7K2f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Z2UyAAAAN4AAAAPAAAAAAAAAAAAAAAAAJgCAABk&#10;cnMvZG93bnJldi54bWxQSwUGAAAAAAQABAD1AAAAjQM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i1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58l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2otTHAAAA3gAAAA8AAAAAAAAAAAAAAAAAmAIAAGRy&#10;cy9kb3ducmV2LnhtbFBLBQYAAAAABAAEAPUAAACMAw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oHT8gA&#10;AADeAAAADwAAAGRycy9kb3ducmV2LnhtbESPQWsCMRSE70L/Q3gFb5p11dauRqkFoRdBbQ/19tw8&#10;dxc3L9sk1a2/3giFHoeZ+YaZLVpTizM5X1lWMOgnIIhzqysuFHx+rHoTED4ga6wtk4Jf8rCYP3Rm&#10;mGl74S2dd6EQEcI+QwVlCE0mpc9LMuj7tiGO3tE6gyFKV0jt8BLhppZpkjxJgxXHhRIbeispP+1+&#10;jILly2T5vRnx+ro97Gn/dTiNU5co1X1sX6cgArXhP/zXftcK0ufR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dPyAAAAN4AAAAPAAAAAAAAAAAAAAAAAJgCAABk&#10;cnMvZG93bnJldi54bWxQSwUGAAAAAAQABAD1AAAAjQM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iZOMgA&#10;AADeAAAADwAAAGRycy9kb3ducmV2LnhtbESPQWsCMRSE74L/ITyhN826tdZujVKFgpdCtR709tw8&#10;dxc3L9sk6tpf3xQKHoeZ+YaZzltTiws5X1lWMBwkIIhzqysuFGy/3vsTED4ga6wtk4IbeZjPup0p&#10;ZtpeeU2XTShEhLDPUEEZQpNJ6fOSDPqBbYijd7TOYIjSFVI7vEa4qWWaJGNpsOK4UGJDy5Ly0+Zs&#10;FCxeJovvzxF//KwPe9rvDqen1CVKPfTat1cQgdpwD/+3V1pB+jx6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Jk4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8o8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Q8o8kAAADeAAAADwAAAAAAAAAAAAAAAACYAgAA&#10;ZHJzL2Rvd25yZXYueG1sUEsFBgAAAAAEAAQA9QAAAI4DA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2k1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vM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Y2k18kAAADeAAAADwAAAAAAAAAAAAAAAACYAgAA&#10;ZHJzL2Rvd25yZXYueG1sUEsFBgAAAAAEAAQA9QAAAI4DA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BT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x4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QFM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OfO8kA&#10;AADeAAAADwAAAGRycy9kb3ducmV2LnhtbESPT2sCMRTE7wW/Q3hCbzXr1qrdGkULgpeC/w719ty8&#10;7i5uXrZJqtt++kYQPA4z8xtmMmtNLc7kfGVZQb+XgCDOra64ULDfLZ/GIHxA1lhbJgW/5GE27TxM&#10;MNP2whs6b0MhIoR9hgrKEJpMSp+XZND3bEMcvS/rDIYoXSG1w0uEm1qmSTKUBiuOCyU29F5Sftr+&#10;GAWL1/Hiez3gj7/N8UCHz+PpJXWJUo/ddv4GIlAb7uFbe6UVpKPB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OfO8kAAADeAAAADwAAAAAAAAAAAAAAAACYAgAA&#10;ZHJzL2Rvd25yZXYueG1sUEsFBgAAAAAEAAQA9QAAAI4DA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6o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4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Xzqg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u0sYA&#10;AADeAAAADwAAAGRycy9kb3ducmV2LnhtbERPPW/CMBDdkfgP1iF1A4cUWppiUKmExFIJUgbYjvhI&#10;IuJzaruQ9tfXA1LHp/c9X3amEVdyvrasYDxKQBAXVtdcKth/roczED4ga2wsk4If8rBc9HtzzLS9&#10;8Y6ueShFDGGfoYIqhDaT0hcVGfQj2xJH7mydwRChK6V2eIvhppFpkjxJgzXHhgpbeq+ouOTfRsHq&#10;Zbb62k7443d3OtLxcLpMU5co9TDo3l5BBOrCv/ju3mgF6fPk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Cu0sYAAADeAAAADwAAAAAAAAAAAAAAAACYAgAAZHJz&#10;L2Rvd25yZXYueG1sUEsFBgAAAAAEAAQA9QAAAIsDA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LSckA&#10;AADeAAAADwAAAGRycy9kb3ducmV2LnhtbESPT2sCMRTE7wW/Q3hCbzXr1lZdjVILBS8F/x309tw8&#10;dxc3L9sk1bWfvikUPA4z8xtmOm9NLS7kfGVZQb+XgCDOra64ULDbfjyNQPiArLG2TApu5GE+6zxM&#10;MdP2ymu6bEIhIoR9hgrKEJpMSp+XZND3bEMcvZN1BkOUrpDa4TXCTS3TJHmVBiuOCyU29F5Sft58&#10;GwWL8WjxtRrw58/6eKDD/nh+SV2i1GO3fZuACNSGe/i/vdQK0uHg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4wLSckAAADeAAAADwAAAAAAAAAAAAAAAACYAgAA&#10;ZHJzL2Rvd25yZXYueG1sUEsFBgAAAAAEAAQA9QAAAI4DA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RqccA&#10;AADeAAAADwAAAGRycy9kb3ducmV2LnhtbESPy2rCQBSG9wXfYThCd3ViSKtGR6mFQjdCvSx0d8wc&#10;k2DmTDoz1din7ywElz//jW+26EwjLuR8bVnBcJCAIC6srrlUsNt+voxB+ICssbFMCm7kYTHvPc0w&#10;1/bKa7psQiniCPscFVQhtLmUvqjIoB/Yljh6J+sMhihdKbXDaxw3jUyT5E0arDk+VNjSR0XFefNr&#10;FCwn4+XPd8arv/XxQIf98fyaukSp5373PgURqAuP8L39pRWkoyy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w0anHAAAA3gAAAA8AAAAAAAAAAAAAAAAAmAIAAGRy&#10;cy9kb3ducmV2LnhtbFBLBQYAAAAABAAEAPUAAACMAw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0M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CXL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QyyAAAAN4AAAAPAAAAAAAAAAAAAAAAAJgCAABk&#10;cnMvZG93bnJldi54bWxQSwUGAAAAAAQABAD1AAAAjQ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qRc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LupFyAAAAN4AAAAPAAAAAAAAAAAAAAAAAJgCAABk&#10;cnMvZG93bnJldi54bWxQSwUGAAAAAAQABAD1AAAAjQM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P3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vM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mJP3skAAADeAAAADwAAAAAAAAAAAAAAAACYAgAA&#10;ZHJzL2Rvd25yZXYueG1sUEsFBgAAAAAEAAQA9QAAAI4DA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Xq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i9eq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yMcgA&#10;AADeAAAADwAAAGRycy9kb3ducmV2LnhtbESPQWvCQBSE7wX/w/IEb3XTEFuNrqJCoRehWg96e2Zf&#10;k2D2bdzdauqv7xYKPQ4z8w0zW3SmEVdyvras4GmYgCAurK65VLD/eH0cg/ABWWNjmRR8k4fFvPcw&#10;w1zbG2/puguliBD2OSqoQmhzKX1RkUE/tC1x9D6tMxiidKXUDm8RbhqZJsmzNFhzXKiwpXVFxXn3&#10;ZRSsJuPV5T3jzX17OtLxcDqPUpcoNeh3yymIQF34D/+137SC9CXL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x3IxyAAAAN4AAAAPAAAAAAAAAAAAAAAAAJgCAABk&#10;cnMvZG93bnJldi54bWxQSwUGAAAAAAQABAD1AAAAjQM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s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c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exG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J3ckA&#10;AADeAAAADwAAAGRycy9kb3ducmV2LnhtbESPT2vCQBTE70K/w/IKvenGkKpNXUULhV4E//RQb8/s&#10;Mwlm38bdrcZ++m6h4HGYmd8w03lnGnEh52vLCoaDBARxYXXNpYLP3Xt/AsIHZI2NZVJwIw/z2UNv&#10;irm2V97QZRtKESHsc1RQhdDmUvqiIoN+YFvi6B2tMxiidKXUDq8RbhqZJslIGqw5LlTY0ltFxWn7&#10;bRQsXybL8zrj1c/msKf91+H0nLpEqafHbvEKIlAX7uH/9odWkI6z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lJ3ckAAADeAAAADwAAAAAAAAAAAAAAAACYAgAA&#10;ZHJzL2Rvd25yZXYueG1sUEsFBgAAAAAEAAQA9QAAAI4DA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dr8UA&#10;AADeAAAADwAAAGRycy9kb3ducmV2LnhtbERPu27CMBTdK/EP1kXqVhyitEDAoFKpUhek8hhgu8SX&#10;JCK+Tm0XQr++HpAYj857tuhMIy7kfG1ZwXCQgCAurK65VLDbfr6MQfiArLGxTApu5GEx7z3NMNf2&#10;ymu6bEIpYgj7HBVUIbS5lL6oyKAf2JY4cifrDIYIXSm1w2sMN41Mk+RNGqw5NlTY0kdFxXnzaxQs&#10;J+Plz3fGq7/18UCH/fH8mrpEqed+9z4FEagLD/Hd/aUVpKMs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t2vxQAAAN4AAAAPAAAAAAAAAAAAAAAAAJgCAABkcnMv&#10;ZG93bnJldi54bWxQSwUGAAAAAAQABAD1AAAAigM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4N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CXL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ing0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lHd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pR3THAAAA3gAAAA8AAAAAAAAAAAAAAAAAmAIAAGRy&#10;cy9kb3ducmV2LnhtbFBLBQYAAAAABAAEAPUAAACMAw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i78gA&#10;AADeAAAADwAAAGRycy9kb3ducmV2LnhtbESPT2sCMRTE7wW/Q3hCbzXrolW3RqkFoReh/jno7bl5&#10;3V3cvGyTqFs/fSMUPA4z8xtmOm9NLS7kfGVZQb+XgCDOra64ULDbLl/GIHxA1lhbJgW/5GE+6zxN&#10;MdP2ymu6bEIhIoR9hgrKEJpMSp+XZND3bEMcvW/rDIYoXSG1w2uEm1qmSfIqDVYcF0ps6KOk/LQ5&#10;GwWLyXjx8zXg1W19PNBhfzwNU5co9dxt399ABGrDI/zf/tQK0tFg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eLvyAAAAN4AAAAPAAAAAAAAAAAAAAAAAJgCAABk&#10;cnMvZG93bnJldi54bWxQSwUGAAAAAAQABAD1AAAAjQ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8m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ctw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93yYyAAAAN4AAAAPAAAAAAAAAAAAAAAAAJgCAABk&#10;cnMvZG93bnJldi54bWxQSwUGAAAAAAQABAD1AAAAjQM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Z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wY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u9kDyAAAAN4AAAAPAAAAAAAAAAAAAAAAAJgCAABk&#10;cnMvZG93bnJldi54bWxQSwUGAAAAAAQABAD1AAAAjQM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Bd8gA&#10;AADeAAAADwAAAGRycy9kb3ducmV2LnhtbESPQWvCQBSE7wX/w/IEb3XTEFuNrqJCoRehWg96e2Zf&#10;k2D2bdzdauqv7xYKPQ4z8w0zW3SmEVdyvras4GmYgCAurK65VLD/eH0cg/ABWWNjmRR8k4fFvPcw&#10;w1zbG2/puguliBD2OSqoQmhzKX1RkUE/tC1x9D6tMxiidKXUDm8RbhqZJsmzNFhzXKiwpXVFxXn3&#10;ZRSsJuPV5T3jzX17OtLxcDqPUpcoNeh3yymIQF34D/+137SC9CUb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kF3yAAAAN4AAAAPAAAAAAAAAAAAAAAAAJgCAABk&#10;cnMvZG93bnJldi54bWxQSwUGAAAAAAQABAD1AAAAjQM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k7MkA&#10;AADeAAAADwAAAGRycy9kb3ducmV2LnhtbESPT2vCQBTE7wW/w/KE3urGYKpNXUULBS8F//RQb8/s&#10;Mwlm38bdrcZ+erdQ6HGYmd8w03lnGnEh52vLCoaDBARxYXXNpYLP3fvTBIQPyBoby6TgRh7ms97D&#10;FHNtr7yhyzaUIkLY56igCqHNpfRFRQb9wLbE0TtaZzBE6UqpHV4j3DQyTZJnabDmuFBhS28VFaft&#10;t1GwfJksz+sRf/xsDnvafx1OWeoSpR773eIVRKAu/If/2iutIB2Psg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7k7MkAAADeAAAADwAAAAAAAAAAAAAAAACYAgAA&#10;ZHJzL2Rvd25yZXYueG1sUEsFBgAAAAAEAAQA9QAAAI4DA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x6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O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Hqb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fAMgA&#10;AADeAAAADwAAAGRycy9kb3ducmV2LnhtbESPT2sCMRTE74V+h/CE3mrWxX/dGqUKghdBbQ/19ty8&#10;7i5uXtYk1dVPb4RCj8PM/IaZzFpTizM5X1lW0OsmIIhzqysuFHx9Ll/HIHxA1lhbJgVX8jCbPj9N&#10;MNP2wls670IhIoR9hgrKEJpMSp+XZNB3bUMcvR/rDIYoXSG1w0uEm1qmSTKUBiuOCyU2tCgpP+5+&#10;jYL523h+2vR5fdse9rT/PhwHqUuUeum0H+8gArXhP/zXXmkF6ag/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N8A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9LcsUA&#10;AADeAAAADwAAAGRycy9kb3ducmV2LnhtbERPu27CMBTdK/UfrIvEVhwiKBAwqFRCYqlUHgNsl/iS&#10;RMTXqW0g7dfXAxLj0XnPFq2pxY2crywr6PcSEMS51RUXCva71dsYhA/IGmvLpOCXPCzmry8zzLS9&#10;84Zu21CIGMI+QwVlCE0mpc9LMuh7tiGO3Nk6gyFCV0jt8B7DTS3TJHmXBiuODSU29FlSftlejYLl&#10;ZLz8+R7w19/mdKTj4XQZpi5RqttpP6YgArXhKX641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0tyxQAAAN4AAAAPAAAAAAAAAAAAAAAAAJgCAABkcnMv&#10;ZG93bnJldi54bWxQSwUGAAAAAAQABAD1AAAAigM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u6cgA&#10;AADeAAAADwAAAGRycy9kb3ducmV2LnhtbESPT2sCMRTE74V+h/AKvdVsF626GkULQi9C/XPQ23Pz&#10;uru4eVmTqFs/fSMUPA4z8xtmPG1NLS7kfGVZwXsnAUGcW11xoWC7WbwNQPiArLG2TAp+ycN08vw0&#10;xkzbK6/osg6FiBD2GSooQ2gyKX1ekkHfsQ1x9H6sMxiidIXUDq8RbmqZJsmHNFhxXCixoc+S8uP6&#10;bBTMh4P56bvLy9vqsKf97nDspS5R6vWlnY1ABGrDI/zf/tIK0n63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pyAAAAN4AAAAPAAAAAAAAAAAAAAAAAJgCAABk&#10;cnMvZG93bnJldi54bWxQSwUGAAAAAAQABAD1AAAAjQM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NyccA&#10;AADeAAAADwAAAGRycy9kb3ducmV2LnhtbESPy2rCQBSG9wXfYTgFd3XSYL1ER9FCoRuhXha6O2aO&#10;STBzJp0ZNfXpOwvB5c9/45vOW1OLKzlfWVbw3ktAEOdWV1wo2G2/3kYgfEDWWFsmBX/kYT7rvEwx&#10;0/bGa7puQiHiCPsMFZQhNJmUPi/JoO/Zhjh6J+sMhihdIbXDWxw3tUyTZCANVhwfSmzos6T8vLkY&#10;BcvxaPn70+fVfX080GF/PH+kLlGq+9ouJiACteEZfrS/tYJ02B9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FjcnHAAAA3gAAAA8AAAAAAAAAAAAAAAAAmAIAAGRy&#10;cy9kb3ducmV2LnhtbFBLBQYAAAAABAAEAPUAAACMAw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oU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0w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SShSyAAAAN4AAAAPAAAAAAAAAAAAAAAAAJgCAABk&#10;cnMvZG93bnJldi54bWxQSwUGAAAAAAQABAD1AAAAjQ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JcgA&#10;AADeAAAADwAAAGRycy9kb3ducmV2LnhtbESPQWsCMRSE7wX/Q3hCbzXrYq2uRtFCoZeC2h7q7bl5&#10;7i5uXtYk1a2/3giCx2FmvmGm89bU4kTOV5YV9HsJCOLc6ooLBT/fHy8jED4ga6wtk4J/8jCfdZ6m&#10;mGl75jWdNqEQEcI+QwVlCE0mpc9LMuh7tiGO3t46gyFKV0jt8BzhppZpkgylwYrjQokNvZeUHzZ/&#10;RsFyPFoeVwP+uqx3W9r+7g6vqUuUeu62iwmIQG14hO/tT60gfRsM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7YlyAAAAN4AAAAPAAAAAAAAAAAAAAAAAJgCAABk&#10;cnMvZG93bnJldi54bWxQSwUGAAAAAAQABAD1AAAAjQM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TvskA&#10;AADeAAAADwAAAGRycy9kb3ducmV2LnhtbESPT2sCMRTE7wW/Q3hCbzXr1qrdGkULgpeC/w719ty8&#10;7i5uXrZJqtt++kYQPA4z8xtmMmtNLc7kfGVZQb+XgCDOra64ULDfLZ/GIHxA1lhbJgW/5GE27TxM&#10;MNP2whs6b0MhIoR9hgrKEJpMSp+XZND3bEMcvS/rDIYoXSG1w0uEm1qmSTKUBiuOCyU29F5Sftr+&#10;GAWL1/Hiez3gj7/N8UCHz+PpJXWJUo/ddv4GIlAb7uFbe6UVpKPB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dcTvskAAADeAAAADwAAAAAAAAAAAAAAAACYAgAA&#10;ZHJzL2Rvd25yZXYueG1sUEsFBgAAAAAEAAQA9QAAAI4DA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6Ly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d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PovK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u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i5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wJsgA&#10;AADeAAAADwAAAGRycy9kb3ducmV2LnhtbESPQWvCQBSE7wX/w/KE3uqmwaYaXaUWCr0I1XrQ2zP7&#10;mgSzb9PdrUZ/vSsUPA4z8w0znXemEUdyvras4HmQgCAurK65VLD5/ngagfABWWNjmRScycN81nuY&#10;Yq7tiVd0XIdSRAj7HBVUIbS5lL6oyKAf2JY4ej/WGQxRulJqh6cIN41MkySTBmuOCxW29F5RcVj/&#10;GQWL8Wjx+zXk5WW139Fuuz+8pC5R6rHfvU1ABOrCPfzf/tQK0t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oLAm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wVv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c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7BW9yAAAAN4AAAAPAAAAAAAAAAAAAAAAAJgCAABk&#10;cnMvZG93bnJldi54bWxQSwUGAAAAAAQABAD1AAAAjQM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OBz8UA&#10;AADeAAAADwAAAGRycy9kb3ducmV2LnhtbERPyW7CMBC9V+IfrKnErTiNKEvAIKhUqRekshzgNsRD&#10;EhGPU9tAytfXBySOT2+fzltTiys5X1lW8N5LQBDnVldcKNhtv95GIHxA1lhbJgV/5GE+67xMMdP2&#10;xmu6bkIhYgj7DBWUITSZlD4vyaDv2YY4cifrDIYIXSG1w1sMN7VMk2QgDVYcG0ps6LOk/Ly5GAXL&#10;8Wj5+9Pn1X19PNBhfzx/pC5RqvvaLiYgArXhKX64v7WCdNgf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4HPxQAAAN4AAAAPAAAAAAAAAAAAAAAAAJgCAABkcnMv&#10;ZG93bnJldi54bWxQSwUGAAAAAAQABAD1AAAAig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8kVMgA&#10;AADeAAAADwAAAGRycy9kb3ducmV2LnhtbESPT2sCMRTE7wW/Q3hCbzXbxVpdjaKFQi+C/w56e25e&#10;dxc3L2uS6tpP3whCj8PM/IaZzFpTiws5X1lW8NpLQBDnVldcKNhtP1+GIHxA1lhbJgU38jCbdp4m&#10;mGl75TVdNqEQEcI+QwVlCE0mpc9LMuh7tiGO3rd1BkOUrpDa4TXCTS3TJBlIgxXHhRIb+igpP21+&#10;jILFaLg4r/q8/F0fD3TYH09vqUuUeu628zGIQG34Dz/aX1pB+t4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PyRU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wbFMcA&#10;AADeAAAADwAAAGRycy9kb3ducmV2LnhtbESPzWrCQBSF94LvMFyhO5002Koxo2ih0E2h2i7q7iZz&#10;mwQzd+LMVFOf3lkIXR7OH1++7k0rzuR8Y1nB4yQBQVxa3XCl4OvzdTwH4QOyxtYyKfgjD+vVcJBj&#10;pu2Fd3Teh0rEEfYZKqhD6DIpfVmTQT+xHXH0fqwzGKJ0ldQOL3HctDJNkmdpsOH4UGNHLzWVx/2v&#10;UbBdzLenjym/X3fFgQ7fxfEpdYlSD6N+swQRqA//4Xv7TStIZ9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cGxTHAAAA3gAAAA8AAAAAAAAAAAAAAAAAmAIAAGRy&#10;cy9kb3ducmV2LnhtbFBLBQYAAAAABAAEAPUAAACMAw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j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R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kL6PyAAAAN4AAAAPAAAAAAAAAAAAAAAAAJgCAABk&#10;cnMvZG93bnJldi54bWxQSwUGAAAAAAQABAD1AAAAjQ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g+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Q1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QiD4yAAAAN4AAAAPAAAAAAAAAAAAAAAAAJgCAABk&#10;cnMvZG93bnJldi54bWxQSwUGAAAAAAQABAD1AAAAjQM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FY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4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oVjyAAAAN4AAAAPAAAAAAAAAAAAAAAAAJgCAABk&#10;cnMvZG93bnJldi54bWxQSwUGAAAAAAQABAD1AAAAjQM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F8kA&#10;AADeAAAADwAAAGRycy9kb3ducmV2LnhtbESPT2vCQBTE70K/w/IKvenGkKpNXUULhV4E//RQb8/s&#10;Mwlm38bdrcZ++m6h4HGYmd8w03lnGnEh52vLCoaDBARxYXXNpYLP3Xt/AsIHZI2NZVJwIw/z2UNv&#10;irm2V97QZRtKESHsc1RQhdDmUvqiIoN+YFvi6B2tMxiidKXUDq8RbhqZJslIGqw5LlTY0ltFxWn7&#10;bRQsXybL8zrj1c/msKf91+H0nLpEqafHbvEKIlAX7uH/9odWkI6z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cdF8kAAADeAAAADwAAAAAAAAAAAAAAAACYAgAA&#10;ZHJzL2Rvd25yZXYueG1sUEsFBgAAAAAEAAQA9QAAAI4DA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4jMgA&#10;AADeAAAADwAAAGRycy9kb3ducmV2LnhtbESPT2sCMRTE74V+h/CE3mrWxX/dGqUKghdBbQ/19ty8&#10;7i5uXtYk1dVPb4RCj8PM/IaZzFpTizM5X1lW0OsmIIhzqysuFHx9Ll/HIHxA1lhbJgVX8jCbPj9N&#10;MNP2wls670IhIoR9hgrKEJpMSp+XZNB3bUMcvR/rDIYoXSG1w0uEm1qmSTKUBiuOCyU2tCgpP+5+&#10;jYL523h+2vR5fdse9rT/PhwHqUuUeum0H+8gArXhP/zXXmkF6ag/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7iMyAAAAN4AAAAPAAAAAAAAAAAAAAAAAJgCAABk&#10;cnMvZG93bnJldi54bWxQSwUGAAAAAAQABAD1AAAAjQM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m+8gA&#10;AADeAAAADwAAAGRycy9kb3ducmV2LnhtbESPT2sCMRTE70K/Q3hCb5p18V+3RqmC4EWotod6e25e&#10;dxc3L2uS6uqnb4RCj8PM/IaZLVpTiws5X1lWMOgnIIhzqysuFHx+rHtTED4ga6wtk4IbeVjMnzoz&#10;zLS98o4u+1CICGGfoYIyhCaT0uclGfR92xBH79s6gyFKV0jt8BrhppZpkoylwYrjQokNrUrKT/sf&#10;o2D5Ml2e34e8ve+OBzp8HU+j1CVKPXfbt1cQgdrwH/5rb7SCdDKc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eSb7yAAAAN4AAAAPAAAAAAAAAAAAAAAAAJgCAABk&#10;cnMvZG93bnJldi54bWxQSwUGAAAAAAQABAD1AAAAjQM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DYMgA&#10;AADeAAAADwAAAGRycy9kb3ducmV2LnhtbESPQWvCQBSE74L/YXlCb7ppsI1GV6mFQi+Faj3o7Zl9&#10;TYLZt+nuVlN/vSsIPQ4z8w0zX3amESdyvras4HGUgCAurK65VLD9ehtOQPiArLGxTAr+yMNy0e/N&#10;Mdf2zGs6bUIpIoR9jgqqENpcSl9UZNCPbEscvW/rDIYoXSm1w3OEm0amSfIsDdYcFyps6bWi4rj5&#10;NQpW08nq53PMH5f1YU/73eH4lLpEqYdB9zIDEagL/+F7+10rSLNx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YNg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XEsYA&#10;AADeAAAADwAAAGRycy9kb3ducmV2LnhtbERPz2vCMBS+C/4P4Qm7abriptZG0cFgl8F0O8zba/PW&#10;FpuXmmTa+debg7Djx/c7X/emFWdyvrGs4HGSgCAurW64UvD1+Tqeg/ABWWNrmRT8kYf1ajjIMdP2&#10;wjs670MlYgj7DBXUIXSZlL6syaCf2I44cj/WGQwRukpqh5cYblqZJsmzNNhwbKixo5eayuP+1yjY&#10;Lubb08eU36+74kCH7+L4lLpEqYdRv1mCCNSHf/Hd/aYVpLPp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oXEsYAAADeAAAADwAAAAAAAAAAAAAAAACYAgAAZHJz&#10;L2Rvd25yZXYueG1sUEsFBgAAAAAEAAQA9QAAAIsDA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yicgA&#10;AADeAAAADwAAAGRycy9kb3ducmV2LnhtbESPT2sCMRTE74LfITyhN812sVVXo2ih0ItQ/xz09ty8&#10;7i5uXtYk1bWfvhEKPQ4z8xtmtmhNLa7kfGVZwfMgAUGcW11xoWC/e++PQfiArLG2TAru5GEx73Zm&#10;mGl74w1dt6EQEcI+QwVlCE0mpc9LMugHtiGO3pd1BkOUrpDa4S3CTS3TJHmVBiuOCyU29FZSft5+&#10;GwWryXh1+Rzy+mdzOtLxcDq/pC5R6qnXLqcgArXhP/zX/tAK0tFw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5rKJ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lrM8cA&#10;AADeAAAADwAAAGRycy9kb3ducmV2LnhtbESPzWrCQBSF9wXfYbiCuzoxWBujo6ggdFNQ20XdXTPX&#10;JJi5E2dGTfv0nUWhy8P545svO9OIOzlfW1YwGiYgiAuray4VfH5snzMQPiBrbCyTgm/ysFz0nuaY&#10;a/vgPd0PoRRxhH2OCqoQ2lxKX1Rk0A9tSxy9s3UGQ5SulNrhI46bRqZJMpEGa44PFba0qai4HG5G&#10;wXqara+7Mb//7E9HOn6dLi+pS5Qa9LvVDESgLvyH/9pvWkH6Os4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JazPHAAAA3gAAAA8AAAAAAAAAAAAAAAAAmAIAAGRy&#10;cy9kb3ducmV2LnhtbFBLBQYAAAAABAAEAPUAAACMAw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OqMgA&#10;AADeAAAADwAAAGRycy9kb3ducmV2LnhtbESPQWvCQBSE74L/YXmF3nRj0DZGV9FCoZdCtR709sy+&#10;JsHs23R3q7G/visUPA4z8w0zX3amEWdyvrasYDRMQBAXVtdcKth9vg4yED4ga2wsk4IreVgu+r05&#10;5tpeeEPnbShFhLDPUUEVQptL6YuKDPqhbYmj92WdwRClK6V2eIlw08g0SZ6kwZrjQoUtvVRUnLY/&#10;RsF6mq2/P8b8/rs5HuiwP54mqUuUenzoVjMQgbpwD/+337SC9Hm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c6oyAAAAN4AAAAPAAAAAAAAAAAAAAAAAJgCAABk&#10;cnMvZG93bnJldi54bWxQSwUGAAAAAAQABAD1AAAAjQ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Q38kA&#10;AADeAAAADwAAAGRycy9kb3ducmV2LnhtbESPT2vCQBTE7wW/w/IEb3Vj0JqmrqKFQi+F+udQb8/s&#10;axLMvk13V4399F2h4HGYmd8ws0VnGnEm52vLCkbDBARxYXXNpYLd9u0xA+EDssbGMim4kofFvPcw&#10;w1zbC6/pvAmliBD2OSqoQmhzKX1RkUE/tC1x9L6tMxiidKXUDi8RbhqZJsmTNFhzXKiwpdeKiuPm&#10;ZBSsnrPVz+eYP37Xhz3tvw7HSeoSpQb9bvkCIlAX7uH/9rtWkE7HW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pdQ38kAAADeAAAADwAAAAAAAAAAAAAAAACYAgAA&#10;ZHJzL2Rvd25yZXYueG1sUEsFBgAAAAAEAAQA9QAAAI4DA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1RMkA&#10;AADeAAAADwAAAGRycy9kb3ducmV2LnhtbESPQWvCQBSE7wX/w/KE3urG1NoYXUULBS+Fanuot2f2&#10;mQSzb+PuVmN/fbdQ8DjMzDfMbNGZRpzJ+dqyguEgAUFcWF1zqeDz4/UhA+EDssbGMim4kofFvHc3&#10;w1zbC2/ovA2liBD2OSqoQmhzKX1RkUE/sC1x9A7WGQxRulJqh5cIN41Mk2QsDdYcFyps6aWi4rj9&#10;NgpWk2x1eh/x289mv6Pd1/74lLpEqft+t5yCCNSFW/i/vdYK0udR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dv1RMkAAADeAAAADwAAAAAAAAAAAAAAAACYAgAA&#10;ZHJzL2Rvd25yZXYueG1sUEsFBgAAAAAEAAQA9QAAAI4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tMMgA&#10;AADeAAAADwAAAGRycy9kb3ducmV2LnhtbESPQWvCQBSE7wX/w/IK3uqmIbYxdRUtCF4K1fagt2f2&#10;NQlm36a7q8b++q5Q6HGYmW+Y6bw3rTiT841lBY+jBARxaXXDlYLPj9VDDsIHZI2tZVJwJQ/z2eBu&#10;ioW2F97QeRsqESHsC1RQh9AVUvqyJoN+ZDvi6H1ZZzBE6SqpHV4i3LQyTZInabDhuFBjR681lcft&#10;yShYTvLl93vGbz+bw572u8NxnLpEqeF9v3gBEagP/+G/9lorSJ+zP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Mm0wyAAAAN4AAAAPAAAAAAAAAAAAAAAAAJgCAABk&#10;cnMvZG93bnJldi54bWxQSwUGAAAAAAQABAD1AAAAjQM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Iq8gA&#10;AADeAAAADwAAAGRycy9kb3ducmV2LnhtbESPQWvCQBSE74L/YXlCb7pp0DZGV9FCoZdCtR709sy+&#10;JsHs27i71bS/visUPA4z8w0zX3amERdyvras4HGUgCAurK65VLD7fB1mIHxA1thYJgU/5GG56Pfm&#10;mGt75Q1dtqEUEcI+RwVVCG0upS8qMuhHtiWO3pd1BkOUrpTa4TXCTSPTJHmSBmuOCxW29FJRcdp+&#10;GwXrabY+f4z5/XdzPNBhfzxNUpco9TDoVjMQgbpwD/+337SC9HmcT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fsiryAAAAN4AAAAPAAAAAAAAAAAAAAAAAJgCAABk&#10;cnMvZG93bnJldi54bWxQSwUGAAAAAAQABAD1AAAAjQM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W3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swG8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rFbc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zR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WScTe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4PNH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nNcUA&#10;AADeAAAADwAAAGRycy9kb3ducmV2LnhtbERPz2vCMBS+D/wfwhO8zdTiXK1GUUHYZaBuh3l7Ns+2&#10;2LzUJGq3v345DHb8+H7Pl51pxJ2cry0rGA0TEMSF1TWXCj4/ts8ZCB+QNTaWScE3eVguek9zzLV9&#10;8J7uh1CKGMI+RwVVCG0upS8qMuiHtiWO3Nk6gyFCV0rt8BHDTSPTJJlIgzXHhgpb2lRUXA43o2A9&#10;zdbX3Zjff/anIx2/TpeX1CVKDfrdagYiUBf+xX/uN60gfR1n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2c1xQAAAN4AAAAPAAAAAAAAAAAAAAAAAJgCAABkcnMv&#10;ZG93bnJldi54bWxQSwUGAAAAAAQABAD1AAAAig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CrsgA&#10;AADeAAAADwAAAGRycy9kb3ducmV2LnhtbESPQWvCQBSE70L/w/KE3nRj0DZGV6mFQi+Faj3o7Zl9&#10;JsHs23R3q7G/visUPA4z8w0zX3amEWdyvrasYDRMQBAXVtdcKth+vQ0yED4ga2wsk4IreVguHnpz&#10;zLW98JrOm1CKCGGfo4IqhDaX0hcVGfRD2xJH72idwRClK6V2eIlw08g0SZ6kwZrjQoUtvVZUnDY/&#10;RsFqmq2+P8f88bs+7Gm/O5wmqUuUeux3LzMQgbpwD/+337WC9Hmc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M8Ku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D97sYA&#10;AADeAAAADwAAAGRycy9kb3ducmV2LnhtbESPy2rCQBSG94W+w3AK7urE4DU6ShUKbgreFro7Zo5J&#10;MHMmnZlq2qfvLASXP/+Nb7ZoTS1u5HxlWUGvm4Agzq2uuFBw2H++j0H4gKyxtkwKfsnDYv76MsNM&#10;2ztv6bYLhYgj7DNUUIbQZFL6vCSDvmsb4uhdrDMYonSF1A7vcdzUMk2SoTRYcXwosaFVSfl192MU&#10;LCfj5femz19/2/OJTsfzdZC6RKnOW/sxBRGoDc/wo73WCtJRfxI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D97sYAAADeAAAADwAAAAAAAAAAAAAAAACYAgAAZHJz&#10;L2Rvd25yZXYueG1sUEsFBgAAAAAEAAQA9QAAAIsDA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xYd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A37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nFh1yAAAAN4AAAAPAAAAAAAAAAAAAAAAAJgCAABk&#10;cnMvZG93bnJldi54bWxQSwUGAAAAAAQABAD1AAAAjQ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7GAsgA&#10;AADeAAAADwAAAGRycy9kb3ducmV2LnhtbESPQWvCQBSE7wX/w/IKvTWbBm01uooKhV6Eanuot2f2&#10;mQSzb+PuVqO/visUPA4z8w0zmXWmESdyvras4CVJQRAXVtdcKvj+en8egvABWWNjmRRcyMNs2nuY&#10;YK7tmdd02oRSRAj7HBVUIbS5lL6oyKBPbEscvb11BkOUrpTa4TnCTSOzNH2VBmuOCxW2tKyoOGx+&#10;jYLFaLg4fvZ5dV3vtrT92R0GmUuVenrs5mMQgbpwD/+3P7SC7K0/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sYCyAAAAN4AAAAPAAAAAAAAAAAAAAAAAJgCAABk&#10;cnMvZG93bnJldi54bWxQSwUGAAAAAAQABAD1AAAAjQM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jmckA&#10;AADeAAAADwAAAGRycy9kb3ducmV2LnhtbESPT2sCMRTE7wW/Q3hCbzXr1lZdjVILBS8F/x309tw8&#10;dxc3L9sk1bWfvikUPA4z8xtmOm9NLS7kfGVZQb+XgCDOra64ULDbfjyNQPiArLG2TApu5GE+6zxM&#10;MdP2ymu6bEIhIoR9hgrKEJpMSp+XZND3bEMcvZN1BkOUrpDa4TXCTS3TJHmVBiuOCyU29F5Sft58&#10;GwWL8WjxtRrw58/6eKDD/nh+SV2i1GO3fZuACNSGe/i/vdQK0uFg/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AJjmckAAADeAAAADwAAAAAAAAAAAAAAAACYAgAA&#10;ZHJzL2Rvd25yZXYueG1sUEsFBgAAAAAEAAQA9QAAAI4DA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7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CW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6/vt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edsgA&#10;AADeAAAADwAAAGRycy9kb3ducmV2LnhtbESPT2sCMRTE74V+h/AKvdVsF626GkULQi9C/XPQ23Pz&#10;uru4eVmTqFs/fSMUPA4z8xtmPG1NLS7kfGVZwXsnAUGcW11xoWC7WbwNQPiArLG2TAp+ycN08vw0&#10;xkzbK6/osg6FiBD2GSooQ2gyKX1ekkHfsQ1x9H6sMxiidIXUDq8RbmqZJsmHNFhxXCixoc+S8uP6&#10;bBTMh4P56bvLy9vqsKf97nDspS5R6vWlnY1ABGrDI/zf/tIK0n53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p152yAAAAN4AAAAPAAAAAAAAAAAAAAAAAJgCAABk&#10;cnMvZG93bnJldi54bWxQSwUGAAAAAAQABAD1AAAAjQM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AAcgA&#10;AADeAAAADwAAAGRycy9kb3ducmV2LnhtbESPT2sCMRTE7wW/Q3hCbzXbxVpdjaKFQi+C/w56e25e&#10;dxc3L2uS6tpP3whCj8PM/IaZzFpTiws5X1lW8NpLQBDnVldcKNhtP1+GIHxA1lhbJgU38jCbdp4m&#10;mGl75TVdNqEQEcI+QwVlCE0mpc9LMuh7tiGO3rd1BkOUrpDa4TXCTS3TJBlIgxXHhRIb+igpP21+&#10;jILFaLg4r/q8/F0fD3TYH09vqUuUeu628zGIQG34Dz/aX1pB+t4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cAB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lmsgA&#10;AADeAAAADwAAAGRycy9kb3ducmV2LnhtbESPT2sCMRTE74LfITyhN812sVVXo2ih0ItQ/xz09ty8&#10;7i5uXtYk1bWfvhEKPQ4z8xtmtmhNLa7kfGVZwfMgAUGcW11xoWC/e++PQfiArLG2TAru5GEx73Zm&#10;mGl74w1dt6EQEcI+QwVlCE0mpc9LMugHtiGO3pd1BkOUrpDa4S3CTS3TJHmVBiuOCyU29FZSft5+&#10;GwWryXh1+Rzy+mdzOtLxcDq/pC5R6qnXLqcgArXhP/zX/tAK0tFw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OWWa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x6MUA&#10;AADeAAAADwAAAGRycy9kb3ducmV2LnhtbERPyW7CMBC9V+o/WFOJW3GIWAMGFaRKXCqxHeA2xEMS&#10;EY9T24W0X18fkDg+vX22aE0tbuR8ZVlBr5uAIM6trrhQcNh/vo9B+ICssbZMCn7Jw2L++jLDTNs7&#10;b+m2C4WIIewzVFCG0GRS+rwkg75rG+LIXawzGCJ0hdQO7zHc1DJNkqE0WHFsKLGhVUn5dfdjFCwn&#10;4+X3ps9ff9vziU7H83WQukSpzlv7MQURqA1P8cO91grSUX8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vHoxQAAAN4AAAAPAAAAAAAAAAAAAAAAAJgCAABkcnMv&#10;ZG93bnJldi54bWxQSwUGAAAAAAQABAD1AAAAig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eDsYA&#10;AADeAAAADwAAAGRycy9kb3ducmV2LnhtbESPQWvCQBCF7wX/wzJCb3XXINZEVxGhUnppawWvQ3bc&#10;BLOzIbs1yb/vFgo9Pt68783b7AbXiDt1ofasYT5TIIhLb2q2Gs5fL08rECEiG2w8k4aRAuy2k4cN&#10;Fsb3/En3U7QiQTgUqKGKsS2kDGVFDsPMt8TJu/rOYUyys9J02Ce4a2Sm1FI6rDk1VNjSoaLydvp2&#10;6Y3xSG8jS5svVxer+uxjUO+91o/TYb8GEWmI/8d/6VejIXte5Dn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qeDsYAAADeAAAADwAAAAAAAAAAAAAAAACYAgAAZHJz&#10;L2Rvd25yZXYueG1sUEsFBgAAAAAEAAQA9QAAAIsDA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a</w:t>
                              </w:r>
                              <w:proofErr w:type="gramEnd"/>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icUA&#10;AADeAAAADwAAAGRycy9kb3ducmV2LnhtbESPTUvDQBCG74L/YRnBm901YD/SbosUKuLFWgu9Dtlx&#10;E8zOhuzaJP/eOQgeh3feZ+bZ7MbQqiv1qYls4XFmQBFX0TXsLZw/Dw9LUCkjO2wjk4WJEuy2tzcb&#10;LF0c+IOup+yVQDiVaKHOuSu1TlVNAdMsdsSSfcU+YJax99r1OAg8tLowZq4DNiwXauxoX1P1ffoJ&#10;8sb0Qm8Ta7+aLy/eDMVxNO+Dtfd34/MaVKYx/y//tV+dhWLxZERAdIQB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2JxQAAAN4AAAAPAAAAAAAAAAAAAAAAAJgCAABkcnMv&#10;ZG93bnJldi54bWxQSwUGAAAAAAQABAD1AAAAigM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b</w:t>
                              </w:r>
                              <w:proofErr w:type="gramEnd"/>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IEsYA&#10;AADeAAAADwAAAGRycy9kb3ducmV2LnhtbESPzWrDMBCE74G8g9hAb4kUQ1PHjRJCoKX0kuYHel2s&#10;rWxqrYylxvbbV4FCj8PsfLOz2Q2uETfqQu1Zw3KhQBCX3tRsNVwvL/McRIjIBhvPpGGkALvtdLLB&#10;wvieT3Q7RysShEOBGqoY20LKUFbkMCx8S5y8L985jEl2VpoO+wR3jcyUWkmHNaeGCls6VFR+n39c&#10;emN8pfeRpV2v8k+r+uxjUMde64fZsH8GEWmI/8d/6TejIXt6VEu4z0kM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cIEsYAAADeAAAADwAAAAAAAAAAAAAAAACYAgAAZHJz&#10;L2Rvd25yZXYueG1sUEsFBgAAAAAEAAQA9QAAAIsDA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c</w:t>
                              </w:r>
                              <w:proofErr w:type="gramEnd"/>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P1McA&#10;AADeAAAADwAAAGRycy9kb3ducmV2LnhtbESPT0sDMRTE74LfITyhN5t1i7asTUspKK0X+x+8PTbP&#10;zeLmZU3S7vrtjSD0OMzMb5jpvLeNuJAPtWMFD8MMBHHpdM2VgsP+5X4CIkRkjY1jUvBDAeaz25sp&#10;Ftp1vKXLLlYiQTgUqMDE2BZShtKQxTB0LXHyPp23GJP0ldQeuwS3jcyz7ElarDktGGxpaaj82p2t&#10;Av+xP77KpXlfj75HC/+26frJqVNqcNcvnkFE6uM1/N9eaQX5+DHL4e9Ou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sj9THAAAA3gAAAA8AAAAAAAAAAAAAAAAAmAIAAGRy&#10;cy9kb3ducmV2LnhtbFBLBQYAAAAABAAEAPUAAACMAwAAAAA=&#10;" path="m252,r,369l375,369,190,743,,369r129,l129,,252,xe" fillcolor="aqua" stroked="f">
                        <v:path arrowok="t" o:connecttype="custom" o:connectlocs="34834759,0;34834759,51067953;51837470,51067953;26264447,102827868;0,51067953;17832048,51067953;17832048,0;3483475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yG8cA&#10;AADeAAAADwAAAGRycy9kb3ducmV2LnhtbESPQWsCMRSE7wX/Q3iF3mrWLVbZGkUFqT14qErPz81r&#10;dnHzsibpuv77Rij0OMzMN8xs0dtGdORD7VjBaJiBIC6drtkoOB42z1MQISJrbByTghsFWMwHDzMs&#10;tLvyJ3X7aESCcChQQRVjW0gZyooshqFriZP37bzFmKQ3Unu8JrhtZJ5lr9JizWmhwpbWFZXn/Y9V&#10;YM67S+flZJQf3nVpTl/1x+p0U+rpsV++gYjUx//wX3urFeSTcfYC9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dshvHAAAA3gAAAA8AAAAAAAAAAAAAAAAAmAIAAGRy&#10;cy9kb3ducmV2LnhtbFBLBQYAAAAABAAEAPUAAACMAwAAAAA=&#10;" path="m258,13l252,6r,375l381,381r-7,-6l190,749r12,l12,375r-6,6l141,381,141,6r-6,7l258,13,258,,135,r-6,l129,6r,369l135,369,6,369r-6,l,375,190,749r,7l196,756r6,l202,749,387,375r,-6l381,369r-123,l264,375,264,6r,-6l258,r,13xe" fillcolor="black" stroked="f">
                        <v:path arrowok="t" o:connecttype="custom" o:connectlocs="35698977,1799510;34868465,830543;34868465,52740606;52718140,52740606;51749581,51910063;26289860,103681702;27950140,103681702;1660279,51910063;830140,52740606;19509953,52740606;19509953,830543;18679814,1799510;35698977,1799510;35698977,0;18679814,0;17849302,0;17849302,830543;17849302,51910063;18679814,51079520;830140,51079520;0,51079520;0,51910063;26289860,103681702;26289860,104650669;27120000,104650669;27950140,104650669;27950140,103681702;53548279,51910063;53548279,51079520;52718140,51079520;35698977,51079520;36529116,51910063;36529116,830543;36529116,0;35698977,0;35698977,1799510"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FMYA&#10;AADeAAAADwAAAGRycy9kb3ducmV2LnhtbESPQUsDMRSE70L/Q3iCN5tYWlvWpqUIwiIo2Cp4fG6e&#10;m2U3LyGJ7fbfG0HocZiZb5j1dnSDOFJMnWcNd1MFgrjxpuNWw/vh6XYFImVkg4Nn0nCmBNvN5GqN&#10;lfEnfqPjPreiQDhVqMHmHCopU2PJYZr6QFy8bx8d5iJjK03EU4G7Qc6UupcOOy4LFgM9Wmr6/Y/T&#10;8NX35zD/SPQa1Mvi+XNVR9vWWt9cj7sHEJnGfAn/t2ujYbZcqDn83S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ykFMYAAADeAAAADwAAAAAAAAAAAAAAAACYAgAAZHJz&#10;L2Rvd25yZXYueG1sUEsFBgAAAAAEAAQA9QAAAIsDAAAAAA==&#10;" path="m252,r,749l375,749,184,1117,,749r123,l123,381r,-240l123,,252,xe" fillcolor="aqua" stroked="f">
                        <v:path arrowok="t" o:connecttype="custom" o:connectlocs="34834759,0;34834759,103675918;51837470,103675918;25434738,154613989;0,103675918;17002711,103675918;17002711,52737474;17002711,19516977;17002711,0;3483475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dQsQA&#10;AADeAAAADwAAAGRycy9kb3ducmV2LnhtbESPT4vCMBTE78J+h/AWvGm6QnXpGkUKggcPWxW8PprX&#10;P2zzUpuo8dubBcHjMDO/YZbrYDpxo8G1lhV8TRMQxKXVLdcKTsft5BuE88gaO8uk4EEO1quP0RIz&#10;be9c0O3gaxEh7DJU0HjfZ1K6siGDbmp74uhVdjDooxxqqQe8R7jp5CxJ5tJgy3GhwZ7yhsq/w9Uo&#10;SMMj3/fFWS7okv+GLVW62FRKjT/D5geEp+Df4Vd7pxXMFmmSwv+deAX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XULEAAAA3gAAAA8AAAAAAAAAAAAAAAAAmAIAAGRycy9k&#10;b3ducmV2LnhtbFBLBQYAAAAABAAEAPUAAACJAwAAAAA=&#10;" path="m259,12l252,6r,755l382,761r-7,-6l185,1123r12,l13,755r-6,6l136,761,136,6r-6,6l259,12,259,,130,r-7,l123,6r,749l130,749,7,749r-7,l,755r185,368l185,1130r6,l197,1130r,-7l388,755r,-6l382,749r-123,l265,755,265,6r,-6l259,r,12xe" fillcolor="black" stroked="f">
                        <v:path arrowok="t" o:connecttype="custom" o:connectlocs="35819500,1660841;34851425,830421;34851425,105327609;52830164,105327609;51862089,104497189;25585357,155430765;27244807,155430765;1797799,104497189;968074,105327609;18808464,105327609;18808464,830421;17978739,1660841;35819500,1660841;35819500,0;17978739,0;17010664,0;17010664,830421;17010664,104497189;17978739,103666768;968074,103666768;0,103666768;0,104497189;25585357,155430765;25585357,156399589;26415082,156399589;27244807,156399589;27244807,155430765;53659889,104497189;53659889,103666768;52830164,103666768;35819500,103666768;36649225,104497189;36649225,830421;36649225,0;35819500,0;35819500,1660841"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7nMQA&#10;AADeAAAADwAAAGRycy9kb3ducmV2LnhtbESPQWsCMRSE7wX/Q3iCt5oouJWtUVQQvAitbe+P5Lm7&#10;bfKybKLu/ntTKPQ4zMw3zGrTeydu1MUmsIbZVIEgNsE2XGn4/Dg8L0HEhGzRBSYNA0XYrEdPKyxt&#10;uPM73c6pEhnCsUQNdUptKWU0NXmM09ASZ+8SOo8py66StsN7hnsn50oV0mPDeaHGlvY1mZ/z1Wsw&#10;X0u8fJvizQW3Ow2DDE2rjlpPxv32FUSiPv2H/9pHq2H+slAF/N7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re5zEAAAA3gAAAA8AAAAAAAAAAAAAAAAAmAIAAGRycy9k&#10;b3ducmV2LnhtbFBLBQYAAAAABAAEAPUAAACJAwAAAAA=&#10;" path="m246,r,368l375,368,185,737,,368r123,l123,,246,xe" fillcolor="aqua" stroked="f">
                        <v:path arrowok="t" o:connecttype="custom" o:connectlocs="34005422,0;34005422,50916769;51837470,50916769;25573023,101971896;0,50916769;17002711,50916769;17002711,0;34005422,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xO8cA&#10;AADeAAAADwAAAGRycy9kb3ducmV2LnhtbESPQWsCMRSE74X+h/AKvdWsQqusRpEWQXrrWi3enpvn&#10;ZnHzEjZx3frrTaHgcZiZb5jZoreN6KgNtWMFw0EGgrh0uuZKwfdm9TIBESKyxsYxKfilAIv548MM&#10;c+0u/EVdESuRIBxyVGBi9LmUoTRkMQycJ07e0bUWY5JtJXWLlwS3jRxl2Zu0WHNaMOjp3VB5Ks5W&#10;QTH5ORZb9rvP3cYctv7a7VcfUqnnp345BRGpj/fwf3utFYzGr9kY/u6k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wsTv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34827273,1661115;33997752,830557;33997752,52741505;52655299,52741505;51826149,51772521;25567626,102852911;27225926,102852911;1796554,51772521;829150,52741505;18657547,52741505;18657547,830557;17828026,1661115;34827273,1661115;34827273,0;17828026,0;16998876,0;16998876,830557;16998876,51772521;17828026,50941964;829150,50941964;0,50941964;0,51772521;25567626,102852911;25567626,103683469;26396776,103683469;27225926,103683469;27225926,102852911;53622703,51772521;53622703,50941964;52655299,50941964;34827273,50941964;35656423,51772521;35656423,830557;35656423,0;34827273,0;34827273,1661115"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eHcMA&#10;AADeAAAADwAAAGRycy9kb3ducmV2LnhtbERPTYvCMBC9L/gfwgje1lTBVbtGEXXRo1bB3dvQzLbF&#10;ZlKaaKu/3hwEj4/3PVu0phQ3ql1hWcGgH4EgTq0uOFNwOv58TkA4j6yxtEwK7uRgMe98zDDWtuED&#10;3RKfiRDCLkYFufdVLKVLczLo+rYiDty/rQ36AOtM6hqbEG5KOYyiL2mw4NCQY0WrnNJLcjUKtpNq&#10;+buzjyYrN3/b8/48XR+nXqlet11+g/DU+rf45d5pBcPxKA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eHcMAAADeAAAADwAAAAAAAAAAAAAAAACYAgAAZHJzL2Rv&#10;d25yZXYueG1sUEsFBgAAAAAEAAQA9QAAAIgDA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7hscA&#10;AADeAAAADwAAAGRycy9kb3ducmV2LnhtbESPT2vCQBTE74LfYXmCN90o2JroKmJb9Fj/gHp7ZJ9J&#10;MPs2ZLcm9dO7hYLHYWZ+w8yXrSnFnWpXWFYwGkYgiFOrC84UHA9fgykI55E1lpZJwS85WC66nTkm&#10;2ja8o/veZyJA2CWoIPe+SqR0aU4G3dBWxMG72tqgD7LOpK6xCXBTynEUvUmDBYeFHCta55Te9j9G&#10;wWZarc5b+2iy8vOyOX2f4o9D7JXq99rVDISn1r/C/+2tVjB+n0Q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Ge4b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ExsUA&#10;AADeAAAADwAAAGRycy9kb3ducmV2LnhtbESPy4rCMBSG9wO+QziCuzFVGC/VKKIjutQ64Lg7NGfa&#10;Ms1JaaKtPr1ZCC5//hvffNmaUtyodoVlBYN+BII4tbrgTMHPafs5AeE8ssbSMim4k4PlovMxx1jb&#10;ho90S3wmwgi7GBXk3lexlC7NyaDr24o4eH+2NuiDrDOpa2zCuCnlMIpG0mDB4SHHitY5pf/J1SjY&#10;TarV794+mqz8vuzOh/N0c5p6pXrddjUD4an17/CrvdcKhuOvQQAIOAEF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UTGxQAAAN4AAAAPAAAAAAAAAAAAAAAAAJgCAABkcnMv&#10;ZG93bnJldi54bWxQSwUGAAAAAAQABAD1AAAAigM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hXccA&#10;AADeAAAADwAAAGRycy9kb3ducmV2LnhtbESPT2vCQBTE70K/w/IK3nQTQY2pq0hV9Oifgu3tkX1N&#10;QrNvQ3Y1sZ++Kwg9DjPzG2a+7EwlbtS40rKCeBiBIM6sLjlX8HHeDhIQziNrrCyTgjs5WC5eenNM&#10;tW35SLeTz0WAsEtRQeF9nUrpsoIMuqGtiYP3bRuDPsgml7rBNsBNJUdRNJEGSw4LBdb0XlD2c7oa&#10;BbukXn3u7W+bV5uv3eVwma3PM69U/7VbvYHw1Pn/8LO91wpG03E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p4V3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KscA&#10;AADeAAAADwAAAGRycy9kb3ducmV2LnhtbESPW2vCQBSE34X+h+UUfNONAW/RVaSt6KOXgvp2yB6T&#10;0OzZkF1N7K/vCkIfh5n5hpkvW1OKO9WusKxg0I9AEKdWF5wp+D6uexMQziNrLC2Tggc5WC7eOnNM&#10;tG14T/eDz0SAsEtQQe59lUjp0pwMur6tiIN3tbVBH2SdSV1jE+CmlHEUjaTBgsNCjhV95JT+HG5G&#10;wWZSrc5b+9tk5ddlc9qdpp/HqVeq+96uZiA8tf4//GpvtYJ4PBzE8Lw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7fyr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asccA&#10;AADeAAAADwAAAGRycy9kb3ducmV2LnhtbESPQWvCQBSE74X+h+UJvdWNFq2JriJa0WOrQvT2yD6T&#10;0OzbkN2a6K/vFoQeh5n5hpktOlOJKzWutKxg0I9AEGdWl5wrOB42rxMQziNrrCyTghs5WMyfn2aY&#10;aNvyF133PhcBwi5BBYX3dSKlywoy6Pq2Jg7exTYGfZBNLnWDbYCbSg6jaCwNlhwWCqxpVVD2vf8x&#10;CraTenna2XubVx/nbfqZxutD7JV66XXLKQhPnf8PP9o7rWD4Phq8wd+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32rH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5CxccA&#10;AADeAAAADwAAAGRycy9kb3ducmV2LnhtbESPQWvCQBSE74X+h+UJvdWNUq2JriJa0WOrQvT2yD6T&#10;0OzbkN2a6K/vFoQeh5n5hpktOlOJKzWutKxg0I9AEGdWl5wrOB42rxMQziNrrCyTghs5WMyfn2aY&#10;aNvyF133PhcBwi5BBYX3dSKlywoy6Pq2Jg7exTYGfZBNLnWDbYCbSg6jaCwNlhwWCqxpVVD2vf8x&#10;CraTenna2XubVx/nbfqZxutD7JV66XXLKQhPnf8PP9o7rWD4Phq8wd+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eQsX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nXscA&#10;AADeAAAADwAAAGRycy9kb3ducmV2LnhtbESPT4vCMBTE74LfITzBm6YK7mo1iqiLHtc/oN4ezbMt&#10;Ni+lydqun94sLHgcZuY3zGzRmEI8qHK5ZQWDfgSCOLE651TB6fjVG4NwHlljYZkU/JKDxbzdmmGs&#10;bc17ehx8KgKEXYwKMu/LWEqXZGTQ9W1JHLybrQz6IKtU6grrADeFHEbRhzSYc1jIsKRVRsn98GMU&#10;bMfl8rKzzzotNtft+fs8WR8nXqlup1lOQXhq/Dv8395pBcPP0WAE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S517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iU9sgAAADeAAAADwAAAGRycy9kb3ducmV2LnhtbESPQWsCMRSE74L/ITyhN80qVMtqFGlp&#10;KYVWtHrw9tw8dxc3L0sS3fTfN4WCx2FmvmEWq2gacSPna8sKxqMMBHFhdc2lgv336/AJhA/IGhvL&#10;pOCHPKyW/d4Cc2073tJtF0qRIOxzVFCF0OZS+qIig35kW+Lkna0zGJJ0pdQOuwQ3jZxk2VQarDkt&#10;VNjSc0XFZXc1CrZfMz65t2u8xFP3uTkeyo/Dy1qph0Fcz0EEiuEe/m+/awWT2eN4Cn930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2iU9sgAAADeAAAADwAAAAAA&#10;AAAAAAAAAAChAgAAZHJzL2Rvd25yZXYueG1sUEsFBgAAAAAEAAQA+QAAAJYDA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xbcgAAADeAAAADwAAAGRycy9kb3ducmV2LnhtbESPQWsCMRSE7wX/Q3hCbzWr0K5sjSKW&#10;llJoRVsPvT03z93FzcuSRDf990YoeBxm5htmtoimFWdyvrGsYDzKQBCXVjdcKfj5fn2YgvABWWNr&#10;mRT8kYfFfHA3w0Lbnjd03oZKJAj7AhXUIXSFlL6syaAf2Y44eQfrDIYkXSW1wz7BTSsnWfYkDTac&#10;FmrsaFVTedyejILNV85793aKx7jvP9e/u+pj97JU6n4Yl88gAsVwC/+337WCSf44zuF6J1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Qxb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lH8UAAADeAAAADwAAAGRycy9kb3ducmV2LnhtbERPz2vCMBS+C/4P4QneZqowHZ1RxLEh&#10;wjbq5mG3Z/Nsi81LSaLN/vvlMPD48f1erqNpxY2cbywrmE4yEMSl1Q1XCr6/Xh+eQPiArLG1TAp+&#10;ycN6NRwsMde254Juh1CJFMI+RwV1CF0upS9rMugntiNO3Nk6gyFBV0ntsE/hppWzLJtLgw2nhho7&#10;2tZUXg5Xo6D4WPDJvV3jJZ7698+fY7U/vmyUGo/i5hlEoBju4n/3TiuYLR6naW+6k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ulH8UAAADeAAAADwAAAAAAAAAA&#10;AAAAAAChAgAAZHJzL2Rvd25yZXYueG1sUEsFBgAAAAAEAAQA+QAAAJMDA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qa48YAAADeAAAADwAAAGRycy9kb3ducmV2LnhtbESPT4vCMBTE74LfIbyFvWlaQa1do4go&#10;rrf1H+zx0bxtg81LaaJ2v/1GWPA4zMxvmPmys7W4U+uNYwXpMAFBXDhtuFRwPm0HGQgfkDXWjknB&#10;L3lYLvq9OebaPfhA92MoRYSwz1FBFUKTS+mLiiz6oWuIo/fjWoshyraUusVHhNtajpJkIi0ajgsV&#10;NrSuqLgeb1aB+ZrsxvvpZXaRm11Iv7NrZuxZqfe3bvUBIlAXXuH/9qdWMJqO0x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KmuP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59sYA&#10;AADeAAAADwAAAGRycy9kb3ducmV2LnhtbESPXWvCMBSG7wf+h3AE72ZqQSedUYogbAqDdbLrQ3PW&#10;djYnNUlr3a9fLga7fHm/eDa70bRiIOcbywoW8wQEcWl1w5WC88fhcQ3CB2SNrWVScCcPu+3kYYOZ&#10;tjd+p6EIlYgj7DNUUIfQZVL6siaDfm474uh9WWcwROkqqR3e4rhpZZokK2mw4fhQY0f7mspL0RsF&#10;w/Xt+1jmV29c8XPKP9v+dbnqlZpNx/wZRKAx/If/2i9aQfq0TCNAxIko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Z59sYAAADeAAAADwAAAAAAAAAAAAAAAACYAgAAZHJz&#10;L2Rvd25yZXYueG1sUEsFBgAAAAAEAAQA9QAAAIsDAAAAAA==&#10;" path="m,l56,111,111,,56,56,,xe" fillcolor="black" strokeweight="0">
                        <v:path arrowok="t" o:connecttype="custom" o:connectlocs="0,0;7748029,15364716;15358019,0;7748029,775175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OcgA&#10;AADeAAAADwAAAGRycy9kb3ducmV2LnhtbESPQUsDMRSE70L/Q3iF3my2C2rZNi1aKlVEbLdevD03&#10;r7uLm5eQpO3qrzeC0OMwM98w82VvOnEiH1rLCibjDARxZXXLtYL3/eP1FESIyBo7y6TgmwIsF4Or&#10;ORbannlHpzLWIkE4FKigidEVUoaqIYNhbB1x8g7WG4xJ+lpqj+cEN53Ms+xWGmw5LTToaNVQ9VUe&#10;jYJtttn8vDr/8Hn4eHvx0j6v+9IpNRr29zMQkfp4Cf+3n7SC/O4mn8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6s5yAAAAN4AAAAPAAAAAAAAAAAAAAAAAJgCAABk&#10;cnMvZG93bnJldi54bWxQSwUGAAAAAAQABAD1AAAAjQMAAAAA&#10;" path="m,117l56,r55,117l56,62,,117xe" fillcolor="black" strokeweight="0">
                        <v:path arrowok="t" o:connecttype="custom" o:connectlocs="0,16183116;7748029,0;15358019,16183116;7748029,8575843;0,16183116"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9YSMgAAADeAAAADwAAAGRycy9kb3ducmV2LnhtbESPQWsCMRSE74X+h/CE3mrWhdayGkVa&#10;WkrBilYP3p6b5+7i5mVJohv/fVMoeBxm5htmOo+mFRdyvrGsYDTMQBCXVjdcKdj+vD++gPABWWNr&#10;mRRcycN8dn83xULbntd02YRKJAj7AhXUIXSFlL6syaAf2o44eUfrDIYkXSW1wz7BTSvzLHuWBhtO&#10;CzV29FpTedqcjYL195gP7uMcT/HQL1f7XfW1e1so9TCIiwmIQDHcwv/tT60gHz/lOfzdSV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9YSMgAAADeAAAADwAAAAAA&#10;AAAAAAAAAAChAgAAZHJzL2Rvd25yZXYueG1sUEsFBgAAAAAEAAQA+QAAAJYDA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908kAAADeAAAADwAAAGRycy9kb3ducmV2LnhtbESPQWsCMRSE70L/Q3iF3jTbLdWyNYpU&#10;LKVQi7YeentuXncXNy9LEt34701B6HGYmW+Y6TyaVpzI+caygvtRBoK4tLrhSsH312r4BMIHZI2t&#10;ZVJwJg/z2c1gioW2PW/otA2VSBD2BSqoQ+gKKX1Zk0E/sh1x8n6tMxiSdJXUDvsEN63Ms2wsDTac&#10;Fmrs6KWm8rA9GgWb9YT37vUYD3Hff3z+7Kr33XKh1N1tXDyDCBTDf/jaftMK8slj/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Vz/dPJAAAA3gAAAA8AAAAA&#10;AAAAAAAAAAAAoQIAAGRycy9kb3ducmV2LnhtbFBLBQYAAAAABAAEAPkAAACXAw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lp8kAAADeAAAADwAAAGRycy9kb3ducmV2LnhtbESPQWsCMRSE70L/Q3iF3jTbpdWyNYpU&#10;LKVQi7YeentuXncXNy9LEt34701B6HGYmW+Y6TyaVpzI+caygvtRBoK4tLrhSsH312r4BMIHZI2t&#10;ZVJwJg/z2c1gioW2PW/otA2VSBD2BSqoQ+gKKX1Zk0E/sh1x8n6tMxiSdJXUDvsEN63Ms2wsDTac&#10;Fmrs6KWm8rA9GgWb9YT37vUYD3Hff3z+7Kr33XKh1N1tXDyDCBTDf/jaftMK8slj/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aZaf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taW8YAAADeAAAADwAAAGRycy9kb3ducmV2LnhtbESPT2vCQBTE7wW/w/IKvdWNgWhMXUVE&#10;sd7qP+jxkX1NFrNvQ3bV9Nt3hYLHYWZ+w8wWvW3EjTpvHCsYDRMQxKXThisFp+PmPQfhA7LGxjEp&#10;+CUPi/ngZYaFdnfe0+0QKhEh7AtUUIfQFlL6siaLfuha4uj9uM5iiLKrpO7wHuG2kWmSjKVFw3Gh&#10;xpZWNZWXw9UqMF/jbbabnKdnud6G0Xd+yY09KfX22i8/QATqwzP83/7UCtJJlmbwuBOv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rWlv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dMUA&#10;AADeAAAADwAAAGRycy9kb3ducmV2LnhtbESPQWsCMRSE7wX/Q3iCl1Kzu9K1bI0igiC9aT3U22Pz&#10;ulncvCxJ1PXfm4LQ4zAz3zCL1WA7cSUfWscK8mkGgrh2uuVGwfF7+/YBIkRkjZ1jUnCnAKvl6GWB&#10;lXY33tP1EBuRIBwqVGBi7CspQ23IYpi6njh5v85bjEn6RmqPtwS3nSyyrJQWW04LBnvaGKrPh4tV&#10;cJmtC3/Kd8cwM/RVevvjX3On1GQ8rD9BRBrif/jZ3mkFxfy9KOHvTro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X50xQAAAN4AAAAPAAAAAAAAAAAAAAAAAJgCAABkcnMv&#10;ZG93bnJldi54bWxQSwUGAAAAAAQABAD1AAAAigMAAAAA&#10;" path="m,l61,111,116,,61,56,,xe" fillcolor="black" strokeweight="0">
                        <v:path arrowok="t" o:connecttype="custom" o:connectlocs="0,0;8428279,15364716;16027255,0;8428279,775175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ji8cA&#10;AADeAAAADwAAAGRycy9kb3ducmV2LnhtbESPzWrDMBCE74W+g9hCLqWR4zZ1cSObxBDwoYf8FHpd&#10;rI1tYq2MpTjO21eFQo7DzDfDrPLJdGKkwbWWFSzmEQjiyuqWawXfx+3LBwjnkTV2lknBjRzk2ePD&#10;ClNtr7yn8eBrEUrYpaig8b5PpXRVQwbd3PbEwTvZwaAPcqilHvAayk0n4yh6lwZbDgsN9lQ0VJ0P&#10;F6Mg1uUbLpLd+XX8+erk82lTuOVeqdnTtP4E4Wny9/A/XerAJcs4gb874Qr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JY4vHAAAA3gAAAA8AAAAAAAAAAAAAAAAAmAIAAGRy&#10;cy9kb3ducmV2LnhtbFBLBQYAAAAABAAEAPUAAACMAwAAAAA=&#10;" path="m,116l61,r55,116l61,55,,116xe" fillcolor="black" strokeweight="0">
                        <v:path arrowok="t" o:connecttype="custom" o:connectlocs="0,16034316;8428279,0;16027255,16034316;8428279,7602301;0,16034316"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dvosUAAADeAAAADwAAAGRycy9kb3ducmV2LnhtbERPz2vCMBS+D/Y/hDfYbaYrOEdnFJko&#10;Y6Cimwdvz+bZFpuXkkQb/3tzGOz48f0eT6NpxZWcbywreB1kIIhLqxuuFPz+LF7eQfiArLG1TApu&#10;5GE6eXwYY6Ftz1u67kIlUgj7AhXUIXSFlL6syaAf2I44cSfrDIYEXSW1wz6Fm1bmWfYmDTacGmrs&#10;6LOm8ry7GAXb9YiPbnmJ53jsV5vDvvrez2dKPT/F2QeIQDH8i//cX1pBPhrmaW+6k66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dvosUAAADeAAAADwAAAAAAAAAA&#10;AAAAAAChAgAAZHJzL2Rvd25yZXYueG1sUEsFBgAAAAAEAAQA+QAAAJMDA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KOckAAADeAAAADwAAAGRycy9kb3ducmV2LnhtbESPQWsCMRSE74X+h/AK3mq2C1a7NYq0&#10;VKRQRVsPvT03r7uLm5cliW7896ZQ6HGYmW+Y6TyaVpzJ+caygodhBoK4tLrhSsHX59v9BIQPyBpb&#10;y6TgQh7ms9ubKRba9ryl8y5UIkHYF6igDqErpPRlTQb90HbEyfuxzmBI0lVSO+wT3LQyz7JHabDh&#10;tFBjRy81lcfdySjYrsd8cMtTPMZD/7H53lfv+9eFUoO7uHgGESiG//Bfe6UV5ONR/gS/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byjn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j1eccAAADeAAAADwAAAGRycy9kb3ducmV2LnhtbESPy2oCMRSG9wXfIRyhu5qppbWMRhGl&#10;pRS0eFu4O05OZwYnJ0MSnfTtzaLg8ue/8U1m0TTiSs7XlhU8DzIQxIXVNZcK9ruPp3cQPiBrbCyT&#10;gj/yMJv2HiaYa9vxhq7bUIo0wj5HBVUIbS6lLyoy6Ae2JU7er3UGQ5KulNphl8ZNI4dZ9iYN1pwe&#10;KmxpUVFx3l6Mgs16xCf3eYnneOpWP8dD+X1YzpV67Mf5GESgGO7h//aXVjAcvb4kgISTUE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ePV5xwAAAN4AAAAPAAAAAAAA&#10;AAAAAAAAAKECAABkcnMvZG93bnJldi54bWxQSwUGAAAAAAQABAD5AAAAlQM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KhcYAAADeAAAADwAAAGRycy9kb3ducmV2LnhtbESPT2vCQBTE7wW/w/IEb3UTRU1TVxGx&#10;aG/+hR4f2ddkMfs2ZFdNv71bKPQ4zMxvmPmys7W4U+uNYwXpMAFBXDhtuFRwPn28ZiB8QNZYOyYF&#10;P+Rhuei9zDHX7sEHuh9DKSKEfY4KqhCaXEpfVGTRD11DHL1v11oMUbal1C0+ItzWcpQkU2nRcFyo&#10;sKF1RcX1eLMKzH66nXzOLm8XudmG9Cu7ZsaelRr0u9U7iEBd+A//tXdawWg2Gafwe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JyoXGAAAA3gAAAA8AAAAAAAAA&#10;AAAAAAAAoQIAAGRycy9kb3ducmV2LnhtbFBLBQYAAAAABAAEAPkAAACUAw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82nccA&#10;AADeAAAADwAAAGRycy9kb3ducmV2LnhtbESPQWvCQBSE74L/YXlCb7oxUpXoKrYg2INQo6DHZ/aZ&#10;BLNvQ3ar0V/fLRQ8DjPzDTNftqYSN2pcaVnBcBCBIM6sLjlXcNiv+1MQziNrrCyTggc5WC66nTkm&#10;2t55R7fU5yJA2CWooPC+TqR0WUEG3cDWxMG72MagD7LJpW7wHuCmknEUjaXBksNCgTV9FpRd0x+j&#10;oDQr/y1jPj63p4/jJv9Kz+PLQ6m3XruagfDU+lf4v73RCuLJ+yiGvzvh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Np3HAAAA3gAAAA8AAAAAAAAAAAAAAAAAmAIAAGRy&#10;cy9kb3ducmV2LnhtbFBLBQYAAAAABAAEAPUAAACMAwAAAAA=&#10;" path="m,l56,111,117,,56,56,,xe" fillcolor="black" strokeweight="0">
                        <v:path arrowok="t" o:connecttype="custom" o:connectlocs="0,0;7742256,15364716;16176051,0;7742256,775175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XaMUA&#10;AADeAAAADwAAAGRycy9kb3ducmV2LnhtbESPT2vCQBTE74V+h+UVeqsb/7RKdBURCnoIaKr3R/aZ&#10;LGbfhuxqop++WxB6HGbmN8xi1dta3Kj1xrGC4SABQVw4bbhUcPz5/piB8AFZY+2YFNzJw2r5+rLA&#10;VLuOD3TLQykihH2KCqoQmlRKX1Rk0Q9cQxy9s2sthijbUuoWuwi3tRwlyZe0aDguVNjQpqLikl+t&#10;gokx2YZon5Scnx7Nrss6f8+Uen/r13MQgfrwH362t1rBaPo5HsPf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1doxQAAAN4AAAAPAAAAAAAAAAAAAAAAAJgCAABkcnMv&#10;ZG93bnJldi54bWxQSwUGAAAAAAQABAD1AAAAigMAAAAA&#10;" path="m,117l56,r61,117l56,55,,117xe" fillcolor="black" strokeweight="0">
                        <v:path arrowok="t" o:connecttype="custom" o:connectlocs="0,16183116;7742256,0;16176051,16183116;7742256,7607273;0,16183116"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pHcYAAADeAAAADwAAAGRycy9kb3ducmV2LnhtbESPT2sCMRTE7wW/Q3iF3mrW/+tqFJEW&#10;7U2tQo+PzetucPOybFJdv70RhB6HmfkNM1+2thIXarxxrKDXTUAQ504bLhQcvz/fUxA+IGusHJOC&#10;G3lYLjovc8y0u/KeLodQiAhhn6GCMoQ6k9LnJVn0XVcTR+/XNRZDlE0hdYPXCLeV7CfJWFo0HBdK&#10;rGldUn4+/FkFZjfejL4mp+lJfmxC7yc9p8YelXp7bVczEIHa8B9+trdaQX8yGgzh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aR3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LMhsYAAADeAAAADwAAAGRycy9kb3ducmV2LnhtbESPQWvCQBSE74L/YXlCb3WjJRqjq4i0&#10;WG/WKnh8ZJ/JYvZtyG41/fddoeBxmJlvmMWqs7W4UeuNYwWjYQKCuHDacKng+P3xmoHwAVlj7ZgU&#10;/JKH1bLfW2Cu3Z2/6HYIpYgQ9jkqqEJocil9UZFFP3QNcfQurrUYomxLqVu8R7it5ThJJtKi4bhQ&#10;YUObiorr4ccqMPvJNt1NT7OTfN+G0Tm7ZsYelXoZdOs5iEBdeIb/259awXiavqXwuBOv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yzIbGAAAA3gAAAA8AAAAAAAAA&#10;AAAAAAAAoQIAAGRycy9kb3ducmV2LnhtbFBLBQYAAAAABAAEAPkAAACUAwAAAAA=&#10;" strokeweight="0"/>
                      <w10:anchorlock/>
                    </v:group>
                  </w:pict>
                </mc:Fallback>
              </mc:AlternateContent>
            </w:r>
          </w:p>
        </w:tc>
        <w:tc>
          <w:tcPr>
            <w:tcW w:w="6694" w:type="dxa"/>
          </w:tcPr>
          <w:p w:rsidR="00D35342" w:rsidRPr="00125132" w:rsidRDefault="00D35342" w:rsidP="00084B79">
            <w:r w:rsidRPr="00125132">
              <w:t>L'essai consiste à imprimer en deux temps, un pénétrateur normalisé (cône ou bille) et à mesurer deux profondeurs de l'empreinte.</w:t>
            </w:r>
          </w:p>
          <w:p w:rsidR="00D35342" w:rsidRPr="00125132" w:rsidRDefault="00D35342" w:rsidP="00C06FE9">
            <w:pPr>
              <w:pStyle w:val="Paragraphedeliste"/>
              <w:numPr>
                <w:ilvl w:val="0"/>
                <w:numId w:val="20"/>
              </w:numPr>
            </w:pPr>
            <w:r w:rsidRPr="00125132">
              <w:t xml:space="preserve">On applique une </w:t>
            </w:r>
            <w:proofErr w:type="spellStart"/>
            <w:r w:rsidRPr="00125132">
              <w:t>précharge</w:t>
            </w:r>
            <w:proofErr w:type="spellEnd"/>
            <w:r w:rsidRPr="00125132">
              <w:t xml:space="preserve"> FO qui entraîne une pénétration </w:t>
            </w:r>
            <w:proofErr w:type="gramStart"/>
            <w:r w:rsidRPr="00125132">
              <w:t>a</w:t>
            </w:r>
            <w:proofErr w:type="gramEnd"/>
            <w:r w:rsidRPr="00125132">
              <w:t xml:space="preserve"> qui sert d'origine.</w:t>
            </w:r>
          </w:p>
          <w:p w:rsidR="00D35342" w:rsidRPr="00125132" w:rsidRDefault="00D35342" w:rsidP="00C06FE9">
            <w:pPr>
              <w:pStyle w:val="Paragraphedeliste"/>
              <w:numPr>
                <w:ilvl w:val="0"/>
                <w:numId w:val="20"/>
              </w:numPr>
            </w:pPr>
            <w:r w:rsidRPr="00125132">
              <w:t>On applique ensuite progressivement une surcharge F1 qui entraîne une pénétration totale b.</w:t>
            </w:r>
          </w:p>
          <w:p w:rsidR="00D35342" w:rsidRPr="00125132" w:rsidRDefault="00D35342" w:rsidP="00C06FE9">
            <w:pPr>
              <w:pStyle w:val="Paragraphedeliste"/>
              <w:numPr>
                <w:ilvl w:val="0"/>
                <w:numId w:val="20"/>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C06FE9">
            <w:pPr>
              <w:pStyle w:val="Paragraphedeliste"/>
              <w:numPr>
                <w:ilvl w:val="0"/>
                <w:numId w:val="20"/>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t xml:space="preserve">Il existe l'essai au cône de diamant (Rockwell C) Le pénétrateur est conique d'angle au sommet 120°, FO = 10 </w:t>
      </w:r>
      <w:proofErr w:type="spellStart"/>
      <w:r w:rsidRPr="00125132">
        <w:t>daN</w:t>
      </w:r>
      <w:proofErr w:type="spellEnd"/>
      <w:r w:rsidRPr="00125132">
        <w:t xml:space="preserve">, F1 = 140 </w:t>
      </w:r>
      <w:proofErr w:type="spellStart"/>
      <w:r w:rsidRPr="00125132">
        <w:t>daN</w:t>
      </w:r>
      <w:proofErr w:type="spellEnd"/>
      <w:r w:rsidRPr="00125132">
        <w:t>.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29" type="#_x0000_t75" style="width:57pt;height:31.35pt" o:ole="">
            <v:imagedata r:id="rId40" o:title=""/>
          </v:shape>
          <o:OLEObject Type="Embed" ProgID="Equation.DSMT4" ShapeID="_x0000_i1029" DrawAspect="Content" ObjectID="_1489158212" r:id="rId41"/>
        </w:object>
      </w:r>
      <w:r w:rsidRPr="00125132">
        <w:t xml:space="preserve">            où e est en mm</w:t>
      </w:r>
    </w:p>
    <w:p w:rsidR="00D35342" w:rsidRPr="00125132" w:rsidRDefault="00D35342" w:rsidP="00D35342"/>
    <w:p w:rsidR="00D35342" w:rsidRPr="00125132" w:rsidRDefault="00D35342" w:rsidP="00D35342">
      <w:r w:rsidRPr="00125132">
        <w:t xml:space="preserve">Il existe l'essai à la bille (Rockwell B) Le pénétrateur est une bille de diamètre 1,5875 mm, FO = 10 </w:t>
      </w:r>
      <w:proofErr w:type="spellStart"/>
      <w:r w:rsidRPr="00125132">
        <w:t>daN</w:t>
      </w:r>
      <w:proofErr w:type="spellEnd"/>
      <w:r w:rsidRPr="00125132">
        <w:t xml:space="preserve">, F1 = 90 </w:t>
      </w:r>
      <w:proofErr w:type="spellStart"/>
      <w:r w:rsidRPr="00125132">
        <w:t>daN</w:t>
      </w:r>
      <w:proofErr w:type="spellEnd"/>
      <w:r w:rsidRPr="00125132">
        <w:t>.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 HRB = </w:t>
      </w:r>
      <w:r w:rsidRPr="00125132">
        <w:object w:dxaOrig="1160" w:dyaOrig="580">
          <v:shape id="_x0000_i1030" type="#_x0000_t75" style="width:58.3pt;height:29.15pt" o:ole="">
            <v:imagedata r:id="rId42" o:title=""/>
          </v:shape>
          <o:OLEObject Type="Embed" ProgID="Equation.DSMT4" ShapeID="_x0000_i1030" DrawAspect="Content" ObjectID="_1489158213" r:id="rId43"/>
        </w:object>
      </w:r>
      <w:r w:rsidRPr="00125132">
        <w:t xml:space="preserve">           où e est en mm</w:t>
      </w:r>
    </w:p>
    <w:p w:rsidR="00D35342" w:rsidRPr="00125132" w:rsidRDefault="00D35342" w:rsidP="00D35342"/>
    <w:p w:rsidR="00D35342" w:rsidRPr="00125132" w:rsidRDefault="00D35342" w:rsidP="00403611">
      <w:pPr>
        <w:pStyle w:val="Titre4"/>
      </w:pPr>
      <w:bookmarkStart w:id="28" w:name="_Toc415045375"/>
      <w:r w:rsidRPr="00125132">
        <w:lastRenderedPageBreak/>
        <w:t>Validité des méthodes d'essais</w:t>
      </w:r>
      <w:bookmarkEnd w:id="28"/>
    </w:p>
    <w:p w:rsidR="00D35342" w:rsidRPr="00125132" w:rsidRDefault="00185AC8" w:rsidP="00C06FE9">
      <w:pPr>
        <w:numPr>
          <w:ilvl w:val="0"/>
          <w:numId w:val="21"/>
        </w:numPr>
        <w:overflowPunct w:val="0"/>
        <w:autoSpaceDE w:val="0"/>
        <w:autoSpaceDN w:val="0"/>
        <w:adjustRightInd w:val="0"/>
        <w:textAlignment w:val="baseline"/>
      </w:pPr>
      <w:r>
        <w:t>HB : métaux tendres</w:t>
      </w:r>
      <w:r w:rsidR="00D35342" w:rsidRPr="00125132">
        <w:t xml:space="preserve"> HB &lt; 40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V : méthode universelle (métaux tendres et durs) </w:t>
      </w:r>
    </w:p>
    <w:p w:rsidR="00D35342" w:rsidRPr="00125132" w:rsidRDefault="00185AC8" w:rsidP="00C06FE9">
      <w:pPr>
        <w:numPr>
          <w:ilvl w:val="0"/>
          <w:numId w:val="21"/>
        </w:numPr>
        <w:overflowPunct w:val="0"/>
        <w:autoSpaceDE w:val="0"/>
        <w:autoSpaceDN w:val="0"/>
        <w:adjustRightInd w:val="0"/>
        <w:textAlignment w:val="baseline"/>
      </w:pPr>
      <w:r>
        <w:t>HRC : métaux durs</w:t>
      </w:r>
      <w:r w:rsidR="00D35342" w:rsidRPr="00125132">
        <w:t xml:space="preserve"> 20 &lt; HRC &lt; 8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RB : métaux tendres   40 &lt; HRB &lt; 100 </w:t>
      </w:r>
    </w:p>
    <w:p w:rsidR="00D35342" w:rsidRDefault="00D35342" w:rsidP="00D35342"/>
    <w:p w:rsidR="00320600" w:rsidRDefault="00320600" w:rsidP="0032060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320600" w:rsidRPr="009D41C3" w:rsidTr="00320600">
        <w:trPr>
          <w:trHeight w:val="391"/>
        </w:trPr>
        <w:tc>
          <w:tcPr>
            <w:tcW w:w="10364" w:type="dxa"/>
            <w:shd w:val="clear" w:color="auto" w:fill="C6D9F1" w:themeFill="text2" w:themeFillTint="33"/>
          </w:tcPr>
          <w:p w:rsidR="00320600" w:rsidRPr="009D41C3" w:rsidRDefault="00320600" w:rsidP="00320600">
            <w:r w:rsidRPr="00320600">
              <w:rPr>
                <w:i/>
                <w:lang w:eastAsia="fr-FR"/>
              </w:rPr>
              <w:t>Remarque</w:t>
            </w:r>
            <w:r>
              <w:rPr>
                <w:i/>
                <w:lang w:eastAsia="fr-FR"/>
              </w:rPr>
              <w:t xml:space="preserve"> : </w:t>
            </w:r>
            <w:r>
              <w:t>s</w:t>
            </w:r>
            <w:r w:rsidRPr="00125132">
              <w:t>eul le principe de l'essai de dureté est à retenir ainsi que ce que l'on mesure (dimension ou profondeur de l'empreinte). Retenez aussi les noms : Brinell, Vickers, Rockwell et les symboles associés : HB, HV, HRC ou HRB.</w:t>
            </w:r>
          </w:p>
        </w:tc>
      </w:tr>
    </w:tbl>
    <w:p w:rsidR="00320600" w:rsidRDefault="00320600" w:rsidP="00320600"/>
    <w:p w:rsidR="00D35342" w:rsidRPr="00125132" w:rsidRDefault="00D35342" w:rsidP="00403611">
      <w:pPr>
        <w:pStyle w:val="Titre3"/>
      </w:pPr>
      <w:bookmarkStart w:id="29" w:name="_Toc382341744"/>
      <w:bookmarkStart w:id="30" w:name="_Toc415045376"/>
      <w:r w:rsidRPr="00125132">
        <w:t>Essai de résilience</w:t>
      </w:r>
      <w:bookmarkEnd w:id="29"/>
      <w:bookmarkEnd w:id="30"/>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44"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45"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firstRow="1" w:lastRow="1" w:firstColumn="1" w:lastColumn="1" w:noHBand="0" w:noVBand="0"/>
      </w:tblPr>
      <w:tblGrid>
        <w:gridCol w:w="4976"/>
        <w:gridCol w:w="5016"/>
      </w:tblGrid>
      <w:tr w:rsidR="00D35342" w:rsidRPr="00125132" w:rsidTr="00403611">
        <w:tc>
          <w:tcPr>
            <w:tcW w:w="4976" w:type="dxa"/>
            <w:vAlign w:val="center"/>
          </w:tcPr>
          <w:p w:rsidR="00D35342" w:rsidRPr="00125132" w:rsidRDefault="00EA1F44" w:rsidP="00084B79">
            <w:pPr>
              <w:jc w:val="center"/>
            </w:pPr>
            <w:r>
              <w:rPr>
                <w:noProof/>
                <w:lang w:eastAsia="fr-FR"/>
              </w:rPr>
              <mc:AlternateContent>
                <mc:Choice Requires="wpc">
                  <w:drawing>
                    <wp:inline distT="0" distB="0" distL="0" distR="0">
                      <wp:extent cx="3016885" cy="3937000"/>
                      <wp:effectExtent l="0" t="9525" r="2540" b="0"/>
                      <wp:docPr id="3202" name="Zone de dessin 237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0" name="Freeform 193"/>
                              <wps:cNvSpPr>
                                <a:spLocks/>
                              </wps:cNvSpPr>
                              <wps:spPr bwMode="auto">
                                <a:xfrm>
                                  <a:off x="879425" y="3118400"/>
                                  <a:ext cx="115003" cy="90200"/>
                                </a:xfrm>
                                <a:custGeom>
                                  <a:avLst/>
                                  <a:gdLst>
                                    <a:gd name="T0" fmla="*/ 90170 w 181"/>
                                    <a:gd name="T1" fmla="*/ 0 h 142"/>
                                    <a:gd name="T2" fmla="*/ 90170 w 181"/>
                                    <a:gd name="T3" fmla="*/ 2540 h 142"/>
                                    <a:gd name="T4" fmla="*/ 83185 w 181"/>
                                    <a:gd name="T5" fmla="*/ 2540 h 142"/>
                                    <a:gd name="T6" fmla="*/ 80645 w 181"/>
                                    <a:gd name="T7" fmla="*/ 9525 h 142"/>
                                    <a:gd name="T8" fmla="*/ 73660 w 181"/>
                                    <a:gd name="T9" fmla="*/ 14605 h 142"/>
                                    <a:gd name="T10" fmla="*/ 73660 w 181"/>
                                    <a:gd name="T11" fmla="*/ 19685 h 142"/>
                                    <a:gd name="T12" fmla="*/ 63500 w 181"/>
                                    <a:gd name="T13" fmla="*/ 24130 h 142"/>
                                    <a:gd name="T14" fmla="*/ 63500 w 181"/>
                                    <a:gd name="T15" fmla="*/ 26670 h 142"/>
                                    <a:gd name="T16" fmla="*/ 56515 w 181"/>
                                    <a:gd name="T17" fmla="*/ 26670 h 142"/>
                                    <a:gd name="T18" fmla="*/ 56515 w 181"/>
                                    <a:gd name="T19" fmla="*/ 29210 h 142"/>
                                    <a:gd name="T20" fmla="*/ 44450 w 181"/>
                                    <a:gd name="T21" fmla="*/ 29210 h 142"/>
                                    <a:gd name="T22" fmla="*/ 44450 w 181"/>
                                    <a:gd name="T23" fmla="*/ 31750 h 142"/>
                                    <a:gd name="T24" fmla="*/ 29845 w 181"/>
                                    <a:gd name="T25" fmla="*/ 31750 h 142"/>
                                    <a:gd name="T26" fmla="*/ 29845 w 181"/>
                                    <a:gd name="T27" fmla="*/ 34290 h 142"/>
                                    <a:gd name="T28" fmla="*/ 17145 w 181"/>
                                    <a:gd name="T29" fmla="*/ 34290 h 142"/>
                                    <a:gd name="T30" fmla="*/ 17145 w 181"/>
                                    <a:gd name="T31" fmla="*/ 36195 h 142"/>
                                    <a:gd name="T32" fmla="*/ 12700 w 181"/>
                                    <a:gd name="T33" fmla="*/ 36195 h 142"/>
                                    <a:gd name="T34" fmla="*/ 12700 w 181"/>
                                    <a:gd name="T35" fmla="*/ 38735 h 142"/>
                                    <a:gd name="T36" fmla="*/ 0 w 181"/>
                                    <a:gd name="T37" fmla="*/ 48895 h 142"/>
                                    <a:gd name="T38" fmla="*/ 0 w 181"/>
                                    <a:gd name="T39" fmla="*/ 66040 h 142"/>
                                    <a:gd name="T40" fmla="*/ 10160 w 181"/>
                                    <a:gd name="T41" fmla="*/ 66040 h 142"/>
                                    <a:gd name="T42" fmla="*/ 10160 w 181"/>
                                    <a:gd name="T43" fmla="*/ 67945 h 142"/>
                                    <a:gd name="T44" fmla="*/ 19685 w 181"/>
                                    <a:gd name="T45" fmla="*/ 67945 h 142"/>
                                    <a:gd name="T46" fmla="*/ 19685 w 181"/>
                                    <a:gd name="T47" fmla="*/ 70485 h 142"/>
                                    <a:gd name="T48" fmla="*/ 41910 w 181"/>
                                    <a:gd name="T49" fmla="*/ 73025 h 142"/>
                                    <a:gd name="T50" fmla="*/ 41910 w 181"/>
                                    <a:gd name="T51" fmla="*/ 75565 h 142"/>
                                    <a:gd name="T52" fmla="*/ 51435 w 181"/>
                                    <a:gd name="T53" fmla="*/ 75565 h 142"/>
                                    <a:gd name="T54" fmla="*/ 51435 w 181"/>
                                    <a:gd name="T55" fmla="*/ 78105 h 142"/>
                                    <a:gd name="T56" fmla="*/ 60960 w 181"/>
                                    <a:gd name="T57" fmla="*/ 78105 h 142"/>
                                    <a:gd name="T58" fmla="*/ 60960 w 181"/>
                                    <a:gd name="T59" fmla="*/ 80645 h 142"/>
                                    <a:gd name="T60" fmla="*/ 83185 w 181"/>
                                    <a:gd name="T61" fmla="*/ 83185 h 142"/>
                                    <a:gd name="T62" fmla="*/ 83185 w 181"/>
                                    <a:gd name="T63" fmla="*/ 85090 h 142"/>
                                    <a:gd name="T64" fmla="*/ 92710 w 181"/>
                                    <a:gd name="T65" fmla="*/ 85090 h 142"/>
                                    <a:gd name="T66" fmla="*/ 92710 w 181"/>
                                    <a:gd name="T67" fmla="*/ 87630 h 142"/>
                                    <a:gd name="T68" fmla="*/ 114935 w 181"/>
                                    <a:gd name="T69" fmla="*/ 90170 h 142"/>
                                    <a:gd name="T70" fmla="*/ 114935 w 181"/>
                                    <a:gd name="T71" fmla="*/ 2540 h 142"/>
                                    <a:gd name="T72" fmla="*/ 112395 w 181"/>
                                    <a:gd name="T73" fmla="*/ 2540 h 142"/>
                                    <a:gd name="T74" fmla="*/ 112395 w 181"/>
                                    <a:gd name="T75" fmla="*/ 0 h 142"/>
                                    <a:gd name="T76" fmla="*/ 90170 w 181"/>
                                    <a:gd name="T77" fmla="*/ 0 h 14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1" h="142">
                                      <a:moveTo>
                                        <a:pt x="142" y="0"/>
                                      </a:moveTo>
                                      <a:lnTo>
                                        <a:pt x="142" y="4"/>
                                      </a:lnTo>
                                      <a:lnTo>
                                        <a:pt x="131" y="4"/>
                                      </a:lnTo>
                                      <a:lnTo>
                                        <a:pt x="127" y="15"/>
                                      </a:lnTo>
                                      <a:lnTo>
                                        <a:pt x="116" y="23"/>
                                      </a:lnTo>
                                      <a:lnTo>
                                        <a:pt x="116" y="31"/>
                                      </a:lnTo>
                                      <a:lnTo>
                                        <a:pt x="100" y="38"/>
                                      </a:lnTo>
                                      <a:lnTo>
                                        <a:pt x="100" y="42"/>
                                      </a:lnTo>
                                      <a:lnTo>
                                        <a:pt x="89" y="42"/>
                                      </a:lnTo>
                                      <a:lnTo>
                                        <a:pt x="89" y="46"/>
                                      </a:lnTo>
                                      <a:lnTo>
                                        <a:pt x="70" y="46"/>
                                      </a:lnTo>
                                      <a:lnTo>
                                        <a:pt x="70" y="50"/>
                                      </a:lnTo>
                                      <a:lnTo>
                                        <a:pt x="47" y="50"/>
                                      </a:lnTo>
                                      <a:lnTo>
                                        <a:pt x="47" y="54"/>
                                      </a:lnTo>
                                      <a:lnTo>
                                        <a:pt x="27" y="54"/>
                                      </a:lnTo>
                                      <a:lnTo>
                                        <a:pt x="27" y="57"/>
                                      </a:lnTo>
                                      <a:lnTo>
                                        <a:pt x="20" y="57"/>
                                      </a:lnTo>
                                      <a:lnTo>
                                        <a:pt x="20" y="61"/>
                                      </a:lnTo>
                                      <a:lnTo>
                                        <a:pt x="0" y="77"/>
                                      </a:lnTo>
                                      <a:lnTo>
                                        <a:pt x="0" y="104"/>
                                      </a:lnTo>
                                      <a:lnTo>
                                        <a:pt x="16" y="104"/>
                                      </a:lnTo>
                                      <a:lnTo>
                                        <a:pt x="16" y="107"/>
                                      </a:lnTo>
                                      <a:lnTo>
                                        <a:pt x="31" y="107"/>
                                      </a:lnTo>
                                      <a:lnTo>
                                        <a:pt x="31" y="111"/>
                                      </a:lnTo>
                                      <a:lnTo>
                                        <a:pt x="66" y="115"/>
                                      </a:lnTo>
                                      <a:lnTo>
                                        <a:pt x="66" y="119"/>
                                      </a:lnTo>
                                      <a:lnTo>
                                        <a:pt x="81" y="119"/>
                                      </a:lnTo>
                                      <a:lnTo>
                                        <a:pt x="81" y="123"/>
                                      </a:lnTo>
                                      <a:lnTo>
                                        <a:pt x="96" y="123"/>
                                      </a:lnTo>
                                      <a:lnTo>
                                        <a:pt x="96" y="127"/>
                                      </a:lnTo>
                                      <a:lnTo>
                                        <a:pt x="131" y="131"/>
                                      </a:lnTo>
                                      <a:lnTo>
                                        <a:pt x="131" y="134"/>
                                      </a:lnTo>
                                      <a:lnTo>
                                        <a:pt x="146" y="134"/>
                                      </a:lnTo>
                                      <a:lnTo>
                                        <a:pt x="146" y="138"/>
                                      </a:lnTo>
                                      <a:lnTo>
                                        <a:pt x="181" y="142"/>
                                      </a:lnTo>
                                      <a:lnTo>
                                        <a:pt x="181" y="4"/>
                                      </a:lnTo>
                                      <a:lnTo>
                                        <a:pt x="177" y="4"/>
                                      </a:lnTo>
                                      <a:lnTo>
                                        <a:pt x="177" y="0"/>
                                      </a:lnTo>
                                      <a:lnTo>
                                        <a:pt x="14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Line 194"/>
                              <wps:cNvCnPr/>
                              <wps:spPr bwMode="auto">
                                <a:xfrm>
                                  <a:off x="967727" y="3121000"/>
                                  <a:ext cx="24101" cy="24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95"/>
                              <wps:cNvCnPr/>
                              <wps:spPr bwMode="auto">
                                <a:xfrm>
                                  <a:off x="953127" y="3133000"/>
                                  <a:ext cx="38701" cy="3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96"/>
                              <wps:cNvCnPr/>
                              <wps:spPr bwMode="auto">
                                <a:xfrm>
                                  <a:off x="935926" y="3145100"/>
                                  <a:ext cx="55902" cy="56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97"/>
                              <wps:cNvCnPr/>
                              <wps:spPr bwMode="auto">
                                <a:xfrm>
                                  <a:off x="913726" y="3150200"/>
                                  <a:ext cx="51501" cy="51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98"/>
                              <wps:cNvCnPr/>
                              <wps:spPr bwMode="auto">
                                <a:xfrm>
                                  <a:off x="892125" y="3154600"/>
                                  <a:ext cx="38801" cy="39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99"/>
                              <wps:cNvCnPr/>
                              <wps:spPr bwMode="auto">
                                <a:xfrm>
                                  <a:off x="879425" y="3171800"/>
                                  <a:ext cx="12700" cy="12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 name="Freeform 200"/>
                              <wps:cNvSpPr>
                                <a:spLocks/>
                              </wps:cNvSpPr>
                              <wps:spPr bwMode="auto">
                                <a:xfrm>
                                  <a:off x="882025" y="3829600"/>
                                  <a:ext cx="121903" cy="97800"/>
                                </a:xfrm>
                                <a:custGeom>
                                  <a:avLst/>
                                  <a:gdLst>
                                    <a:gd name="T0" fmla="*/ 117475 w 192"/>
                                    <a:gd name="T1" fmla="*/ 0 h 154"/>
                                    <a:gd name="T2" fmla="*/ 117475 w 192"/>
                                    <a:gd name="T3" fmla="*/ 2540 h 154"/>
                                    <a:gd name="T4" fmla="*/ 102870 w 192"/>
                                    <a:gd name="T5" fmla="*/ 4445 h 154"/>
                                    <a:gd name="T6" fmla="*/ 102870 w 192"/>
                                    <a:gd name="T7" fmla="*/ 6985 h 154"/>
                                    <a:gd name="T8" fmla="*/ 87630 w 192"/>
                                    <a:gd name="T9" fmla="*/ 9525 h 154"/>
                                    <a:gd name="T10" fmla="*/ 87630 w 192"/>
                                    <a:gd name="T11" fmla="*/ 12065 h 154"/>
                                    <a:gd name="T12" fmla="*/ 73025 w 192"/>
                                    <a:gd name="T13" fmla="*/ 14605 h 154"/>
                                    <a:gd name="T14" fmla="*/ 73025 w 192"/>
                                    <a:gd name="T15" fmla="*/ 17145 h 154"/>
                                    <a:gd name="T16" fmla="*/ 58420 w 192"/>
                                    <a:gd name="T17" fmla="*/ 19050 h 154"/>
                                    <a:gd name="T18" fmla="*/ 58420 w 192"/>
                                    <a:gd name="T19" fmla="*/ 21590 h 154"/>
                                    <a:gd name="T20" fmla="*/ 43815 w 192"/>
                                    <a:gd name="T21" fmla="*/ 24130 h 154"/>
                                    <a:gd name="T22" fmla="*/ 43815 w 192"/>
                                    <a:gd name="T23" fmla="*/ 26670 h 154"/>
                                    <a:gd name="T24" fmla="*/ 29210 w 192"/>
                                    <a:gd name="T25" fmla="*/ 29210 h 154"/>
                                    <a:gd name="T26" fmla="*/ 29210 w 192"/>
                                    <a:gd name="T27" fmla="*/ 31750 h 154"/>
                                    <a:gd name="T28" fmla="*/ 14605 w 192"/>
                                    <a:gd name="T29" fmla="*/ 34290 h 154"/>
                                    <a:gd name="T30" fmla="*/ 14605 w 192"/>
                                    <a:gd name="T31" fmla="*/ 36195 h 154"/>
                                    <a:gd name="T32" fmla="*/ 0 w 192"/>
                                    <a:gd name="T33" fmla="*/ 38735 h 154"/>
                                    <a:gd name="T34" fmla="*/ 5080 w 192"/>
                                    <a:gd name="T35" fmla="*/ 50800 h 154"/>
                                    <a:gd name="T36" fmla="*/ 10160 w 192"/>
                                    <a:gd name="T37" fmla="*/ 50800 h 154"/>
                                    <a:gd name="T38" fmla="*/ 10160 w 192"/>
                                    <a:gd name="T39" fmla="*/ 55880 h 154"/>
                                    <a:gd name="T40" fmla="*/ 12700 w 192"/>
                                    <a:gd name="T41" fmla="*/ 55880 h 154"/>
                                    <a:gd name="T42" fmla="*/ 14605 w 192"/>
                                    <a:gd name="T43" fmla="*/ 60960 h 154"/>
                                    <a:gd name="T44" fmla="*/ 19685 w 192"/>
                                    <a:gd name="T45" fmla="*/ 60960 h 154"/>
                                    <a:gd name="T46" fmla="*/ 19685 w 192"/>
                                    <a:gd name="T47" fmla="*/ 66040 h 154"/>
                                    <a:gd name="T48" fmla="*/ 68580 w 192"/>
                                    <a:gd name="T49" fmla="*/ 66040 h 154"/>
                                    <a:gd name="T50" fmla="*/ 68580 w 192"/>
                                    <a:gd name="T51" fmla="*/ 70485 h 154"/>
                                    <a:gd name="T52" fmla="*/ 73025 w 192"/>
                                    <a:gd name="T53" fmla="*/ 70485 h 154"/>
                                    <a:gd name="T54" fmla="*/ 78105 w 192"/>
                                    <a:gd name="T55" fmla="*/ 75565 h 154"/>
                                    <a:gd name="T56" fmla="*/ 80645 w 192"/>
                                    <a:gd name="T57" fmla="*/ 85090 h 154"/>
                                    <a:gd name="T58" fmla="*/ 85725 w 192"/>
                                    <a:gd name="T59" fmla="*/ 85090 h 154"/>
                                    <a:gd name="T60" fmla="*/ 85725 w 192"/>
                                    <a:gd name="T61" fmla="*/ 90170 h 154"/>
                                    <a:gd name="T62" fmla="*/ 90170 w 192"/>
                                    <a:gd name="T63" fmla="*/ 90170 h 154"/>
                                    <a:gd name="T64" fmla="*/ 95250 w 192"/>
                                    <a:gd name="T65" fmla="*/ 97790 h 154"/>
                                    <a:gd name="T66" fmla="*/ 119380 w 192"/>
                                    <a:gd name="T67" fmla="*/ 97790 h 154"/>
                                    <a:gd name="T68" fmla="*/ 119380 w 192"/>
                                    <a:gd name="T69" fmla="*/ 95250 h 154"/>
                                    <a:gd name="T70" fmla="*/ 121920 w 192"/>
                                    <a:gd name="T71" fmla="*/ 95250 h 154"/>
                                    <a:gd name="T72" fmla="*/ 121920 w 192"/>
                                    <a:gd name="T73" fmla="*/ 0 h 154"/>
                                    <a:gd name="T74" fmla="*/ 117475 w 192"/>
                                    <a:gd name="T75" fmla="*/ 0 h 1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92" h="154">
                                      <a:moveTo>
                                        <a:pt x="185" y="0"/>
                                      </a:moveTo>
                                      <a:lnTo>
                                        <a:pt x="185" y="4"/>
                                      </a:lnTo>
                                      <a:lnTo>
                                        <a:pt x="162" y="7"/>
                                      </a:lnTo>
                                      <a:lnTo>
                                        <a:pt x="162" y="11"/>
                                      </a:lnTo>
                                      <a:lnTo>
                                        <a:pt x="138" y="15"/>
                                      </a:lnTo>
                                      <a:lnTo>
                                        <a:pt x="138" y="19"/>
                                      </a:lnTo>
                                      <a:lnTo>
                                        <a:pt x="115" y="23"/>
                                      </a:lnTo>
                                      <a:lnTo>
                                        <a:pt x="115" y="27"/>
                                      </a:lnTo>
                                      <a:lnTo>
                                        <a:pt x="92" y="30"/>
                                      </a:lnTo>
                                      <a:lnTo>
                                        <a:pt x="92" y="34"/>
                                      </a:lnTo>
                                      <a:lnTo>
                                        <a:pt x="69" y="38"/>
                                      </a:lnTo>
                                      <a:lnTo>
                                        <a:pt x="69" y="42"/>
                                      </a:lnTo>
                                      <a:lnTo>
                                        <a:pt x="46" y="46"/>
                                      </a:lnTo>
                                      <a:lnTo>
                                        <a:pt x="46" y="50"/>
                                      </a:lnTo>
                                      <a:lnTo>
                                        <a:pt x="23" y="54"/>
                                      </a:lnTo>
                                      <a:lnTo>
                                        <a:pt x="23" y="57"/>
                                      </a:lnTo>
                                      <a:lnTo>
                                        <a:pt x="0" y="61"/>
                                      </a:lnTo>
                                      <a:lnTo>
                                        <a:pt x="8" y="80"/>
                                      </a:lnTo>
                                      <a:lnTo>
                                        <a:pt x="16" y="80"/>
                                      </a:lnTo>
                                      <a:lnTo>
                                        <a:pt x="16" y="88"/>
                                      </a:lnTo>
                                      <a:lnTo>
                                        <a:pt x="20" y="88"/>
                                      </a:lnTo>
                                      <a:lnTo>
                                        <a:pt x="23" y="96"/>
                                      </a:lnTo>
                                      <a:lnTo>
                                        <a:pt x="31" y="96"/>
                                      </a:lnTo>
                                      <a:lnTo>
                                        <a:pt x="31" y="104"/>
                                      </a:lnTo>
                                      <a:lnTo>
                                        <a:pt x="108" y="104"/>
                                      </a:lnTo>
                                      <a:lnTo>
                                        <a:pt x="108" y="111"/>
                                      </a:lnTo>
                                      <a:lnTo>
                                        <a:pt x="115" y="111"/>
                                      </a:lnTo>
                                      <a:lnTo>
                                        <a:pt x="123" y="119"/>
                                      </a:lnTo>
                                      <a:lnTo>
                                        <a:pt x="127" y="134"/>
                                      </a:lnTo>
                                      <a:lnTo>
                                        <a:pt x="135" y="134"/>
                                      </a:lnTo>
                                      <a:lnTo>
                                        <a:pt x="135" y="142"/>
                                      </a:lnTo>
                                      <a:lnTo>
                                        <a:pt x="142" y="142"/>
                                      </a:lnTo>
                                      <a:lnTo>
                                        <a:pt x="150" y="154"/>
                                      </a:lnTo>
                                      <a:lnTo>
                                        <a:pt x="188" y="154"/>
                                      </a:lnTo>
                                      <a:lnTo>
                                        <a:pt x="188" y="150"/>
                                      </a:lnTo>
                                      <a:lnTo>
                                        <a:pt x="192" y="150"/>
                                      </a:lnTo>
                                      <a:lnTo>
                                        <a:pt x="192" y="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Rectangle 201"/>
                              <wps:cNvSpPr>
                                <a:spLocks noChangeArrowheads="1"/>
                              </wps:cNvSpPr>
                              <wps:spPr bwMode="auto">
                                <a:xfrm>
                                  <a:off x="906726" y="3895700"/>
                                  <a:ext cx="21601" cy="1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Line 202"/>
                              <wps:cNvCnPr/>
                              <wps:spPr bwMode="auto">
                                <a:xfrm>
                                  <a:off x="979828" y="3836600"/>
                                  <a:ext cx="21501" cy="22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 name="Line 203"/>
                              <wps:cNvCnPr/>
                              <wps:spPr bwMode="auto">
                                <a:xfrm>
                                  <a:off x="957527" y="3844200"/>
                                  <a:ext cx="43801" cy="43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 name="Line 204"/>
                              <wps:cNvCnPr/>
                              <wps:spPr bwMode="auto">
                                <a:xfrm>
                                  <a:off x="935926" y="3851200"/>
                                  <a:ext cx="65402" cy="66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 name="Line 205"/>
                              <wps:cNvCnPr/>
                              <wps:spPr bwMode="auto">
                                <a:xfrm>
                                  <a:off x="911226" y="3858800"/>
                                  <a:ext cx="39301" cy="3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 name="Line 206"/>
                              <wps:cNvCnPr/>
                              <wps:spPr bwMode="auto">
                                <a:xfrm>
                                  <a:off x="957527" y="3905200"/>
                                  <a:ext cx="19701" cy="19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 name="Line 207"/>
                              <wps:cNvCnPr/>
                              <wps:spPr bwMode="auto">
                                <a:xfrm>
                                  <a:off x="889625" y="3865800"/>
                                  <a:ext cx="29201" cy="29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 name="Rectangle 208"/>
                              <wps:cNvSpPr>
                                <a:spLocks noChangeArrowheads="1"/>
                              </wps:cNvSpPr>
                              <wps:spPr bwMode="auto">
                                <a:xfrm>
                                  <a:off x="638818" y="2698100"/>
                                  <a:ext cx="752421" cy="22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Line 209"/>
                              <wps:cNvCnPr/>
                              <wps:spPr bwMode="auto">
                                <a:xfrm>
                                  <a:off x="1386839" y="2698100"/>
                                  <a:ext cx="25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 name="Freeform 210"/>
                              <wps:cNvSpPr>
                                <a:spLocks/>
                              </wps:cNvSpPr>
                              <wps:spPr bwMode="auto">
                                <a:xfrm>
                                  <a:off x="1252835" y="2698100"/>
                                  <a:ext cx="136504" cy="90100"/>
                                </a:xfrm>
                                <a:custGeom>
                                  <a:avLst/>
                                  <a:gdLst>
                                    <a:gd name="T0" fmla="*/ 0 w 215"/>
                                    <a:gd name="T1" fmla="*/ 0 h 142"/>
                                    <a:gd name="T2" fmla="*/ 2540 w 215"/>
                                    <a:gd name="T3" fmla="*/ 2540 h 142"/>
                                    <a:gd name="T4" fmla="*/ 4445 w 215"/>
                                    <a:gd name="T5" fmla="*/ 2540 h 142"/>
                                    <a:gd name="T6" fmla="*/ 6985 w 215"/>
                                    <a:gd name="T7" fmla="*/ 4445 h 142"/>
                                    <a:gd name="T8" fmla="*/ 9525 w 215"/>
                                    <a:gd name="T9" fmla="*/ 6985 h 142"/>
                                    <a:gd name="T10" fmla="*/ 12065 w 215"/>
                                    <a:gd name="T11" fmla="*/ 6985 h 142"/>
                                    <a:gd name="T12" fmla="*/ 14605 w 215"/>
                                    <a:gd name="T13" fmla="*/ 9525 h 142"/>
                                    <a:gd name="T14" fmla="*/ 17145 w 215"/>
                                    <a:gd name="T15" fmla="*/ 12065 h 142"/>
                                    <a:gd name="T16" fmla="*/ 19050 w 215"/>
                                    <a:gd name="T17" fmla="*/ 12065 h 142"/>
                                    <a:gd name="T18" fmla="*/ 21590 w 215"/>
                                    <a:gd name="T19" fmla="*/ 14605 h 142"/>
                                    <a:gd name="T20" fmla="*/ 24130 w 215"/>
                                    <a:gd name="T21" fmla="*/ 17145 h 142"/>
                                    <a:gd name="T22" fmla="*/ 26670 w 215"/>
                                    <a:gd name="T23" fmla="*/ 17145 h 142"/>
                                    <a:gd name="T24" fmla="*/ 29210 w 215"/>
                                    <a:gd name="T25" fmla="*/ 19685 h 142"/>
                                    <a:gd name="T26" fmla="*/ 31750 w 215"/>
                                    <a:gd name="T27" fmla="*/ 21590 h 142"/>
                                    <a:gd name="T28" fmla="*/ 33655 w 215"/>
                                    <a:gd name="T29" fmla="*/ 21590 h 142"/>
                                    <a:gd name="T30" fmla="*/ 36195 w 215"/>
                                    <a:gd name="T31" fmla="*/ 24130 h 142"/>
                                    <a:gd name="T32" fmla="*/ 38735 w 215"/>
                                    <a:gd name="T33" fmla="*/ 26670 h 142"/>
                                    <a:gd name="T34" fmla="*/ 41275 w 215"/>
                                    <a:gd name="T35" fmla="*/ 26670 h 142"/>
                                    <a:gd name="T36" fmla="*/ 43815 w 215"/>
                                    <a:gd name="T37" fmla="*/ 29210 h 142"/>
                                    <a:gd name="T38" fmla="*/ 46355 w 215"/>
                                    <a:gd name="T39" fmla="*/ 31750 h 142"/>
                                    <a:gd name="T40" fmla="*/ 48260 w 215"/>
                                    <a:gd name="T41" fmla="*/ 31750 h 142"/>
                                    <a:gd name="T42" fmla="*/ 50800 w 215"/>
                                    <a:gd name="T43" fmla="*/ 34290 h 142"/>
                                    <a:gd name="T44" fmla="*/ 53340 w 215"/>
                                    <a:gd name="T45" fmla="*/ 36830 h 142"/>
                                    <a:gd name="T46" fmla="*/ 55880 w 215"/>
                                    <a:gd name="T47" fmla="*/ 36830 h 142"/>
                                    <a:gd name="T48" fmla="*/ 58420 w 215"/>
                                    <a:gd name="T49" fmla="*/ 38735 h 142"/>
                                    <a:gd name="T50" fmla="*/ 60960 w 215"/>
                                    <a:gd name="T51" fmla="*/ 41275 h 142"/>
                                    <a:gd name="T52" fmla="*/ 62865 w 215"/>
                                    <a:gd name="T53" fmla="*/ 41275 h 142"/>
                                    <a:gd name="T54" fmla="*/ 65405 w 215"/>
                                    <a:gd name="T55" fmla="*/ 43815 h 142"/>
                                    <a:gd name="T56" fmla="*/ 67945 w 215"/>
                                    <a:gd name="T57" fmla="*/ 46355 h 142"/>
                                    <a:gd name="T58" fmla="*/ 70485 w 215"/>
                                    <a:gd name="T59" fmla="*/ 46355 h 142"/>
                                    <a:gd name="T60" fmla="*/ 73025 w 215"/>
                                    <a:gd name="T61" fmla="*/ 48895 h 142"/>
                                    <a:gd name="T62" fmla="*/ 75565 w 215"/>
                                    <a:gd name="T63" fmla="*/ 51435 h 142"/>
                                    <a:gd name="T64" fmla="*/ 77470 w 215"/>
                                    <a:gd name="T65" fmla="*/ 51435 h 142"/>
                                    <a:gd name="T66" fmla="*/ 80010 w 215"/>
                                    <a:gd name="T67" fmla="*/ 53340 h 142"/>
                                    <a:gd name="T68" fmla="*/ 82550 w 215"/>
                                    <a:gd name="T69" fmla="*/ 55880 h 142"/>
                                    <a:gd name="T70" fmla="*/ 85090 w 215"/>
                                    <a:gd name="T71" fmla="*/ 55880 h 142"/>
                                    <a:gd name="T72" fmla="*/ 87630 w 215"/>
                                    <a:gd name="T73" fmla="*/ 58420 h 142"/>
                                    <a:gd name="T74" fmla="*/ 90170 w 215"/>
                                    <a:gd name="T75" fmla="*/ 60960 h 142"/>
                                    <a:gd name="T76" fmla="*/ 92710 w 215"/>
                                    <a:gd name="T77" fmla="*/ 60960 h 142"/>
                                    <a:gd name="T78" fmla="*/ 94615 w 215"/>
                                    <a:gd name="T79" fmla="*/ 63500 h 142"/>
                                    <a:gd name="T80" fmla="*/ 97155 w 215"/>
                                    <a:gd name="T81" fmla="*/ 66040 h 142"/>
                                    <a:gd name="T82" fmla="*/ 99695 w 215"/>
                                    <a:gd name="T83" fmla="*/ 66040 h 142"/>
                                    <a:gd name="T84" fmla="*/ 102235 w 215"/>
                                    <a:gd name="T85" fmla="*/ 68580 h 142"/>
                                    <a:gd name="T86" fmla="*/ 104775 w 215"/>
                                    <a:gd name="T87" fmla="*/ 70485 h 142"/>
                                    <a:gd name="T88" fmla="*/ 107315 w 215"/>
                                    <a:gd name="T89" fmla="*/ 70485 h 142"/>
                                    <a:gd name="T90" fmla="*/ 109220 w 215"/>
                                    <a:gd name="T91" fmla="*/ 73025 h 142"/>
                                    <a:gd name="T92" fmla="*/ 111760 w 215"/>
                                    <a:gd name="T93" fmla="*/ 75565 h 142"/>
                                    <a:gd name="T94" fmla="*/ 114300 w 215"/>
                                    <a:gd name="T95" fmla="*/ 75565 h 142"/>
                                    <a:gd name="T96" fmla="*/ 116840 w 215"/>
                                    <a:gd name="T97" fmla="*/ 78105 h 142"/>
                                    <a:gd name="T98" fmla="*/ 119380 w 215"/>
                                    <a:gd name="T99" fmla="*/ 80645 h 142"/>
                                    <a:gd name="T100" fmla="*/ 121920 w 215"/>
                                    <a:gd name="T101" fmla="*/ 80645 h 142"/>
                                    <a:gd name="T102" fmla="*/ 123825 w 215"/>
                                    <a:gd name="T103" fmla="*/ 83185 h 142"/>
                                    <a:gd name="T104" fmla="*/ 126365 w 215"/>
                                    <a:gd name="T105" fmla="*/ 85090 h 142"/>
                                    <a:gd name="T106" fmla="*/ 128905 w 215"/>
                                    <a:gd name="T107" fmla="*/ 85090 h 142"/>
                                    <a:gd name="T108" fmla="*/ 131445 w 215"/>
                                    <a:gd name="T109" fmla="*/ 87630 h 142"/>
                                    <a:gd name="T110" fmla="*/ 133985 w 215"/>
                                    <a:gd name="T111" fmla="*/ 90170 h 142"/>
                                    <a:gd name="T112" fmla="*/ 136525 w 215"/>
                                    <a:gd name="T113" fmla="*/ 90170 h 14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5" h="142">
                                      <a:moveTo>
                                        <a:pt x="0" y="0"/>
                                      </a:moveTo>
                                      <a:lnTo>
                                        <a:pt x="4" y="4"/>
                                      </a:lnTo>
                                      <a:lnTo>
                                        <a:pt x="7" y="4"/>
                                      </a:lnTo>
                                      <a:lnTo>
                                        <a:pt x="11" y="7"/>
                                      </a:lnTo>
                                      <a:lnTo>
                                        <a:pt x="15" y="11"/>
                                      </a:lnTo>
                                      <a:lnTo>
                                        <a:pt x="19" y="11"/>
                                      </a:lnTo>
                                      <a:lnTo>
                                        <a:pt x="23" y="15"/>
                                      </a:lnTo>
                                      <a:lnTo>
                                        <a:pt x="27" y="19"/>
                                      </a:lnTo>
                                      <a:lnTo>
                                        <a:pt x="30" y="19"/>
                                      </a:lnTo>
                                      <a:lnTo>
                                        <a:pt x="34" y="23"/>
                                      </a:lnTo>
                                      <a:lnTo>
                                        <a:pt x="38" y="27"/>
                                      </a:lnTo>
                                      <a:lnTo>
                                        <a:pt x="42" y="27"/>
                                      </a:lnTo>
                                      <a:lnTo>
                                        <a:pt x="46" y="31"/>
                                      </a:lnTo>
                                      <a:lnTo>
                                        <a:pt x="50" y="34"/>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6" y="96"/>
                                      </a:lnTo>
                                      <a:lnTo>
                                        <a:pt x="149" y="100"/>
                                      </a:lnTo>
                                      <a:lnTo>
                                        <a:pt x="153" y="104"/>
                                      </a:lnTo>
                                      <a:lnTo>
                                        <a:pt x="157" y="104"/>
                                      </a:lnTo>
                                      <a:lnTo>
                                        <a:pt x="161" y="108"/>
                                      </a:lnTo>
                                      <a:lnTo>
                                        <a:pt x="165" y="111"/>
                                      </a:lnTo>
                                      <a:lnTo>
                                        <a:pt x="169" y="111"/>
                                      </a:lnTo>
                                      <a:lnTo>
                                        <a:pt x="172" y="115"/>
                                      </a:lnTo>
                                      <a:lnTo>
                                        <a:pt x="176" y="119"/>
                                      </a:lnTo>
                                      <a:lnTo>
                                        <a:pt x="180" y="119"/>
                                      </a:lnTo>
                                      <a:lnTo>
                                        <a:pt x="184" y="123"/>
                                      </a:lnTo>
                                      <a:lnTo>
                                        <a:pt x="188" y="127"/>
                                      </a:lnTo>
                                      <a:lnTo>
                                        <a:pt x="192" y="127"/>
                                      </a:lnTo>
                                      <a:lnTo>
                                        <a:pt x="195" y="131"/>
                                      </a:lnTo>
                                      <a:lnTo>
                                        <a:pt x="199" y="134"/>
                                      </a:lnTo>
                                      <a:lnTo>
                                        <a:pt x="203" y="134"/>
                                      </a:lnTo>
                                      <a:lnTo>
                                        <a:pt x="207" y="138"/>
                                      </a:lnTo>
                                      <a:lnTo>
                                        <a:pt x="211" y="142"/>
                                      </a:lnTo>
                                      <a:lnTo>
                                        <a:pt x="215" y="14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0" name="Freeform 211"/>
                              <wps:cNvSpPr>
                                <a:spLocks/>
                              </wps:cNvSpPr>
                              <wps:spPr bwMode="auto">
                                <a:xfrm>
                                  <a:off x="1118832" y="2698100"/>
                                  <a:ext cx="270508" cy="180900"/>
                                </a:xfrm>
                                <a:custGeom>
                                  <a:avLst/>
                                  <a:gdLst>
                                    <a:gd name="T0" fmla="*/ 1905 w 426"/>
                                    <a:gd name="T1" fmla="*/ 0 h 285"/>
                                    <a:gd name="T2" fmla="*/ 6985 w 426"/>
                                    <a:gd name="T3" fmla="*/ 4445 h 285"/>
                                    <a:gd name="T4" fmla="*/ 12065 w 426"/>
                                    <a:gd name="T5" fmla="*/ 6985 h 285"/>
                                    <a:gd name="T6" fmla="*/ 16510 w 426"/>
                                    <a:gd name="T7" fmla="*/ 9525 h 285"/>
                                    <a:gd name="T8" fmla="*/ 21590 w 426"/>
                                    <a:gd name="T9" fmla="*/ 14605 h 285"/>
                                    <a:gd name="T10" fmla="*/ 26670 w 426"/>
                                    <a:gd name="T11" fmla="*/ 17145 h 285"/>
                                    <a:gd name="T12" fmla="*/ 31115 w 426"/>
                                    <a:gd name="T13" fmla="*/ 19685 h 285"/>
                                    <a:gd name="T14" fmla="*/ 36195 w 426"/>
                                    <a:gd name="T15" fmla="*/ 24130 h 285"/>
                                    <a:gd name="T16" fmla="*/ 41275 w 426"/>
                                    <a:gd name="T17" fmla="*/ 26670 h 285"/>
                                    <a:gd name="T18" fmla="*/ 46355 w 426"/>
                                    <a:gd name="T19" fmla="*/ 31750 h 285"/>
                                    <a:gd name="T20" fmla="*/ 50800 w 426"/>
                                    <a:gd name="T21" fmla="*/ 34290 h 285"/>
                                    <a:gd name="T22" fmla="*/ 55880 w 426"/>
                                    <a:gd name="T23" fmla="*/ 36830 h 285"/>
                                    <a:gd name="T24" fmla="*/ 60960 w 426"/>
                                    <a:gd name="T25" fmla="*/ 41275 h 285"/>
                                    <a:gd name="T26" fmla="*/ 65405 w 426"/>
                                    <a:gd name="T27" fmla="*/ 43815 h 285"/>
                                    <a:gd name="T28" fmla="*/ 70485 w 426"/>
                                    <a:gd name="T29" fmla="*/ 46355 h 285"/>
                                    <a:gd name="T30" fmla="*/ 75565 w 426"/>
                                    <a:gd name="T31" fmla="*/ 51435 h 285"/>
                                    <a:gd name="T32" fmla="*/ 80010 w 426"/>
                                    <a:gd name="T33" fmla="*/ 53340 h 285"/>
                                    <a:gd name="T34" fmla="*/ 85090 w 426"/>
                                    <a:gd name="T35" fmla="*/ 55880 h 285"/>
                                    <a:gd name="T36" fmla="*/ 90170 w 426"/>
                                    <a:gd name="T37" fmla="*/ 60960 h 285"/>
                                    <a:gd name="T38" fmla="*/ 94615 w 426"/>
                                    <a:gd name="T39" fmla="*/ 63500 h 285"/>
                                    <a:gd name="T40" fmla="*/ 99695 w 426"/>
                                    <a:gd name="T41" fmla="*/ 66040 h 285"/>
                                    <a:gd name="T42" fmla="*/ 104775 w 426"/>
                                    <a:gd name="T43" fmla="*/ 70485 h 285"/>
                                    <a:gd name="T44" fmla="*/ 109220 w 426"/>
                                    <a:gd name="T45" fmla="*/ 73025 h 285"/>
                                    <a:gd name="T46" fmla="*/ 114300 w 426"/>
                                    <a:gd name="T47" fmla="*/ 75565 h 285"/>
                                    <a:gd name="T48" fmla="*/ 119380 w 426"/>
                                    <a:gd name="T49" fmla="*/ 80645 h 285"/>
                                    <a:gd name="T50" fmla="*/ 123825 w 426"/>
                                    <a:gd name="T51" fmla="*/ 83185 h 285"/>
                                    <a:gd name="T52" fmla="*/ 128905 w 426"/>
                                    <a:gd name="T53" fmla="*/ 85090 h 285"/>
                                    <a:gd name="T54" fmla="*/ 133985 w 426"/>
                                    <a:gd name="T55" fmla="*/ 90170 h 285"/>
                                    <a:gd name="T56" fmla="*/ 138430 w 426"/>
                                    <a:gd name="T57" fmla="*/ 92710 h 285"/>
                                    <a:gd name="T58" fmla="*/ 143510 w 426"/>
                                    <a:gd name="T59" fmla="*/ 95250 h 285"/>
                                    <a:gd name="T60" fmla="*/ 148590 w 426"/>
                                    <a:gd name="T61" fmla="*/ 100330 h 285"/>
                                    <a:gd name="T62" fmla="*/ 153035 w 426"/>
                                    <a:gd name="T63" fmla="*/ 102235 h 285"/>
                                    <a:gd name="T64" fmla="*/ 158115 w 426"/>
                                    <a:gd name="T65" fmla="*/ 104775 h 285"/>
                                    <a:gd name="T66" fmla="*/ 163195 w 426"/>
                                    <a:gd name="T67" fmla="*/ 109855 h 285"/>
                                    <a:gd name="T68" fmla="*/ 167640 w 426"/>
                                    <a:gd name="T69" fmla="*/ 112395 h 285"/>
                                    <a:gd name="T70" fmla="*/ 172720 w 426"/>
                                    <a:gd name="T71" fmla="*/ 114935 h 285"/>
                                    <a:gd name="T72" fmla="*/ 177800 w 426"/>
                                    <a:gd name="T73" fmla="*/ 119380 h 285"/>
                                    <a:gd name="T74" fmla="*/ 182245 w 426"/>
                                    <a:gd name="T75" fmla="*/ 121920 h 285"/>
                                    <a:gd name="T76" fmla="*/ 187325 w 426"/>
                                    <a:gd name="T77" fmla="*/ 124460 h 285"/>
                                    <a:gd name="T78" fmla="*/ 192405 w 426"/>
                                    <a:gd name="T79" fmla="*/ 129540 h 285"/>
                                    <a:gd name="T80" fmla="*/ 196850 w 426"/>
                                    <a:gd name="T81" fmla="*/ 132080 h 285"/>
                                    <a:gd name="T82" fmla="*/ 201930 w 426"/>
                                    <a:gd name="T83" fmla="*/ 133985 h 285"/>
                                    <a:gd name="T84" fmla="*/ 207010 w 426"/>
                                    <a:gd name="T85" fmla="*/ 139065 h 285"/>
                                    <a:gd name="T86" fmla="*/ 211455 w 426"/>
                                    <a:gd name="T87" fmla="*/ 141605 h 285"/>
                                    <a:gd name="T88" fmla="*/ 216535 w 426"/>
                                    <a:gd name="T89" fmla="*/ 144145 h 285"/>
                                    <a:gd name="T90" fmla="*/ 221615 w 426"/>
                                    <a:gd name="T91" fmla="*/ 149225 h 285"/>
                                    <a:gd name="T92" fmla="*/ 226695 w 426"/>
                                    <a:gd name="T93" fmla="*/ 151130 h 285"/>
                                    <a:gd name="T94" fmla="*/ 231140 w 426"/>
                                    <a:gd name="T95" fmla="*/ 153670 h 285"/>
                                    <a:gd name="T96" fmla="*/ 236220 w 426"/>
                                    <a:gd name="T97" fmla="*/ 158750 h 285"/>
                                    <a:gd name="T98" fmla="*/ 241300 w 426"/>
                                    <a:gd name="T99" fmla="*/ 161290 h 285"/>
                                    <a:gd name="T100" fmla="*/ 245745 w 426"/>
                                    <a:gd name="T101" fmla="*/ 163830 h 285"/>
                                    <a:gd name="T102" fmla="*/ 250825 w 426"/>
                                    <a:gd name="T103" fmla="*/ 168275 h 285"/>
                                    <a:gd name="T104" fmla="*/ 255905 w 426"/>
                                    <a:gd name="T105" fmla="*/ 170815 h 285"/>
                                    <a:gd name="T106" fmla="*/ 260350 w 426"/>
                                    <a:gd name="T107" fmla="*/ 173355 h 285"/>
                                    <a:gd name="T108" fmla="*/ 265430 w 426"/>
                                    <a:gd name="T109" fmla="*/ 178435 h 285"/>
                                    <a:gd name="T110" fmla="*/ 270510 w 426"/>
                                    <a:gd name="T111" fmla="*/ 180975 h 2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26" h="285">
                                      <a:moveTo>
                                        <a:pt x="0" y="0"/>
                                      </a:moveTo>
                                      <a:lnTo>
                                        <a:pt x="3" y="0"/>
                                      </a:lnTo>
                                      <a:lnTo>
                                        <a:pt x="7" y="4"/>
                                      </a:lnTo>
                                      <a:lnTo>
                                        <a:pt x="11" y="7"/>
                                      </a:lnTo>
                                      <a:lnTo>
                                        <a:pt x="15" y="7"/>
                                      </a:lnTo>
                                      <a:lnTo>
                                        <a:pt x="19" y="11"/>
                                      </a:lnTo>
                                      <a:lnTo>
                                        <a:pt x="23" y="15"/>
                                      </a:lnTo>
                                      <a:lnTo>
                                        <a:pt x="26" y="15"/>
                                      </a:lnTo>
                                      <a:lnTo>
                                        <a:pt x="30" y="19"/>
                                      </a:lnTo>
                                      <a:lnTo>
                                        <a:pt x="34" y="23"/>
                                      </a:lnTo>
                                      <a:lnTo>
                                        <a:pt x="38" y="23"/>
                                      </a:lnTo>
                                      <a:lnTo>
                                        <a:pt x="42" y="27"/>
                                      </a:lnTo>
                                      <a:lnTo>
                                        <a:pt x="46" y="31"/>
                                      </a:lnTo>
                                      <a:lnTo>
                                        <a:pt x="49" y="31"/>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5" y="96"/>
                                      </a:lnTo>
                                      <a:lnTo>
                                        <a:pt x="149" y="100"/>
                                      </a:lnTo>
                                      <a:lnTo>
                                        <a:pt x="153" y="104"/>
                                      </a:lnTo>
                                      <a:lnTo>
                                        <a:pt x="157" y="104"/>
                                      </a:lnTo>
                                      <a:lnTo>
                                        <a:pt x="161" y="108"/>
                                      </a:lnTo>
                                      <a:lnTo>
                                        <a:pt x="165" y="111"/>
                                      </a:lnTo>
                                      <a:lnTo>
                                        <a:pt x="168" y="111"/>
                                      </a:lnTo>
                                      <a:lnTo>
                                        <a:pt x="172" y="115"/>
                                      </a:lnTo>
                                      <a:lnTo>
                                        <a:pt x="176" y="119"/>
                                      </a:lnTo>
                                      <a:lnTo>
                                        <a:pt x="180" y="119"/>
                                      </a:lnTo>
                                      <a:lnTo>
                                        <a:pt x="184" y="123"/>
                                      </a:lnTo>
                                      <a:lnTo>
                                        <a:pt x="188" y="127"/>
                                      </a:lnTo>
                                      <a:lnTo>
                                        <a:pt x="191" y="127"/>
                                      </a:lnTo>
                                      <a:lnTo>
                                        <a:pt x="195" y="131"/>
                                      </a:lnTo>
                                      <a:lnTo>
                                        <a:pt x="199" y="134"/>
                                      </a:lnTo>
                                      <a:lnTo>
                                        <a:pt x="203" y="134"/>
                                      </a:lnTo>
                                      <a:lnTo>
                                        <a:pt x="207" y="138"/>
                                      </a:lnTo>
                                      <a:lnTo>
                                        <a:pt x="211" y="142"/>
                                      </a:lnTo>
                                      <a:lnTo>
                                        <a:pt x="215" y="142"/>
                                      </a:lnTo>
                                      <a:lnTo>
                                        <a:pt x="218" y="146"/>
                                      </a:lnTo>
                                      <a:lnTo>
                                        <a:pt x="222" y="150"/>
                                      </a:lnTo>
                                      <a:lnTo>
                                        <a:pt x="226" y="150"/>
                                      </a:lnTo>
                                      <a:lnTo>
                                        <a:pt x="230" y="154"/>
                                      </a:lnTo>
                                      <a:lnTo>
                                        <a:pt x="234" y="158"/>
                                      </a:lnTo>
                                      <a:lnTo>
                                        <a:pt x="238" y="158"/>
                                      </a:lnTo>
                                      <a:lnTo>
                                        <a:pt x="241" y="161"/>
                                      </a:lnTo>
                                      <a:lnTo>
                                        <a:pt x="245" y="165"/>
                                      </a:lnTo>
                                      <a:lnTo>
                                        <a:pt x="249" y="165"/>
                                      </a:lnTo>
                                      <a:lnTo>
                                        <a:pt x="253" y="169"/>
                                      </a:lnTo>
                                      <a:lnTo>
                                        <a:pt x="257" y="173"/>
                                      </a:lnTo>
                                      <a:lnTo>
                                        <a:pt x="261" y="173"/>
                                      </a:lnTo>
                                      <a:lnTo>
                                        <a:pt x="264" y="177"/>
                                      </a:lnTo>
                                      <a:lnTo>
                                        <a:pt x="268" y="181"/>
                                      </a:lnTo>
                                      <a:lnTo>
                                        <a:pt x="272" y="181"/>
                                      </a:lnTo>
                                      <a:lnTo>
                                        <a:pt x="276" y="185"/>
                                      </a:lnTo>
                                      <a:lnTo>
                                        <a:pt x="280" y="188"/>
                                      </a:lnTo>
                                      <a:lnTo>
                                        <a:pt x="284" y="188"/>
                                      </a:lnTo>
                                      <a:lnTo>
                                        <a:pt x="287" y="192"/>
                                      </a:lnTo>
                                      <a:lnTo>
                                        <a:pt x="291" y="196"/>
                                      </a:lnTo>
                                      <a:lnTo>
                                        <a:pt x="295" y="196"/>
                                      </a:lnTo>
                                      <a:lnTo>
                                        <a:pt x="299" y="200"/>
                                      </a:lnTo>
                                      <a:lnTo>
                                        <a:pt x="303" y="204"/>
                                      </a:lnTo>
                                      <a:lnTo>
                                        <a:pt x="307" y="204"/>
                                      </a:lnTo>
                                      <a:lnTo>
                                        <a:pt x="310" y="208"/>
                                      </a:lnTo>
                                      <a:lnTo>
                                        <a:pt x="314" y="211"/>
                                      </a:lnTo>
                                      <a:lnTo>
                                        <a:pt x="318" y="211"/>
                                      </a:lnTo>
                                      <a:lnTo>
                                        <a:pt x="322" y="215"/>
                                      </a:lnTo>
                                      <a:lnTo>
                                        <a:pt x="326" y="219"/>
                                      </a:lnTo>
                                      <a:lnTo>
                                        <a:pt x="330" y="219"/>
                                      </a:lnTo>
                                      <a:lnTo>
                                        <a:pt x="333" y="223"/>
                                      </a:lnTo>
                                      <a:lnTo>
                                        <a:pt x="337" y="227"/>
                                      </a:lnTo>
                                      <a:lnTo>
                                        <a:pt x="341" y="227"/>
                                      </a:lnTo>
                                      <a:lnTo>
                                        <a:pt x="345" y="231"/>
                                      </a:lnTo>
                                      <a:lnTo>
                                        <a:pt x="349" y="235"/>
                                      </a:lnTo>
                                      <a:lnTo>
                                        <a:pt x="353" y="235"/>
                                      </a:lnTo>
                                      <a:lnTo>
                                        <a:pt x="357" y="238"/>
                                      </a:lnTo>
                                      <a:lnTo>
                                        <a:pt x="360" y="242"/>
                                      </a:lnTo>
                                      <a:lnTo>
                                        <a:pt x="364" y="242"/>
                                      </a:lnTo>
                                      <a:lnTo>
                                        <a:pt x="368" y="246"/>
                                      </a:lnTo>
                                      <a:lnTo>
                                        <a:pt x="372" y="250"/>
                                      </a:lnTo>
                                      <a:lnTo>
                                        <a:pt x="376" y="250"/>
                                      </a:lnTo>
                                      <a:lnTo>
                                        <a:pt x="380" y="254"/>
                                      </a:lnTo>
                                      <a:lnTo>
                                        <a:pt x="383" y="258"/>
                                      </a:lnTo>
                                      <a:lnTo>
                                        <a:pt x="387" y="258"/>
                                      </a:lnTo>
                                      <a:lnTo>
                                        <a:pt x="391" y="261"/>
                                      </a:lnTo>
                                      <a:lnTo>
                                        <a:pt x="395" y="265"/>
                                      </a:lnTo>
                                      <a:lnTo>
                                        <a:pt x="399" y="265"/>
                                      </a:lnTo>
                                      <a:lnTo>
                                        <a:pt x="403" y="269"/>
                                      </a:lnTo>
                                      <a:lnTo>
                                        <a:pt x="406" y="273"/>
                                      </a:lnTo>
                                      <a:lnTo>
                                        <a:pt x="410" y="273"/>
                                      </a:lnTo>
                                      <a:lnTo>
                                        <a:pt x="414" y="277"/>
                                      </a:lnTo>
                                      <a:lnTo>
                                        <a:pt x="418" y="281"/>
                                      </a:lnTo>
                                      <a:lnTo>
                                        <a:pt x="422" y="281"/>
                                      </a:lnTo>
                                      <a:lnTo>
                                        <a:pt x="426" y="2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1" name="Freeform 212"/>
                              <wps:cNvSpPr>
                                <a:spLocks/>
                              </wps:cNvSpPr>
                              <wps:spPr bwMode="auto">
                                <a:xfrm>
                                  <a:off x="982328" y="2698100"/>
                                  <a:ext cx="338510" cy="224800"/>
                                </a:xfrm>
                                <a:custGeom>
                                  <a:avLst/>
                                  <a:gdLst>
                                    <a:gd name="T0" fmla="*/ 4445 w 533"/>
                                    <a:gd name="T1" fmla="*/ 2540 h 354"/>
                                    <a:gd name="T2" fmla="*/ 12065 w 533"/>
                                    <a:gd name="T3" fmla="*/ 6985 h 354"/>
                                    <a:gd name="T4" fmla="*/ 19050 w 533"/>
                                    <a:gd name="T5" fmla="*/ 12065 h 354"/>
                                    <a:gd name="T6" fmla="*/ 26670 w 533"/>
                                    <a:gd name="T7" fmla="*/ 17145 h 354"/>
                                    <a:gd name="T8" fmla="*/ 33655 w 533"/>
                                    <a:gd name="T9" fmla="*/ 21590 h 354"/>
                                    <a:gd name="T10" fmla="*/ 41275 w 533"/>
                                    <a:gd name="T11" fmla="*/ 26670 h 354"/>
                                    <a:gd name="T12" fmla="*/ 48260 w 533"/>
                                    <a:gd name="T13" fmla="*/ 31750 h 354"/>
                                    <a:gd name="T14" fmla="*/ 55880 w 533"/>
                                    <a:gd name="T15" fmla="*/ 36830 h 354"/>
                                    <a:gd name="T16" fmla="*/ 62865 w 533"/>
                                    <a:gd name="T17" fmla="*/ 41275 h 354"/>
                                    <a:gd name="T18" fmla="*/ 70485 w 533"/>
                                    <a:gd name="T19" fmla="*/ 46355 h 354"/>
                                    <a:gd name="T20" fmla="*/ 77470 w 533"/>
                                    <a:gd name="T21" fmla="*/ 51435 h 354"/>
                                    <a:gd name="T22" fmla="*/ 85090 w 533"/>
                                    <a:gd name="T23" fmla="*/ 55880 h 354"/>
                                    <a:gd name="T24" fmla="*/ 92710 w 533"/>
                                    <a:gd name="T25" fmla="*/ 60960 h 354"/>
                                    <a:gd name="T26" fmla="*/ 99695 w 533"/>
                                    <a:gd name="T27" fmla="*/ 66040 h 354"/>
                                    <a:gd name="T28" fmla="*/ 107315 w 533"/>
                                    <a:gd name="T29" fmla="*/ 70485 h 354"/>
                                    <a:gd name="T30" fmla="*/ 114300 w 533"/>
                                    <a:gd name="T31" fmla="*/ 75565 h 354"/>
                                    <a:gd name="T32" fmla="*/ 121920 w 533"/>
                                    <a:gd name="T33" fmla="*/ 80645 h 354"/>
                                    <a:gd name="T34" fmla="*/ 128905 w 533"/>
                                    <a:gd name="T35" fmla="*/ 85090 h 354"/>
                                    <a:gd name="T36" fmla="*/ 136525 w 533"/>
                                    <a:gd name="T37" fmla="*/ 90170 h 354"/>
                                    <a:gd name="T38" fmla="*/ 143510 w 533"/>
                                    <a:gd name="T39" fmla="*/ 95250 h 354"/>
                                    <a:gd name="T40" fmla="*/ 151130 w 533"/>
                                    <a:gd name="T41" fmla="*/ 100330 h 354"/>
                                    <a:gd name="T42" fmla="*/ 158115 w 533"/>
                                    <a:gd name="T43" fmla="*/ 104775 h 354"/>
                                    <a:gd name="T44" fmla="*/ 165735 w 533"/>
                                    <a:gd name="T45" fmla="*/ 109855 h 354"/>
                                    <a:gd name="T46" fmla="*/ 172720 w 533"/>
                                    <a:gd name="T47" fmla="*/ 114935 h 354"/>
                                    <a:gd name="T48" fmla="*/ 180340 w 533"/>
                                    <a:gd name="T49" fmla="*/ 119380 h 354"/>
                                    <a:gd name="T50" fmla="*/ 187325 w 533"/>
                                    <a:gd name="T51" fmla="*/ 124460 h 354"/>
                                    <a:gd name="T52" fmla="*/ 194945 w 533"/>
                                    <a:gd name="T53" fmla="*/ 129540 h 354"/>
                                    <a:gd name="T54" fmla="*/ 201930 w 533"/>
                                    <a:gd name="T55" fmla="*/ 133985 h 354"/>
                                    <a:gd name="T56" fmla="*/ 209550 w 533"/>
                                    <a:gd name="T57" fmla="*/ 139065 h 354"/>
                                    <a:gd name="T58" fmla="*/ 216535 w 533"/>
                                    <a:gd name="T59" fmla="*/ 144145 h 354"/>
                                    <a:gd name="T60" fmla="*/ 224155 w 533"/>
                                    <a:gd name="T61" fmla="*/ 149225 h 354"/>
                                    <a:gd name="T62" fmla="*/ 231140 w 533"/>
                                    <a:gd name="T63" fmla="*/ 153670 h 354"/>
                                    <a:gd name="T64" fmla="*/ 238760 w 533"/>
                                    <a:gd name="T65" fmla="*/ 158750 h 354"/>
                                    <a:gd name="T66" fmla="*/ 245745 w 533"/>
                                    <a:gd name="T67" fmla="*/ 163830 h 354"/>
                                    <a:gd name="T68" fmla="*/ 253365 w 533"/>
                                    <a:gd name="T69" fmla="*/ 168275 h 354"/>
                                    <a:gd name="T70" fmla="*/ 260350 w 533"/>
                                    <a:gd name="T71" fmla="*/ 173355 h 354"/>
                                    <a:gd name="T72" fmla="*/ 267970 w 533"/>
                                    <a:gd name="T73" fmla="*/ 178435 h 354"/>
                                    <a:gd name="T74" fmla="*/ 274955 w 533"/>
                                    <a:gd name="T75" fmla="*/ 182880 h 354"/>
                                    <a:gd name="T76" fmla="*/ 282575 w 533"/>
                                    <a:gd name="T77" fmla="*/ 187960 h 354"/>
                                    <a:gd name="T78" fmla="*/ 289560 w 533"/>
                                    <a:gd name="T79" fmla="*/ 193040 h 354"/>
                                    <a:gd name="T80" fmla="*/ 297180 w 533"/>
                                    <a:gd name="T81" fmla="*/ 198120 h 354"/>
                                    <a:gd name="T82" fmla="*/ 304165 w 533"/>
                                    <a:gd name="T83" fmla="*/ 202565 h 354"/>
                                    <a:gd name="T84" fmla="*/ 311785 w 533"/>
                                    <a:gd name="T85" fmla="*/ 207645 h 354"/>
                                    <a:gd name="T86" fmla="*/ 318770 w 533"/>
                                    <a:gd name="T87" fmla="*/ 212725 h 354"/>
                                    <a:gd name="T88" fmla="*/ 326390 w 533"/>
                                    <a:gd name="T89" fmla="*/ 217170 h 354"/>
                                    <a:gd name="T90" fmla="*/ 333375 w 533"/>
                                    <a:gd name="T91" fmla="*/ 22225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3" h="354">
                                      <a:moveTo>
                                        <a:pt x="0" y="0"/>
                                      </a:moveTo>
                                      <a:lnTo>
                                        <a:pt x="4" y="0"/>
                                      </a:lnTo>
                                      <a:lnTo>
                                        <a:pt x="7" y="4"/>
                                      </a:lnTo>
                                      <a:lnTo>
                                        <a:pt x="11" y="7"/>
                                      </a:lnTo>
                                      <a:lnTo>
                                        <a:pt x="15" y="7"/>
                                      </a:lnTo>
                                      <a:lnTo>
                                        <a:pt x="19" y="11"/>
                                      </a:lnTo>
                                      <a:lnTo>
                                        <a:pt x="23" y="15"/>
                                      </a:lnTo>
                                      <a:lnTo>
                                        <a:pt x="27" y="15"/>
                                      </a:lnTo>
                                      <a:lnTo>
                                        <a:pt x="30" y="19"/>
                                      </a:lnTo>
                                      <a:lnTo>
                                        <a:pt x="34" y="23"/>
                                      </a:lnTo>
                                      <a:lnTo>
                                        <a:pt x="38" y="23"/>
                                      </a:lnTo>
                                      <a:lnTo>
                                        <a:pt x="42" y="27"/>
                                      </a:lnTo>
                                      <a:lnTo>
                                        <a:pt x="46" y="31"/>
                                      </a:lnTo>
                                      <a:lnTo>
                                        <a:pt x="50" y="31"/>
                                      </a:lnTo>
                                      <a:lnTo>
                                        <a:pt x="53" y="34"/>
                                      </a:lnTo>
                                      <a:lnTo>
                                        <a:pt x="57" y="38"/>
                                      </a:lnTo>
                                      <a:lnTo>
                                        <a:pt x="61" y="38"/>
                                      </a:lnTo>
                                      <a:lnTo>
                                        <a:pt x="65" y="42"/>
                                      </a:lnTo>
                                      <a:lnTo>
                                        <a:pt x="69" y="46"/>
                                      </a:lnTo>
                                      <a:lnTo>
                                        <a:pt x="73" y="46"/>
                                      </a:lnTo>
                                      <a:lnTo>
                                        <a:pt x="76" y="50"/>
                                      </a:lnTo>
                                      <a:lnTo>
                                        <a:pt x="80" y="54"/>
                                      </a:lnTo>
                                      <a:lnTo>
                                        <a:pt x="84" y="54"/>
                                      </a:lnTo>
                                      <a:lnTo>
                                        <a:pt x="88" y="58"/>
                                      </a:lnTo>
                                      <a:lnTo>
                                        <a:pt x="92" y="61"/>
                                      </a:lnTo>
                                      <a:lnTo>
                                        <a:pt x="96" y="61"/>
                                      </a:lnTo>
                                      <a:lnTo>
                                        <a:pt x="99" y="65"/>
                                      </a:lnTo>
                                      <a:lnTo>
                                        <a:pt x="103" y="69"/>
                                      </a:lnTo>
                                      <a:lnTo>
                                        <a:pt x="107" y="69"/>
                                      </a:lnTo>
                                      <a:lnTo>
                                        <a:pt x="111" y="73"/>
                                      </a:lnTo>
                                      <a:lnTo>
                                        <a:pt x="115" y="77"/>
                                      </a:lnTo>
                                      <a:lnTo>
                                        <a:pt x="119" y="77"/>
                                      </a:lnTo>
                                      <a:lnTo>
                                        <a:pt x="122" y="81"/>
                                      </a:lnTo>
                                      <a:lnTo>
                                        <a:pt x="126" y="84"/>
                                      </a:lnTo>
                                      <a:lnTo>
                                        <a:pt x="130" y="84"/>
                                      </a:lnTo>
                                      <a:lnTo>
                                        <a:pt x="134" y="88"/>
                                      </a:lnTo>
                                      <a:lnTo>
                                        <a:pt x="138" y="92"/>
                                      </a:lnTo>
                                      <a:lnTo>
                                        <a:pt x="142" y="92"/>
                                      </a:lnTo>
                                      <a:lnTo>
                                        <a:pt x="146" y="96"/>
                                      </a:lnTo>
                                      <a:lnTo>
                                        <a:pt x="149" y="100"/>
                                      </a:lnTo>
                                      <a:lnTo>
                                        <a:pt x="153" y="100"/>
                                      </a:lnTo>
                                      <a:lnTo>
                                        <a:pt x="157" y="104"/>
                                      </a:lnTo>
                                      <a:lnTo>
                                        <a:pt x="161" y="108"/>
                                      </a:lnTo>
                                      <a:lnTo>
                                        <a:pt x="165" y="108"/>
                                      </a:lnTo>
                                      <a:lnTo>
                                        <a:pt x="169" y="111"/>
                                      </a:lnTo>
                                      <a:lnTo>
                                        <a:pt x="172" y="115"/>
                                      </a:lnTo>
                                      <a:lnTo>
                                        <a:pt x="176" y="115"/>
                                      </a:lnTo>
                                      <a:lnTo>
                                        <a:pt x="180" y="119"/>
                                      </a:lnTo>
                                      <a:lnTo>
                                        <a:pt x="184" y="123"/>
                                      </a:lnTo>
                                      <a:lnTo>
                                        <a:pt x="188" y="123"/>
                                      </a:lnTo>
                                      <a:lnTo>
                                        <a:pt x="192" y="127"/>
                                      </a:lnTo>
                                      <a:lnTo>
                                        <a:pt x="195" y="131"/>
                                      </a:lnTo>
                                      <a:lnTo>
                                        <a:pt x="199" y="131"/>
                                      </a:lnTo>
                                      <a:lnTo>
                                        <a:pt x="203" y="134"/>
                                      </a:lnTo>
                                      <a:lnTo>
                                        <a:pt x="207" y="138"/>
                                      </a:lnTo>
                                      <a:lnTo>
                                        <a:pt x="211" y="138"/>
                                      </a:lnTo>
                                      <a:lnTo>
                                        <a:pt x="215" y="142"/>
                                      </a:lnTo>
                                      <a:lnTo>
                                        <a:pt x="218" y="146"/>
                                      </a:lnTo>
                                      <a:lnTo>
                                        <a:pt x="222" y="146"/>
                                      </a:lnTo>
                                      <a:lnTo>
                                        <a:pt x="226" y="150"/>
                                      </a:lnTo>
                                      <a:lnTo>
                                        <a:pt x="230" y="154"/>
                                      </a:lnTo>
                                      <a:lnTo>
                                        <a:pt x="234" y="154"/>
                                      </a:lnTo>
                                      <a:lnTo>
                                        <a:pt x="238" y="158"/>
                                      </a:lnTo>
                                      <a:lnTo>
                                        <a:pt x="241" y="161"/>
                                      </a:lnTo>
                                      <a:lnTo>
                                        <a:pt x="245" y="161"/>
                                      </a:lnTo>
                                      <a:lnTo>
                                        <a:pt x="249" y="165"/>
                                      </a:lnTo>
                                      <a:lnTo>
                                        <a:pt x="253" y="169"/>
                                      </a:lnTo>
                                      <a:lnTo>
                                        <a:pt x="257" y="169"/>
                                      </a:lnTo>
                                      <a:lnTo>
                                        <a:pt x="261" y="173"/>
                                      </a:lnTo>
                                      <a:lnTo>
                                        <a:pt x="264" y="177"/>
                                      </a:lnTo>
                                      <a:lnTo>
                                        <a:pt x="268" y="177"/>
                                      </a:lnTo>
                                      <a:lnTo>
                                        <a:pt x="272" y="181"/>
                                      </a:lnTo>
                                      <a:lnTo>
                                        <a:pt x="276" y="185"/>
                                      </a:lnTo>
                                      <a:lnTo>
                                        <a:pt x="280" y="185"/>
                                      </a:lnTo>
                                      <a:lnTo>
                                        <a:pt x="284" y="188"/>
                                      </a:lnTo>
                                      <a:lnTo>
                                        <a:pt x="288" y="192"/>
                                      </a:lnTo>
                                      <a:lnTo>
                                        <a:pt x="291" y="192"/>
                                      </a:lnTo>
                                      <a:lnTo>
                                        <a:pt x="295" y="196"/>
                                      </a:lnTo>
                                      <a:lnTo>
                                        <a:pt x="299" y="200"/>
                                      </a:lnTo>
                                      <a:lnTo>
                                        <a:pt x="303" y="200"/>
                                      </a:lnTo>
                                      <a:lnTo>
                                        <a:pt x="307" y="204"/>
                                      </a:lnTo>
                                      <a:lnTo>
                                        <a:pt x="311" y="208"/>
                                      </a:lnTo>
                                      <a:lnTo>
                                        <a:pt x="314" y="208"/>
                                      </a:lnTo>
                                      <a:lnTo>
                                        <a:pt x="318" y="211"/>
                                      </a:lnTo>
                                      <a:lnTo>
                                        <a:pt x="322" y="215"/>
                                      </a:lnTo>
                                      <a:lnTo>
                                        <a:pt x="326" y="215"/>
                                      </a:lnTo>
                                      <a:lnTo>
                                        <a:pt x="330" y="219"/>
                                      </a:lnTo>
                                      <a:lnTo>
                                        <a:pt x="334" y="223"/>
                                      </a:lnTo>
                                      <a:lnTo>
                                        <a:pt x="337" y="223"/>
                                      </a:lnTo>
                                      <a:lnTo>
                                        <a:pt x="341" y="227"/>
                                      </a:lnTo>
                                      <a:lnTo>
                                        <a:pt x="345" y="231"/>
                                      </a:lnTo>
                                      <a:lnTo>
                                        <a:pt x="349" y="231"/>
                                      </a:lnTo>
                                      <a:lnTo>
                                        <a:pt x="353" y="235"/>
                                      </a:lnTo>
                                      <a:lnTo>
                                        <a:pt x="357" y="238"/>
                                      </a:lnTo>
                                      <a:lnTo>
                                        <a:pt x="360" y="238"/>
                                      </a:lnTo>
                                      <a:lnTo>
                                        <a:pt x="364" y="242"/>
                                      </a:lnTo>
                                      <a:lnTo>
                                        <a:pt x="368" y="246"/>
                                      </a:lnTo>
                                      <a:lnTo>
                                        <a:pt x="372" y="246"/>
                                      </a:lnTo>
                                      <a:lnTo>
                                        <a:pt x="376" y="250"/>
                                      </a:lnTo>
                                      <a:lnTo>
                                        <a:pt x="380" y="254"/>
                                      </a:lnTo>
                                      <a:lnTo>
                                        <a:pt x="383" y="254"/>
                                      </a:lnTo>
                                      <a:lnTo>
                                        <a:pt x="387" y="258"/>
                                      </a:lnTo>
                                      <a:lnTo>
                                        <a:pt x="391" y="261"/>
                                      </a:lnTo>
                                      <a:lnTo>
                                        <a:pt x="395" y="261"/>
                                      </a:lnTo>
                                      <a:lnTo>
                                        <a:pt x="399" y="265"/>
                                      </a:lnTo>
                                      <a:lnTo>
                                        <a:pt x="403" y="269"/>
                                      </a:lnTo>
                                      <a:lnTo>
                                        <a:pt x="406" y="269"/>
                                      </a:lnTo>
                                      <a:lnTo>
                                        <a:pt x="410" y="273"/>
                                      </a:lnTo>
                                      <a:lnTo>
                                        <a:pt x="414" y="277"/>
                                      </a:lnTo>
                                      <a:lnTo>
                                        <a:pt x="418" y="277"/>
                                      </a:lnTo>
                                      <a:lnTo>
                                        <a:pt x="422" y="281"/>
                                      </a:lnTo>
                                      <a:lnTo>
                                        <a:pt x="426" y="285"/>
                                      </a:lnTo>
                                      <a:lnTo>
                                        <a:pt x="430" y="285"/>
                                      </a:lnTo>
                                      <a:lnTo>
                                        <a:pt x="433" y="288"/>
                                      </a:lnTo>
                                      <a:lnTo>
                                        <a:pt x="437" y="292"/>
                                      </a:lnTo>
                                      <a:lnTo>
                                        <a:pt x="441" y="292"/>
                                      </a:lnTo>
                                      <a:lnTo>
                                        <a:pt x="445" y="296"/>
                                      </a:lnTo>
                                      <a:lnTo>
                                        <a:pt x="449" y="300"/>
                                      </a:lnTo>
                                      <a:lnTo>
                                        <a:pt x="453" y="300"/>
                                      </a:lnTo>
                                      <a:lnTo>
                                        <a:pt x="456" y="304"/>
                                      </a:lnTo>
                                      <a:lnTo>
                                        <a:pt x="460" y="308"/>
                                      </a:lnTo>
                                      <a:lnTo>
                                        <a:pt x="464" y="308"/>
                                      </a:lnTo>
                                      <a:lnTo>
                                        <a:pt x="468" y="312"/>
                                      </a:lnTo>
                                      <a:lnTo>
                                        <a:pt x="472" y="315"/>
                                      </a:lnTo>
                                      <a:lnTo>
                                        <a:pt x="476" y="315"/>
                                      </a:lnTo>
                                      <a:lnTo>
                                        <a:pt x="479" y="319"/>
                                      </a:lnTo>
                                      <a:lnTo>
                                        <a:pt x="483" y="323"/>
                                      </a:lnTo>
                                      <a:lnTo>
                                        <a:pt x="487" y="323"/>
                                      </a:lnTo>
                                      <a:lnTo>
                                        <a:pt x="491" y="327"/>
                                      </a:lnTo>
                                      <a:lnTo>
                                        <a:pt x="495" y="331"/>
                                      </a:lnTo>
                                      <a:lnTo>
                                        <a:pt x="499" y="331"/>
                                      </a:lnTo>
                                      <a:lnTo>
                                        <a:pt x="502" y="335"/>
                                      </a:lnTo>
                                      <a:lnTo>
                                        <a:pt x="506" y="338"/>
                                      </a:lnTo>
                                      <a:lnTo>
                                        <a:pt x="510" y="338"/>
                                      </a:lnTo>
                                      <a:lnTo>
                                        <a:pt x="514" y="342"/>
                                      </a:lnTo>
                                      <a:lnTo>
                                        <a:pt x="518" y="346"/>
                                      </a:lnTo>
                                      <a:lnTo>
                                        <a:pt x="522" y="346"/>
                                      </a:lnTo>
                                      <a:lnTo>
                                        <a:pt x="525" y="350"/>
                                      </a:lnTo>
                                      <a:lnTo>
                                        <a:pt x="529" y="354"/>
                                      </a:lnTo>
                                      <a:lnTo>
                                        <a:pt x="533"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2" name="Freeform 213"/>
                              <wps:cNvSpPr>
                                <a:spLocks/>
                              </wps:cNvSpPr>
                              <wps:spPr bwMode="auto">
                                <a:xfrm>
                                  <a:off x="850224" y="2698100"/>
                                  <a:ext cx="336609" cy="224800"/>
                                </a:xfrm>
                                <a:custGeom>
                                  <a:avLst/>
                                  <a:gdLst>
                                    <a:gd name="T0" fmla="*/ 5080 w 530"/>
                                    <a:gd name="T1" fmla="*/ 2540 h 354"/>
                                    <a:gd name="T2" fmla="*/ 12700 w 530"/>
                                    <a:gd name="T3" fmla="*/ 6985 h 354"/>
                                    <a:gd name="T4" fmla="*/ 19685 w 530"/>
                                    <a:gd name="T5" fmla="*/ 12065 h 354"/>
                                    <a:gd name="T6" fmla="*/ 27305 w 530"/>
                                    <a:gd name="T7" fmla="*/ 17145 h 354"/>
                                    <a:gd name="T8" fmla="*/ 34290 w 530"/>
                                    <a:gd name="T9" fmla="*/ 21590 h 354"/>
                                    <a:gd name="T10" fmla="*/ 41910 w 530"/>
                                    <a:gd name="T11" fmla="*/ 26670 h 354"/>
                                    <a:gd name="T12" fmla="*/ 48895 w 530"/>
                                    <a:gd name="T13" fmla="*/ 31750 h 354"/>
                                    <a:gd name="T14" fmla="*/ 56515 w 530"/>
                                    <a:gd name="T15" fmla="*/ 36830 h 354"/>
                                    <a:gd name="T16" fmla="*/ 63500 w 530"/>
                                    <a:gd name="T17" fmla="*/ 41275 h 354"/>
                                    <a:gd name="T18" fmla="*/ 71120 w 530"/>
                                    <a:gd name="T19" fmla="*/ 46355 h 354"/>
                                    <a:gd name="T20" fmla="*/ 78105 w 530"/>
                                    <a:gd name="T21" fmla="*/ 51435 h 354"/>
                                    <a:gd name="T22" fmla="*/ 85725 w 530"/>
                                    <a:gd name="T23" fmla="*/ 55880 h 354"/>
                                    <a:gd name="T24" fmla="*/ 92710 w 530"/>
                                    <a:gd name="T25" fmla="*/ 60960 h 354"/>
                                    <a:gd name="T26" fmla="*/ 100330 w 530"/>
                                    <a:gd name="T27" fmla="*/ 66040 h 354"/>
                                    <a:gd name="T28" fmla="*/ 107315 w 530"/>
                                    <a:gd name="T29" fmla="*/ 70485 h 354"/>
                                    <a:gd name="T30" fmla="*/ 114935 w 530"/>
                                    <a:gd name="T31" fmla="*/ 75565 h 354"/>
                                    <a:gd name="T32" fmla="*/ 121920 w 530"/>
                                    <a:gd name="T33" fmla="*/ 80645 h 354"/>
                                    <a:gd name="T34" fmla="*/ 129540 w 530"/>
                                    <a:gd name="T35" fmla="*/ 85090 h 354"/>
                                    <a:gd name="T36" fmla="*/ 136525 w 530"/>
                                    <a:gd name="T37" fmla="*/ 90170 h 354"/>
                                    <a:gd name="T38" fmla="*/ 144145 w 530"/>
                                    <a:gd name="T39" fmla="*/ 95250 h 354"/>
                                    <a:gd name="T40" fmla="*/ 151130 w 530"/>
                                    <a:gd name="T41" fmla="*/ 100330 h 354"/>
                                    <a:gd name="T42" fmla="*/ 158750 w 530"/>
                                    <a:gd name="T43" fmla="*/ 104775 h 354"/>
                                    <a:gd name="T44" fmla="*/ 165735 w 530"/>
                                    <a:gd name="T45" fmla="*/ 109855 h 354"/>
                                    <a:gd name="T46" fmla="*/ 173355 w 530"/>
                                    <a:gd name="T47" fmla="*/ 117475 h 354"/>
                                    <a:gd name="T48" fmla="*/ 180340 w 530"/>
                                    <a:gd name="T49" fmla="*/ 121920 h 354"/>
                                    <a:gd name="T50" fmla="*/ 187960 w 530"/>
                                    <a:gd name="T51" fmla="*/ 127000 h 354"/>
                                    <a:gd name="T52" fmla="*/ 194945 w 530"/>
                                    <a:gd name="T53" fmla="*/ 132080 h 354"/>
                                    <a:gd name="T54" fmla="*/ 202565 w 530"/>
                                    <a:gd name="T55" fmla="*/ 136525 h 354"/>
                                    <a:gd name="T56" fmla="*/ 209550 w 530"/>
                                    <a:gd name="T57" fmla="*/ 141605 h 354"/>
                                    <a:gd name="T58" fmla="*/ 217170 w 530"/>
                                    <a:gd name="T59" fmla="*/ 146685 h 354"/>
                                    <a:gd name="T60" fmla="*/ 224790 w 530"/>
                                    <a:gd name="T61" fmla="*/ 151130 h 354"/>
                                    <a:gd name="T62" fmla="*/ 231775 w 530"/>
                                    <a:gd name="T63" fmla="*/ 156210 h 354"/>
                                    <a:gd name="T64" fmla="*/ 239395 w 530"/>
                                    <a:gd name="T65" fmla="*/ 161290 h 354"/>
                                    <a:gd name="T66" fmla="*/ 246380 w 530"/>
                                    <a:gd name="T67" fmla="*/ 165735 h 354"/>
                                    <a:gd name="T68" fmla="*/ 254000 w 530"/>
                                    <a:gd name="T69" fmla="*/ 170815 h 354"/>
                                    <a:gd name="T70" fmla="*/ 260985 w 530"/>
                                    <a:gd name="T71" fmla="*/ 175895 h 354"/>
                                    <a:gd name="T72" fmla="*/ 268605 w 530"/>
                                    <a:gd name="T73" fmla="*/ 180975 h 354"/>
                                    <a:gd name="T74" fmla="*/ 275590 w 530"/>
                                    <a:gd name="T75" fmla="*/ 185420 h 354"/>
                                    <a:gd name="T76" fmla="*/ 283210 w 530"/>
                                    <a:gd name="T77" fmla="*/ 190500 h 354"/>
                                    <a:gd name="T78" fmla="*/ 290195 w 530"/>
                                    <a:gd name="T79" fmla="*/ 195580 h 354"/>
                                    <a:gd name="T80" fmla="*/ 297815 w 530"/>
                                    <a:gd name="T81" fmla="*/ 200025 h 354"/>
                                    <a:gd name="T82" fmla="*/ 304800 w 530"/>
                                    <a:gd name="T83" fmla="*/ 205105 h 354"/>
                                    <a:gd name="T84" fmla="*/ 312420 w 530"/>
                                    <a:gd name="T85" fmla="*/ 210185 h 354"/>
                                    <a:gd name="T86" fmla="*/ 319405 w 530"/>
                                    <a:gd name="T87" fmla="*/ 214630 h 354"/>
                                    <a:gd name="T88" fmla="*/ 327025 w 530"/>
                                    <a:gd name="T89" fmla="*/ 219710 h 354"/>
                                    <a:gd name="T90" fmla="*/ 334010 w 530"/>
                                    <a:gd name="T91" fmla="*/ 22479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70" y="46"/>
                                      </a:lnTo>
                                      <a:lnTo>
                                        <a:pt x="73" y="50"/>
                                      </a:lnTo>
                                      <a:lnTo>
                                        <a:pt x="77" y="50"/>
                                      </a:lnTo>
                                      <a:lnTo>
                                        <a:pt x="81" y="54"/>
                                      </a:lnTo>
                                      <a:lnTo>
                                        <a:pt x="85" y="58"/>
                                      </a:lnTo>
                                      <a:lnTo>
                                        <a:pt x="89" y="58"/>
                                      </a:lnTo>
                                      <a:lnTo>
                                        <a:pt x="93" y="61"/>
                                      </a:lnTo>
                                      <a:lnTo>
                                        <a:pt x="96" y="65"/>
                                      </a:lnTo>
                                      <a:lnTo>
                                        <a:pt x="100" y="65"/>
                                      </a:lnTo>
                                      <a:lnTo>
                                        <a:pt x="104" y="69"/>
                                      </a:lnTo>
                                      <a:lnTo>
                                        <a:pt x="108" y="73"/>
                                      </a:lnTo>
                                      <a:lnTo>
                                        <a:pt x="112" y="73"/>
                                      </a:lnTo>
                                      <a:lnTo>
                                        <a:pt x="116"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2" y="142"/>
                                      </a:lnTo>
                                      <a:lnTo>
                                        <a:pt x="215" y="142"/>
                                      </a:lnTo>
                                      <a:lnTo>
                                        <a:pt x="219" y="146"/>
                                      </a:lnTo>
                                      <a:lnTo>
                                        <a:pt x="223" y="150"/>
                                      </a:lnTo>
                                      <a:lnTo>
                                        <a:pt x="227" y="150"/>
                                      </a:lnTo>
                                      <a:lnTo>
                                        <a:pt x="231" y="154"/>
                                      </a:lnTo>
                                      <a:lnTo>
                                        <a:pt x="235" y="158"/>
                                      </a:lnTo>
                                      <a:lnTo>
                                        <a:pt x="238" y="158"/>
                                      </a:lnTo>
                                      <a:lnTo>
                                        <a:pt x="242" y="161"/>
                                      </a:lnTo>
                                      <a:lnTo>
                                        <a:pt x="246" y="165"/>
                                      </a:lnTo>
                                      <a:lnTo>
                                        <a:pt x="250" y="165"/>
                                      </a:lnTo>
                                      <a:lnTo>
                                        <a:pt x="254" y="169"/>
                                      </a:lnTo>
                                      <a:lnTo>
                                        <a:pt x="258" y="173"/>
                                      </a:lnTo>
                                      <a:lnTo>
                                        <a:pt x="261" y="173"/>
                                      </a:lnTo>
                                      <a:lnTo>
                                        <a:pt x="265" y="177"/>
                                      </a:lnTo>
                                      <a:lnTo>
                                        <a:pt x="269" y="181"/>
                                      </a:lnTo>
                                      <a:lnTo>
                                        <a:pt x="273" y="185"/>
                                      </a:lnTo>
                                      <a:lnTo>
                                        <a:pt x="277" y="185"/>
                                      </a:lnTo>
                                      <a:lnTo>
                                        <a:pt x="281" y="188"/>
                                      </a:lnTo>
                                      <a:lnTo>
                                        <a:pt x="284" y="192"/>
                                      </a:lnTo>
                                      <a:lnTo>
                                        <a:pt x="288" y="192"/>
                                      </a:lnTo>
                                      <a:lnTo>
                                        <a:pt x="292" y="196"/>
                                      </a:lnTo>
                                      <a:lnTo>
                                        <a:pt x="296" y="200"/>
                                      </a:lnTo>
                                      <a:lnTo>
                                        <a:pt x="300" y="200"/>
                                      </a:lnTo>
                                      <a:lnTo>
                                        <a:pt x="304" y="204"/>
                                      </a:lnTo>
                                      <a:lnTo>
                                        <a:pt x="307" y="208"/>
                                      </a:lnTo>
                                      <a:lnTo>
                                        <a:pt x="311" y="208"/>
                                      </a:lnTo>
                                      <a:lnTo>
                                        <a:pt x="315" y="211"/>
                                      </a:lnTo>
                                      <a:lnTo>
                                        <a:pt x="319" y="215"/>
                                      </a:lnTo>
                                      <a:lnTo>
                                        <a:pt x="323" y="215"/>
                                      </a:lnTo>
                                      <a:lnTo>
                                        <a:pt x="327" y="219"/>
                                      </a:lnTo>
                                      <a:lnTo>
                                        <a:pt x="330" y="223"/>
                                      </a:lnTo>
                                      <a:lnTo>
                                        <a:pt x="334" y="223"/>
                                      </a:lnTo>
                                      <a:lnTo>
                                        <a:pt x="338" y="227"/>
                                      </a:lnTo>
                                      <a:lnTo>
                                        <a:pt x="342" y="231"/>
                                      </a:lnTo>
                                      <a:lnTo>
                                        <a:pt x="346" y="231"/>
                                      </a:lnTo>
                                      <a:lnTo>
                                        <a:pt x="350" y="235"/>
                                      </a:lnTo>
                                      <a:lnTo>
                                        <a:pt x="354" y="238"/>
                                      </a:lnTo>
                                      <a:lnTo>
                                        <a:pt x="357" y="238"/>
                                      </a:lnTo>
                                      <a:lnTo>
                                        <a:pt x="361" y="242"/>
                                      </a:lnTo>
                                      <a:lnTo>
                                        <a:pt x="365" y="246"/>
                                      </a:lnTo>
                                      <a:lnTo>
                                        <a:pt x="369" y="246"/>
                                      </a:lnTo>
                                      <a:lnTo>
                                        <a:pt x="373" y="250"/>
                                      </a:lnTo>
                                      <a:lnTo>
                                        <a:pt x="377" y="254"/>
                                      </a:lnTo>
                                      <a:lnTo>
                                        <a:pt x="380" y="254"/>
                                      </a:lnTo>
                                      <a:lnTo>
                                        <a:pt x="384" y="258"/>
                                      </a:lnTo>
                                      <a:lnTo>
                                        <a:pt x="388" y="261"/>
                                      </a:lnTo>
                                      <a:lnTo>
                                        <a:pt x="392" y="261"/>
                                      </a:lnTo>
                                      <a:lnTo>
                                        <a:pt x="396" y="265"/>
                                      </a:lnTo>
                                      <a:lnTo>
                                        <a:pt x="400"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6" y="331"/>
                                      </a:lnTo>
                                      <a:lnTo>
                                        <a:pt x="499" y="335"/>
                                      </a:lnTo>
                                      <a:lnTo>
                                        <a:pt x="503" y="338"/>
                                      </a:lnTo>
                                      <a:lnTo>
                                        <a:pt x="507" y="338"/>
                                      </a:lnTo>
                                      <a:lnTo>
                                        <a:pt x="511" y="342"/>
                                      </a:lnTo>
                                      <a:lnTo>
                                        <a:pt x="515" y="346"/>
                                      </a:lnTo>
                                      <a:lnTo>
                                        <a:pt x="519"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3" name="Freeform 214"/>
                              <wps:cNvSpPr>
                                <a:spLocks/>
                              </wps:cNvSpPr>
                              <wps:spPr bwMode="auto">
                                <a:xfrm>
                                  <a:off x="716220" y="2698100"/>
                                  <a:ext cx="336609" cy="224800"/>
                                </a:xfrm>
                                <a:custGeom>
                                  <a:avLst/>
                                  <a:gdLst>
                                    <a:gd name="T0" fmla="*/ 5080 w 530"/>
                                    <a:gd name="T1" fmla="*/ 2540 h 354"/>
                                    <a:gd name="T2" fmla="*/ 12700 w 530"/>
                                    <a:gd name="T3" fmla="*/ 6985 h 354"/>
                                    <a:gd name="T4" fmla="*/ 19685 w 530"/>
                                    <a:gd name="T5" fmla="*/ 12065 h 354"/>
                                    <a:gd name="T6" fmla="*/ 27305 w 530"/>
                                    <a:gd name="T7" fmla="*/ 17145 h 354"/>
                                    <a:gd name="T8" fmla="*/ 34290 w 530"/>
                                    <a:gd name="T9" fmla="*/ 21590 h 354"/>
                                    <a:gd name="T10" fmla="*/ 41910 w 530"/>
                                    <a:gd name="T11" fmla="*/ 26670 h 354"/>
                                    <a:gd name="T12" fmla="*/ 48895 w 530"/>
                                    <a:gd name="T13" fmla="*/ 31750 h 354"/>
                                    <a:gd name="T14" fmla="*/ 56515 w 530"/>
                                    <a:gd name="T15" fmla="*/ 36830 h 354"/>
                                    <a:gd name="T16" fmla="*/ 63500 w 530"/>
                                    <a:gd name="T17" fmla="*/ 41275 h 354"/>
                                    <a:gd name="T18" fmla="*/ 71120 w 530"/>
                                    <a:gd name="T19" fmla="*/ 46355 h 354"/>
                                    <a:gd name="T20" fmla="*/ 78105 w 530"/>
                                    <a:gd name="T21" fmla="*/ 51435 h 354"/>
                                    <a:gd name="T22" fmla="*/ 85725 w 530"/>
                                    <a:gd name="T23" fmla="*/ 55880 h 354"/>
                                    <a:gd name="T24" fmla="*/ 92710 w 530"/>
                                    <a:gd name="T25" fmla="*/ 60960 h 354"/>
                                    <a:gd name="T26" fmla="*/ 100330 w 530"/>
                                    <a:gd name="T27" fmla="*/ 66040 h 354"/>
                                    <a:gd name="T28" fmla="*/ 107315 w 530"/>
                                    <a:gd name="T29" fmla="*/ 70485 h 354"/>
                                    <a:gd name="T30" fmla="*/ 114935 w 530"/>
                                    <a:gd name="T31" fmla="*/ 75565 h 354"/>
                                    <a:gd name="T32" fmla="*/ 121920 w 530"/>
                                    <a:gd name="T33" fmla="*/ 80645 h 354"/>
                                    <a:gd name="T34" fmla="*/ 129540 w 530"/>
                                    <a:gd name="T35" fmla="*/ 85090 h 354"/>
                                    <a:gd name="T36" fmla="*/ 136525 w 530"/>
                                    <a:gd name="T37" fmla="*/ 90170 h 354"/>
                                    <a:gd name="T38" fmla="*/ 144145 w 530"/>
                                    <a:gd name="T39" fmla="*/ 95250 h 354"/>
                                    <a:gd name="T40" fmla="*/ 151130 w 530"/>
                                    <a:gd name="T41" fmla="*/ 100330 h 354"/>
                                    <a:gd name="T42" fmla="*/ 158750 w 530"/>
                                    <a:gd name="T43" fmla="*/ 104775 h 354"/>
                                    <a:gd name="T44" fmla="*/ 165735 w 530"/>
                                    <a:gd name="T45" fmla="*/ 109855 h 354"/>
                                    <a:gd name="T46" fmla="*/ 173355 w 530"/>
                                    <a:gd name="T47" fmla="*/ 114935 h 354"/>
                                    <a:gd name="T48" fmla="*/ 180340 w 530"/>
                                    <a:gd name="T49" fmla="*/ 119380 h 354"/>
                                    <a:gd name="T50" fmla="*/ 187960 w 530"/>
                                    <a:gd name="T51" fmla="*/ 124460 h 354"/>
                                    <a:gd name="T52" fmla="*/ 194945 w 530"/>
                                    <a:gd name="T53" fmla="*/ 129540 h 354"/>
                                    <a:gd name="T54" fmla="*/ 202565 w 530"/>
                                    <a:gd name="T55" fmla="*/ 133985 h 354"/>
                                    <a:gd name="T56" fmla="*/ 209550 w 530"/>
                                    <a:gd name="T57" fmla="*/ 139065 h 354"/>
                                    <a:gd name="T58" fmla="*/ 217170 w 530"/>
                                    <a:gd name="T59" fmla="*/ 144145 h 354"/>
                                    <a:gd name="T60" fmla="*/ 224155 w 530"/>
                                    <a:gd name="T61" fmla="*/ 149225 h 354"/>
                                    <a:gd name="T62" fmla="*/ 231775 w 530"/>
                                    <a:gd name="T63" fmla="*/ 153670 h 354"/>
                                    <a:gd name="T64" fmla="*/ 238760 w 530"/>
                                    <a:gd name="T65" fmla="*/ 161290 h 354"/>
                                    <a:gd name="T66" fmla="*/ 246380 w 530"/>
                                    <a:gd name="T67" fmla="*/ 165735 h 354"/>
                                    <a:gd name="T68" fmla="*/ 253365 w 530"/>
                                    <a:gd name="T69" fmla="*/ 170815 h 354"/>
                                    <a:gd name="T70" fmla="*/ 260985 w 530"/>
                                    <a:gd name="T71" fmla="*/ 175895 h 354"/>
                                    <a:gd name="T72" fmla="*/ 268605 w 530"/>
                                    <a:gd name="T73" fmla="*/ 180975 h 354"/>
                                    <a:gd name="T74" fmla="*/ 275590 w 530"/>
                                    <a:gd name="T75" fmla="*/ 185420 h 354"/>
                                    <a:gd name="T76" fmla="*/ 283210 w 530"/>
                                    <a:gd name="T77" fmla="*/ 190500 h 354"/>
                                    <a:gd name="T78" fmla="*/ 290195 w 530"/>
                                    <a:gd name="T79" fmla="*/ 195580 h 354"/>
                                    <a:gd name="T80" fmla="*/ 297815 w 530"/>
                                    <a:gd name="T81" fmla="*/ 200025 h 354"/>
                                    <a:gd name="T82" fmla="*/ 304800 w 530"/>
                                    <a:gd name="T83" fmla="*/ 205105 h 354"/>
                                    <a:gd name="T84" fmla="*/ 312420 w 530"/>
                                    <a:gd name="T85" fmla="*/ 210185 h 354"/>
                                    <a:gd name="T86" fmla="*/ 319405 w 530"/>
                                    <a:gd name="T87" fmla="*/ 214630 h 354"/>
                                    <a:gd name="T88" fmla="*/ 327025 w 530"/>
                                    <a:gd name="T89" fmla="*/ 219710 h 354"/>
                                    <a:gd name="T90" fmla="*/ 334010 w 530"/>
                                    <a:gd name="T91" fmla="*/ 22479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69" y="46"/>
                                      </a:lnTo>
                                      <a:lnTo>
                                        <a:pt x="73" y="50"/>
                                      </a:lnTo>
                                      <a:lnTo>
                                        <a:pt x="77" y="50"/>
                                      </a:lnTo>
                                      <a:lnTo>
                                        <a:pt x="81" y="54"/>
                                      </a:lnTo>
                                      <a:lnTo>
                                        <a:pt x="85" y="58"/>
                                      </a:lnTo>
                                      <a:lnTo>
                                        <a:pt x="89" y="58"/>
                                      </a:lnTo>
                                      <a:lnTo>
                                        <a:pt x="92" y="61"/>
                                      </a:lnTo>
                                      <a:lnTo>
                                        <a:pt x="96" y="65"/>
                                      </a:lnTo>
                                      <a:lnTo>
                                        <a:pt x="100" y="65"/>
                                      </a:lnTo>
                                      <a:lnTo>
                                        <a:pt x="104" y="69"/>
                                      </a:lnTo>
                                      <a:lnTo>
                                        <a:pt x="108" y="73"/>
                                      </a:lnTo>
                                      <a:lnTo>
                                        <a:pt x="112" y="73"/>
                                      </a:lnTo>
                                      <a:lnTo>
                                        <a:pt x="115"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1" y="142"/>
                                      </a:lnTo>
                                      <a:lnTo>
                                        <a:pt x="215" y="142"/>
                                      </a:lnTo>
                                      <a:lnTo>
                                        <a:pt x="219" y="146"/>
                                      </a:lnTo>
                                      <a:lnTo>
                                        <a:pt x="223" y="150"/>
                                      </a:lnTo>
                                      <a:lnTo>
                                        <a:pt x="227" y="150"/>
                                      </a:lnTo>
                                      <a:lnTo>
                                        <a:pt x="231" y="154"/>
                                      </a:lnTo>
                                      <a:lnTo>
                                        <a:pt x="234" y="158"/>
                                      </a:lnTo>
                                      <a:lnTo>
                                        <a:pt x="238" y="158"/>
                                      </a:lnTo>
                                      <a:lnTo>
                                        <a:pt x="242" y="161"/>
                                      </a:lnTo>
                                      <a:lnTo>
                                        <a:pt x="246" y="165"/>
                                      </a:lnTo>
                                      <a:lnTo>
                                        <a:pt x="250" y="165"/>
                                      </a:lnTo>
                                      <a:lnTo>
                                        <a:pt x="254" y="169"/>
                                      </a:lnTo>
                                      <a:lnTo>
                                        <a:pt x="257" y="173"/>
                                      </a:lnTo>
                                      <a:lnTo>
                                        <a:pt x="261" y="173"/>
                                      </a:lnTo>
                                      <a:lnTo>
                                        <a:pt x="265" y="177"/>
                                      </a:lnTo>
                                      <a:lnTo>
                                        <a:pt x="269" y="181"/>
                                      </a:lnTo>
                                      <a:lnTo>
                                        <a:pt x="273" y="181"/>
                                      </a:lnTo>
                                      <a:lnTo>
                                        <a:pt x="277" y="185"/>
                                      </a:lnTo>
                                      <a:lnTo>
                                        <a:pt x="281" y="188"/>
                                      </a:lnTo>
                                      <a:lnTo>
                                        <a:pt x="284" y="188"/>
                                      </a:lnTo>
                                      <a:lnTo>
                                        <a:pt x="288" y="192"/>
                                      </a:lnTo>
                                      <a:lnTo>
                                        <a:pt x="292" y="196"/>
                                      </a:lnTo>
                                      <a:lnTo>
                                        <a:pt x="296" y="196"/>
                                      </a:lnTo>
                                      <a:lnTo>
                                        <a:pt x="300" y="200"/>
                                      </a:lnTo>
                                      <a:lnTo>
                                        <a:pt x="304" y="204"/>
                                      </a:lnTo>
                                      <a:lnTo>
                                        <a:pt x="307" y="204"/>
                                      </a:lnTo>
                                      <a:lnTo>
                                        <a:pt x="311" y="208"/>
                                      </a:lnTo>
                                      <a:lnTo>
                                        <a:pt x="315" y="211"/>
                                      </a:lnTo>
                                      <a:lnTo>
                                        <a:pt x="319" y="211"/>
                                      </a:lnTo>
                                      <a:lnTo>
                                        <a:pt x="323" y="215"/>
                                      </a:lnTo>
                                      <a:lnTo>
                                        <a:pt x="327" y="219"/>
                                      </a:lnTo>
                                      <a:lnTo>
                                        <a:pt x="330" y="219"/>
                                      </a:lnTo>
                                      <a:lnTo>
                                        <a:pt x="334" y="223"/>
                                      </a:lnTo>
                                      <a:lnTo>
                                        <a:pt x="338" y="227"/>
                                      </a:lnTo>
                                      <a:lnTo>
                                        <a:pt x="342" y="227"/>
                                      </a:lnTo>
                                      <a:lnTo>
                                        <a:pt x="346" y="231"/>
                                      </a:lnTo>
                                      <a:lnTo>
                                        <a:pt x="350" y="235"/>
                                      </a:lnTo>
                                      <a:lnTo>
                                        <a:pt x="353" y="235"/>
                                      </a:lnTo>
                                      <a:lnTo>
                                        <a:pt x="357" y="238"/>
                                      </a:lnTo>
                                      <a:lnTo>
                                        <a:pt x="361" y="242"/>
                                      </a:lnTo>
                                      <a:lnTo>
                                        <a:pt x="365" y="242"/>
                                      </a:lnTo>
                                      <a:lnTo>
                                        <a:pt x="369" y="246"/>
                                      </a:lnTo>
                                      <a:lnTo>
                                        <a:pt x="373" y="250"/>
                                      </a:lnTo>
                                      <a:lnTo>
                                        <a:pt x="376" y="254"/>
                                      </a:lnTo>
                                      <a:lnTo>
                                        <a:pt x="380" y="254"/>
                                      </a:lnTo>
                                      <a:lnTo>
                                        <a:pt x="384" y="258"/>
                                      </a:lnTo>
                                      <a:lnTo>
                                        <a:pt x="388" y="261"/>
                                      </a:lnTo>
                                      <a:lnTo>
                                        <a:pt x="392" y="261"/>
                                      </a:lnTo>
                                      <a:lnTo>
                                        <a:pt x="396" y="265"/>
                                      </a:lnTo>
                                      <a:lnTo>
                                        <a:pt x="399"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5" y="331"/>
                                      </a:lnTo>
                                      <a:lnTo>
                                        <a:pt x="499" y="335"/>
                                      </a:lnTo>
                                      <a:lnTo>
                                        <a:pt x="503" y="338"/>
                                      </a:lnTo>
                                      <a:lnTo>
                                        <a:pt x="507" y="338"/>
                                      </a:lnTo>
                                      <a:lnTo>
                                        <a:pt x="511" y="342"/>
                                      </a:lnTo>
                                      <a:lnTo>
                                        <a:pt x="515" y="346"/>
                                      </a:lnTo>
                                      <a:lnTo>
                                        <a:pt x="518"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4" name="Freeform 215"/>
                              <wps:cNvSpPr>
                                <a:spLocks/>
                              </wps:cNvSpPr>
                              <wps:spPr bwMode="auto">
                                <a:xfrm>
                                  <a:off x="638818" y="2736800"/>
                                  <a:ext cx="274908" cy="186100"/>
                                </a:xfrm>
                                <a:custGeom>
                                  <a:avLst/>
                                  <a:gdLst>
                                    <a:gd name="T0" fmla="*/ 1905 w 433"/>
                                    <a:gd name="T1" fmla="*/ 2540 h 293"/>
                                    <a:gd name="T2" fmla="*/ 6985 w 433"/>
                                    <a:gd name="T3" fmla="*/ 5080 h 293"/>
                                    <a:gd name="T4" fmla="*/ 12065 w 433"/>
                                    <a:gd name="T5" fmla="*/ 10160 h 293"/>
                                    <a:gd name="T6" fmla="*/ 16510 w 433"/>
                                    <a:gd name="T7" fmla="*/ 12700 h 293"/>
                                    <a:gd name="T8" fmla="*/ 21590 w 433"/>
                                    <a:gd name="T9" fmla="*/ 14605 h 293"/>
                                    <a:gd name="T10" fmla="*/ 26670 w 433"/>
                                    <a:gd name="T11" fmla="*/ 19685 h 293"/>
                                    <a:gd name="T12" fmla="*/ 31115 w 433"/>
                                    <a:gd name="T13" fmla="*/ 22225 h 293"/>
                                    <a:gd name="T14" fmla="*/ 36195 w 433"/>
                                    <a:gd name="T15" fmla="*/ 24765 h 293"/>
                                    <a:gd name="T16" fmla="*/ 41275 w 433"/>
                                    <a:gd name="T17" fmla="*/ 29845 h 293"/>
                                    <a:gd name="T18" fmla="*/ 45720 w 433"/>
                                    <a:gd name="T19" fmla="*/ 31750 h 293"/>
                                    <a:gd name="T20" fmla="*/ 50800 w 433"/>
                                    <a:gd name="T21" fmla="*/ 34290 h 293"/>
                                    <a:gd name="T22" fmla="*/ 55880 w 433"/>
                                    <a:gd name="T23" fmla="*/ 39370 h 293"/>
                                    <a:gd name="T24" fmla="*/ 60325 w 433"/>
                                    <a:gd name="T25" fmla="*/ 41910 h 293"/>
                                    <a:gd name="T26" fmla="*/ 65405 w 433"/>
                                    <a:gd name="T27" fmla="*/ 44450 h 293"/>
                                    <a:gd name="T28" fmla="*/ 70485 w 433"/>
                                    <a:gd name="T29" fmla="*/ 48895 h 293"/>
                                    <a:gd name="T30" fmla="*/ 74930 w 433"/>
                                    <a:gd name="T31" fmla="*/ 51435 h 293"/>
                                    <a:gd name="T32" fmla="*/ 80010 w 433"/>
                                    <a:gd name="T33" fmla="*/ 53975 h 293"/>
                                    <a:gd name="T34" fmla="*/ 85090 w 433"/>
                                    <a:gd name="T35" fmla="*/ 59055 h 293"/>
                                    <a:gd name="T36" fmla="*/ 90170 w 433"/>
                                    <a:gd name="T37" fmla="*/ 61595 h 293"/>
                                    <a:gd name="T38" fmla="*/ 94615 w 433"/>
                                    <a:gd name="T39" fmla="*/ 63500 h 293"/>
                                    <a:gd name="T40" fmla="*/ 99695 w 433"/>
                                    <a:gd name="T41" fmla="*/ 68580 h 293"/>
                                    <a:gd name="T42" fmla="*/ 104775 w 433"/>
                                    <a:gd name="T43" fmla="*/ 71120 h 293"/>
                                    <a:gd name="T44" fmla="*/ 109220 w 433"/>
                                    <a:gd name="T45" fmla="*/ 73660 h 293"/>
                                    <a:gd name="T46" fmla="*/ 114300 w 433"/>
                                    <a:gd name="T47" fmla="*/ 78740 h 293"/>
                                    <a:gd name="T48" fmla="*/ 119380 w 433"/>
                                    <a:gd name="T49" fmla="*/ 80645 h 293"/>
                                    <a:gd name="T50" fmla="*/ 123825 w 433"/>
                                    <a:gd name="T51" fmla="*/ 83185 h 293"/>
                                    <a:gd name="T52" fmla="*/ 128905 w 433"/>
                                    <a:gd name="T53" fmla="*/ 88265 h 293"/>
                                    <a:gd name="T54" fmla="*/ 133985 w 433"/>
                                    <a:gd name="T55" fmla="*/ 90805 h 293"/>
                                    <a:gd name="T56" fmla="*/ 138430 w 433"/>
                                    <a:gd name="T57" fmla="*/ 93345 h 293"/>
                                    <a:gd name="T58" fmla="*/ 143510 w 433"/>
                                    <a:gd name="T59" fmla="*/ 97790 h 293"/>
                                    <a:gd name="T60" fmla="*/ 148590 w 433"/>
                                    <a:gd name="T61" fmla="*/ 100330 h 293"/>
                                    <a:gd name="T62" fmla="*/ 153035 w 433"/>
                                    <a:gd name="T63" fmla="*/ 102870 h 293"/>
                                    <a:gd name="T64" fmla="*/ 158115 w 433"/>
                                    <a:gd name="T65" fmla="*/ 107950 h 293"/>
                                    <a:gd name="T66" fmla="*/ 163195 w 433"/>
                                    <a:gd name="T67" fmla="*/ 110490 h 293"/>
                                    <a:gd name="T68" fmla="*/ 167640 w 433"/>
                                    <a:gd name="T69" fmla="*/ 112395 h 293"/>
                                    <a:gd name="T70" fmla="*/ 172720 w 433"/>
                                    <a:gd name="T71" fmla="*/ 117475 h 293"/>
                                    <a:gd name="T72" fmla="*/ 177800 w 433"/>
                                    <a:gd name="T73" fmla="*/ 120015 h 293"/>
                                    <a:gd name="T74" fmla="*/ 182245 w 433"/>
                                    <a:gd name="T75" fmla="*/ 122555 h 293"/>
                                    <a:gd name="T76" fmla="*/ 187325 w 433"/>
                                    <a:gd name="T77" fmla="*/ 127000 h 293"/>
                                    <a:gd name="T78" fmla="*/ 192405 w 433"/>
                                    <a:gd name="T79" fmla="*/ 129540 h 293"/>
                                    <a:gd name="T80" fmla="*/ 196850 w 433"/>
                                    <a:gd name="T81" fmla="*/ 132080 h 293"/>
                                    <a:gd name="T82" fmla="*/ 201930 w 433"/>
                                    <a:gd name="T83" fmla="*/ 137160 h 293"/>
                                    <a:gd name="T84" fmla="*/ 207010 w 433"/>
                                    <a:gd name="T85" fmla="*/ 139700 h 293"/>
                                    <a:gd name="T86" fmla="*/ 211455 w 433"/>
                                    <a:gd name="T87" fmla="*/ 142240 h 293"/>
                                    <a:gd name="T88" fmla="*/ 216535 w 433"/>
                                    <a:gd name="T89" fmla="*/ 146685 h 293"/>
                                    <a:gd name="T90" fmla="*/ 221615 w 433"/>
                                    <a:gd name="T91" fmla="*/ 149225 h 293"/>
                                    <a:gd name="T92" fmla="*/ 226060 w 433"/>
                                    <a:gd name="T93" fmla="*/ 151765 h 293"/>
                                    <a:gd name="T94" fmla="*/ 231140 w 433"/>
                                    <a:gd name="T95" fmla="*/ 156845 h 293"/>
                                    <a:gd name="T96" fmla="*/ 236220 w 433"/>
                                    <a:gd name="T97" fmla="*/ 159385 h 293"/>
                                    <a:gd name="T98" fmla="*/ 240665 w 433"/>
                                    <a:gd name="T99" fmla="*/ 161290 h 293"/>
                                    <a:gd name="T100" fmla="*/ 245745 w 433"/>
                                    <a:gd name="T101" fmla="*/ 166370 h 293"/>
                                    <a:gd name="T102" fmla="*/ 250825 w 433"/>
                                    <a:gd name="T103" fmla="*/ 168910 h 293"/>
                                    <a:gd name="T104" fmla="*/ 255905 w 433"/>
                                    <a:gd name="T105" fmla="*/ 173990 h 293"/>
                                    <a:gd name="T106" fmla="*/ 260350 w 433"/>
                                    <a:gd name="T107" fmla="*/ 175895 h 293"/>
                                    <a:gd name="T108" fmla="*/ 265430 w 433"/>
                                    <a:gd name="T109" fmla="*/ 178435 h 293"/>
                                    <a:gd name="T110" fmla="*/ 270510 w 433"/>
                                    <a:gd name="T111" fmla="*/ 183515 h 293"/>
                                    <a:gd name="T112" fmla="*/ 274955 w 433"/>
                                    <a:gd name="T113" fmla="*/ 186055 h 2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33" h="293">
                                      <a:moveTo>
                                        <a:pt x="0" y="0"/>
                                      </a:moveTo>
                                      <a:lnTo>
                                        <a:pt x="3" y="4"/>
                                      </a:lnTo>
                                      <a:lnTo>
                                        <a:pt x="7" y="8"/>
                                      </a:lnTo>
                                      <a:lnTo>
                                        <a:pt x="11" y="8"/>
                                      </a:lnTo>
                                      <a:lnTo>
                                        <a:pt x="15" y="12"/>
                                      </a:lnTo>
                                      <a:lnTo>
                                        <a:pt x="19" y="16"/>
                                      </a:lnTo>
                                      <a:lnTo>
                                        <a:pt x="23" y="16"/>
                                      </a:lnTo>
                                      <a:lnTo>
                                        <a:pt x="26" y="20"/>
                                      </a:lnTo>
                                      <a:lnTo>
                                        <a:pt x="30" y="23"/>
                                      </a:lnTo>
                                      <a:lnTo>
                                        <a:pt x="34" y="23"/>
                                      </a:lnTo>
                                      <a:lnTo>
                                        <a:pt x="38" y="27"/>
                                      </a:lnTo>
                                      <a:lnTo>
                                        <a:pt x="42" y="31"/>
                                      </a:lnTo>
                                      <a:lnTo>
                                        <a:pt x="46" y="31"/>
                                      </a:lnTo>
                                      <a:lnTo>
                                        <a:pt x="49" y="35"/>
                                      </a:lnTo>
                                      <a:lnTo>
                                        <a:pt x="53" y="39"/>
                                      </a:lnTo>
                                      <a:lnTo>
                                        <a:pt x="57" y="39"/>
                                      </a:lnTo>
                                      <a:lnTo>
                                        <a:pt x="61" y="43"/>
                                      </a:lnTo>
                                      <a:lnTo>
                                        <a:pt x="65" y="47"/>
                                      </a:lnTo>
                                      <a:lnTo>
                                        <a:pt x="69" y="47"/>
                                      </a:lnTo>
                                      <a:lnTo>
                                        <a:pt x="72" y="50"/>
                                      </a:lnTo>
                                      <a:lnTo>
                                        <a:pt x="76" y="54"/>
                                      </a:lnTo>
                                      <a:lnTo>
                                        <a:pt x="80" y="54"/>
                                      </a:lnTo>
                                      <a:lnTo>
                                        <a:pt x="84" y="58"/>
                                      </a:lnTo>
                                      <a:lnTo>
                                        <a:pt x="88" y="62"/>
                                      </a:lnTo>
                                      <a:lnTo>
                                        <a:pt x="92" y="62"/>
                                      </a:lnTo>
                                      <a:lnTo>
                                        <a:pt x="95" y="66"/>
                                      </a:lnTo>
                                      <a:lnTo>
                                        <a:pt x="99" y="70"/>
                                      </a:lnTo>
                                      <a:lnTo>
                                        <a:pt x="103" y="70"/>
                                      </a:lnTo>
                                      <a:lnTo>
                                        <a:pt x="107" y="73"/>
                                      </a:lnTo>
                                      <a:lnTo>
                                        <a:pt x="111" y="77"/>
                                      </a:lnTo>
                                      <a:lnTo>
                                        <a:pt x="115" y="77"/>
                                      </a:lnTo>
                                      <a:lnTo>
                                        <a:pt x="118" y="81"/>
                                      </a:lnTo>
                                      <a:lnTo>
                                        <a:pt x="122" y="85"/>
                                      </a:lnTo>
                                      <a:lnTo>
                                        <a:pt x="126" y="85"/>
                                      </a:lnTo>
                                      <a:lnTo>
                                        <a:pt x="130" y="89"/>
                                      </a:lnTo>
                                      <a:lnTo>
                                        <a:pt x="134" y="93"/>
                                      </a:lnTo>
                                      <a:lnTo>
                                        <a:pt x="138" y="93"/>
                                      </a:lnTo>
                                      <a:lnTo>
                                        <a:pt x="142" y="97"/>
                                      </a:lnTo>
                                      <a:lnTo>
                                        <a:pt x="145" y="100"/>
                                      </a:lnTo>
                                      <a:lnTo>
                                        <a:pt x="149" y="100"/>
                                      </a:lnTo>
                                      <a:lnTo>
                                        <a:pt x="153" y="104"/>
                                      </a:lnTo>
                                      <a:lnTo>
                                        <a:pt x="157" y="108"/>
                                      </a:lnTo>
                                      <a:lnTo>
                                        <a:pt x="161" y="108"/>
                                      </a:lnTo>
                                      <a:lnTo>
                                        <a:pt x="165" y="112"/>
                                      </a:lnTo>
                                      <a:lnTo>
                                        <a:pt x="168" y="116"/>
                                      </a:lnTo>
                                      <a:lnTo>
                                        <a:pt x="172" y="116"/>
                                      </a:lnTo>
                                      <a:lnTo>
                                        <a:pt x="176" y="120"/>
                                      </a:lnTo>
                                      <a:lnTo>
                                        <a:pt x="180" y="124"/>
                                      </a:lnTo>
                                      <a:lnTo>
                                        <a:pt x="184" y="124"/>
                                      </a:lnTo>
                                      <a:lnTo>
                                        <a:pt x="188" y="127"/>
                                      </a:lnTo>
                                      <a:lnTo>
                                        <a:pt x="191" y="131"/>
                                      </a:lnTo>
                                      <a:lnTo>
                                        <a:pt x="195" y="131"/>
                                      </a:lnTo>
                                      <a:lnTo>
                                        <a:pt x="199" y="135"/>
                                      </a:lnTo>
                                      <a:lnTo>
                                        <a:pt x="203" y="139"/>
                                      </a:lnTo>
                                      <a:lnTo>
                                        <a:pt x="207" y="139"/>
                                      </a:lnTo>
                                      <a:lnTo>
                                        <a:pt x="211" y="143"/>
                                      </a:lnTo>
                                      <a:lnTo>
                                        <a:pt x="214" y="147"/>
                                      </a:lnTo>
                                      <a:lnTo>
                                        <a:pt x="218" y="147"/>
                                      </a:lnTo>
                                      <a:lnTo>
                                        <a:pt x="222" y="150"/>
                                      </a:lnTo>
                                      <a:lnTo>
                                        <a:pt x="226" y="154"/>
                                      </a:lnTo>
                                      <a:lnTo>
                                        <a:pt x="230" y="154"/>
                                      </a:lnTo>
                                      <a:lnTo>
                                        <a:pt x="234" y="158"/>
                                      </a:lnTo>
                                      <a:lnTo>
                                        <a:pt x="237" y="162"/>
                                      </a:lnTo>
                                      <a:lnTo>
                                        <a:pt x="241" y="162"/>
                                      </a:lnTo>
                                      <a:lnTo>
                                        <a:pt x="245" y="166"/>
                                      </a:lnTo>
                                      <a:lnTo>
                                        <a:pt x="249" y="170"/>
                                      </a:lnTo>
                                      <a:lnTo>
                                        <a:pt x="253" y="170"/>
                                      </a:lnTo>
                                      <a:lnTo>
                                        <a:pt x="257" y="174"/>
                                      </a:lnTo>
                                      <a:lnTo>
                                        <a:pt x="261" y="177"/>
                                      </a:lnTo>
                                      <a:lnTo>
                                        <a:pt x="264" y="177"/>
                                      </a:lnTo>
                                      <a:lnTo>
                                        <a:pt x="268" y="181"/>
                                      </a:lnTo>
                                      <a:lnTo>
                                        <a:pt x="272" y="185"/>
                                      </a:lnTo>
                                      <a:lnTo>
                                        <a:pt x="276" y="185"/>
                                      </a:lnTo>
                                      <a:lnTo>
                                        <a:pt x="280" y="189"/>
                                      </a:lnTo>
                                      <a:lnTo>
                                        <a:pt x="284" y="193"/>
                                      </a:lnTo>
                                      <a:lnTo>
                                        <a:pt x="287" y="193"/>
                                      </a:lnTo>
                                      <a:lnTo>
                                        <a:pt x="291" y="197"/>
                                      </a:lnTo>
                                      <a:lnTo>
                                        <a:pt x="295" y="200"/>
                                      </a:lnTo>
                                      <a:lnTo>
                                        <a:pt x="299" y="200"/>
                                      </a:lnTo>
                                      <a:lnTo>
                                        <a:pt x="303" y="204"/>
                                      </a:lnTo>
                                      <a:lnTo>
                                        <a:pt x="307" y="208"/>
                                      </a:lnTo>
                                      <a:lnTo>
                                        <a:pt x="310" y="208"/>
                                      </a:lnTo>
                                      <a:lnTo>
                                        <a:pt x="314" y="212"/>
                                      </a:lnTo>
                                      <a:lnTo>
                                        <a:pt x="318" y="216"/>
                                      </a:lnTo>
                                      <a:lnTo>
                                        <a:pt x="322" y="216"/>
                                      </a:lnTo>
                                      <a:lnTo>
                                        <a:pt x="326" y="220"/>
                                      </a:lnTo>
                                      <a:lnTo>
                                        <a:pt x="330" y="224"/>
                                      </a:lnTo>
                                      <a:lnTo>
                                        <a:pt x="333" y="224"/>
                                      </a:lnTo>
                                      <a:lnTo>
                                        <a:pt x="337" y="227"/>
                                      </a:lnTo>
                                      <a:lnTo>
                                        <a:pt x="341" y="231"/>
                                      </a:lnTo>
                                      <a:lnTo>
                                        <a:pt x="345" y="231"/>
                                      </a:lnTo>
                                      <a:lnTo>
                                        <a:pt x="349" y="235"/>
                                      </a:lnTo>
                                      <a:lnTo>
                                        <a:pt x="353" y="239"/>
                                      </a:lnTo>
                                      <a:lnTo>
                                        <a:pt x="356" y="239"/>
                                      </a:lnTo>
                                      <a:lnTo>
                                        <a:pt x="360" y="243"/>
                                      </a:lnTo>
                                      <a:lnTo>
                                        <a:pt x="364" y="247"/>
                                      </a:lnTo>
                                      <a:lnTo>
                                        <a:pt x="368" y="247"/>
                                      </a:lnTo>
                                      <a:lnTo>
                                        <a:pt x="372" y="251"/>
                                      </a:lnTo>
                                      <a:lnTo>
                                        <a:pt x="376" y="254"/>
                                      </a:lnTo>
                                      <a:lnTo>
                                        <a:pt x="379" y="254"/>
                                      </a:lnTo>
                                      <a:lnTo>
                                        <a:pt x="383" y="258"/>
                                      </a:lnTo>
                                      <a:lnTo>
                                        <a:pt x="387" y="262"/>
                                      </a:lnTo>
                                      <a:lnTo>
                                        <a:pt x="391" y="266"/>
                                      </a:lnTo>
                                      <a:lnTo>
                                        <a:pt x="395" y="266"/>
                                      </a:lnTo>
                                      <a:lnTo>
                                        <a:pt x="399" y="270"/>
                                      </a:lnTo>
                                      <a:lnTo>
                                        <a:pt x="403" y="274"/>
                                      </a:lnTo>
                                      <a:lnTo>
                                        <a:pt x="406" y="274"/>
                                      </a:lnTo>
                                      <a:lnTo>
                                        <a:pt x="410" y="277"/>
                                      </a:lnTo>
                                      <a:lnTo>
                                        <a:pt x="414" y="281"/>
                                      </a:lnTo>
                                      <a:lnTo>
                                        <a:pt x="418" y="281"/>
                                      </a:lnTo>
                                      <a:lnTo>
                                        <a:pt x="422" y="285"/>
                                      </a:lnTo>
                                      <a:lnTo>
                                        <a:pt x="426" y="289"/>
                                      </a:lnTo>
                                      <a:lnTo>
                                        <a:pt x="429" y="289"/>
                                      </a:lnTo>
                                      <a:lnTo>
                                        <a:pt x="433" y="29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5" name="Freeform 216"/>
                              <wps:cNvSpPr>
                                <a:spLocks/>
                              </wps:cNvSpPr>
                              <wps:spPr bwMode="auto">
                                <a:xfrm>
                                  <a:off x="638818" y="2825100"/>
                                  <a:ext cx="146004" cy="97800"/>
                                </a:xfrm>
                                <a:custGeom>
                                  <a:avLst/>
                                  <a:gdLst>
                                    <a:gd name="T0" fmla="*/ 0 w 230"/>
                                    <a:gd name="T1" fmla="*/ 0 h 154"/>
                                    <a:gd name="T2" fmla="*/ 1905 w 230"/>
                                    <a:gd name="T3" fmla="*/ 2540 h 154"/>
                                    <a:gd name="T4" fmla="*/ 4445 w 230"/>
                                    <a:gd name="T5" fmla="*/ 5080 h 154"/>
                                    <a:gd name="T6" fmla="*/ 6985 w 230"/>
                                    <a:gd name="T7" fmla="*/ 5080 h 154"/>
                                    <a:gd name="T8" fmla="*/ 9525 w 230"/>
                                    <a:gd name="T9" fmla="*/ 6985 h 154"/>
                                    <a:gd name="T10" fmla="*/ 12065 w 230"/>
                                    <a:gd name="T11" fmla="*/ 9525 h 154"/>
                                    <a:gd name="T12" fmla="*/ 14605 w 230"/>
                                    <a:gd name="T13" fmla="*/ 9525 h 154"/>
                                    <a:gd name="T14" fmla="*/ 16510 w 230"/>
                                    <a:gd name="T15" fmla="*/ 12065 h 154"/>
                                    <a:gd name="T16" fmla="*/ 19050 w 230"/>
                                    <a:gd name="T17" fmla="*/ 14605 h 154"/>
                                    <a:gd name="T18" fmla="*/ 21590 w 230"/>
                                    <a:gd name="T19" fmla="*/ 14605 h 154"/>
                                    <a:gd name="T20" fmla="*/ 24130 w 230"/>
                                    <a:gd name="T21" fmla="*/ 17145 h 154"/>
                                    <a:gd name="T22" fmla="*/ 26670 w 230"/>
                                    <a:gd name="T23" fmla="*/ 19685 h 154"/>
                                    <a:gd name="T24" fmla="*/ 29210 w 230"/>
                                    <a:gd name="T25" fmla="*/ 19685 h 154"/>
                                    <a:gd name="T26" fmla="*/ 31115 w 230"/>
                                    <a:gd name="T27" fmla="*/ 22225 h 154"/>
                                    <a:gd name="T28" fmla="*/ 33655 w 230"/>
                                    <a:gd name="T29" fmla="*/ 24130 h 154"/>
                                    <a:gd name="T30" fmla="*/ 36195 w 230"/>
                                    <a:gd name="T31" fmla="*/ 24130 h 154"/>
                                    <a:gd name="T32" fmla="*/ 38735 w 230"/>
                                    <a:gd name="T33" fmla="*/ 26670 h 154"/>
                                    <a:gd name="T34" fmla="*/ 41275 w 230"/>
                                    <a:gd name="T35" fmla="*/ 29210 h 154"/>
                                    <a:gd name="T36" fmla="*/ 43815 w 230"/>
                                    <a:gd name="T37" fmla="*/ 29210 h 154"/>
                                    <a:gd name="T38" fmla="*/ 45720 w 230"/>
                                    <a:gd name="T39" fmla="*/ 31750 h 154"/>
                                    <a:gd name="T40" fmla="*/ 48260 w 230"/>
                                    <a:gd name="T41" fmla="*/ 34290 h 154"/>
                                    <a:gd name="T42" fmla="*/ 50800 w 230"/>
                                    <a:gd name="T43" fmla="*/ 34290 h 154"/>
                                    <a:gd name="T44" fmla="*/ 53340 w 230"/>
                                    <a:gd name="T45" fmla="*/ 36830 h 154"/>
                                    <a:gd name="T46" fmla="*/ 55880 w 230"/>
                                    <a:gd name="T47" fmla="*/ 38735 h 154"/>
                                    <a:gd name="T48" fmla="*/ 58420 w 230"/>
                                    <a:gd name="T49" fmla="*/ 38735 h 154"/>
                                    <a:gd name="T50" fmla="*/ 60325 w 230"/>
                                    <a:gd name="T51" fmla="*/ 41275 h 154"/>
                                    <a:gd name="T52" fmla="*/ 62865 w 230"/>
                                    <a:gd name="T53" fmla="*/ 43815 h 154"/>
                                    <a:gd name="T54" fmla="*/ 65405 w 230"/>
                                    <a:gd name="T55" fmla="*/ 43815 h 154"/>
                                    <a:gd name="T56" fmla="*/ 67945 w 230"/>
                                    <a:gd name="T57" fmla="*/ 46355 h 154"/>
                                    <a:gd name="T58" fmla="*/ 70485 w 230"/>
                                    <a:gd name="T59" fmla="*/ 48895 h 154"/>
                                    <a:gd name="T60" fmla="*/ 73025 w 230"/>
                                    <a:gd name="T61" fmla="*/ 48895 h 154"/>
                                    <a:gd name="T62" fmla="*/ 74930 w 230"/>
                                    <a:gd name="T63" fmla="*/ 51435 h 154"/>
                                    <a:gd name="T64" fmla="*/ 77470 w 230"/>
                                    <a:gd name="T65" fmla="*/ 53975 h 154"/>
                                    <a:gd name="T66" fmla="*/ 80010 w 230"/>
                                    <a:gd name="T67" fmla="*/ 53975 h 154"/>
                                    <a:gd name="T68" fmla="*/ 82550 w 230"/>
                                    <a:gd name="T69" fmla="*/ 55880 h 154"/>
                                    <a:gd name="T70" fmla="*/ 85090 w 230"/>
                                    <a:gd name="T71" fmla="*/ 58420 h 154"/>
                                    <a:gd name="T72" fmla="*/ 87630 w 230"/>
                                    <a:gd name="T73" fmla="*/ 58420 h 154"/>
                                    <a:gd name="T74" fmla="*/ 90170 w 230"/>
                                    <a:gd name="T75" fmla="*/ 60960 h 154"/>
                                    <a:gd name="T76" fmla="*/ 92075 w 230"/>
                                    <a:gd name="T77" fmla="*/ 63500 h 154"/>
                                    <a:gd name="T78" fmla="*/ 94615 w 230"/>
                                    <a:gd name="T79" fmla="*/ 63500 h 154"/>
                                    <a:gd name="T80" fmla="*/ 97155 w 230"/>
                                    <a:gd name="T81" fmla="*/ 66040 h 154"/>
                                    <a:gd name="T82" fmla="*/ 99695 w 230"/>
                                    <a:gd name="T83" fmla="*/ 68580 h 154"/>
                                    <a:gd name="T84" fmla="*/ 102235 w 230"/>
                                    <a:gd name="T85" fmla="*/ 68580 h 154"/>
                                    <a:gd name="T86" fmla="*/ 104775 w 230"/>
                                    <a:gd name="T87" fmla="*/ 71120 h 154"/>
                                    <a:gd name="T88" fmla="*/ 106680 w 230"/>
                                    <a:gd name="T89" fmla="*/ 73025 h 154"/>
                                    <a:gd name="T90" fmla="*/ 109220 w 230"/>
                                    <a:gd name="T91" fmla="*/ 73025 h 154"/>
                                    <a:gd name="T92" fmla="*/ 111760 w 230"/>
                                    <a:gd name="T93" fmla="*/ 75565 h 154"/>
                                    <a:gd name="T94" fmla="*/ 114300 w 230"/>
                                    <a:gd name="T95" fmla="*/ 78105 h 154"/>
                                    <a:gd name="T96" fmla="*/ 116840 w 230"/>
                                    <a:gd name="T97" fmla="*/ 78105 h 154"/>
                                    <a:gd name="T98" fmla="*/ 119380 w 230"/>
                                    <a:gd name="T99" fmla="*/ 80645 h 154"/>
                                    <a:gd name="T100" fmla="*/ 121285 w 230"/>
                                    <a:gd name="T101" fmla="*/ 83185 h 154"/>
                                    <a:gd name="T102" fmla="*/ 123825 w 230"/>
                                    <a:gd name="T103" fmla="*/ 83185 h 154"/>
                                    <a:gd name="T104" fmla="*/ 126365 w 230"/>
                                    <a:gd name="T105" fmla="*/ 85725 h 154"/>
                                    <a:gd name="T106" fmla="*/ 128905 w 230"/>
                                    <a:gd name="T107" fmla="*/ 87630 h 154"/>
                                    <a:gd name="T108" fmla="*/ 131445 w 230"/>
                                    <a:gd name="T109" fmla="*/ 87630 h 154"/>
                                    <a:gd name="T110" fmla="*/ 133985 w 230"/>
                                    <a:gd name="T111" fmla="*/ 90170 h 154"/>
                                    <a:gd name="T112" fmla="*/ 135890 w 230"/>
                                    <a:gd name="T113" fmla="*/ 92710 h 154"/>
                                    <a:gd name="T114" fmla="*/ 138430 w 230"/>
                                    <a:gd name="T115" fmla="*/ 92710 h 154"/>
                                    <a:gd name="T116" fmla="*/ 140970 w 230"/>
                                    <a:gd name="T117" fmla="*/ 95250 h 154"/>
                                    <a:gd name="T118" fmla="*/ 143510 w 230"/>
                                    <a:gd name="T119" fmla="*/ 97790 h 154"/>
                                    <a:gd name="T120" fmla="*/ 146050 w 230"/>
                                    <a:gd name="T121" fmla="*/ 97790 h 1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0" h="154">
                                      <a:moveTo>
                                        <a:pt x="0" y="0"/>
                                      </a:moveTo>
                                      <a:lnTo>
                                        <a:pt x="3" y="4"/>
                                      </a:lnTo>
                                      <a:lnTo>
                                        <a:pt x="7" y="8"/>
                                      </a:lnTo>
                                      <a:lnTo>
                                        <a:pt x="11" y="8"/>
                                      </a:lnTo>
                                      <a:lnTo>
                                        <a:pt x="15" y="11"/>
                                      </a:lnTo>
                                      <a:lnTo>
                                        <a:pt x="19" y="15"/>
                                      </a:lnTo>
                                      <a:lnTo>
                                        <a:pt x="23" y="15"/>
                                      </a:lnTo>
                                      <a:lnTo>
                                        <a:pt x="26" y="19"/>
                                      </a:lnTo>
                                      <a:lnTo>
                                        <a:pt x="30" y="23"/>
                                      </a:lnTo>
                                      <a:lnTo>
                                        <a:pt x="34" y="23"/>
                                      </a:lnTo>
                                      <a:lnTo>
                                        <a:pt x="38" y="27"/>
                                      </a:lnTo>
                                      <a:lnTo>
                                        <a:pt x="42" y="31"/>
                                      </a:lnTo>
                                      <a:lnTo>
                                        <a:pt x="46" y="31"/>
                                      </a:lnTo>
                                      <a:lnTo>
                                        <a:pt x="49" y="35"/>
                                      </a:lnTo>
                                      <a:lnTo>
                                        <a:pt x="53" y="38"/>
                                      </a:lnTo>
                                      <a:lnTo>
                                        <a:pt x="57" y="38"/>
                                      </a:lnTo>
                                      <a:lnTo>
                                        <a:pt x="61" y="42"/>
                                      </a:lnTo>
                                      <a:lnTo>
                                        <a:pt x="65" y="46"/>
                                      </a:lnTo>
                                      <a:lnTo>
                                        <a:pt x="69" y="46"/>
                                      </a:lnTo>
                                      <a:lnTo>
                                        <a:pt x="72" y="50"/>
                                      </a:lnTo>
                                      <a:lnTo>
                                        <a:pt x="76" y="54"/>
                                      </a:lnTo>
                                      <a:lnTo>
                                        <a:pt x="80" y="54"/>
                                      </a:lnTo>
                                      <a:lnTo>
                                        <a:pt x="84" y="58"/>
                                      </a:lnTo>
                                      <a:lnTo>
                                        <a:pt x="88" y="61"/>
                                      </a:lnTo>
                                      <a:lnTo>
                                        <a:pt x="92" y="61"/>
                                      </a:lnTo>
                                      <a:lnTo>
                                        <a:pt x="95" y="65"/>
                                      </a:lnTo>
                                      <a:lnTo>
                                        <a:pt x="99" y="69"/>
                                      </a:lnTo>
                                      <a:lnTo>
                                        <a:pt x="103" y="69"/>
                                      </a:lnTo>
                                      <a:lnTo>
                                        <a:pt x="107" y="73"/>
                                      </a:lnTo>
                                      <a:lnTo>
                                        <a:pt x="111" y="77"/>
                                      </a:lnTo>
                                      <a:lnTo>
                                        <a:pt x="115" y="77"/>
                                      </a:lnTo>
                                      <a:lnTo>
                                        <a:pt x="118" y="81"/>
                                      </a:lnTo>
                                      <a:lnTo>
                                        <a:pt x="122" y="85"/>
                                      </a:lnTo>
                                      <a:lnTo>
                                        <a:pt x="126" y="85"/>
                                      </a:lnTo>
                                      <a:lnTo>
                                        <a:pt x="130" y="88"/>
                                      </a:lnTo>
                                      <a:lnTo>
                                        <a:pt x="134" y="92"/>
                                      </a:lnTo>
                                      <a:lnTo>
                                        <a:pt x="138" y="92"/>
                                      </a:lnTo>
                                      <a:lnTo>
                                        <a:pt x="142" y="96"/>
                                      </a:lnTo>
                                      <a:lnTo>
                                        <a:pt x="145" y="100"/>
                                      </a:lnTo>
                                      <a:lnTo>
                                        <a:pt x="149" y="100"/>
                                      </a:lnTo>
                                      <a:lnTo>
                                        <a:pt x="153" y="104"/>
                                      </a:lnTo>
                                      <a:lnTo>
                                        <a:pt x="157" y="108"/>
                                      </a:lnTo>
                                      <a:lnTo>
                                        <a:pt x="161" y="108"/>
                                      </a:lnTo>
                                      <a:lnTo>
                                        <a:pt x="165" y="112"/>
                                      </a:lnTo>
                                      <a:lnTo>
                                        <a:pt x="168" y="115"/>
                                      </a:lnTo>
                                      <a:lnTo>
                                        <a:pt x="172" y="115"/>
                                      </a:lnTo>
                                      <a:lnTo>
                                        <a:pt x="176" y="119"/>
                                      </a:lnTo>
                                      <a:lnTo>
                                        <a:pt x="180" y="123"/>
                                      </a:lnTo>
                                      <a:lnTo>
                                        <a:pt x="184" y="123"/>
                                      </a:lnTo>
                                      <a:lnTo>
                                        <a:pt x="188" y="127"/>
                                      </a:lnTo>
                                      <a:lnTo>
                                        <a:pt x="191" y="131"/>
                                      </a:lnTo>
                                      <a:lnTo>
                                        <a:pt x="195" y="131"/>
                                      </a:lnTo>
                                      <a:lnTo>
                                        <a:pt x="199" y="135"/>
                                      </a:lnTo>
                                      <a:lnTo>
                                        <a:pt x="203" y="138"/>
                                      </a:lnTo>
                                      <a:lnTo>
                                        <a:pt x="207" y="138"/>
                                      </a:lnTo>
                                      <a:lnTo>
                                        <a:pt x="211" y="142"/>
                                      </a:lnTo>
                                      <a:lnTo>
                                        <a:pt x="214" y="146"/>
                                      </a:lnTo>
                                      <a:lnTo>
                                        <a:pt x="218" y="146"/>
                                      </a:lnTo>
                                      <a:lnTo>
                                        <a:pt x="222" y="150"/>
                                      </a:lnTo>
                                      <a:lnTo>
                                        <a:pt x="226" y="154"/>
                                      </a:lnTo>
                                      <a:lnTo>
                                        <a:pt x="230" y="1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6" name="Freeform 217"/>
                              <wps:cNvSpPr>
                                <a:spLocks/>
                              </wps:cNvSpPr>
                              <wps:spPr bwMode="auto">
                                <a:xfrm>
                                  <a:off x="638818" y="2917800"/>
                                  <a:ext cx="9500" cy="5100"/>
                                </a:xfrm>
                                <a:custGeom>
                                  <a:avLst/>
                                  <a:gdLst>
                                    <a:gd name="T0" fmla="*/ 0 w 15"/>
                                    <a:gd name="T1" fmla="*/ 0 h 8"/>
                                    <a:gd name="T2" fmla="*/ 1905 w 15"/>
                                    <a:gd name="T3" fmla="*/ 0 h 8"/>
                                    <a:gd name="T4" fmla="*/ 4445 w 15"/>
                                    <a:gd name="T5" fmla="*/ 2540 h 8"/>
                                    <a:gd name="T6" fmla="*/ 6985 w 15"/>
                                    <a:gd name="T7" fmla="*/ 5080 h 8"/>
                                    <a:gd name="T8" fmla="*/ 9525 w 15"/>
                                    <a:gd name="T9" fmla="*/ 508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8">
                                      <a:moveTo>
                                        <a:pt x="0" y="0"/>
                                      </a:moveTo>
                                      <a:lnTo>
                                        <a:pt x="3" y="0"/>
                                      </a:lnTo>
                                      <a:lnTo>
                                        <a:pt x="7" y="4"/>
                                      </a:lnTo>
                                      <a:lnTo>
                                        <a:pt x="11" y="8"/>
                                      </a:lnTo>
                                      <a:lnTo>
                                        <a:pt x="15" y="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Freeform 218"/>
                              <wps:cNvSpPr>
                                <a:spLocks/>
                              </wps:cNvSpPr>
                              <wps:spPr bwMode="auto">
                                <a:xfrm>
                                  <a:off x="999428" y="2531700"/>
                                  <a:ext cx="29301" cy="181000"/>
                                </a:xfrm>
                                <a:custGeom>
                                  <a:avLst/>
                                  <a:gdLst>
                                    <a:gd name="T0" fmla="*/ 29210 w 46"/>
                                    <a:gd name="T1" fmla="*/ 14605 h 285"/>
                                    <a:gd name="T2" fmla="*/ 29210 w 46"/>
                                    <a:gd name="T3" fmla="*/ 9525 h 285"/>
                                    <a:gd name="T4" fmla="*/ 24130 w 46"/>
                                    <a:gd name="T5" fmla="*/ 5080 h 285"/>
                                    <a:gd name="T6" fmla="*/ 19050 w 46"/>
                                    <a:gd name="T7" fmla="*/ 0 h 285"/>
                                    <a:gd name="T8" fmla="*/ 9525 w 46"/>
                                    <a:gd name="T9" fmla="*/ 0 h 285"/>
                                    <a:gd name="T10" fmla="*/ 4445 w 46"/>
                                    <a:gd name="T11" fmla="*/ 5080 h 285"/>
                                    <a:gd name="T12" fmla="*/ 0 w 46"/>
                                    <a:gd name="T13" fmla="*/ 9525 h 285"/>
                                    <a:gd name="T14" fmla="*/ 0 w 46"/>
                                    <a:gd name="T15" fmla="*/ 170815 h 285"/>
                                    <a:gd name="T16" fmla="*/ 4445 w 46"/>
                                    <a:gd name="T17" fmla="*/ 175895 h 285"/>
                                    <a:gd name="T18" fmla="*/ 9525 w 46"/>
                                    <a:gd name="T19" fmla="*/ 180975 h 285"/>
                                    <a:gd name="T20" fmla="*/ 19050 w 46"/>
                                    <a:gd name="T21" fmla="*/ 180975 h 285"/>
                                    <a:gd name="T22" fmla="*/ 24130 w 46"/>
                                    <a:gd name="T23" fmla="*/ 175895 h 285"/>
                                    <a:gd name="T24" fmla="*/ 29210 w 46"/>
                                    <a:gd name="T25" fmla="*/ 170815 h 285"/>
                                    <a:gd name="T26" fmla="*/ 29210 w 46"/>
                                    <a:gd name="T27" fmla="*/ 166370 h 285"/>
                                    <a:gd name="T28" fmla="*/ 29210 w 46"/>
                                    <a:gd name="T29" fmla="*/ 14605 h 2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6" h="285">
                                      <a:moveTo>
                                        <a:pt x="46" y="23"/>
                                      </a:moveTo>
                                      <a:lnTo>
                                        <a:pt x="46" y="15"/>
                                      </a:lnTo>
                                      <a:lnTo>
                                        <a:pt x="38" y="8"/>
                                      </a:lnTo>
                                      <a:lnTo>
                                        <a:pt x="30" y="0"/>
                                      </a:lnTo>
                                      <a:lnTo>
                                        <a:pt x="15" y="0"/>
                                      </a:lnTo>
                                      <a:lnTo>
                                        <a:pt x="7" y="8"/>
                                      </a:lnTo>
                                      <a:lnTo>
                                        <a:pt x="0" y="15"/>
                                      </a:lnTo>
                                      <a:lnTo>
                                        <a:pt x="0" y="269"/>
                                      </a:lnTo>
                                      <a:lnTo>
                                        <a:pt x="7" y="277"/>
                                      </a:lnTo>
                                      <a:lnTo>
                                        <a:pt x="15" y="285"/>
                                      </a:lnTo>
                                      <a:lnTo>
                                        <a:pt x="30" y="285"/>
                                      </a:lnTo>
                                      <a:lnTo>
                                        <a:pt x="38" y="277"/>
                                      </a:lnTo>
                                      <a:lnTo>
                                        <a:pt x="46" y="269"/>
                                      </a:lnTo>
                                      <a:lnTo>
                                        <a:pt x="46" y="262"/>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219"/>
                              <wps:cNvSpPr>
                                <a:spLocks/>
                              </wps:cNvSpPr>
                              <wps:spPr bwMode="auto">
                                <a:xfrm>
                                  <a:off x="623518" y="2683500"/>
                                  <a:ext cx="780422" cy="29200"/>
                                </a:xfrm>
                                <a:custGeom>
                                  <a:avLst/>
                                  <a:gdLst>
                                    <a:gd name="T0" fmla="*/ 15240 w 1229"/>
                                    <a:gd name="T1" fmla="*/ 0 h 46"/>
                                    <a:gd name="T2" fmla="*/ 10160 w 1229"/>
                                    <a:gd name="T3" fmla="*/ 0 h 46"/>
                                    <a:gd name="T4" fmla="*/ 5080 w 1229"/>
                                    <a:gd name="T5" fmla="*/ 4445 h 46"/>
                                    <a:gd name="T6" fmla="*/ 0 w 1229"/>
                                    <a:gd name="T7" fmla="*/ 9525 h 46"/>
                                    <a:gd name="T8" fmla="*/ 0 w 1229"/>
                                    <a:gd name="T9" fmla="*/ 19050 h 46"/>
                                    <a:gd name="T10" fmla="*/ 5080 w 1229"/>
                                    <a:gd name="T11" fmla="*/ 24130 h 46"/>
                                    <a:gd name="T12" fmla="*/ 10160 w 1229"/>
                                    <a:gd name="T13" fmla="*/ 29210 h 46"/>
                                    <a:gd name="T14" fmla="*/ 770255 w 1229"/>
                                    <a:gd name="T15" fmla="*/ 29210 h 46"/>
                                    <a:gd name="T16" fmla="*/ 775335 w 1229"/>
                                    <a:gd name="T17" fmla="*/ 24130 h 46"/>
                                    <a:gd name="T18" fmla="*/ 780415 w 1229"/>
                                    <a:gd name="T19" fmla="*/ 19050 h 46"/>
                                    <a:gd name="T20" fmla="*/ 780415 w 1229"/>
                                    <a:gd name="T21" fmla="*/ 9525 h 46"/>
                                    <a:gd name="T22" fmla="*/ 775335 w 1229"/>
                                    <a:gd name="T23" fmla="*/ 4445 h 46"/>
                                    <a:gd name="T24" fmla="*/ 770255 w 1229"/>
                                    <a:gd name="T25" fmla="*/ 0 h 46"/>
                                    <a:gd name="T26" fmla="*/ 765810 w 1229"/>
                                    <a:gd name="T27" fmla="*/ 0 h 46"/>
                                    <a:gd name="T28" fmla="*/ 15240 w 1229"/>
                                    <a:gd name="T29" fmla="*/ 0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29" h="46">
                                      <a:moveTo>
                                        <a:pt x="24" y="0"/>
                                      </a:moveTo>
                                      <a:lnTo>
                                        <a:pt x="16" y="0"/>
                                      </a:lnTo>
                                      <a:lnTo>
                                        <a:pt x="8" y="7"/>
                                      </a:lnTo>
                                      <a:lnTo>
                                        <a:pt x="0" y="15"/>
                                      </a:lnTo>
                                      <a:lnTo>
                                        <a:pt x="0" y="30"/>
                                      </a:lnTo>
                                      <a:lnTo>
                                        <a:pt x="8" y="38"/>
                                      </a:lnTo>
                                      <a:lnTo>
                                        <a:pt x="16" y="46"/>
                                      </a:lnTo>
                                      <a:lnTo>
                                        <a:pt x="1213" y="46"/>
                                      </a:lnTo>
                                      <a:lnTo>
                                        <a:pt x="1221" y="38"/>
                                      </a:lnTo>
                                      <a:lnTo>
                                        <a:pt x="1229" y="30"/>
                                      </a:lnTo>
                                      <a:lnTo>
                                        <a:pt x="1229" y="15"/>
                                      </a:lnTo>
                                      <a:lnTo>
                                        <a:pt x="1221" y="7"/>
                                      </a:lnTo>
                                      <a:lnTo>
                                        <a:pt x="1213" y="0"/>
                                      </a:lnTo>
                                      <a:lnTo>
                                        <a:pt x="120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220"/>
                              <wps:cNvSpPr>
                                <a:spLocks/>
                              </wps:cNvSpPr>
                              <wps:spPr bwMode="auto">
                                <a:xfrm>
                                  <a:off x="1250335" y="540300"/>
                                  <a:ext cx="1196334" cy="1194500"/>
                                </a:xfrm>
                                <a:custGeom>
                                  <a:avLst/>
                                  <a:gdLst>
                                    <a:gd name="T0" fmla="*/ 1184275 w 1884"/>
                                    <a:gd name="T1" fmla="*/ 1192530 h 1881"/>
                                    <a:gd name="T2" fmla="*/ 1186815 w 1884"/>
                                    <a:gd name="T3" fmla="*/ 1194435 h 1881"/>
                                    <a:gd name="T4" fmla="*/ 1193800 w 1884"/>
                                    <a:gd name="T5" fmla="*/ 1194435 h 1881"/>
                                    <a:gd name="T6" fmla="*/ 1193800 w 1884"/>
                                    <a:gd name="T7" fmla="*/ 1192530 h 1881"/>
                                    <a:gd name="T8" fmla="*/ 1196340 w 1884"/>
                                    <a:gd name="T9" fmla="*/ 1189990 h 1881"/>
                                    <a:gd name="T10" fmla="*/ 1196340 w 1884"/>
                                    <a:gd name="T11" fmla="*/ 1182370 h 1881"/>
                                    <a:gd name="T12" fmla="*/ 1193800 w 1884"/>
                                    <a:gd name="T13" fmla="*/ 1182370 h 1881"/>
                                    <a:gd name="T14" fmla="*/ 12065 w 1884"/>
                                    <a:gd name="T15" fmla="*/ 1905 h 1881"/>
                                    <a:gd name="T16" fmla="*/ 9525 w 1884"/>
                                    <a:gd name="T17" fmla="*/ 0 h 1881"/>
                                    <a:gd name="T18" fmla="*/ 2540 w 1884"/>
                                    <a:gd name="T19" fmla="*/ 0 h 1881"/>
                                    <a:gd name="T20" fmla="*/ 2540 w 1884"/>
                                    <a:gd name="T21" fmla="*/ 1905 h 1881"/>
                                    <a:gd name="T22" fmla="*/ 0 w 1884"/>
                                    <a:gd name="T23" fmla="*/ 4445 h 1881"/>
                                    <a:gd name="T24" fmla="*/ 0 w 1884"/>
                                    <a:gd name="T25" fmla="*/ 12065 h 1881"/>
                                    <a:gd name="T26" fmla="*/ 2540 w 1884"/>
                                    <a:gd name="T27" fmla="*/ 12065 h 1881"/>
                                    <a:gd name="T28" fmla="*/ 1184275 w 1884"/>
                                    <a:gd name="T29" fmla="*/ 1192530 h 18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84" h="1881">
                                      <a:moveTo>
                                        <a:pt x="1865" y="1878"/>
                                      </a:moveTo>
                                      <a:lnTo>
                                        <a:pt x="1869" y="1881"/>
                                      </a:lnTo>
                                      <a:lnTo>
                                        <a:pt x="1880" y="1881"/>
                                      </a:lnTo>
                                      <a:lnTo>
                                        <a:pt x="1880" y="1878"/>
                                      </a:lnTo>
                                      <a:lnTo>
                                        <a:pt x="1884" y="1874"/>
                                      </a:lnTo>
                                      <a:lnTo>
                                        <a:pt x="1884" y="1862"/>
                                      </a:lnTo>
                                      <a:lnTo>
                                        <a:pt x="1880" y="1862"/>
                                      </a:lnTo>
                                      <a:lnTo>
                                        <a:pt x="19" y="3"/>
                                      </a:lnTo>
                                      <a:lnTo>
                                        <a:pt x="15" y="0"/>
                                      </a:lnTo>
                                      <a:lnTo>
                                        <a:pt x="4" y="0"/>
                                      </a:lnTo>
                                      <a:lnTo>
                                        <a:pt x="4" y="3"/>
                                      </a:lnTo>
                                      <a:lnTo>
                                        <a:pt x="0" y="7"/>
                                      </a:lnTo>
                                      <a:lnTo>
                                        <a:pt x="0" y="19"/>
                                      </a:lnTo>
                                      <a:lnTo>
                                        <a:pt x="4" y="19"/>
                                      </a:lnTo>
                                      <a:lnTo>
                                        <a:pt x="1865" y="18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0" name="Freeform 221"/>
                              <wps:cNvSpPr>
                                <a:spLocks/>
                              </wps:cNvSpPr>
                              <wps:spPr bwMode="auto">
                                <a:xfrm>
                                  <a:off x="1082030" y="371400"/>
                                  <a:ext cx="202606" cy="202600"/>
                                </a:xfrm>
                                <a:custGeom>
                                  <a:avLst/>
                                  <a:gdLst>
                                    <a:gd name="T0" fmla="*/ 2540 w 319"/>
                                    <a:gd name="T1" fmla="*/ 129540 h 319"/>
                                    <a:gd name="T2" fmla="*/ 12065 w 319"/>
                                    <a:gd name="T3" fmla="*/ 149225 h 319"/>
                                    <a:gd name="T4" fmla="*/ 29210 w 319"/>
                                    <a:gd name="T5" fmla="*/ 170815 h 319"/>
                                    <a:gd name="T6" fmla="*/ 41275 w 319"/>
                                    <a:gd name="T7" fmla="*/ 183515 h 319"/>
                                    <a:gd name="T8" fmla="*/ 63500 w 319"/>
                                    <a:gd name="T9" fmla="*/ 195580 h 319"/>
                                    <a:gd name="T10" fmla="*/ 92710 w 319"/>
                                    <a:gd name="T11" fmla="*/ 200660 h 319"/>
                                    <a:gd name="T12" fmla="*/ 119380 w 319"/>
                                    <a:gd name="T13" fmla="*/ 200660 h 319"/>
                                    <a:gd name="T14" fmla="*/ 139065 w 319"/>
                                    <a:gd name="T15" fmla="*/ 195580 h 319"/>
                                    <a:gd name="T16" fmla="*/ 163195 w 319"/>
                                    <a:gd name="T17" fmla="*/ 178435 h 319"/>
                                    <a:gd name="T18" fmla="*/ 177800 w 319"/>
                                    <a:gd name="T19" fmla="*/ 163830 h 319"/>
                                    <a:gd name="T20" fmla="*/ 194945 w 319"/>
                                    <a:gd name="T21" fmla="*/ 139065 h 319"/>
                                    <a:gd name="T22" fmla="*/ 200025 w 319"/>
                                    <a:gd name="T23" fmla="*/ 120015 h 319"/>
                                    <a:gd name="T24" fmla="*/ 200025 w 319"/>
                                    <a:gd name="T25" fmla="*/ 92710 h 319"/>
                                    <a:gd name="T26" fmla="*/ 194945 w 319"/>
                                    <a:gd name="T27" fmla="*/ 63500 h 319"/>
                                    <a:gd name="T28" fmla="*/ 182880 w 319"/>
                                    <a:gd name="T29" fmla="*/ 41275 h 319"/>
                                    <a:gd name="T30" fmla="*/ 170815 w 319"/>
                                    <a:gd name="T31" fmla="*/ 29210 h 319"/>
                                    <a:gd name="T32" fmla="*/ 148590 w 319"/>
                                    <a:gd name="T33" fmla="*/ 12065 h 319"/>
                                    <a:gd name="T34" fmla="*/ 128905 w 319"/>
                                    <a:gd name="T35" fmla="*/ 2540 h 319"/>
                                    <a:gd name="T36" fmla="*/ 73025 w 319"/>
                                    <a:gd name="T37" fmla="*/ 2540 h 319"/>
                                    <a:gd name="T38" fmla="*/ 48895 w 319"/>
                                    <a:gd name="T39" fmla="*/ 12065 h 319"/>
                                    <a:gd name="T40" fmla="*/ 34290 w 319"/>
                                    <a:gd name="T41" fmla="*/ 22225 h 319"/>
                                    <a:gd name="T42" fmla="*/ 22225 w 319"/>
                                    <a:gd name="T43" fmla="*/ 34290 h 319"/>
                                    <a:gd name="T44" fmla="*/ 12065 w 319"/>
                                    <a:gd name="T45" fmla="*/ 48895 h 319"/>
                                    <a:gd name="T46" fmla="*/ 2540 w 319"/>
                                    <a:gd name="T47" fmla="*/ 73025 h 319"/>
                                    <a:gd name="T48" fmla="*/ 14605 w 319"/>
                                    <a:gd name="T49" fmla="*/ 83185 h 319"/>
                                    <a:gd name="T50" fmla="*/ 19685 w 319"/>
                                    <a:gd name="T51" fmla="*/ 66040 h 319"/>
                                    <a:gd name="T52" fmla="*/ 29210 w 319"/>
                                    <a:gd name="T53" fmla="*/ 48895 h 319"/>
                                    <a:gd name="T54" fmla="*/ 41275 w 319"/>
                                    <a:gd name="T55" fmla="*/ 34290 h 319"/>
                                    <a:gd name="T56" fmla="*/ 55880 w 319"/>
                                    <a:gd name="T57" fmla="*/ 24130 h 319"/>
                                    <a:gd name="T58" fmla="*/ 73025 w 319"/>
                                    <a:gd name="T59" fmla="*/ 17145 h 319"/>
                                    <a:gd name="T60" fmla="*/ 114300 w 319"/>
                                    <a:gd name="T61" fmla="*/ 14605 h 319"/>
                                    <a:gd name="T62" fmla="*/ 133985 w 319"/>
                                    <a:gd name="T63" fmla="*/ 19685 h 319"/>
                                    <a:gd name="T64" fmla="*/ 153670 w 319"/>
                                    <a:gd name="T65" fmla="*/ 31750 h 319"/>
                                    <a:gd name="T66" fmla="*/ 168275 w 319"/>
                                    <a:gd name="T67" fmla="*/ 43815 h 319"/>
                                    <a:gd name="T68" fmla="*/ 177800 w 319"/>
                                    <a:gd name="T69" fmla="*/ 58420 h 319"/>
                                    <a:gd name="T70" fmla="*/ 182880 w 319"/>
                                    <a:gd name="T71" fmla="*/ 78105 h 319"/>
                                    <a:gd name="T72" fmla="*/ 187960 w 319"/>
                                    <a:gd name="T73" fmla="*/ 97790 h 319"/>
                                    <a:gd name="T74" fmla="*/ 182880 w 319"/>
                                    <a:gd name="T75" fmla="*/ 124460 h 319"/>
                                    <a:gd name="T76" fmla="*/ 177800 w 319"/>
                                    <a:gd name="T77" fmla="*/ 139065 h 319"/>
                                    <a:gd name="T78" fmla="*/ 160655 w 319"/>
                                    <a:gd name="T79" fmla="*/ 161290 h 319"/>
                                    <a:gd name="T80" fmla="*/ 139065 w 319"/>
                                    <a:gd name="T81" fmla="*/ 178435 h 319"/>
                                    <a:gd name="T82" fmla="*/ 124460 w 319"/>
                                    <a:gd name="T83" fmla="*/ 183515 h 319"/>
                                    <a:gd name="T84" fmla="*/ 97790 w 319"/>
                                    <a:gd name="T85" fmla="*/ 187960 h 319"/>
                                    <a:gd name="T86" fmla="*/ 78105 w 319"/>
                                    <a:gd name="T87" fmla="*/ 183515 h 319"/>
                                    <a:gd name="T88" fmla="*/ 58420 w 319"/>
                                    <a:gd name="T89" fmla="*/ 178435 h 319"/>
                                    <a:gd name="T90" fmla="*/ 43815 w 319"/>
                                    <a:gd name="T91" fmla="*/ 168910 h 319"/>
                                    <a:gd name="T92" fmla="*/ 31750 w 319"/>
                                    <a:gd name="T93" fmla="*/ 153670 h 319"/>
                                    <a:gd name="T94" fmla="*/ 19685 w 319"/>
                                    <a:gd name="T95" fmla="*/ 134620 h 319"/>
                                    <a:gd name="T96" fmla="*/ 14605 w 319"/>
                                    <a:gd name="T97" fmla="*/ 114935 h 31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19" h="319">
                                      <a:moveTo>
                                        <a:pt x="0" y="158"/>
                                      </a:moveTo>
                                      <a:lnTo>
                                        <a:pt x="0" y="189"/>
                                      </a:lnTo>
                                      <a:lnTo>
                                        <a:pt x="4" y="196"/>
                                      </a:lnTo>
                                      <a:lnTo>
                                        <a:pt x="4" y="204"/>
                                      </a:lnTo>
                                      <a:lnTo>
                                        <a:pt x="8" y="212"/>
                                      </a:lnTo>
                                      <a:lnTo>
                                        <a:pt x="8" y="219"/>
                                      </a:lnTo>
                                      <a:lnTo>
                                        <a:pt x="15" y="231"/>
                                      </a:lnTo>
                                      <a:lnTo>
                                        <a:pt x="19" y="235"/>
                                      </a:lnTo>
                                      <a:lnTo>
                                        <a:pt x="27" y="250"/>
                                      </a:lnTo>
                                      <a:lnTo>
                                        <a:pt x="35" y="258"/>
                                      </a:lnTo>
                                      <a:lnTo>
                                        <a:pt x="38" y="266"/>
                                      </a:lnTo>
                                      <a:lnTo>
                                        <a:pt x="46" y="269"/>
                                      </a:lnTo>
                                      <a:lnTo>
                                        <a:pt x="50" y="277"/>
                                      </a:lnTo>
                                      <a:lnTo>
                                        <a:pt x="54" y="281"/>
                                      </a:lnTo>
                                      <a:lnTo>
                                        <a:pt x="61" y="285"/>
                                      </a:lnTo>
                                      <a:lnTo>
                                        <a:pt x="65" y="289"/>
                                      </a:lnTo>
                                      <a:lnTo>
                                        <a:pt x="73" y="292"/>
                                      </a:lnTo>
                                      <a:lnTo>
                                        <a:pt x="77" y="296"/>
                                      </a:lnTo>
                                      <a:lnTo>
                                        <a:pt x="96" y="308"/>
                                      </a:lnTo>
                                      <a:lnTo>
                                        <a:pt x="100" y="308"/>
                                      </a:lnTo>
                                      <a:lnTo>
                                        <a:pt x="107" y="312"/>
                                      </a:lnTo>
                                      <a:lnTo>
                                        <a:pt x="115" y="312"/>
                                      </a:lnTo>
                                      <a:lnTo>
                                        <a:pt x="123" y="316"/>
                                      </a:lnTo>
                                      <a:lnTo>
                                        <a:pt x="146" y="316"/>
                                      </a:lnTo>
                                      <a:lnTo>
                                        <a:pt x="154" y="319"/>
                                      </a:lnTo>
                                      <a:lnTo>
                                        <a:pt x="161" y="319"/>
                                      </a:lnTo>
                                      <a:lnTo>
                                        <a:pt x="169" y="316"/>
                                      </a:lnTo>
                                      <a:lnTo>
                                        <a:pt x="188" y="316"/>
                                      </a:lnTo>
                                      <a:lnTo>
                                        <a:pt x="196" y="312"/>
                                      </a:lnTo>
                                      <a:lnTo>
                                        <a:pt x="203" y="312"/>
                                      </a:lnTo>
                                      <a:lnTo>
                                        <a:pt x="211" y="308"/>
                                      </a:lnTo>
                                      <a:lnTo>
                                        <a:pt x="219" y="308"/>
                                      </a:lnTo>
                                      <a:lnTo>
                                        <a:pt x="230" y="300"/>
                                      </a:lnTo>
                                      <a:lnTo>
                                        <a:pt x="234" y="296"/>
                                      </a:lnTo>
                                      <a:lnTo>
                                        <a:pt x="249" y="289"/>
                                      </a:lnTo>
                                      <a:lnTo>
                                        <a:pt x="257" y="281"/>
                                      </a:lnTo>
                                      <a:lnTo>
                                        <a:pt x="265" y="277"/>
                                      </a:lnTo>
                                      <a:lnTo>
                                        <a:pt x="269" y="269"/>
                                      </a:lnTo>
                                      <a:lnTo>
                                        <a:pt x="276" y="266"/>
                                      </a:lnTo>
                                      <a:lnTo>
                                        <a:pt x="280" y="258"/>
                                      </a:lnTo>
                                      <a:lnTo>
                                        <a:pt x="288" y="250"/>
                                      </a:lnTo>
                                      <a:lnTo>
                                        <a:pt x="296" y="235"/>
                                      </a:lnTo>
                                      <a:lnTo>
                                        <a:pt x="299" y="231"/>
                                      </a:lnTo>
                                      <a:lnTo>
                                        <a:pt x="307" y="219"/>
                                      </a:lnTo>
                                      <a:lnTo>
                                        <a:pt x="307" y="212"/>
                                      </a:lnTo>
                                      <a:lnTo>
                                        <a:pt x="311" y="204"/>
                                      </a:lnTo>
                                      <a:lnTo>
                                        <a:pt x="311" y="196"/>
                                      </a:lnTo>
                                      <a:lnTo>
                                        <a:pt x="315" y="189"/>
                                      </a:lnTo>
                                      <a:lnTo>
                                        <a:pt x="315" y="169"/>
                                      </a:lnTo>
                                      <a:lnTo>
                                        <a:pt x="319" y="162"/>
                                      </a:lnTo>
                                      <a:lnTo>
                                        <a:pt x="319" y="154"/>
                                      </a:lnTo>
                                      <a:lnTo>
                                        <a:pt x="315" y="146"/>
                                      </a:lnTo>
                                      <a:lnTo>
                                        <a:pt x="315" y="123"/>
                                      </a:lnTo>
                                      <a:lnTo>
                                        <a:pt x="311" y="115"/>
                                      </a:lnTo>
                                      <a:lnTo>
                                        <a:pt x="311" y="108"/>
                                      </a:lnTo>
                                      <a:lnTo>
                                        <a:pt x="307" y="100"/>
                                      </a:lnTo>
                                      <a:lnTo>
                                        <a:pt x="307" y="96"/>
                                      </a:lnTo>
                                      <a:lnTo>
                                        <a:pt x="296" y="77"/>
                                      </a:lnTo>
                                      <a:lnTo>
                                        <a:pt x="292" y="73"/>
                                      </a:lnTo>
                                      <a:lnTo>
                                        <a:pt x="288" y="65"/>
                                      </a:lnTo>
                                      <a:lnTo>
                                        <a:pt x="284" y="62"/>
                                      </a:lnTo>
                                      <a:lnTo>
                                        <a:pt x="280" y="54"/>
                                      </a:lnTo>
                                      <a:lnTo>
                                        <a:pt x="276" y="50"/>
                                      </a:lnTo>
                                      <a:lnTo>
                                        <a:pt x="269" y="46"/>
                                      </a:lnTo>
                                      <a:lnTo>
                                        <a:pt x="265" y="38"/>
                                      </a:lnTo>
                                      <a:lnTo>
                                        <a:pt x="257" y="35"/>
                                      </a:lnTo>
                                      <a:lnTo>
                                        <a:pt x="249" y="27"/>
                                      </a:lnTo>
                                      <a:lnTo>
                                        <a:pt x="234" y="19"/>
                                      </a:lnTo>
                                      <a:lnTo>
                                        <a:pt x="230" y="15"/>
                                      </a:lnTo>
                                      <a:lnTo>
                                        <a:pt x="219" y="8"/>
                                      </a:lnTo>
                                      <a:lnTo>
                                        <a:pt x="211" y="8"/>
                                      </a:lnTo>
                                      <a:lnTo>
                                        <a:pt x="203" y="4"/>
                                      </a:lnTo>
                                      <a:lnTo>
                                        <a:pt x="196" y="4"/>
                                      </a:lnTo>
                                      <a:lnTo>
                                        <a:pt x="188" y="0"/>
                                      </a:lnTo>
                                      <a:lnTo>
                                        <a:pt x="123" y="0"/>
                                      </a:lnTo>
                                      <a:lnTo>
                                        <a:pt x="115" y="4"/>
                                      </a:lnTo>
                                      <a:lnTo>
                                        <a:pt x="107" y="4"/>
                                      </a:lnTo>
                                      <a:lnTo>
                                        <a:pt x="100" y="8"/>
                                      </a:lnTo>
                                      <a:lnTo>
                                        <a:pt x="96" y="8"/>
                                      </a:lnTo>
                                      <a:lnTo>
                                        <a:pt x="77" y="19"/>
                                      </a:lnTo>
                                      <a:lnTo>
                                        <a:pt x="73" y="23"/>
                                      </a:lnTo>
                                      <a:lnTo>
                                        <a:pt x="65" y="27"/>
                                      </a:lnTo>
                                      <a:lnTo>
                                        <a:pt x="61" y="31"/>
                                      </a:lnTo>
                                      <a:lnTo>
                                        <a:pt x="54" y="35"/>
                                      </a:lnTo>
                                      <a:lnTo>
                                        <a:pt x="50" y="38"/>
                                      </a:lnTo>
                                      <a:lnTo>
                                        <a:pt x="46" y="46"/>
                                      </a:lnTo>
                                      <a:lnTo>
                                        <a:pt x="38" y="50"/>
                                      </a:lnTo>
                                      <a:lnTo>
                                        <a:pt x="35" y="54"/>
                                      </a:lnTo>
                                      <a:lnTo>
                                        <a:pt x="31" y="62"/>
                                      </a:lnTo>
                                      <a:lnTo>
                                        <a:pt x="27" y="65"/>
                                      </a:lnTo>
                                      <a:lnTo>
                                        <a:pt x="23" y="73"/>
                                      </a:lnTo>
                                      <a:lnTo>
                                        <a:pt x="19" y="77"/>
                                      </a:lnTo>
                                      <a:lnTo>
                                        <a:pt x="8" y="96"/>
                                      </a:lnTo>
                                      <a:lnTo>
                                        <a:pt x="8" y="100"/>
                                      </a:lnTo>
                                      <a:lnTo>
                                        <a:pt x="4" y="108"/>
                                      </a:lnTo>
                                      <a:lnTo>
                                        <a:pt x="4" y="115"/>
                                      </a:lnTo>
                                      <a:lnTo>
                                        <a:pt x="0" y="123"/>
                                      </a:lnTo>
                                      <a:lnTo>
                                        <a:pt x="0" y="158"/>
                                      </a:lnTo>
                                      <a:lnTo>
                                        <a:pt x="23" y="158"/>
                                      </a:lnTo>
                                      <a:lnTo>
                                        <a:pt x="23" y="131"/>
                                      </a:lnTo>
                                      <a:lnTo>
                                        <a:pt x="27" y="123"/>
                                      </a:lnTo>
                                      <a:lnTo>
                                        <a:pt x="27" y="115"/>
                                      </a:lnTo>
                                      <a:lnTo>
                                        <a:pt x="31" y="108"/>
                                      </a:lnTo>
                                      <a:lnTo>
                                        <a:pt x="31" y="104"/>
                                      </a:lnTo>
                                      <a:lnTo>
                                        <a:pt x="35" y="92"/>
                                      </a:lnTo>
                                      <a:lnTo>
                                        <a:pt x="38" y="88"/>
                                      </a:lnTo>
                                      <a:lnTo>
                                        <a:pt x="42" y="81"/>
                                      </a:lnTo>
                                      <a:lnTo>
                                        <a:pt x="46" y="77"/>
                                      </a:lnTo>
                                      <a:lnTo>
                                        <a:pt x="50" y="69"/>
                                      </a:lnTo>
                                      <a:lnTo>
                                        <a:pt x="54" y="65"/>
                                      </a:lnTo>
                                      <a:lnTo>
                                        <a:pt x="61" y="62"/>
                                      </a:lnTo>
                                      <a:lnTo>
                                        <a:pt x="65" y="54"/>
                                      </a:lnTo>
                                      <a:lnTo>
                                        <a:pt x="69" y="50"/>
                                      </a:lnTo>
                                      <a:lnTo>
                                        <a:pt x="77" y="46"/>
                                      </a:lnTo>
                                      <a:lnTo>
                                        <a:pt x="81" y="42"/>
                                      </a:lnTo>
                                      <a:lnTo>
                                        <a:pt x="88" y="38"/>
                                      </a:lnTo>
                                      <a:lnTo>
                                        <a:pt x="92" y="35"/>
                                      </a:lnTo>
                                      <a:lnTo>
                                        <a:pt x="104" y="31"/>
                                      </a:lnTo>
                                      <a:lnTo>
                                        <a:pt x="107" y="31"/>
                                      </a:lnTo>
                                      <a:lnTo>
                                        <a:pt x="115" y="27"/>
                                      </a:lnTo>
                                      <a:lnTo>
                                        <a:pt x="123" y="27"/>
                                      </a:lnTo>
                                      <a:lnTo>
                                        <a:pt x="131" y="23"/>
                                      </a:lnTo>
                                      <a:lnTo>
                                        <a:pt x="157" y="23"/>
                                      </a:lnTo>
                                      <a:lnTo>
                                        <a:pt x="180" y="23"/>
                                      </a:lnTo>
                                      <a:lnTo>
                                        <a:pt x="188" y="27"/>
                                      </a:lnTo>
                                      <a:lnTo>
                                        <a:pt x="196" y="27"/>
                                      </a:lnTo>
                                      <a:lnTo>
                                        <a:pt x="203" y="31"/>
                                      </a:lnTo>
                                      <a:lnTo>
                                        <a:pt x="211" y="31"/>
                                      </a:lnTo>
                                      <a:lnTo>
                                        <a:pt x="215" y="31"/>
                                      </a:lnTo>
                                      <a:lnTo>
                                        <a:pt x="219" y="35"/>
                                      </a:lnTo>
                                      <a:lnTo>
                                        <a:pt x="234" y="42"/>
                                      </a:lnTo>
                                      <a:lnTo>
                                        <a:pt x="242" y="50"/>
                                      </a:lnTo>
                                      <a:lnTo>
                                        <a:pt x="249" y="54"/>
                                      </a:lnTo>
                                      <a:lnTo>
                                        <a:pt x="253" y="62"/>
                                      </a:lnTo>
                                      <a:lnTo>
                                        <a:pt x="261" y="65"/>
                                      </a:lnTo>
                                      <a:lnTo>
                                        <a:pt x="265" y="69"/>
                                      </a:lnTo>
                                      <a:lnTo>
                                        <a:pt x="269" y="77"/>
                                      </a:lnTo>
                                      <a:lnTo>
                                        <a:pt x="273" y="81"/>
                                      </a:lnTo>
                                      <a:lnTo>
                                        <a:pt x="276" y="88"/>
                                      </a:lnTo>
                                      <a:lnTo>
                                        <a:pt x="280" y="92"/>
                                      </a:lnTo>
                                      <a:lnTo>
                                        <a:pt x="284" y="104"/>
                                      </a:lnTo>
                                      <a:lnTo>
                                        <a:pt x="284" y="108"/>
                                      </a:lnTo>
                                      <a:lnTo>
                                        <a:pt x="288" y="115"/>
                                      </a:lnTo>
                                      <a:lnTo>
                                        <a:pt x="288" y="123"/>
                                      </a:lnTo>
                                      <a:lnTo>
                                        <a:pt x="292" y="131"/>
                                      </a:lnTo>
                                      <a:lnTo>
                                        <a:pt x="292" y="154"/>
                                      </a:lnTo>
                                      <a:lnTo>
                                        <a:pt x="296" y="162"/>
                                      </a:lnTo>
                                      <a:lnTo>
                                        <a:pt x="296" y="154"/>
                                      </a:lnTo>
                                      <a:lnTo>
                                        <a:pt x="292" y="162"/>
                                      </a:lnTo>
                                      <a:lnTo>
                                        <a:pt x="292" y="181"/>
                                      </a:lnTo>
                                      <a:lnTo>
                                        <a:pt x="288" y="189"/>
                                      </a:lnTo>
                                      <a:lnTo>
                                        <a:pt x="288" y="196"/>
                                      </a:lnTo>
                                      <a:lnTo>
                                        <a:pt x="284" y="204"/>
                                      </a:lnTo>
                                      <a:lnTo>
                                        <a:pt x="284" y="212"/>
                                      </a:lnTo>
                                      <a:lnTo>
                                        <a:pt x="284" y="215"/>
                                      </a:lnTo>
                                      <a:lnTo>
                                        <a:pt x="280" y="219"/>
                                      </a:lnTo>
                                      <a:lnTo>
                                        <a:pt x="273" y="235"/>
                                      </a:lnTo>
                                      <a:lnTo>
                                        <a:pt x="265" y="242"/>
                                      </a:lnTo>
                                      <a:lnTo>
                                        <a:pt x="261" y="250"/>
                                      </a:lnTo>
                                      <a:lnTo>
                                        <a:pt x="253" y="254"/>
                                      </a:lnTo>
                                      <a:lnTo>
                                        <a:pt x="249" y="262"/>
                                      </a:lnTo>
                                      <a:lnTo>
                                        <a:pt x="242" y="266"/>
                                      </a:lnTo>
                                      <a:lnTo>
                                        <a:pt x="234" y="273"/>
                                      </a:lnTo>
                                      <a:lnTo>
                                        <a:pt x="219" y="281"/>
                                      </a:lnTo>
                                      <a:lnTo>
                                        <a:pt x="215" y="285"/>
                                      </a:lnTo>
                                      <a:lnTo>
                                        <a:pt x="211" y="285"/>
                                      </a:lnTo>
                                      <a:lnTo>
                                        <a:pt x="203" y="285"/>
                                      </a:lnTo>
                                      <a:lnTo>
                                        <a:pt x="196" y="289"/>
                                      </a:lnTo>
                                      <a:lnTo>
                                        <a:pt x="188" y="289"/>
                                      </a:lnTo>
                                      <a:lnTo>
                                        <a:pt x="180" y="292"/>
                                      </a:lnTo>
                                      <a:lnTo>
                                        <a:pt x="161" y="292"/>
                                      </a:lnTo>
                                      <a:lnTo>
                                        <a:pt x="154" y="296"/>
                                      </a:lnTo>
                                      <a:lnTo>
                                        <a:pt x="161" y="296"/>
                                      </a:lnTo>
                                      <a:lnTo>
                                        <a:pt x="154" y="292"/>
                                      </a:lnTo>
                                      <a:lnTo>
                                        <a:pt x="131" y="292"/>
                                      </a:lnTo>
                                      <a:lnTo>
                                        <a:pt x="123" y="289"/>
                                      </a:lnTo>
                                      <a:lnTo>
                                        <a:pt x="115" y="289"/>
                                      </a:lnTo>
                                      <a:lnTo>
                                        <a:pt x="107" y="285"/>
                                      </a:lnTo>
                                      <a:lnTo>
                                        <a:pt x="104" y="285"/>
                                      </a:lnTo>
                                      <a:lnTo>
                                        <a:pt x="92" y="281"/>
                                      </a:lnTo>
                                      <a:lnTo>
                                        <a:pt x="88" y="277"/>
                                      </a:lnTo>
                                      <a:lnTo>
                                        <a:pt x="81" y="273"/>
                                      </a:lnTo>
                                      <a:lnTo>
                                        <a:pt x="77" y="269"/>
                                      </a:lnTo>
                                      <a:lnTo>
                                        <a:pt x="69" y="266"/>
                                      </a:lnTo>
                                      <a:lnTo>
                                        <a:pt x="65" y="262"/>
                                      </a:lnTo>
                                      <a:lnTo>
                                        <a:pt x="61" y="254"/>
                                      </a:lnTo>
                                      <a:lnTo>
                                        <a:pt x="54" y="250"/>
                                      </a:lnTo>
                                      <a:lnTo>
                                        <a:pt x="50" y="242"/>
                                      </a:lnTo>
                                      <a:lnTo>
                                        <a:pt x="42" y="235"/>
                                      </a:lnTo>
                                      <a:lnTo>
                                        <a:pt x="35" y="219"/>
                                      </a:lnTo>
                                      <a:lnTo>
                                        <a:pt x="31" y="215"/>
                                      </a:lnTo>
                                      <a:lnTo>
                                        <a:pt x="31" y="212"/>
                                      </a:lnTo>
                                      <a:lnTo>
                                        <a:pt x="31" y="204"/>
                                      </a:lnTo>
                                      <a:lnTo>
                                        <a:pt x="27" y="196"/>
                                      </a:lnTo>
                                      <a:lnTo>
                                        <a:pt x="27" y="189"/>
                                      </a:lnTo>
                                      <a:lnTo>
                                        <a:pt x="23" y="181"/>
                                      </a:lnTo>
                                      <a:lnTo>
                                        <a:pt x="23"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1" name="Rectangle 222"/>
                              <wps:cNvSpPr>
                                <a:spLocks noChangeArrowheads="1"/>
                              </wps:cNvSpPr>
                              <wps:spPr bwMode="auto">
                                <a:xfrm>
                                  <a:off x="799423" y="0"/>
                                  <a:ext cx="753121" cy="22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2" name="Line 223"/>
                              <wps:cNvCnPr/>
                              <wps:spPr bwMode="auto">
                                <a:xfrm flipH="1" flipV="1">
                                  <a:off x="799423" y="90100"/>
                                  <a:ext cx="134004" cy="134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3" name="Line 224"/>
                              <wps:cNvCnPr/>
                              <wps:spPr bwMode="auto">
                                <a:xfrm flipH="1" flipV="1">
                                  <a:off x="845824" y="0"/>
                                  <a:ext cx="2241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4" name="Line 225"/>
                              <wps:cNvCnPr/>
                              <wps:spPr bwMode="auto">
                                <a:xfrm flipH="1" flipV="1">
                                  <a:off x="979828" y="0"/>
                                  <a:ext cx="2241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5" name="Line 226"/>
                              <wps:cNvCnPr/>
                              <wps:spPr bwMode="auto">
                                <a:xfrm flipH="1" flipV="1">
                                  <a:off x="1113731" y="0"/>
                                  <a:ext cx="2242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7" name="Line 227"/>
                              <wps:cNvCnPr/>
                              <wps:spPr bwMode="auto">
                                <a:xfrm flipH="1" flipV="1">
                                  <a:off x="1247735" y="0"/>
                                  <a:ext cx="2242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8" name="Line 228"/>
                              <wps:cNvCnPr/>
                              <wps:spPr bwMode="auto">
                                <a:xfrm flipH="1" flipV="1">
                                  <a:off x="1384339" y="0"/>
                                  <a:ext cx="165705" cy="166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9" name="Line 229"/>
                              <wps:cNvCnPr/>
                              <wps:spPr bwMode="auto">
                                <a:xfrm flipH="1" flipV="1">
                                  <a:off x="1518243" y="0"/>
                                  <a:ext cx="31801" cy="31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80" name="Freeform 230"/>
                              <wps:cNvSpPr>
                                <a:spLocks/>
                              </wps:cNvSpPr>
                              <wps:spPr bwMode="auto">
                                <a:xfrm>
                                  <a:off x="1167133" y="217800"/>
                                  <a:ext cx="14600" cy="165700"/>
                                </a:xfrm>
                                <a:custGeom>
                                  <a:avLst/>
                                  <a:gdLst>
                                    <a:gd name="T0" fmla="*/ 0 w 23"/>
                                    <a:gd name="T1" fmla="*/ 158750 h 261"/>
                                    <a:gd name="T2" fmla="*/ 0 w 23"/>
                                    <a:gd name="T3" fmla="*/ 163195 h 261"/>
                                    <a:gd name="T4" fmla="*/ 2540 w 23"/>
                                    <a:gd name="T5" fmla="*/ 163195 h 261"/>
                                    <a:gd name="T6" fmla="*/ 5080 w 23"/>
                                    <a:gd name="T7" fmla="*/ 165735 h 261"/>
                                    <a:gd name="T8" fmla="*/ 12700 w 23"/>
                                    <a:gd name="T9" fmla="*/ 165735 h 261"/>
                                    <a:gd name="T10" fmla="*/ 12700 w 23"/>
                                    <a:gd name="T11" fmla="*/ 163195 h 261"/>
                                    <a:gd name="T12" fmla="*/ 14605 w 23"/>
                                    <a:gd name="T13" fmla="*/ 163195 h 261"/>
                                    <a:gd name="T14" fmla="*/ 14605 w 23"/>
                                    <a:gd name="T15" fmla="*/ 4445 h 261"/>
                                    <a:gd name="T16" fmla="*/ 12700 w 23"/>
                                    <a:gd name="T17" fmla="*/ 1905 h 261"/>
                                    <a:gd name="T18" fmla="*/ 12700 w 23"/>
                                    <a:gd name="T19" fmla="*/ 0 h 261"/>
                                    <a:gd name="T20" fmla="*/ 5080 w 23"/>
                                    <a:gd name="T21" fmla="*/ 0 h 261"/>
                                    <a:gd name="T22" fmla="*/ 0 w 23"/>
                                    <a:gd name="T23" fmla="*/ 4445 h 261"/>
                                    <a:gd name="T24" fmla="*/ 0 w 23"/>
                                    <a:gd name="T25" fmla="*/ 6985 h 261"/>
                                    <a:gd name="T26" fmla="*/ 0 w 23"/>
                                    <a:gd name="T27" fmla="*/ 158750 h 26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3" h="261">
                                      <a:moveTo>
                                        <a:pt x="0" y="250"/>
                                      </a:moveTo>
                                      <a:lnTo>
                                        <a:pt x="0" y="257"/>
                                      </a:lnTo>
                                      <a:lnTo>
                                        <a:pt x="4" y="257"/>
                                      </a:lnTo>
                                      <a:lnTo>
                                        <a:pt x="8" y="261"/>
                                      </a:lnTo>
                                      <a:lnTo>
                                        <a:pt x="20" y="261"/>
                                      </a:lnTo>
                                      <a:lnTo>
                                        <a:pt x="20" y="257"/>
                                      </a:lnTo>
                                      <a:lnTo>
                                        <a:pt x="23" y="257"/>
                                      </a:lnTo>
                                      <a:lnTo>
                                        <a:pt x="23" y="7"/>
                                      </a:lnTo>
                                      <a:lnTo>
                                        <a:pt x="20" y="3"/>
                                      </a:lnTo>
                                      <a:lnTo>
                                        <a:pt x="20" y="0"/>
                                      </a:lnTo>
                                      <a:lnTo>
                                        <a:pt x="8" y="0"/>
                                      </a:lnTo>
                                      <a:lnTo>
                                        <a:pt x="0" y="7"/>
                                      </a:lnTo>
                                      <a:lnTo>
                                        <a:pt x="0" y="11"/>
                                      </a:lnTo>
                                      <a:lnTo>
                                        <a:pt x="0" y="2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231"/>
                              <wps:cNvSpPr>
                                <a:spLocks/>
                              </wps:cNvSpPr>
                              <wps:spPr bwMode="auto">
                                <a:xfrm>
                                  <a:off x="791822" y="217800"/>
                                  <a:ext cx="765222" cy="14600"/>
                                </a:xfrm>
                                <a:custGeom>
                                  <a:avLst/>
                                  <a:gdLst>
                                    <a:gd name="T0" fmla="*/ 758190 w 1205"/>
                                    <a:gd name="T1" fmla="*/ 14605 h 23"/>
                                    <a:gd name="T2" fmla="*/ 763270 w 1205"/>
                                    <a:gd name="T3" fmla="*/ 14605 h 23"/>
                                    <a:gd name="T4" fmla="*/ 763270 w 1205"/>
                                    <a:gd name="T5" fmla="*/ 12065 h 23"/>
                                    <a:gd name="T6" fmla="*/ 765175 w 1205"/>
                                    <a:gd name="T7" fmla="*/ 12065 h 23"/>
                                    <a:gd name="T8" fmla="*/ 765175 w 1205"/>
                                    <a:gd name="T9" fmla="*/ 4445 h 23"/>
                                    <a:gd name="T10" fmla="*/ 763270 w 1205"/>
                                    <a:gd name="T11" fmla="*/ 1905 h 23"/>
                                    <a:gd name="T12" fmla="*/ 763270 w 1205"/>
                                    <a:gd name="T13" fmla="*/ 0 h 23"/>
                                    <a:gd name="T14" fmla="*/ 5080 w 1205"/>
                                    <a:gd name="T15" fmla="*/ 0 h 23"/>
                                    <a:gd name="T16" fmla="*/ 0 w 1205"/>
                                    <a:gd name="T17" fmla="*/ 4445 h 23"/>
                                    <a:gd name="T18" fmla="*/ 0 w 1205"/>
                                    <a:gd name="T19" fmla="*/ 12065 h 23"/>
                                    <a:gd name="T20" fmla="*/ 2540 w 1205"/>
                                    <a:gd name="T21" fmla="*/ 12065 h 23"/>
                                    <a:gd name="T22" fmla="*/ 5080 w 1205"/>
                                    <a:gd name="T23" fmla="*/ 14605 h 23"/>
                                    <a:gd name="T24" fmla="*/ 7620 w 1205"/>
                                    <a:gd name="T25" fmla="*/ 14605 h 23"/>
                                    <a:gd name="T26" fmla="*/ 758190 w 1205"/>
                                    <a:gd name="T27" fmla="*/ 14605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5" h="23">
                                      <a:moveTo>
                                        <a:pt x="1194" y="23"/>
                                      </a:moveTo>
                                      <a:lnTo>
                                        <a:pt x="1202" y="23"/>
                                      </a:lnTo>
                                      <a:lnTo>
                                        <a:pt x="1202" y="19"/>
                                      </a:lnTo>
                                      <a:lnTo>
                                        <a:pt x="1205" y="19"/>
                                      </a:lnTo>
                                      <a:lnTo>
                                        <a:pt x="1205" y="7"/>
                                      </a:lnTo>
                                      <a:lnTo>
                                        <a:pt x="1202" y="3"/>
                                      </a:lnTo>
                                      <a:lnTo>
                                        <a:pt x="1202" y="0"/>
                                      </a:lnTo>
                                      <a:lnTo>
                                        <a:pt x="8" y="0"/>
                                      </a:lnTo>
                                      <a:lnTo>
                                        <a:pt x="0" y="7"/>
                                      </a:lnTo>
                                      <a:lnTo>
                                        <a:pt x="0" y="19"/>
                                      </a:lnTo>
                                      <a:lnTo>
                                        <a:pt x="4" y="19"/>
                                      </a:lnTo>
                                      <a:lnTo>
                                        <a:pt x="8" y="23"/>
                                      </a:lnTo>
                                      <a:lnTo>
                                        <a:pt x="12" y="23"/>
                                      </a:lnTo>
                                      <a:lnTo>
                                        <a:pt x="119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232"/>
                              <wps:cNvSpPr>
                                <a:spLocks/>
                              </wps:cNvSpPr>
                              <wps:spPr bwMode="auto">
                                <a:xfrm>
                                  <a:off x="290108" y="1962100"/>
                                  <a:ext cx="29301" cy="394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233"/>
                              <wps:cNvSpPr>
                                <a:spLocks/>
                              </wps:cNvSpPr>
                              <wps:spPr bwMode="auto">
                                <a:xfrm>
                                  <a:off x="314309" y="19208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234"/>
                              <wps:cNvSpPr>
                                <a:spLocks/>
                              </wps:cNvSpPr>
                              <wps:spPr bwMode="auto">
                                <a:xfrm>
                                  <a:off x="338410" y="1877000"/>
                                  <a:ext cx="29901" cy="38700"/>
                                </a:xfrm>
                                <a:custGeom>
                                  <a:avLst/>
                                  <a:gdLst>
                                    <a:gd name="T0" fmla="*/ 10160 w 47"/>
                                    <a:gd name="T1" fmla="*/ 38735 h 61"/>
                                    <a:gd name="T2" fmla="*/ 29845 w 47"/>
                                    <a:gd name="T3" fmla="*/ 4445 h 61"/>
                                    <a:gd name="T4" fmla="*/ 19685 w 47"/>
                                    <a:gd name="T5" fmla="*/ 0 h 61"/>
                                    <a:gd name="T6" fmla="*/ 0 w 47"/>
                                    <a:gd name="T7" fmla="*/ 34290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5" name="Freeform 235"/>
                              <wps:cNvSpPr>
                                <a:spLocks/>
                              </wps:cNvSpPr>
                              <wps:spPr bwMode="auto">
                                <a:xfrm>
                                  <a:off x="363210" y="1835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6" name="Freeform 236"/>
                              <wps:cNvSpPr>
                                <a:spLocks/>
                              </wps:cNvSpPr>
                              <wps:spPr bwMode="auto">
                                <a:xfrm>
                                  <a:off x="387311" y="1793800"/>
                                  <a:ext cx="29201" cy="38800"/>
                                </a:xfrm>
                                <a:custGeom>
                                  <a:avLst/>
                                  <a:gdLst>
                                    <a:gd name="T0" fmla="*/ 10160 w 46"/>
                                    <a:gd name="T1" fmla="*/ 38735 h 61"/>
                                    <a:gd name="T2" fmla="*/ 29210 w 46"/>
                                    <a:gd name="T3" fmla="*/ 5080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237"/>
                              <wps:cNvSpPr>
                                <a:spLocks/>
                              </wps:cNvSpPr>
                              <wps:spPr bwMode="auto">
                                <a:xfrm>
                                  <a:off x="412112" y="1750000"/>
                                  <a:ext cx="29201" cy="38700"/>
                                </a:xfrm>
                                <a:custGeom>
                                  <a:avLst/>
                                  <a:gdLst>
                                    <a:gd name="T0" fmla="*/ 9525 w 46"/>
                                    <a:gd name="T1" fmla="*/ 38735 h 61"/>
                                    <a:gd name="T2" fmla="*/ 29210 w 46"/>
                                    <a:gd name="T3" fmla="*/ 4445 h 61"/>
                                    <a:gd name="T4" fmla="*/ 19050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238"/>
                              <wps:cNvSpPr>
                                <a:spLocks/>
                              </wps:cNvSpPr>
                              <wps:spPr bwMode="auto">
                                <a:xfrm>
                                  <a:off x="436212" y="1708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239"/>
                              <wps:cNvSpPr>
                                <a:spLocks/>
                              </wps:cNvSpPr>
                              <wps:spPr bwMode="auto">
                                <a:xfrm>
                                  <a:off x="460313" y="1666800"/>
                                  <a:ext cx="29201" cy="38800"/>
                                </a:xfrm>
                                <a:custGeom>
                                  <a:avLst/>
                                  <a:gdLst>
                                    <a:gd name="T0" fmla="*/ 10160 w 46"/>
                                    <a:gd name="T1" fmla="*/ 38735 h 61"/>
                                    <a:gd name="T2" fmla="*/ 29210 w 46"/>
                                    <a:gd name="T3" fmla="*/ 4445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240"/>
                              <wps:cNvSpPr>
                                <a:spLocks/>
                              </wps:cNvSpPr>
                              <wps:spPr bwMode="auto">
                                <a:xfrm>
                                  <a:off x="485114" y="1622400"/>
                                  <a:ext cx="29201" cy="393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241"/>
                              <wps:cNvSpPr>
                                <a:spLocks/>
                              </wps:cNvSpPr>
                              <wps:spPr bwMode="auto">
                                <a:xfrm>
                                  <a:off x="509214" y="1581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8" name="Freeform 242"/>
                              <wps:cNvSpPr>
                                <a:spLocks/>
                              </wps:cNvSpPr>
                              <wps:spPr bwMode="auto">
                                <a:xfrm>
                                  <a:off x="533415" y="1539800"/>
                                  <a:ext cx="29801" cy="38800"/>
                                </a:xfrm>
                                <a:custGeom>
                                  <a:avLst/>
                                  <a:gdLst>
                                    <a:gd name="T0" fmla="*/ 10160 w 47"/>
                                    <a:gd name="T1" fmla="*/ 38735 h 61"/>
                                    <a:gd name="T2" fmla="*/ 29845 w 47"/>
                                    <a:gd name="T3" fmla="*/ 4445 h 61"/>
                                    <a:gd name="T4" fmla="*/ 19685 w 47"/>
                                    <a:gd name="T5" fmla="*/ 0 h 61"/>
                                    <a:gd name="T6" fmla="*/ 0 w 47"/>
                                    <a:gd name="T7" fmla="*/ 33655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7"/>
                                      </a:lnTo>
                                      <a:lnTo>
                                        <a:pt x="31" y="0"/>
                                      </a:lnTo>
                                      <a:lnTo>
                                        <a:pt x="0" y="53"/>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9" name="Freeform 243"/>
                              <wps:cNvSpPr>
                                <a:spLocks/>
                              </wps:cNvSpPr>
                              <wps:spPr bwMode="auto">
                                <a:xfrm>
                                  <a:off x="558116" y="1495400"/>
                                  <a:ext cx="292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244"/>
                              <wps:cNvSpPr>
                                <a:spLocks/>
                              </wps:cNvSpPr>
                              <wps:spPr bwMode="auto">
                                <a:xfrm>
                                  <a:off x="582216" y="1454100"/>
                                  <a:ext cx="29301" cy="38700"/>
                                </a:xfrm>
                                <a:custGeom>
                                  <a:avLst/>
                                  <a:gdLst>
                                    <a:gd name="T0" fmla="*/ 10160 w 46"/>
                                    <a:gd name="T1" fmla="*/ 38735 h 61"/>
                                    <a:gd name="T2" fmla="*/ 29210 w 46"/>
                                    <a:gd name="T3" fmla="*/ 5080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245"/>
                              <wps:cNvSpPr>
                                <a:spLocks/>
                              </wps:cNvSpPr>
                              <wps:spPr bwMode="auto">
                                <a:xfrm>
                                  <a:off x="607017" y="1412200"/>
                                  <a:ext cx="29201" cy="394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246"/>
                              <wps:cNvSpPr>
                                <a:spLocks/>
                              </wps:cNvSpPr>
                              <wps:spPr bwMode="auto">
                                <a:xfrm>
                                  <a:off x="631118" y="1368400"/>
                                  <a:ext cx="293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247"/>
                              <wps:cNvSpPr>
                                <a:spLocks/>
                              </wps:cNvSpPr>
                              <wps:spPr bwMode="auto">
                                <a:xfrm>
                                  <a:off x="655318" y="1327100"/>
                                  <a:ext cx="29201" cy="38700"/>
                                </a:xfrm>
                                <a:custGeom>
                                  <a:avLst/>
                                  <a:gdLst>
                                    <a:gd name="T0" fmla="*/ 10160 w 46"/>
                                    <a:gd name="T1" fmla="*/ 38735 h 61"/>
                                    <a:gd name="T2" fmla="*/ 29210 w 46"/>
                                    <a:gd name="T3" fmla="*/ 4445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248"/>
                              <wps:cNvSpPr>
                                <a:spLocks/>
                              </wps:cNvSpPr>
                              <wps:spPr bwMode="auto">
                                <a:xfrm>
                                  <a:off x="680019" y="1285200"/>
                                  <a:ext cx="26701" cy="39400"/>
                                </a:xfrm>
                                <a:custGeom>
                                  <a:avLst/>
                                  <a:gdLst>
                                    <a:gd name="T0" fmla="*/ 9525 w 42"/>
                                    <a:gd name="T1" fmla="*/ 39370 h 62"/>
                                    <a:gd name="T2" fmla="*/ 26670 w 42"/>
                                    <a:gd name="T3" fmla="*/ 5080 h 62"/>
                                    <a:gd name="T4" fmla="*/ 17145 w 42"/>
                                    <a:gd name="T5" fmla="*/ 0 h 62"/>
                                    <a:gd name="T6" fmla="*/ 0 w 42"/>
                                    <a:gd name="T7" fmla="*/ 34290 h 62"/>
                                    <a:gd name="T8" fmla="*/ 9525 w 42"/>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62">
                                      <a:moveTo>
                                        <a:pt x="15" y="62"/>
                                      </a:moveTo>
                                      <a:lnTo>
                                        <a:pt x="42" y="8"/>
                                      </a:lnTo>
                                      <a:lnTo>
                                        <a:pt x="27"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5" name="Freeform 249"/>
                              <wps:cNvSpPr>
                                <a:spLocks/>
                              </wps:cNvSpPr>
                              <wps:spPr bwMode="auto">
                                <a:xfrm>
                                  <a:off x="701620" y="12414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6" name="Freeform 250"/>
                              <wps:cNvSpPr>
                                <a:spLocks/>
                              </wps:cNvSpPr>
                              <wps:spPr bwMode="auto">
                                <a:xfrm>
                                  <a:off x="726420" y="12001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251"/>
                              <wps:cNvSpPr>
                                <a:spLocks/>
                              </wps:cNvSpPr>
                              <wps:spPr bwMode="auto">
                                <a:xfrm>
                                  <a:off x="750521" y="11582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252"/>
                              <wps:cNvSpPr>
                                <a:spLocks/>
                              </wps:cNvSpPr>
                              <wps:spPr bwMode="auto">
                                <a:xfrm>
                                  <a:off x="774722" y="1114400"/>
                                  <a:ext cx="29801" cy="39300"/>
                                </a:xfrm>
                                <a:custGeom>
                                  <a:avLst/>
                                  <a:gdLst>
                                    <a:gd name="T0" fmla="*/ 10160 w 47"/>
                                    <a:gd name="T1" fmla="*/ 39370 h 62"/>
                                    <a:gd name="T2" fmla="*/ 29845 w 47"/>
                                    <a:gd name="T3" fmla="*/ 5080 h 62"/>
                                    <a:gd name="T4" fmla="*/ 19685 w 47"/>
                                    <a:gd name="T5" fmla="*/ 0 h 62"/>
                                    <a:gd name="T6" fmla="*/ 0 w 47"/>
                                    <a:gd name="T7" fmla="*/ 34290 h 62"/>
                                    <a:gd name="T8" fmla="*/ 10160 w 47"/>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2">
                                      <a:moveTo>
                                        <a:pt x="16" y="62"/>
                                      </a:moveTo>
                                      <a:lnTo>
                                        <a:pt x="47"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253"/>
                              <wps:cNvSpPr>
                                <a:spLocks/>
                              </wps:cNvSpPr>
                              <wps:spPr bwMode="auto">
                                <a:xfrm>
                                  <a:off x="799423" y="1073100"/>
                                  <a:ext cx="29201" cy="38700"/>
                                </a:xfrm>
                                <a:custGeom>
                                  <a:avLst/>
                                  <a:gdLst>
                                    <a:gd name="T0" fmla="*/ 9525 w 46"/>
                                    <a:gd name="T1" fmla="*/ 38735 h 61"/>
                                    <a:gd name="T2" fmla="*/ 29210 w 46"/>
                                    <a:gd name="T3" fmla="*/ 4445 h 61"/>
                                    <a:gd name="T4" fmla="*/ 19685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1" name="Freeform 254"/>
                              <wps:cNvSpPr>
                                <a:spLocks/>
                              </wps:cNvSpPr>
                              <wps:spPr bwMode="auto">
                                <a:xfrm>
                                  <a:off x="823523" y="1031200"/>
                                  <a:ext cx="29301" cy="394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255"/>
                              <wps:cNvSpPr>
                                <a:spLocks/>
                              </wps:cNvSpPr>
                              <wps:spPr bwMode="auto">
                                <a:xfrm>
                                  <a:off x="848324" y="987400"/>
                                  <a:ext cx="29201" cy="38700"/>
                                </a:xfrm>
                                <a:custGeom>
                                  <a:avLst/>
                                  <a:gdLst>
                                    <a:gd name="T0" fmla="*/ 9525 w 46"/>
                                    <a:gd name="T1" fmla="*/ 38735 h 61"/>
                                    <a:gd name="T2" fmla="*/ 29210 w 46"/>
                                    <a:gd name="T3" fmla="*/ 5080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8"/>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256"/>
                              <wps:cNvSpPr>
                                <a:spLocks/>
                              </wps:cNvSpPr>
                              <wps:spPr bwMode="auto">
                                <a:xfrm>
                                  <a:off x="872425" y="945500"/>
                                  <a:ext cx="293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4" name="Freeform 257"/>
                              <wps:cNvSpPr>
                                <a:spLocks/>
                              </wps:cNvSpPr>
                              <wps:spPr bwMode="auto">
                                <a:xfrm>
                                  <a:off x="896625" y="904200"/>
                                  <a:ext cx="29201" cy="394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258"/>
                              <wps:cNvSpPr>
                                <a:spLocks/>
                              </wps:cNvSpPr>
                              <wps:spPr bwMode="auto">
                                <a:xfrm>
                                  <a:off x="921326" y="8604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Freeform 259"/>
                              <wps:cNvSpPr>
                                <a:spLocks/>
                              </wps:cNvSpPr>
                              <wps:spPr bwMode="auto">
                                <a:xfrm>
                                  <a:off x="945527" y="818500"/>
                                  <a:ext cx="292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7" name="Freeform 260"/>
                              <wps:cNvSpPr>
                                <a:spLocks/>
                              </wps:cNvSpPr>
                              <wps:spPr bwMode="auto">
                                <a:xfrm>
                                  <a:off x="969627" y="777200"/>
                                  <a:ext cx="29801" cy="38700"/>
                                </a:xfrm>
                                <a:custGeom>
                                  <a:avLst/>
                                  <a:gdLst>
                                    <a:gd name="T0" fmla="*/ 10160 w 47"/>
                                    <a:gd name="T1" fmla="*/ 38735 h 61"/>
                                    <a:gd name="T2" fmla="*/ 29845 w 47"/>
                                    <a:gd name="T3" fmla="*/ 5080 h 61"/>
                                    <a:gd name="T4" fmla="*/ 19685 w 47"/>
                                    <a:gd name="T5" fmla="*/ 0 h 61"/>
                                    <a:gd name="T6" fmla="*/ 0 w 47"/>
                                    <a:gd name="T7" fmla="*/ 34290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8" name="Freeform 261"/>
                              <wps:cNvSpPr>
                                <a:spLocks/>
                              </wps:cNvSpPr>
                              <wps:spPr bwMode="auto">
                                <a:xfrm>
                                  <a:off x="994428" y="733400"/>
                                  <a:ext cx="29201" cy="38700"/>
                                </a:xfrm>
                                <a:custGeom>
                                  <a:avLst/>
                                  <a:gdLst>
                                    <a:gd name="T0" fmla="*/ 9525 w 46"/>
                                    <a:gd name="T1" fmla="*/ 38735 h 61"/>
                                    <a:gd name="T2" fmla="*/ 29210 w 46"/>
                                    <a:gd name="T3" fmla="*/ 4445 h 61"/>
                                    <a:gd name="T4" fmla="*/ 19685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9" name="Freeform 262"/>
                              <wps:cNvSpPr>
                                <a:spLocks/>
                              </wps:cNvSpPr>
                              <wps:spPr bwMode="auto">
                                <a:xfrm>
                                  <a:off x="1018529" y="6915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0" name="Freeform 263"/>
                              <wps:cNvSpPr>
                                <a:spLocks/>
                              </wps:cNvSpPr>
                              <wps:spPr bwMode="auto">
                                <a:xfrm>
                                  <a:off x="1043329" y="6502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1" name="Freeform 264"/>
                              <wps:cNvSpPr>
                                <a:spLocks/>
                              </wps:cNvSpPr>
                              <wps:spPr bwMode="auto">
                                <a:xfrm>
                                  <a:off x="1067430" y="6057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2" name="Freeform 265"/>
                              <wps:cNvSpPr>
                                <a:spLocks/>
                              </wps:cNvSpPr>
                              <wps:spPr bwMode="auto">
                                <a:xfrm>
                                  <a:off x="1091531" y="5645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3" name="Freeform 266"/>
                              <wps:cNvSpPr>
                                <a:spLocks/>
                              </wps:cNvSpPr>
                              <wps:spPr bwMode="auto">
                                <a:xfrm>
                                  <a:off x="1116331" y="544800"/>
                                  <a:ext cx="14600" cy="17100"/>
                                </a:xfrm>
                                <a:custGeom>
                                  <a:avLst/>
                                  <a:gdLst>
                                    <a:gd name="T0" fmla="*/ 9525 w 23"/>
                                    <a:gd name="T1" fmla="*/ 17145 h 27"/>
                                    <a:gd name="T2" fmla="*/ 14605 w 23"/>
                                    <a:gd name="T3" fmla="*/ 5080 h 27"/>
                                    <a:gd name="T4" fmla="*/ 4445 w 23"/>
                                    <a:gd name="T5" fmla="*/ 0 h 27"/>
                                    <a:gd name="T6" fmla="*/ 0 w 23"/>
                                    <a:gd name="T7" fmla="*/ 12065 h 27"/>
                                    <a:gd name="T8" fmla="*/ 9525 w 23"/>
                                    <a:gd name="T9" fmla="*/ 1714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27">
                                      <a:moveTo>
                                        <a:pt x="15" y="27"/>
                                      </a:moveTo>
                                      <a:lnTo>
                                        <a:pt x="23" y="8"/>
                                      </a:lnTo>
                                      <a:lnTo>
                                        <a:pt x="7" y="0"/>
                                      </a:lnTo>
                                      <a:lnTo>
                                        <a:pt x="0" y="19"/>
                                      </a:lnTo>
                                      <a:lnTo>
                                        <a:pt x="1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4" name="Rectangle 267"/>
                              <wps:cNvSpPr>
                                <a:spLocks noChangeArrowheads="1"/>
                              </wps:cNvSpPr>
                              <wps:spPr bwMode="auto">
                                <a:xfrm>
                                  <a:off x="1055330" y="2350700"/>
                                  <a:ext cx="128904" cy="115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5" name="Freeform 268"/>
                              <wps:cNvSpPr>
                                <a:spLocks/>
                              </wps:cNvSpPr>
                              <wps:spPr bwMode="auto">
                                <a:xfrm>
                                  <a:off x="1050230" y="2346300"/>
                                  <a:ext cx="136604" cy="121900"/>
                                </a:xfrm>
                                <a:custGeom>
                                  <a:avLst/>
                                  <a:gdLst>
                                    <a:gd name="T0" fmla="*/ 5080 w 215"/>
                                    <a:gd name="T1" fmla="*/ 0 h 192"/>
                                    <a:gd name="T2" fmla="*/ 2540 w 215"/>
                                    <a:gd name="T3" fmla="*/ 0 h 192"/>
                                    <a:gd name="T4" fmla="*/ 2540 w 215"/>
                                    <a:gd name="T5" fmla="*/ 1905 h 192"/>
                                    <a:gd name="T6" fmla="*/ 0 w 215"/>
                                    <a:gd name="T7" fmla="*/ 1905 h 192"/>
                                    <a:gd name="T8" fmla="*/ 0 w 215"/>
                                    <a:gd name="T9" fmla="*/ 119380 h 192"/>
                                    <a:gd name="T10" fmla="*/ 2540 w 215"/>
                                    <a:gd name="T11" fmla="*/ 119380 h 192"/>
                                    <a:gd name="T12" fmla="*/ 2540 w 215"/>
                                    <a:gd name="T13" fmla="*/ 121920 h 192"/>
                                    <a:gd name="T14" fmla="*/ 133985 w 215"/>
                                    <a:gd name="T15" fmla="*/ 121920 h 192"/>
                                    <a:gd name="T16" fmla="*/ 133985 w 215"/>
                                    <a:gd name="T17" fmla="*/ 119380 h 192"/>
                                    <a:gd name="T18" fmla="*/ 136525 w 215"/>
                                    <a:gd name="T19" fmla="*/ 119380 h 192"/>
                                    <a:gd name="T20" fmla="*/ 136525 w 215"/>
                                    <a:gd name="T21" fmla="*/ 1905 h 192"/>
                                    <a:gd name="T22" fmla="*/ 133985 w 215"/>
                                    <a:gd name="T23" fmla="*/ 1905 h 192"/>
                                    <a:gd name="T24" fmla="*/ 133985 w 215"/>
                                    <a:gd name="T25" fmla="*/ 0 h 192"/>
                                    <a:gd name="T26" fmla="*/ 131445 w 215"/>
                                    <a:gd name="T27" fmla="*/ 0 h 192"/>
                                    <a:gd name="T28" fmla="*/ 5080 w 215"/>
                                    <a:gd name="T29" fmla="*/ 0 h 192"/>
                                    <a:gd name="T30" fmla="*/ 5080 w 215"/>
                                    <a:gd name="T31" fmla="*/ 9525 h 192"/>
                                    <a:gd name="T32" fmla="*/ 131445 w 215"/>
                                    <a:gd name="T33" fmla="*/ 9525 h 192"/>
                                    <a:gd name="T34" fmla="*/ 127000 w 215"/>
                                    <a:gd name="T35" fmla="*/ 4445 h 192"/>
                                    <a:gd name="T36" fmla="*/ 127000 w 215"/>
                                    <a:gd name="T37" fmla="*/ 116840 h 192"/>
                                    <a:gd name="T38" fmla="*/ 131445 w 215"/>
                                    <a:gd name="T39" fmla="*/ 112395 h 192"/>
                                    <a:gd name="T40" fmla="*/ 5080 w 215"/>
                                    <a:gd name="T41" fmla="*/ 112395 h 192"/>
                                    <a:gd name="T42" fmla="*/ 9525 w 215"/>
                                    <a:gd name="T43" fmla="*/ 116840 h 192"/>
                                    <a:gd name="T44" fmla="*/ 9525 w 215"/>
                                    <a:gd name="T45" fmla="*/ 4445 h 192"/>
                                    <a:gd name="T46" fmla="*/ 5080 w 215"/>
                                    <a:gd name="T47" fmla="*/ 9525 h 192"/>
                                    <a:gd name="T48" fmla="*/ 5080 w 215"/>
                                    <a:gd name="T49" fmla="*/ 0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5" h="192">
                                      <a:moveTo>
                                        <a:pt x="8" y="0"/>
                                      </a:moveTo>
                                      <a:lnTo>
                                        <a:pt x="4" y="0"/>
                                      </a:lnTo>
                                      <a:lnTo>
                                        <a:pt x="4" y="3"/>
                                      </a:lnTo>
                                      <a:lnTo>
                                        <a:pt x="0" y="3"/>
                                      </a:lnTo>
                                      <a:lnTo>
                                        <a:pt x="0" y="188"/>
                                      </a:lnTo>
                                      <a:lnTo>
                                        <a:pt x="4" y="188"/>
                                      </a:lnTo>
                                      <a:lnTo>
                                        <a:pt x="4" y="192"/>
                                      </a:lnTo>
                                      <a:lnTo>
                                        <a:pt x="211" y="192"/>
                                      </a:lnTo>
                                      <a:lnTo>
                                        <a:pt x="211" y="188"/>
                                      </a:lnTo>
                                      <a:lnTo>
                                        <a:pt x="215" y="188"/>
                                      </a:lnTo>
                                      <a:lnTo>
                                        <a:pt x="215" y="3"/>
                                      </a:lnTo>
                                      <a:lnTo>
                                        <a:pt x="211" y="3"/>
                                      </a:lnTo>
                                      <a:lnTo>
                                        <a:pt x="211" y="0"/>
                                      </a:lnTo>
                                      <a:lnTo>
                                        <a:pt x="207" y="0"/>
                                      </a:lnTo>
                                      <a:lnTo>
                                        <a:pt x="8" y="0"/>
                                      </a:lnTo>
                                      <a:lnTo>
                                        <a:pt x="8" y="15"/>
                                      </a:lnTo>
                                      <a:lnTo>
                                        <a:pt x="207" y="15"/>
                                      </a:lnTo>
                                      <a:lnTo>
                                        <a:pt x="200" y="7"/>
                                      </a:lnTo>
                                      <a:lnTo>
                                        <a:pt x="200" y="184"/>
                                      </a:lnTo>
                                      <a:lnTo>
                                        <a:pt x="207" y="177"/>
                                      </a:lnTo>
                                      <a:lnTo>
                                        <a:pt x="8" y="177"/>
                                      </a:lnTo>
                                      <a:lnTo>
                                        <a:pt x="15" y="184"/>
                                      </a:lnTo>
                                      <a:lnTo>
                                        <a:pt x="15" y="7"/>
                                      </a:lnTo>
                                      <a:lnTo>
                                        <a:pt x="8"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6" name="Freeform 269"/>
                              <wps:cNvSpPr>
                                <a:spLocks/>
                              </wps:cNvSpPr>
                              <wps:spPr bwMode="auto">
                                <a:xfrm>
                                  <a:off x="989328" y="2346300"/>
                                  <a:ext cx="85702" cy="9500"/>
                                </a:xfrm>
                                <a:custGeom>
                                  <a:avLst/>
                                  <a:gdLst>
                                    <a:gd name="T0" fmla="*/ 80645 w 135"/>
                                    <a:gd name="T1" fmla="*/ 9525 h 15"/>
                                    <a:gd name="T2" fmla="*/ 83185 w 135"/>
                                    <a:gd name="T3" fmla="*/ 9525 h 15"/>
                                    <a:gd name="T4" fmla="*/ 83185 w 135"/>
                                    <a:gd name="T5" fmla="*/ 6985 h 15"/>
                                    <a:gd name="T6" fmla="*/ 85725 w 135"/>
                                    <a:gd name="T7" fmla="*/ 6985 h 15"/>
                                    <a:gd name="T8" fmla="*/ 85725 w 135"/>
                                    <a:gd name="T9" fmla="*/ 1905 h 15"/>
                                    <a:gd name="T10" fmla="*/ 83185 w 135"/>
                                    <a:gd name="T11" fmla="*/ 1905 h 15"/>
                                    <a:gd name="T12" fmla="*/ 83185 w 135"/>
                                    <a:gd name="T13" fmla="*/ 0 h 15"/>
                                    <a:gd name="T14" fmla="*/ 2540 w 135"/>
                                    <a:gd name="T15" fmla="*/ 0 h 15"/>
                                    <a:gd name="T16" fmla="*/ 2540 w 135"/>
                                    <a:gd name="T17" fmla="*/ 1905 h 15"/>
                                    <a:gd name="T18" fmla="*/ 0 w 135"/>
                                    <a:gd name="T19" fmla="*/ 1905 h 15"/>
                                    <a:gd name="T20" fmla="*/ 0 w 135"/>
                                    <a:gd name="T21" fmla="*/ 6985 h 15"/>
                                    <a:gd name="T22" fmla="*/ 2540 w 135"/>
                                    <a:gd name="T23" fmla="*/ 6985 h 15"/>
                                    <a:gd name="T24" fmla="*/ 2540 w 135"/>
                                    <a:gd name="T25" fmla="*/ 9525 h 15"/>
                                    <a:gd name="T26" fmla="*/ 5080 w 135"/>
                                    <a:gd name="T27" fmla="*/ 9525 h 15"/>
                                    <a:gd name="T28" fmla="*/ 80645 w 135"/>
                                    <a:gd name="T29" fmla="*/ 9525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5" h="15">
                                      <a:moveTo>
                                        <a:pt x="127" y="15"/>
                                      </a:moveTo>
                                      <a:lnTo>
                                        <a:pt x="131" y="15"/>
                                      </a:lnTo>
                                      <a:lnTo>
                                        <a:pt x="131" y="11"/>
                                      </a:lnTo>
                                      <a:lnTo>
                                        <a:pt x="135" y="11"/>
                                      </a:lnTo>
                                      <a:lnTo>
                                        <a:pt x="135" y="3"/>
                                      </a:lnTo>
                                      <a:lnTo>
                                        <a:pt x="131" y="3"/>
                                      </a:lnTo>
                                      <a:lnTo>
                                        <a:pt x="131" y="0"/>
                                      </a:lnTo>
                                      <a:lnTo>
                                        <a:pt x="4" y="0"/>
                                      </a:lnTo>
                                      <a:lnTo>
                                        <a:pt x="4" y="3"/>
                                      </a:lnTo>
                                      <a:lnTo>
                                        <a:pt x="0" y="3"/>
                                      </a:lnTo>
                                      <a:lnTo>
                                        <a:pt x="0" y="11"/>
                                      </a:lnTo>
                                      <a:lnTo>
                                        <a:pt x="4" y="11"/>
                                      </a:lnTo>
                                      <a:lnTo>
                                        <a:pt x="4" y="15"/>
                                      </a:lnTo>
                                      <a:lnTo>
                                        <a:pt x="8" y="15"/>
                                      </a:lnTo>
                                      <a:lnTo>
                                        <a:pt x="1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7" name="Freeform 270"/>
                              <wps:cNvSpPr>
                                <a:spLocks/>
                              </wps:cNvSpPr>
                              <wps:spPr bwMode="auto">
                                <a:xfrm>
                                  <a:off x="845824" y="2350700"/>
                                  <a:ext cx="335909" cy="188600"/>
                                </a:xfrm>
                                <a:custGeom>
                                  <a:avLst/>
                                  <a:gdLst>
                                    <a:gd name="T0" fmla="*/ 335915 w 529"/>
                                    <a:gd name="T1" fmla="*/ 188595 h 297"/>
                                    <a:gd name="T2" fmla="*/ 0 w 529"/>
                                    <a:gd name="T3" fmla="*/ 188595 h 297"/>
                                    <a:gd name="T4" fmla="*/ 0 w 529"/>
                                    <a:gd name="T5" fmla="*/ 0 h 297"/>
                                    <a:gd name="T6" fmla="*/ 148590 w 529"/>
                                    <a:gd name="T7" fmla="*/ 0 h 297"/>
                                    <a:gd name="T8" fmla="*/ 148590 w 529"/>
                                    <a:gd name="T9" fmla="*/ 112395 h 297"/>
                                    <a:gd name="T10" fmla="*/ 335915 w 529"/>
                                    <a:gd name="T11" fmla="*/ 112395 h 297"/>
                                    <a:gd name="T12" fmla="*/ 335915 w 529"/>
                                    <a:gd name="T13" fmla="*/ 188595 h 2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9" h="297">
                                      <a:moveTo>
                                        <a:pt x="529" y="297"/>
                                      </a:moveTo>
                                      <a:lnTo>
                                        <a:pt x="0" y="297"/>
                                      </a:lnTo>
                                      <a:lnTo>
                                        <a:pt x="0" y="0"/>
                                      </a:lnTo>
                                      <a:lnTo>
                                        <a:pt x="234" y="0"/>
                                      </a:lnTo>
                                      <a:lnTo>
                                        <a:pt x="234" y="177"/>
                                      </a:lnTo>
                                      <a:lnTo>
                                        <a:pt x="529" y="177"/>
                                      </a:lnTo>
                                      <a:lnTo>
                                        <a:pt x="529" y="297"/>
                                      </a:lnTo>
                                      <a:close/>
                                    </a:path>
                                  </a:pathLst>
                                </a:cu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8" name="Freeform 271"/>
                              <wps:cNvSpPr>
                                <a:spLocks/>
                              </wps:cNvSpPr>
                              <wps:spPr bwMode="auto">
                                <a:xfrm>
                                  <a:off x="840724" y="2346300"/>
                                  <a:ext cx="346110" cy="197500"/>
                                </a:xfrm>
                                <a:custGeom>
                                  <a:avLst/>
                                  <a:gdLst>
                                    <a:gd name="T0" fmla="*/ 336550 w 545"/>
                                    <a:gd name="T1" fmla="*/ 193040 h 311"/>
                                    <a:gd name="T2" fmla="*/ 340995 w 545"/>
                                    <a:gd name="T3" fmla="*/ 187960 h 311"/>
                                    <a:gd name="T4" fmla="*/ 5080 w 545"/>
                                    <a:gd name="T5" fmla="*/ 187960 h 311"/>
                                    <a:gd name="T6" fmla="*/ 9525 w 545"/>
                                    <a:gd name="T7" fmla="*/ 193040 h 311"/>
                                    <a:gd name="T8" fmla="*/ 9525 w 545"/>
                                    <a:gd name="T9" fmla="*/ 4445 h 311"/>
                                    <a:gd name="T10" fmla="*/ 5080 w 545"/>
                                    <a:gd name="T11" fmla="*/ 9525 h 311"/>
                                    <a:gd name="T12" fmla="*/ 153670 w 545"/>
                                    <a:gd name="T13" fmla="*/ 9525 h 311"/>
                                    <a:gd name="T14" fmla="*/ 148590 w 545"/>
                                    <a:gd name="T15" fmla="*/ 4445 h 311"/>
                                    <a:gd name="T16" fmla="*/ 148590 w 545"/>
                                    <a:gd name="T17" fmla="*/ 119380 h 311"/>
                                    <a:gd name="T18" fmla="*/ 151130 w 545"/>
                                    <a:gd name="T19" fmla="*/ 119380 h 311"/>
                                    <a:gd name="T20" fmla="*/ 151130 w 545"/>
                                    <a:gd name="T21" fmla="*/ 121920 h 311"/>
                                    <a:gd name="T22" fmla="*/ 340995 w 545"/>
                                    <a:gd name="T23" fmla="*/ 121920 h 311"/>
                                    <a:gd name="T24" fmla="*/ 336550 w 545"/>
                                    <a:gd name="T25" fmla="*/ 116840 h 311"/>
                                    <a:gd name="T26" fmla="*/ 336550 w 545"/>
                                    <a:gd name="T27" fmla="*/ 193040 h 311"/>
                                    <a:gd name="T28" fmla="*/ 346075 w 545"/>
                                    <a:gd name="T29" fmla="*/ 193040 h 311"/>
                                    <a:gd name="T30" fmla="*/ 346075 w 545"/>
                                    <a:gd name="T31" fmla="*/ 116840 h 311"/>
                                    <a:gd name="T32" fmla="*/ 346075 w 545"/>
                                    <a:gd name="T33" fmla="*/ 114300 h 311"/>
                                    <a:gd name="T34" fmla="*/ 343535 w 545"/>
                                    <a:gd name="T35" fmla="*/ 114300 h 311"/>
                                    <a:gd name="T36" fmla="*/ 343535 w 545"/>
                                    <a:gd name="T37" fmla="*/ 112395 h 311"/>
                                    <a:gd name="T38" fmla="*/ 340995 w 545"/>
                                    <a:gd name="T39" fmla="*/ 112395 h 311"/>
                                    <a:gd name="T40" fmla="*/ 153670 w 545"/>
                                    <a:gd name="T41" fmla="*/ 112395 h 311"/>
                                    <a:gd name="T42" fmla="*/ 158750 w 545"/>
                                    <a:gd name="T43" fmla="*/ 116840 h 311"/>
                                    <a:gd name="T44" fmla="*/ 158750 w 545"/>
                                    <a:gd name="T45" fmla="*/ 4445 h 311"/>
                                    <a:gd name="T46" fmla="*/ 158750 w 545"/>
                                    <a:gd name="T47" fmla="*/ 1905 h 311"/>
                                    <a:gd name="T48" fmla="*/ 156210 w 545"/>
                                    <a:gd name="T49" fmla="*/ 1905 h 311"/>
                                    <a:gd name="T50" fmla="*/ 156210 w 545"/>
                                    <a:gd name="T51" fmla="*/ 0 h 311"/>
                                    <a:gd name="T52" fmla="*/ 153670 w 545"/>
                                    <a:gd name="T53" fmla="*/ 0 h 311"/>
                                    <a:gd name="T54" fmla="*/ 5080 w 545"/>
                                    <a:gd name="T55" fmla="*/ 0 h 311"/>
                                    <a:gd name="T56" fmla="*/ 2540 w 545"/>
                                    <a:gd name="T57" fmla="*/ 0 h 311"/>
                                    <a:gd name="T58" fmla="*/ 2540 w 545"/>
                                    <a:gd name="T59" fmla="*/ 1905 h 311"/>
                                    <a:gd name="T60" fmla="*/ 0 w 545"/>
                                    <a:gd name="T61" fmla="*/ 1905 h 311"/>
                                    <a:gd name="T62" fmla="*/ 0 w 545"/>
                                    <a:gd name="T63" fmla="*/ 4445 h 311"/>
                                    <a:gd name="T64" fmla="*/ 0 w 545"/>
                                    <a:gd name="T65" fmla="*/ 193040 h 311"/>
                                    <a:gd name="T66" fmla="*/ 0 w 545"/>
                                    <a:gd name="T67" fmla="*/ 194945 h 311"/>
                                    <a:gd name="T68" fmla="*/ 2540 w 545"/>
                                    <a:gd name="T69" fmla="*/ 194945 h 311"/>
                                    <a:gd name="T70" fmla="*/ 2540 w 545"/>
                                    <a:gd name="T71" fmla="*/ 197485 h 311"/>
                                    <a:gd name="T72" fmla="*/ 5080 w 545"/>
                                    <a:gd name="T73" fmla="*/ 197485 h 311"/>
                                    <a:gd name="T74" fmla="*/ 340995 w 545"/>
                                    <a:gd name="T75" fmla="*/ 197485 h 311"/>
                                    <a:gd name="T76" fmla="*/ 343535 w 545"/>
                                    <a:gd name="T77" fmla="*/ 197485 h 311"/>
                                    <a:gd name="T78" fmla="*/ 343535 w 545"/>
                                    <a:gd name="T79" fmla="*/ 194945 h 311"/>
                                    <a:gd name="T80" fmla="*/ 346075 w 545"/>
                                    <a:gd name="T81" fmla="*/ 194945 h 311"/>
                                    <a:gd name="T82" fmla="*/ 346075 w 545"/>
                                    <a:gd name="T83" fmla="*/ 193040 h 311"/>
                                    <a:gd name="T84" fmla="*/ 336550 w 545"/>
                                    <a:gd name="T85" fmla="*/ 193040 h 3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5" h="311">
                                      <a:moveTo>
                                        <a:pt x="530" y="304"/>
                                      </a:moveTo>
                                      <a:lnTo>
                                        <a:pt x="537" y="296"/>
                                      </a:lnTo>
                                      <a:lnTo>
                                        <a:pt x="8" y="296"/>
                                      </a:lnTo>
                                      <a:lnTo>
                                        <a:pt x="15" y="304"/>
                                      </a:lnTo>
                                      <a:lnTo>
                                        <a:pt x="15" y="7"/>
                                      </a:lnTo>
                                      <a:lnTo>
                                        <a:pt x="8" y="15"/>
                                      </a:lnTo>
                                      <a:lnTo>
                                        <a:pt x="242" y="15"/>
                                      </a:lnTo>
                                      <a:lnTo>
                                        <a:pt x="234" y="7"/>
                                      </a:lnTo>
                                      <a:lnTo>
                                        <a:pt x="234" y="188"/>
                                      </a:lnTo>
                                      <a:lnTo>
                                        <a:pt x="238" y="188"/>
                                      </a:lnTo>
                                      <a:lnTo>
                                        <a:pt x="238" y="192"/>
                                      </a:lnTo>
                                      <a:lnTo>
                                        <a:pt x="537" y="192"/>
                                      </a:lnTo>
                                      <a:lnTo>
                                        <a:pt x="530" y="184"/>
                                      </a:lnTo>
                                      <a:lnTo>
                                        <a:pt x="530" y="304"/>
                                      </a:lnTo>
                                      <a:lnTo>
                                        <a:pt x="545" y="304"/>
                                      </a:lnTo>
                                      <a:lnTo>
                                        <a:pt x="545" y="184"/>
                                      </a:lnTo>
                                      <a:lnTo>
                                        <a:pt x="545" y="180"/>
                                      </a:lnTo>
                                      <a:lnTo>
                                        <a:pt x="541" y="180"/>
                                      </a:lnTo>
                                      <a:lnTo>
                                        <a:pt x="541" y="177"/>
                                      </a:lnTo>
                                      <a:lnTo>
                                        <a:pt x="537" y="177"/>
                                      </a:lnTo>
                                      <a:lnTo>
                                        <a:pt x="242" y="177"/>
                                      </a:lnTo>
                                      <a:lnTo>
                                        <a:pt x="250" y="184"/>
                                      </a:lnTo>
                                      <a:lnTo>
                                        <a:pt x="250" y="7"/>
                                      </a:lnTo>
                                      <a:lnTo>
                                        <a:pt x="250" y="3"/>
                                      </a:lnTo>
                                      <a:lnTo>
                                        <a:pt x="246" y="3"/>
                                      </a:lnTo>
                                      <a:lnTo>
                                        <a:pt x="246" y="0"/>
                                      </a:lnTo>
                                      <a:lnTo>
                                        <a:pt x="242" y="0"/>
                                      </a:lnTo>
                                      <a:lnTo>
                                        <a:pt x="8" y="0"/>
                                      </a:lnTo>
                                      <a:lnTo>
                                        <a:pt x="4" y="0"/>
                                      </a:lnTo>
                                      <a:lnTo>
                                        <a:pt x="4" y="3"/>
                                      </a:lnTo>
                                      <a:lnTo>
                                        <a:pt x="0" y="3"/>
                                      </a:lnTo>
                                      <a:lnTo>
                                        <a:pt x="0" y="7"/>
                                      </a:lnTo>
                                      <a:lnTo>
                                        <a:pt x="0" y="304"/>
                                      </a:lnTo>
                                      <a:lnTo>
                                        <a:pt x="0" y="307"/>
                                      </a:lnTo>
                                      <a:lnTo>
                                        <a:pt x="4" y="307"/>
                                      </a:lnTo>
                                      <a:lnTo>
                                        <a:pt x="4" y="311"/>
                                      </a:lnTo>
                                      <a:lnTo>
                                        <a:pt x="8" y="311"/>
                                      </a:lnTo>
                                      <a:lnTo>
                                        <a:pt x="537" y="311"/>
                                      </a:lnTo>
                                      <a:lnTo>
                                        <a:pt x="541" y="311"/>
                                      </a:lnTo>
                                      <a:lnTo>
                                        <a:pt x="541" y="307"/>
                                      </a:lnTo>
                                      <a:lnTo>
                                        <a:pt x="545" y="307"/>
                                      </a:lnTo>
                                      <a:lnTo>
                                        <a:pt x="545" y="304"/>
                                      </a:lnTo>
                                      <a:lnTo>
                                        <a:pt x="530" y="3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9" name="Rectangle 272"/>
                              <wps:cNvSpPr>
                                <a:spLocks noChangeArrowheads="1"/>
                              </wps:cNvSpPr>
                              <wps:spPr bwMode="auto">
                                <a:xfrm>
                                  <a:off x="248207" y="1739900"/>
                                  <a:ext cx="86402"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160" name="Rectangle 273"/>
                              <wps:cNvSpPr>
                                <a:spLocks noChangeArrowheads="1"/>
                              </wps:cNvSpPr>
                              <wps:spPr bwMode="auto">
                                <a:xfrm>
                                  <a:off x="2371067" y="1463600"/>
                                  <a:ext cx="86402"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161" name="Rectangle 274"/>
                              <wps:cNvSpPr>
                                <a:spLocks noChangeArrowheads="1"/>
                              </wps:cNvSpPr>
                              <wps:spPr bwMode="auto">
                                <a:xfrm rot="16200000">
                                  <a:off x="393014" y="2246599"/>
                                  <a:ext cx="177200" cy="7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162" name="Rectangle 275"/>
                              <wps:cNvSpPr>
                                <a:spLocks noChangeArrowheads="1"/>
                              </wps:cNvSpPr>
                              <wps:spPr bwMode="auto">
                                <a:xfrm rot="16200000">
                                  <a:off x="462915" y="2219900"/>
                                  <a:ext cx="106000" cy="35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sz w:val="12"/>
                                        <w:szCs w:val="12"/>
                                        <w:lang w:val="en-US"/>
                                      </w:rPr>
                                      <w:t>1</w:t>
                                    </w:r>
                                  </w:p>
                                </w:txbxContent>
                              </wps:txbx>
                              <wps:bodyPr rot="0" vert="horz" wrap="none" lIns="0" tIns="0" rIns="0" bIns="0" anchor="t" anchorCtr="0" upright="1">
                                <a:spAutoFit/>
                              </wps:bodyPr>
                            </wps:wsp>
                            <wps:wsp>
                              <wps:cNvPr id="163" name="Rectangle 276"/>
                              <wps:cNvSpPr>
                                <a:spLocks noChangeArrowheads="1"/>
                              </wps:cNvSpPr>
                              <wps:spPr bwMode="auto">
                                <a:xfrm rot="16200000">
                                  <a:off x="1742452" y="2132899"/>
                                  <a:ext cx="177100" cy="7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164" name="Rectangle 277"/>
                              <wps:cNvSpPr>
                                <a:spLocks noChangeArrowheads="1"/>
                              </wps:cNvSpPr>
                              <wps:spPr bwMode="auto">
                                <a:xfrm rot="16200000">
                                  <a:off x="1817353" y="2089099"/>
                                  <a:ext cx="106000" cy="4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sz w:val="12"/>
                                        <w:szCs w:val="12"/>
                                        <w:lang w:val="en-US"/>
                                      </w:rPr>
                                      <w:t>0</w:t>
                                    </w:r>
                                  </w:p>
                                </w:txbxContent>
                              </wps:txbx>
                              <wps:bodyPr rot="0" vert="horz" wrap="none" lIns="0" tIns="0" rIns="0" bIns="0" anchor="t" anchorCtr="0" upright="1">
                                <a:spAutoFit/>
                              </wps:bodyPr>
                            </wps:wsp>
                            <wps:wsp>
                              <wps:cNvPr id="165" name="Rectangle 278"/>
                              <wps:cNvSpPr>
                                <a:spLocks noChangeArrowheads="1"/>
                              </wps:cNvSpPr>
                              <wps:spPr bwMode="auto">
                                <a:xfrm>
                                  <a:off x="1856752" y="2727300"/>
                                  <a:ext cx="661719"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Eprouvette</w:t>
                                    </w:r>
                                    <w:proofErr w:type="spellEnd"/>
                                  </w:p>
                                </w:txbxContent>
                              </wps:txbx>
                              <wps:bodyPr rot="0" vert="horz" wrap="none" lIns="0" tIns="0" rIns="0" bIns="0" anchor="t" anchorCtr="0" upright="1">
                                <a:spAutoFit/>
                              </wps:bodyPr>
                            </wps:wsp>
                            <wps:wsp>
                              <wps:cNvPr id="166" name="Line 279"/>
                              <wps:cNvCnPr/>
                              <wps:spPr bwMode="auto">
                                <a:xfrm flipH="1" flipV="1">
                                  <a:off x="1191834" y="2436400"/>
                                  <a:ext cx="628718" cy="363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Freeform 280"/>
                              <wps:cNvSpPr>
                                <a:spLocks/>
                              </wps:cNvSpPr>
                              <wps:spPr bwMode="auto">
                                <a:xfrm>
                                  <a:off x="1191834" y="2436400"/>
                                  <a:ext cx="50801" cy="43900"/>
                                </a:xfrm>
                                <a:custGeom>
                                  <a:avLst/>
                                  <a:gdLst>
                                    <a:gd name="T0" fmla="*/ 29210 w 80"/>
                                    <a:gd name="T1" fmla="*/ 43815 h 69"/>
                                    <a:gd name="T2" fmla="*/ 0 w 80"/>
                                    <a:gd name="T3" fmla="*/ 0 h 69"/>
                                    <a:gd name="T4" fmla="*/ 50800 w 80"/>
                                    <a:gd name="T5" fmla="*/ 2540 h 69"/>
                                    <a:gd name="T6" fmla="*/ 19050 w 80"/>
                                    <a:gd name="T7" fmla="*/ 12065 h 69"/>
                                    <a:gd name="T8" fmla="*/ 29210 w 80"/>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69">
                                      <a:moveTo>
                                        <a:pt x="46" y="69"/>
                                      </a:moveTo>
                                      <a:lnTo>
                                        <a:pt x="0" y="0"/>
                                      </a:lnTo>
                                      <a:lnTo>
                                        <a:pt x="80" y="4"/>
                                      </a:lnTo>
                                      <a:lnTo>
                                        <a:pt x="30" y="19"/>
                                      </a:lnTo>
                                      <a:lnTo>
                                        <a:pt x="46"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Rectangle 281"/>
                              <wps:cNvSpPr>
                                <a:spLocks noChangeArrowheads="1"/>
                              </wps:cNvSpPr>
                              <wps:spPr bwMode="auto">
                                <a:xfrm>
                                  <a:off x="996928" y="3121000"/>
                                  <a:ext cx="9500" cy="9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 name="Freeform 282"/>
                              <wps:cNvSpPr>
                                <a:spLocks/>
                              </wps:cNvSpPr>
                              <wps:spPr bwMode="auto">
                                <a:xfrm>
                                  <a:off x="882025" y="3181900"/>
                                  <a:ext cx="119303" cy="36900"/>
                                </a:xfrm>
                                <a:custGeom>
                                  <a:avLst/>
                                  <a:gdLst>
                                    <a:gd name="T0" fmla="*/ 119380 w 188"/>
                                    <a:gd name="T1" fmla="*/ 26670 h 58"/>
                                    <a:gd name="T2" fmla="*/ 0 w 188"/>
                                    <a:gd name="T3" fmla="*/ 0 h 58"/>
                                    <a:gd name="T4" fmla="*/ 0 w 188"/>
                                    <a:gd name="T5" fmla="*/ 9525 h 58"/>
                                    <a:gd name="T6" fmla="*/ 119380 w 188"/>
                                    <a:gd name="T7" fmla="*/ 36830 h 58"/>
                                    <a:gd name="T8" fmla="*/ 119380 w 188"/>
                                    <a:gd name="T9" fmla="*/ 2667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58">
                                      <a:moveTo>
                                        <a:pt x="188" y="42"/>
                                      </a:moveTo>
                                      <a:lnTo>
                                        <a:pt x="0" y="0"/>
                                      </a:lnTo>
                                      <a:lnTo>
                                        <a:pt x="0" y="15"/>
                                      </a:lnTo>
                                      <a:lnTo>
                                        <a:pt x="188" y="58"/>
                                      </a:lnTo>
                                      <a:lnTo>
                                        <a:pt x="18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283"/>
                              <wps:cNvSpPr>
                                <a:spLocks/>
                              </wps:cNvSpPr>
                              <wps:spPr bwMode="auto">
                                <a:xfrm>
                                  <a:off x="996928" y="3851200"/>
                                  <a:ext cx="9500" cy="76200"/>
                                </a:xfrm>
                                <a:custGeom>
                                  <a:avLst/>
                                  <a:gdLst>
                                    <a:gd name="T0" fmla="*/ 9525 w 15"/>
                                    <a:gd name="T1" fmla="*/ 5080 h 120"/>
                                    <a:gd name="T2" fmla="*/ 9525 w 15"/>
                                    <a:gd name="T3" fmla="*/ 2540 h 120"/>
                                    <a:gd name="T4" fmla="*/ 6985 w 15"/>
                                    <a:gd name="T5" fmla="*/ 2540 h 120"/>
                                    <a:gd name="T6" fmla="*/ 6985 w 15"/>
                                    <a:gd name="T7" fmla="*/ 0 h 120"/>
                                    <a:gd name="T8" fmla="*/ 2540 w 15"/>
                                    <a:gd name="T9" fmla="*/ 0 h 120"/>
                                    <a:gd name="T10" fmla="*/ 2540 w 15"/>
                                    <a:gd name="T11" fmla="*/ 2540 h 120"/>
                                    <a:gd name="T12" fmla="*/ 0 w 15"/>
                                    <a:gd name="T13" fmla="*/ 2540 h 120"/>
                                    <a:gd name="T14" fmla="*/ 0 w 15"/>
                                    <a:gd name="T15" fmla="*/ 73660 h 120"/>
                                    <a:gd name="T16" fmla="*/ 2540 w 15"/>
                                    <a:gd name="T17" fmla="*/ 73660 h 120"/>
                                    <a:gd name="T18" fmla="*/ 2540 w 15"/>
                                    <a:gd name="T19" fmla="*/ 76200 h 120"/>
                                    <a:gd name="T20" fmla="*/ 6985 w 15"/>
                                    <a:gd name="T21" fmla="*/ 76200 h 120"/>
                                    <a:gd name="T22" fmla="*/ 6985 w 15"/>
                                    <a:gd name="T23" fmla="*/ 73660 h 120"/>
                                    <a:gd name="T24" fmla="*/ 9525 w 15"/>
                                    <a:gd name="T25" fmla="*/ 73660 h 120"/>
                                    <a:gd name="T26" fmla="*/ 9525 w 15"/>
                                    <a:gd name="T27" fmla="*/ 71120 h 120"/>
                                    <a:gd name="T28" fmla="*/ 9525 w 15"/>
                                    <a:gd name="T29" fmla="*/ 5080 h 1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120">
                                      <a:moveTo>
                                        <a:pt x="15" y="8"/>
                                      </a:moveTo>
                                      <a:lnTo>
                                        <a:pt x="15" y="4"/>
                                      </a:lnTo>
                                      <a:lnTo>
                                        <a:pt x="11" y="4"/>
                                      </a:lnTo>
                                      <a:lnTo>
                                        <a:pt x="11" y="0"/>
                                      </a:lnTo>
                                      <a:lnTo>
                                        <a:pt x="4" y="0"/>
                                      </a:lnTo>
                                      <a:lnTo>
                                        <a:pt x="4" y="4"/>
                                      </a:lnTo>
                                      <a:lnTo>
                                        <a:pt x="0" y="4"/>
                                      </a:lnTo>
                                      <a:lnTo>
                                        <a:pt x="0" y="116"/>
                                      </a:lnTo>
                                      <a:lnTo>
                                        <a:pt x="4" y="116"/>
                                      </a:lnTo>
                                      <a:lnTo>
                                        <a:pt x="4" y="120"/>
                                      </a:lnTo>
                                      <a:lnTo>
                                        <a:pt x="11" y="120"/>
                                      </a:lnTo>
                                      <a:lnTo>
                                        <a:pt x="11" y="116"/>
                                      </a:lnTo>
                                      <a:lnTo>
                                        <a:pt x="15" y="116"/>
                                      </a:lnTo>
                                      <a:lnTo>
                                        <a:pt x="15" y="112"/>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84"/>
                              <wps:cNvSpPr>
                                <a:spLocks/>
                              </wps:cNvSpPr>
                              <wps:spPr bwMode="auto">
                                <a:xfrm>
                                  <a:off x="879425" y="3824600"/>
                                  <a:ext cx="124504" cy="48900"/>
                                </a:xfrm>
                                <a:custGeom>
                                  <a:avLst/>
                                  <a:gdLst>
                                    <a:gd name="T0" fmla="*/ 120015 w 196"/>
                                    <a:gd name="T1" fmla="*/ 0 h 77"/>
                                    <a:gd name="T2" fmla="*/ 0 w 196"/>
                                    <a:gd name="T3" fmla="*/ 39370 h 77"/>
                                    <a:gd name="T4" fmla="*/ 5080 w 196"/>
                                    <a:gd name="T5" fmla="*/ 48895 h 77"/>
                                    <a:gd name="T6" fmla="*/ 124460 w 196"/>
                                    <a:gd name="T7" fmla="*/ 9525 h 77"/>
                                    <a:gd name="T8" fmla="*/ 120015 w 196"/>
                                    <a:gd name="T9" fmla="*/ 0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77">
                                      <a:moveTo>
                                        <a:pt x="189" y="0"/>
                                      </a:moveTo>
                                      <a:lnTo>
                                        <a:pt x="0" y="62"/>
                                      </a:lnTo>
                                      <a:lnTo>
                                        <a:pt x="8" y="77"/>
                                      </a:lnTo>
                                      <a:lnTo>
                                        <a:pt x="196" y="15"/>
                                      </a:lnTo>
                                      <a:lnTo>
                                        <a:pt x="1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Rectangle 285"/>
                              <wps:cNvSpPr>
                                <a:spLocks noChangeArrowheads="1"/>
                              </wps:cNvSpPr>
                              <wps:spPr bwMode="auto">
                                <a:xfrm>
                                  <a:off x="2400368" y="2370400"/>
                                  <a:ext cx="499114"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Marteau</w:t>
                                    </w:r>
                                    <w:proofErr w:type="spellEnd"/>
                                  </w:p>
                                </w:txbxContent>
                              </wps:txbx>
                              <wps:bodyPr rot="0" vert="horz" wrap="none" lIns="0" tIns="0" rIns="0" bIns="0" anchor="t" anchorCtr="0" upright="1">
                                <a:spAutoFit/>
                              </wps:bodyPr>
                            </wps:wsp>
                            <wps:wsp>
                              <wps:cNvPr id="173" name="Rectangle 286"/>
                              <wps:cNvSpPr>
                                <a:spLocks noChangeArrowheads="1"/>
                              </wps:cNvSpPr>
                              <wps:spPr bwMode="auto">
                                <a:xfrm>
                                  <a:off x="2400368" y="2543800"/>
                                  <a:ext cx="557516"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wps:txbx>
                              <wps:bodyPr rot="0" vert="horz" wrap="none" lIns="0" tIns="0" rIns="0" bIns="0" anchor="t" anchorCtr="0" upright="1">
                                <a:spAutoFit/>
                              </wps:bodyPr>
                            </wps:wsp>
                            <wps:wsp>
                              <wps:cNvPr id="174" name="Line 287"/>
                              <wps:cNvCnPr/>
                              <wps:spPr bwMode="auto">
                                <a:xfrm flipH="1">
                                  <a:off x="1876453" y="1691000"/>
                                  <a:ext cx="448313"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288"/>
                              <wps:cNvCnPr/>
                              <wps:spPr bwMode="auto">
                                <a:xfrm>
                                  <a:off x="1067430" y="2407200"/>
                                  <a:ext cx="994428"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289"/>
                              <wps:cNvCnPr/>
                              <wps:spPr bwMode="auto">
                                <a:xfrm>
                                  <a:off x="1969155" y="1691000"/>
                                  <a:ext cx="600" cy="716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Freeform 290"/>
                              <wps:cNvSpPr>
                                <a:spLocks/>
                              </wps:cNvSpPr>
                              <wps:spPr bwMode="auto">
                                <a:xfrm>
                                  <a:off x="1946955" y="1691000"/>
                                  <a:ext cx="46301" cy="46300"/>
                                </a:xfrm>
                                <a:custGeom>
                                  <a:avLst/>
                                  <a:gdLst>
                                    <a:gd name="T0" fmla="*/ 46355 w 73"/>
                                    <a:gd name="T1" fmla="*/ 46355 h 73"/>
                                    <a:gd name="T2" fmla="*/ 22225 w 73"/>
                                    <a:gd name="T3" fmla="*/ 0 h 73"/>
                                    <a:gd name="T4" fmla="*/ 0 w 73"/>
                                    <a:gd name="T5" fmla="*/ 46355 h 73"/>
                                    <a:gd name="T6" fmla="*/ 22225 w 73"/>
                                    <a:gd name="T7" fmla="*/ 24765 h 73"/>
                                    <a:gd name="T8" fmla="*/ 46355 w 73"/>
                                    <a:gd name="T9" fmla="*/ 46355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73">
                                      <a:moveTo>
                                        <a:pt x="73" y="73"/>
                                      </a:moveTo>
                                      <a:lnTo>
                                        <a:pt x="35" y="0"/>
                                      </a:lnTo>
                                      <a:lnTo>
                                        <a:pt x="0" y="73"/>
                                      </a:lnTo>
                                      <a:lnTo>
                                        <a:pt x="35" y="39"/>
                                      </a:lnTo>
                                      <a:lnTo>
                                        <a:pt x="73" y="7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 name="Freeform 291"/>
                              <wps:cNvSpPr>
                                <a:spLocks/>
                              </wps:cNvSpPr>
                              <wps:spPr bwMode="auto">
                                <a:xfrm>
                                  <a:off x="1946955" y="2363400"/>
                                  <a:ext cx="46301" cy="43800"/>
                                </a:xfrm>
                                <a:custGeom>
                                  <a:avLst/>
                                  <a:gdLst>
                                    <a:gd name="T0" fmla="*/ 46355 w 73"/>
                                    <a:gd name="T1" fmla="*/ 0 h 69"/>
                                    <a:gd name="T2" fmla="*/ 22225 w 73"/>
                                    <a:gd name="T3" fmla="*/ 43815 h 69"/>
                                    <a:gd name="T4" fmla="*/ 0 w 73"/>
                                    <a:gd name="T5" fmla="*/ 0 h 69"/>
                                    <a:gd name="T6" fmla="*/ 22225 w 73"/>
                                    <a:gd name="T7" fmla="*/ 21590 h 69"/>
                                    <a:gd name="T8" fmla="*/ 46355 w 73"/>
                                    <a:gd name="T9" fmla="*/ 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0"/>
                                      </a:moveTo>
                                      <a:lnTo>
                                        <a:pt x="35" y="69"/>
                                      </a:lnTo>
                                      <a:lnTo>
                                        <a:pt x="0" y="0"/>
                                      </a:lnTo>
                                      <a:lnTo>
                                        <a:pt x="35"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 name="Line 292"/>
                              <wps:cNvCnPr/>
                              <wps:spPr bwMode="auto">
                                <a:xfrm>
                                  <a:off x="392411" y="1952600"/>
                                  <a:ext cx="319409"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293"/>
                              <wps:cNvCnPr/>
                              <wps:spPr bwMode="auto">
                                <a:xfrm flipH="1">
                                  <a:off x="528915" y="2407200"/>
                                  <a:ext cx="395011"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294"/>
                              <wps:cNvCnPr/>
                              <wps:spPr bwMode="auto">
                                <a:xfrm>
                                  <a:off x="621618" y="1952600"/>
                                  <a:ext cx="700" cy="454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Freeform 295"/>
                              <wps:cNvSpPr>
                                <a:spLocks/>
                              </wps:cNvSpPr>
                              <wps:spPr bwMode="auto">
                                <a:xfrm>
                                  <a:off x="596917" y="1952600"/>
                                  <a:ext cx="46301" cy="43800"/>
                                </a:xfrm>
                                <a:custGeom>
                                  <a:avLst/>
                                  <a:gdLst>
                                    <a:gd name="T0" fmla="*/ 46355 w 73"/>
                                    <a:gd name="T1" fmla="*/ 43815 h 69"/>
                                    <a:gd name="T2" fmla="*/ 24765 w 73"/>
                                    <a:gd name="T3" fmla="*/ 0 h 69"/>
                                    <a:gd name="T4" fmla="*/ 0 w 73"/>
                                    <a:gd name="T5" fmla="*/ 43815 h 69"/>
                                    <a:gd name="T6" fmla="*/ 24765 w 73"/>
                                    <a:gd name="T7" fmla="*/ 22225 h 69"/>
                                    <a:gd name="T8" fmla="*/ 46355 w 73"/>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69"/>
                                      </a:moveTo>
                                      <a:lnTo>
                                        <a:pt x="39" y="0"/>
                                      </a:lnTo>
                                      <a:lnTo>
                                        <a:pt x="0" y="69"/>
                                      </a:lnTo>
                                      <a:lnTo>
                                        <a:pt x="39" y="35"/>
                                      </a:lnTo>
                                      <a:lnTo>
                                        <a:pt x="73"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 name="Freeform 296"/>
                              <wps:cNvSpPr>
                                <a:spLocks/>
                              </wps:cNvSpPr>
                              <wps:spPr bwMode="auto">
                                <a:xfrm>
                                  <a:off x="596917" y="2363400"/>
                                  <a:ext cx="46301" cy="43800"/>
                                </a:xfrm>
                                <a:custGeom>
                                  <a:avLst/>
                                  <a:gdLst>
                                    <a:gd name="T0" fmla="*/ 46355 w 73"/>
                                    <a:gd name="T1" fmla="*/ 0 h 69"/>
                                    <a:gd name="T2" fmla="*/ 24765 w 73"/>
                                    <a:gd name="T3" fmla="*/ 43815 h 69"/>
                                    <a:gd name="T4" fmla="*/ 0 w 73"/>
                                    <a:gd name="T5" fmla="*/ 0 h 69"/>
                                    <a:gd name="T6" fmla="*/ 24765 w 73"/>
                                    <a:gd name="T7" fmla="*/ 21590 h 69"/>
                                    <a:gd name="T8" fmla="*/ 46355 w 73"/>
                                    <a:gd name="T9" fmla="*/ 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0"/>
                                      </a:moveTo>
                                      <a:lnTo>
                                        <a:pt x="39" y="69"/>
                                      </a:lnTo>
                                      <a:lnTo>
                                        <a:pt x="0" y="0"/>
                                      </a:lnTo>
                                      <a:lnTo>
                                        <a:pt x="39"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 name="Freeform 297"/>
                              <wps:cNvSpPr>
                                <a:spLocks/>
                              </wps:cNvSpPr>
                              <wps:spPr bwMode="auto">
                                <a:xfrm>
                                  <a:off x="1209034" y="3438500"/>
                                  <a:ext cx="462913" cy="149200"/>
                                </a:xfrm>
                                <a:custGeom>
                                  <a:avLst/>
                                  <a:gdLst>
                                    <a:gd name="T0" fmla="*/ 24130 w 729"/>
                                    <a:gd name="T1" fmla="*/ 55880 h 235"/>
                                    <a:gd name="T2" fmla="*/ 6985 w 729"/>
                                    <a:gd name="T3" fmla="*/ 66040 h 235"/>
                                    <a:gd name="T4" fmla="*/ 1905 w 729"/>
                                    <a:gd name="T5" fmla="*/ 73025 h 235"/>
                                    <a:gd name="T6" fmla="*/ 0 w 729"/>
                                    <a:gd name="T7" fmla="*/ 83185 h 235"/>
                                    <a:gd name="T8" fmla="*/ 1905 w 729"/>
                                    <a:gd name="T9" fmla="*/ 92710 h 235"/>
                                    <a:gd name="T10" fmla="*/ 6985 w 729"/>
                                    <a:gd name="T11" fmla="*/ 102870 h 235"/>
                                    <a:gd name="T12" fmla="*/ 16510 w 729"/>
                                    <a:gd name="T13" fmla="*/ 107315 h 235"/>
                                    <a:gd name="T14" fmla="*/ 26670 w 729"/>
                                    <a:gd name="T15" fmla="*/ 109855 h 235"/>
                                    <a:gd name="T16" fmla="*/ 238760 w 729"/>
                                    <a:gd name="T17" fmla="*/ 149225 h 235"/>
                                    <a:gd name="T18" fmla="*/ 462915 w 729"/>
                                    <a:gd name="T19" fmla="*/ 149225 h 235"/>
                                    <a:gd name="T20" fmla="*/ 462915 w 729"/>
                                    <a:gd name="T21" fmla="*/ 0 h 235"/>
                                    <a:gd name="T22" fmla="*/ 236220 w 729"/>
                                    <a:gd name="T23" fmla="*/ 0 h 235"/>
                                    <a:gd name="T24" fmla="*/ 24130 w 729"/>
                                    <a:gd name="T25" fmla="*/ 55880 h 2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9" h="235">
                                      <a:moveTo>
                                        <a:pt x="38" y="88"/>
                                      </a:moveTo>
                                      <a:lnTo>
                                        <a:pt x="11" y="104"/>
                                      </a:lnTo>
                                      <a:lnTo>
                                        <a:pt x="3" y="115"/>
                                      </a:lnTo>
                                      <a:lnTo>
                                        <a:pt x="0" y="131"/>
                                      </a:lnTo>
                                      <a:lnTo>
                                        <a:pt x="3" y="146"/>
                                      </a:lnTo>
                                      <a:lnTo>
                                        <a:pt x="11" y="162"/>
                                      </a:lnTo>
                                      <a:lnTo>
                                        <a:pt x="26" y="169"/>
                                      </a:lnTo>
                                      <a:lnTo>
                                        <a:pt x="42" y="173"/>
                                      </a:lnTo>
                                      <a:lnTo>
                                        <a:pt x="376" y="235"/>
                                      </a:lnTo>
                                      <a:lnTo>
                                        <a:pt x="729" y="235"/>
                                      </a:lnTo>
                                      <a:lnTo>
                                        <a:pt x="729" y="0"/>
                                      </a:lnTo>
                                      <a:lnTo>
                                        <a:pt x="372" y="0"/>
                                      </a:lnTo>
                                      <a:lnTo>
                                        <a:pt x="38" y="88"/>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98"/>
                              <wps:cNvSpPr>
                                <a:spLocks/>
                              </wps:cNvSpPr>
                              <wps:spPr bwMode="auto">
                                <a:xfrm>
                                  <a:off x="1203934" y="3433400"/>
                                  <a:ext cx="470513" cy="158700"/>
                                </a:xfrm>
                                <a:custGeom>
                                  <a:avLst/>
                                  <a:gdLst>
                                    <a:gd name="T0" fmla="*/ 26670 w 741"/>
                                    <a:gd name="T1" fmla="*/ 56515 h 250"/>
                                    <a:gd name="T2" fmla="*/ 9525 w 741"/>
                                    <a:gd name="T3" fmla="*/ 68580 h 250"/>
                                    <a:gd name="T4" fmla="*/ 2540 w 741"/>
                                    <a:gd name="T5" fmla="*/ 76200 h 250"/>
                                    <a:gd name="T6" fmla="*/ 0 w 741"/>
                                    <a:gd name="T7" fmla="*/ 88265 h 250"/>
                                    <a:gd name="T8" fmla="*/ 2540 w 741"/>
                                    <a:gd name="T9" fmla="*/ 100330 h 250"/>
                                    <a:gd name="T10" fmla="*/ 9525 w 741"/>
                                    <a:gd name="T11" fmla="*/ 109855 h 250"/>
                                    <a:gd name="T12" fmla="*/ 19685 w 741"/>
                                    <a:gd name="T13" fmla="*/ 117475 h 250"/>
                                    <a:gd name="T14" fmla="*/ 31750 w 741"/>
                                    <a:gd name="T15" fmla="*/ 120015 h 250"/>
                                    <a:gd name="T16" fmla="*/ 243840 w 741"/>
                                    <a:gd name="T17" fmla="*/ 158750 h 250"/>
                                    <a:gd name="T18" fmla="*/ 470535 w 741"/>
                                    <a:gd name="T19" fmla="*/ 156845 h 250"/>
                                    <a:gd name="T20" fmla="*/ 470535 w 741"/>
                                    <a:gd name="T21" fmla="*/ 2540 h 250"/>
                                    <a:gd name="T22" fmla="*/ 241300 w 741"/>
                                    <a:gd name="T23" fmla="*/ 0 h 250"/>
                                    <a:gd name="T24" fmla="*/ 26670 w 741"/>
                                    <a:gd name="T25" fmla="*/ 56515 h 250"/>
                                    <a:gd name="T26" fmla="*/ 31750 w 741"/>
                                    <a:gd name="T27" fmla="*/ 66040 h 250"/>
                                    <a:gd name="T28" fmla="*/ 243840 w 741"/>
                                    <a:gd name="T29" fmla="*/ 10160 h 250"/>
                                    <a:gd name="T30" fmla="*/ 241300 w 741"/>
                                    <a:gd name="T31" fmla="*/ 10160 h 250"/>
                                    <a:gd name="T32" fmla="*/ 467995 w 741"/>
                                    <a:gd name="T33" fmla="*/ 10160 h 250"/>
                                    <a:gd name="T34" fmla="*/ 462915 w 741"/>
                                    <a:gd name="T35" fmla="*/ 5080 h 250"/>
                                    <a:gd name="T36" fmla="*/ 462915 w 741"/>
                                    <a:gd name="T37" fmla="*/ 154305 h 250"/>
                                    <a:gd name="T38" fmla="*/ 467995 w 741"/>
                                    <a:gd name="T39" fmla="*/ 149225 h 250"/>
                                    <a:gd name="T40" fmla="*/ 243840 w 741"/>
                                    <a:gd name="T41" fmla="*/ 149225 h 250"/>
                                    <a:gd name="T42" fmla="*/ 31750 w 741"/>
                                    <a:gd name="T43" fmla="*/ 109855 h 250"/>
                                    <a:gd name="T44" fmla="*/ 21590 w 741"/>
                                    <a:gd name="T45" fmla="*/ 107950 h 250"/>
                                    <a:gd name="T46" fmla="*/ 24130 w 741"/>
                                    <a:gd name="T47" fmla="*/ 107950 h 250"/>
                                    <a:gd name="T48" fmla="*/ 14605 w 741"/>
                                    <a:gd name="T49" fmla="*/ 102870 h 250"/>
                                    <a:gd name="T50" fmla="*/ 17145 w 741"/>
                                    <a:gd name="T51" fmla="*/ 105410 h 250"/>
                                    <a:gd name="T52" fmla="*/ 12065 w 741"/>
                                    <a:gd name="T53" fmla="*/ 95250 h 250"/>
                                    <a:gd name="T54" fmla="*/ 12065 w 741"/>
                                    <a:gd name="T55" fmla="*/ 97790 h 250"/>
                                    <a:gd name="T56" fmla="*/ 9525 w 741"/>
                                    <a:gd name="T57" fmla="*/ 88265 h 250"/>
                                    <a:gd name="T58" fmla="*/ 12065 w 741"/>
                                    <a:gd name="T59" fmla="*/ 78105 h 250"/>
                                    <a:gd name="T60" fmla="*/ 12065 w 741"/>
                                    <a:gd name="T61" fmla="*/ 80645 h 250"/>
                                    <a:gd name="T62" fmla="*/ 17145 w 741"/>
                                    <a:gd name="T63" fmla="*/ 73660 h 250"/>
                                    <a:gd name="T64" fmla="*/ 14605 w 741"/>
                                    <a:gd name="T65" fmla="*/ 76200 h 250"/>
                                    <a:gd name="T66" fmla="*/ 31750 w 741"/>
                                    <a:gd name="T67" fmla="*/ 66040 h 250"/>
                                    <a:gd name="T68" fmla="*/ 26670 w 741"/>
                                    <a:gd name="T69" fmla="*/ 56515 h 2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41" h="250">
                                      <a:moveTo>
                                        <a:pt x="42" y="89"/>
                                      </a:moveTo>
                                      <a:lnTo>
                                        <a:pt x="15" y="108"/>
                                      </a:lnTo>
                                      <a:lnTo>
                                        <a:pt x="4" y="120"/>
                                      </a:lnTo>
                                      <a:lnTo>
                                        <a:pt x="0" y="139"/>
                                      </a:lnTo>
                                      <a:lnTo>
                                        <a:pt x="4" y="158"/>
                                      </a:lnTo>
                                      <a:lnTo>
                                        <a:pt x="15" y="173"/>
                                      </a:lnTo>
                                      <a:lnTo>
                                        <a:pt x="31" y="185"/>
                                      </a:lnTo>
                                      <a:lnTo>
                                        <a:pt x="50" y="189"/>
                                      </a:lnTo>
                                      <a:lnTo>
                                        <a:pt x="384" y="250"/>
                                      </a:lnTo>
                                      <a:lnTo>
                                        <a:pt x="741" y="247"/>
                                      </a:lnTo>
                                      <a:lnTo>
                                        <a:pt x="741" y="4"/>
                                      </a:lnTo>
                                      <a:lnTo>
                                        <a:pt x="380" y="0"/>
                                      </a:lnTo>
                                      <a:lnTo>
                                        <a:pt x="42" y="89"/>
                                      </a:lnTo>
                                      <a:lnTo>
                                        <a:pt x="50" y="104"/>
                                      </a:lnTo>
                                      <a:lnTo>
                                        <a:pt x="384" y="16"/>
                                      </a:lnTo>
                                      <a:lnTo>
                                        <a:pt x="380" y="16"/>
                                      </a:lnTo>
                                      <a:lnTo>
                                        <a:pt x="737" y="16"/>
                                      </a:lnTo>
                                      <a:lnTo>
                                        <a:pt x="729" y="8"/>
                                      </a:lnTo>
                                      <a:lnTo>
                                        <a:pt x="729" y="243"/>
                                      </a:lnTo>
                                      <a:lnTo>
                                        <a:pt x="737" y="235"/>
                                      </a:lnTo>
                                      <a:lnTo>
                                        <a:pt x="384" y="235"/>
                                      </a:lnTo>
                                      <a:lnTo>
                                        <a:pt x="50" y="173"/>
                                      </a:lnTo>
                                      <a:lnTo>
                                        <a:pt x="34" y="170"/>
                                      </a:lnTo>
                                      <a:lnTo>
                                        <a:pt x="38" y="170"/>
                                      </a:lnTo>
                                      <a:lnTo>
                                        <a:pt x="23" y="162"/>
                                      </a:lnTo>
                                      <a:lnTo>
                                        <a:pt x="27" y="166"/>
                                      </a:lnTo>
                                      <a:lnTo>
                                        <a:pt x="19" y="150"/>
                                      </a:lnTo>
                                      <a:lnTo>
                                        <a:pt x="19" y="154"/>
                                      </a:lnTo>
                                      <a:lnTo>
                                        <a:pt x="15" y="139"/>
                                      </a:lnTo>
                                      <a:lnTo>
                                        <a:pt x="19" y="123"/>
                                      </a:lnTo>
                                      <a:lnTo>
                                        <a:pt x="19" y="127"/>
                                      </a:lnTo>
                                      <a:lnTo>
                                        <a:pt x="27" y="116"/>
                                      </a:lnTo>
                                      <a:lnTo>
                                        <a:pt x="23" y="120"/>
                                      </a:lnTo>
                                      <a:lnTo>
                                        <a:pt x="50" y="104"/>
                                      </a:lnTo>
                                      <a:lnTo>
                                        <a:pt x="42"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99"/>
                              <wps:cNvSpPr>
                                <a:spLocks/>
                              </wps:cNvSpPr>
                              <wps:spPr bwMode="auto">
                                <a:xfrm>
                                  <a:off x="1001328" y="3174300"/>
                                  <a:ext cx="173405" cy="694100"/>
                                </a:xfrm>
                                <a:custGeom>
                                  <a:avLst/>
                                  <a:gdLst>
                                    <a:gd name="T0" fmla="*/ 173355 w 273"/>
                                    <a:gd name="T1" fmla="*/ 694055 h 1093"/>
                                    <a:gd name="T2" fmla="*/ 0 w 273"/>
                                    <a:gd name="T3" fmla="*/ 694055 h 1093"/>
                                    <a:gd name="T4" fmla="*/ 0 w 273"/>
                                    <a:gd name="T5" fmla="*/ 386080 h 1093"/>
                                    <a:gd name="T6" fmla="*/ 66040 w 273"/>
                                    <a:gd name="T7" fmla="*/ 386080 h 1093"/>
                                    <a:gd name="T8" fmla="*/ 80645 w 273"/>
                                    <a:gd name="T9" fmla="*/ 383540 h 1093"/>
                                    <a:gd name="T10" fmla="*/ 92710 w 273"/>
                                    <a:gd name="T11" fmla="*/ 374015 h 1093"/>
                                    <a:gd name="T12" fmla="*/ 102870 w 273"/>
                                    <a:gd name="T13" fmla="*/ 361950 h 1093"/>
                                    <a:gd name="T14" fmla="*/ 104775 w 273"/>
                                    <a:gd name="T15" fmla="*/ 347345 h 1093"/>
                                    <a:gd name="T16" fmla="*/ 102870 w 273"/>
                                    <a:gd name="T17" fmla="*/ 332740 h 1093"/>
                                    <a:gd name="T18" fmla="*/ 92710 w 273"/>
                                    <a:gd name="T19" fmla="*/ 318135 h 1093"/>
                                    <a:gd name="T20" fmla="*/ 80645 w 273"/>
                                    <a:gd name="T21" fmla="*/ 307975 h 1093"/>
                                    <a:gd name="T22" fmla="*/ 66040 w 273"/>
                                    <a:gd name="T23" fmla="*/ 305435 h 1093"/>
                                    <a:gd name="T24" fmla="*/ 0 w 273"/>
                                    <a:gd name="T25" fmla="*/ 305435 h 1093"/>
                                    <a:gd name="T26" fmla="*/ 0 w 273"/>
                                    <a:gd name="T27" fmla="*/ 0 h 1093"/>
                                    <a:gd name="T28" fmla="*/ 173355 w 273"/>
                                    <a:gd name="T29" fmla="*/ 0 h 1093"/>
                                    <a:gd name="T30" fmla="*/ 173355 w 273"/>
                                    <a:gd name="T31" fmla="*/ 694055 h 1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73" h="1093">
                                      <a:moveTo>
                                        <a:pt x="273" y="1093"/>
                                      </a:moveTo>
                                      <a:lnTo>
                                        <a:pt x="0" y="1093"/>
                                      </a:lnTo>
                                      <a:lnTo>
                                        <a:pt x="0" y="608"/>
                                      </a:lnTo>
                                      <a:lnTo>
                                        <a:pt x="104" y="608"/>
                                      </a:lnTo>
                                      <a:lnTo>
                                        <a:pt x="127" y="604"/>
                                      </a:lnTo>
                                      <a:lnTo>
                                        <a:pt x="146" y="589"/>
                                      </a:lnTo>
                                      <a:lnTo>
                                        <a:pt x="162" y="570"/>
                                      </a:lnTo>
                                      <a:lnTo>
                                        <a:pt x="165" y="547"/>
                                      </a:lnTo>
                                      <a:lnTo>
                                        <a:pt x="162" y="524"/>
                                      </a:lnTo>
                                      <a:lnTo>
                                        <a:pt x="146" y="501"/>
                                      </a:lnTo>
                                      <a:lnTo>
                                        <a:pt x="127" y="485"/>
                                      </a:lnTo>
                                      <a:lnTo>
                                        <a:pt x="104" y="481"/>
                                      </a:lnTo>
                                      <a:lnTo>
                                        <a:pt x="0" y="481"/>
                                      </a:lnTo>
                                      <a:lnTo>
                                        <a:pt x="0" y="0"/>
                                      </a:lnTo>
                                      <a:lnTo>
                                        <a:pt x="273" y="0"/>
                                      </a:lnTo>
                                      <a:lnTo>
                                        <a:pt x="273" y="109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300"/>
                              <wps:cNvSpPr>
                                <a:spLocks/>
                              </wps:cNvSpPr>
                              <wps:spPr bwMode="auto">
                                <a:xfrm>
                                  <a:off x="996928" y="3169900"/>
                                  <a:ext cx="182905" cy="703600"/>
                                </a:xfrm>
                                <a:custGeom>
                                  <a:avLst/>
                                  <a:gdLst>
                                    <a:gd name="T0" fmla="*/ 177800 w 288"/>
                                    <a:gd name="T1" fmla="*/ 694055 h 1108"/>
                                    <a:gd name="T2" fmla="*/ 9525 w 288"/>
                                    <a:gd name="T3" fmla="*/ 698500 h 1108"/>
                                    <a:gd name="T4" fmla="*/ 4445 w 288"/>
                                    <a:gd name="T5" fmla="*/ 395605 h 1108"/>
                                    <a:gd name="T6" fmla="*/ 85090 w 288"/>
                                    <a:gd name="T7" fmla="*/ 393065 h 1108"/>
                                    <a:gd name="T8" fmla="*/ 99695 w 288"/>
                                    <a:gd name="T9" fmla="*/ 383540 h 1108"/>
                                    <a:gd name="T10" fmla="*/ 111760 w 288"/>
                                    <a:gd name="T11" fmla="*/ 368935 h 1108"/>
                                    <a:gd name="T12" fmla="*/ 114300 w 288"/>
                                    <a:gd name="T13" fmla="*/ 351790 h 1108"/>
                                    <a:gd name="T14" fmla="*/ 111760 w 288"/>
                                    <a:gd name="T15" fmla="*/ 334645 h 1108"/>
                                    <a:gd name="T16" fmla="*/ 99695 w 288"/>
                                    <a:gd name="T17" fmla="*/ 317500 h 1108"/>
                                    <a:gd name="T18" fmla="*/ 85090 w 288"/>
                                    <a:gd name="T19" fmla="*/ 307340 h 1108"/>
                                    <a:gd name="T20" fmla="*/ 4445 w 288"/>
                                    <a:gd name="T21" fmla="*/ 305435 h 1108"/>
                                    <a:gd name="T22" fmla="*/ 9525 w 288"/>
                                    <a:gd name="T23" fmla="*/ 4445 h 1108"/>
                                    <a:gd name="T24" fmla="*/ 177800 w 288"/>
                                    <a:gd name="T25" fmla="*/ 9525 h 1108"/>
                                    <a:gd name="T26" fmla="*/ 172720 w 288"/>
                                    <a:gd name="T27" fmla="*/ 698500 h 1108"/>
                                    <a:gd name="T28" fmla="*/ 182880 w 288"/>
                                    <a:gd name="T29" fmla="*/ 4445 h 1108"/>
                                    <a:gd name="T30" fmla="*/ 180340 w 288"/>
                                    <a:gd name="T31" fmla="*/ 1905 h 1108"/>
                                    <a:gd name="T32" fmla="*/ 177800 w 288"/>
                                    <a:gd name="T33" fmla="*/ 0 h 1108"/>
                                    <a:gd name="T34" fmla="*/ 2540 w 288"/>
                                    <a:gd name="T35" fmla="*/ 0 h 1108"/>
                                    <a:gd name="T36" fmla="*/ 0 w 288"/>
                                    <a:gd name="T37" fmla="*/ 1905 h 1108"/>
                                    <a:gd name="T38" fmla="*/ 0 w 288"/>
                                    <a:gd name="T39" fmla="*/ 309880 h 1108"/>
                                    <a:gd name="T40" fmla="*/ 2540 w 288"/>
                                    <a:gd name="T41" fmla="*/ 312420 h 1108"/>
                                    <a:gd name="T42" fmla="*/ 4445 w 288"/>
                                    <a:gd name="T43" fmla="*/ 314960 h 1108"/>
                                    <a:gd name="T44" fmla="*/ 85090 w 288"/>
                                    <a:gd name="T45" fmla="*/ 317500 h 1108"/>
                                    <a:gd name="T46" fmla="*/ 94615 w 288"/>
                                    <a:gd name="T47" fmla="*/ 327025 h 1108"/>
                                    <a:gd name="T48" fmla="*/ 102235 w 288"/>
                                    <a:gd name="T49" fmla="*/ 339725 h 1108"/>
                                    <a:gd name="T50" fmla="*/ 104775 w 288"/>
                                    <a:gd name="T51" fmla="*/ 351790 h 1108"/>
                                    <a:gd name="T52" fmla="*/ 102235 w 288"/>
                                    <a:gd name="T53" fmla="*/ 363855 h 1108"/>
                                    <a:gd name="T54" fmla="*/ 94615 w 288"/>
                                    <a:gd name="T55" fmla="*/ 373380 h 1108"/>
                                    <a:gd name="T56" fmla="*/ 85090 w 288"/>
                                    <a:gd name="T57" fmla="*/ 383540 h 1108"/>
                                    <a:gd name="T58" fmla="*/ 4445 w 288"/>
                                    <a:gd name="T59" fmla="*/ 386080 h 1108"/>
                                    <a:gd name="T60" fmla="*/ 2540 w 288"/>
                                    <a:gd name="T61" fmla="*/ 387985 h 1108"/>
                                    <a:gd name="T62" fmla="*/ 0 w 288"/>
                                    <a:gd name="T63" fmla="*/ 390525 h 1108"/>
                                    <a:gd name="T64" fmla="*/ 0 w 288"/>
                                    <a:gd name="T65" fmla="*/ 701040 h 1108"/>
                                    <a:gd name="T66" fmla="*/ 2540 w 288"/>
                                    <a:gd name="T67" fmla="*/ 703580 h 1108"/>
                                    <a:gd name="T68" fmla="*/ 177800 w 288"/>
                                    <a:gd name="T69" fmla="*/ 703580 h 1108"/>
                                    <a:gd name="T70" fmla="*/ 180340 w 288"/>
                                    <a:gd name="T71" fmla="*/ 701040 h 1108"/>
                                    <a:gd name="T72" fmla="*/ 182880 w 288"/>
                                    <a:gd name="T73" fmla="*/ 698500 h 1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88" h="1108">
                                      <a:moveTo>
                                        <a:pt x="272" y="1100"/>
                                      </a:moveTo>
                                      <a:lnTo>
                                        <a:pt x="280" y="1093"/>
                                      </a:lnTo>
                                      <a:lnTo>
                                        <a:pt x="7" y="1093"/>
                                      </a:lnTo>
                                      <a:lnTo>
                                        <a:pt x="15" y="1100"/>
                                      </a:lnTo>
                                      <a:lnTo>
                                        <a:pt x="15" y="615"/>
                                      </a:lnTo>
                                      <a:lnTo>
                                        <a:pt x="7" y="623"/>
                                      </a:lnTo>
                                      <a:lnTo>
                                        <a:pt x="111" y="623"/>
                                      </a:lnTo>
                                      <a:lnTo>
                                        <a:pt x="134" y="619"/>
                                      </a:lnTo>
                                      <a:lnTo>
                                        <a:pt x="138" y="619"/>
                                      </a:lnTo>
                                      <a:lnTo>
                                        <a:pt x="157" y="604"/>
                                      </a:lnTo>
                                      <a:lnTo>
                                        <a:pt x="161" y="600"/>
                                      </a:lnTo>
                                      <a:lnTo>
                                        <a:pt x="176" y="581"/>
                                      </a:lnTo>
                                      <a:lnTo>
                                        <a:pt x="176" y="577"/>
                                      </a:lnTo>
                                      <a:lnTo>
                                        <a:pt x="180" y="554"/>
                                      </a:lnTo>
                                      <a:lnTo>
                                        <a:pt x="176" y="531"/>
                                      </a:lnTo>
                                      <a:lnTo>
                                        <a:pt x="176" y="527"/>
                                      </a:lnTo>
                                      <a:lnTo>
                                        <a:pt x="161" y="504"/>
                                      </a:lnTo>
                                      <a:lnTo>
                                        <a:pt x="157" y="500"/>
                                      </a:lnTo>
                                      <a:lnTo>
                                        <a:pt x="138" y="484"/>
                                      </a:lnTo>
                                      <a:lnTo>
                                        <a:pt x="134" y="484"/>
                                      </a:lnTo>
                                      <a:lnTo>
                                        <a:pt x="111" y="481"/>
                                      </a:lnTo>
                                      <a:lnTo>
                                        <a:pt x="7" y="481"/>
                                      </a:lnTo>
                                      <a:lnTo>
                                        <a:pt x="15" y="488"/>
                                      </a:lnTo>
                                      <a:lnTo>
                                        <a:pt x="15" y="7"/>
                                      </a:lnTo>
                                      <a:lnTo>
                                        <a:pt x="7" y="15"/>
                                      </a:lnTo>
                                      <a:lnTo>
                                        <a:pt x="280" y="15"/>
                                      </a:lnTo>
                                      <a:lnTo>
                                        <a:pt x="272" y="7"/>
                                      </a:lnTo>
                                      <a:lnTo>
                                        <a:pt x="272" y="1100"/>
                                      </a:lnTo>
                                      <a:lnTo>
                                        <a:pt x="288" y="1100"/>
                                      </a:lnTo>
                                      <a:lnTo>
                                        <a:pt x="288" y="7"/>
                                      </a:lnTo>
                                      <a:lnTo>
                                        <a:pt x="288" y="3"/>
                                      </a:lnTo>
                                      <a:lnTo>
                                        <a:pt x="284" y="3"/>
                                      </a:lnTo>
                                      <a:lnTo>
                                        <a:pt x="284" y="0"/>
                                      </a:lnTo>
                                      <a:lnTo>
                                        <a:pt x="280" y="0"/>
                                      </a:lnTo>
                                      <a:lnTo>
                                        <a:pt x="7" y="0"/>
                                      </a:lnTo>
                                      <a:lnTo>
                                        <a:pt x="4" y="0"/>
                                      </a:lnTo>
                                      <a:lnTo>
                                        <a:pt x="4" y="3"/>
                                      </a:lnTo>
                                      <a:lnTo>
                                        <a:pt x="0" y="3"/>
                                      </a:lnTo>
                                      <a:lnTo>
                                        <a:pt x="0" y="7"/>
                                      </a:lnTo>
                                      <a:lnTo>
                                        <a:pt x="0" y="488"/>
                                      </a:lnTo>
                                      <a:lnTo>
                                        <a:pt x="0" y="492"/>
                                      </a:lnTo>
                                      <a:lnTo>
                                        <a:pt x="4" y="492"/>
                                      </a:lnTo>
                                      <a:lnTo>
                                        <a:pt x="4" y="496"/>
                                      </a:lnTo>
                                      <a:lnTo>
                                        <a:pt x="7" y="496"/>
                                      </a:lnTo>
                                      <a:lnTo>
                                        <a:pt x="111" y="496"/>
                                      </a:lnTo>
                                      <a:lnTo>
                                        <a:pt x="134" y="500"/>
                                      </a:lnTo>
                                      <a:lnTo>
                                        <a:pt x="130" y="500"/>
                                      </a:lnTo>
                                      <a:lnTo>
                                        <a:pt x="149" y="515"/>
                                      </a:lnTo>
                                      <a:lnTo>
                                        <a:pt x="146" y="511"/>
                                      </a:lnTo>
                                      <a:lnTo>
                                        <a:pt x="161" y="535"/>
                                      </a:lnTo>
                                      <a:lnTo>
                                        <a:pt x="161" y="531"/>
                                      </a:lnTo>
                                      <a:lnTo>
                                        <a:pt x="165" y="554"/>
                                      </a:lnTo>
                                      <a:lnTo>
                                        <a:pt x="161" y="577"/>
                                      </a:lnTo>
                                      <a:lnTo>
                                        <a:pt x="161" y="573"/>
                                      </a:lnTo>
                                      <a:lnTo>
                                        <a:pt x="146" y="592"/>
                                      </a:lnTo>
                                      <a:lnTo>
                                        <a:pt x="149" y="588"/>
                                      </a:lnTo>
                                      <a:lnTo>
                                        <a:pt x="130" y="604"/>
                                      </a:lnTo>
                                      <a:lnTo>
                                        <a:pt x="134" y="604"/>
                                      </a:lnTo>
                                      <a:lnTo>
                                        <a:pt x="111" y="608"/>
                                      </a:lnTo>
                                      <a:lnTo>
                                        <a:pt x="7" y="608"/>
                                      </a:lnTo>
                                      <a:lnTo>
                                        <a:pt x="4" y="608"/>
                                      </a:lnTo>
                                      <a:lnTo>
                                        <a:pt x="4" y="611"/>
                                      </a:lnTo>
                                      <a:lnTo>
                                        <a:pt x="0" y="611"/>
                                      </a:lnTo>
                                      <a:lnTo>
                                        <a:pt x="0" y="615"/>
                                      </a:lnTo>
                                      <a:lnTo>
                                        <a:pt x="0" y="1100"/>
                                      </a:lnTo>
                                      <a:lnTo>
                                        <a:pt x="0" y="1104"/>
                                      </a:lnTo>
                                      <a:lnTo>
                                        <a:pt x="4" y="1104"/>
                                      </a:lnTo>
                                      <a:lnTo>
                                        <a:pt x="4" y="1108"/>
                                      </a:lnTo>
                                      <a:lnTo>
                                        <a:pt x="7" y="1108"/>
                                      </a:lnTo>
                                      <a:lnTo>
                                        <a:pt x="280" y="1108"/>
                                      </a:lnTo>
                                      <a:lnTo>
                                        <a:pt x="284" y="1108"/>
                                      </a:lnTo>
                                      <a:lnTo>
                                        <a:pt x="284" y="1104"/>
                                      </a:lnTo>
                                      <a:lnTo>
                                        <a:pt x="288" y="1104"/>
                                      </a:lnTo>
                                      <a:lnTo>
                                        <a:pt x="288" y="1100"/>
                                      </a:lnTo>
                                      <a:lnTo>
                                        <a:pt x="272"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Line 301"/>
                              <wps:cNvCnPr/>
                              <wps:spPr bwMode="auto">
                                <a:xfrm flipH="1">
                                  <a:off x="1198834" y="2815500"/>
                                  <a:ext cx="621718" cy="388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Freeform 302"/>
                              <wps:cNvSpPr>
                                <a:spLocks/>
                              </wps:cNvSpPr>
                              <wps:spPr bwMode="auto">
                                <a:xfrm>
                                  <a:off x="1198834" y="3159700"/>
                                  <a:ext cx="51501" cy="43800"/>
                                </a:xfrm>
                                <a:custGeom>
                                  <a:avLst/>
                                  <a:gdLst>
                                    <a:gd name="T0" fmla="*/ 51435 w 81"/>
                                    <a:gd name="T1" fmla="*/ 39370 h 69"/>
                                    <a:gd name="T2" fmla="*/ 0 w 81"/>
                                    <a:gd name="T3" fmla="*/ 43815 h 69"/>
                                    <a:gd name="T4" fmla="*/ 26670 w 81"/>
                                    <a:gd name="T5" fmla="*/ 0 h 69"/>
                                    <a:gd name="T6" fmla="*/ 19685 w 81"/>
                                    <a:gd name="T7" fmla="*/ 31750 h 69"/>
                                    <a:gd name="T8" fmla="*/ 51435 w 81"/>
                                    <a:gd name="T9" fmla="*/ 3937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 h="69">
                                      <a:moveTo>
                                        <a:pt x="81" y="62"/>
                                      </a:moveTo>
                                      <a:lnTo>
                                        <a:pt x="0" y="69"/>
                                      </a:lnTo>
                                      <a:lnTo>
                                        <a:pt x="42" y="0"/>
                                      </a:lnTo>
                                      <a:lnTo>
                                        <a:pt x="31" y="50"/>
                                      </a:lnTo>
                                      <a:lnTo>
                                        <a:pt x="81" y="6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 name="Line 303"/>
                              <wps:cNvCnPr/>
                              <wps:spPr bwMode="auto">
                                <a:xfrm flipH="1">
                                  <a:off x="1710648" y="3531200"/>
                                  <a:ext cx="448413"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2" name="Freeform 304"/>
                              <wps:cNvSpPr>
                                <a:spLocks/>
                              </wps:cNvSpPr>
                              <wps:spPr bwMode="auto">
                                <a:xfrm>
                                  <a:off x="1710648" y="3509600"/>
                                  <a:ext cx="43901" cy="43800"/>
                                </a:xfrm>
                                <a:custGeom>
                                  <a:avLst/>
                                  <a:gdLst>
                                    <a:gd name="T0" fmla="*/ 43815 w 69"/>
                                    <a:gd name="T1" fmla="*/ 43815 h 69"/>
                                    <a:gd name="T2" fmla="*/ 0 w 69"/>
                                    <a:gd name="T3" fmla="*/ 21590 h 69"/>
                                    <a:gd name="T4" fmla="*/ 43815 w 69"/>
                                    <a:gd name="T5" fmla="*/ 0 h 69"/>
                                    <a:gd name="T6" fmla="*/ 22225 w 69"/>
                                    <a:gd name="T7" fmla="*/ 21590 h 69"/>
                                    <a:gd name="T8" fmla="*/ 43815 w 69"/>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69">
                                      <a:moveTo>
                                        <a:pt x="69" y="69"/>
                                      </a:moveTo>
                                      <a:lnTo>
                                        <a:pt x="0" y="34"/>
                                      </a:lnTo>
                                      <a:lnTo>
                                        <a:pt x="69" y="0"/>
                                      </a:lnTo>
                                      <a:lnTo>
                                        <a:pt x="35" y="34"/>
                                      </a:lnTo>
                                      <a:lnTo>
                                        <a:pt x="69"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13" name="Line 305"/>
                              <wps:cNvCnPr/>
                              <wps:spPr bwMode="auto">
                                <a:xfrm flipV="1">
                                  <a:off x="2644174" y="2089700"/>
                                  <a:ext cx="600" cy="26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4" name="Freeform 306"/>
                              <wps:cNvSpPr>
                                <a:spLocks/>
                              </wps:cNvSpPr>
                              <wps:spPr bwMode="auto">
                                <a:xfrm>
                                  <a:off x="2622574" y="2089700"/>
                                  <a:ext cx="43801" cy="43900"/>
                                </a:xfrm>
                                <a:custGeom>
                                  <a:avLst/>
                                  <a:gdLst>
                                    <a:gd name="T0" fmla="*/ 0 w 69"/>
                                    <a:gd name="T1" fmla="*/ 43815 h 69"/>
                                    <a:gd name="T2" fmla="*/ 21590 w 69"/>
                                    <a:gd name="T3" fmla="*/ 0 h 69"/>
                                    <a:gd name="T4" fmla="*/ 43815 w 69"/>
                                    <a:gd name="T5" fmla="*/ 43815 h 69"/>
                                    <a:gd name="T6" fmla="*/ 21590 w 69"/>
                                    <a:gd name="T7" fmla="*/ 21590 h 69"/>
                                    <a:gd name="T8" fmla="*/ 0 w 69"/>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69">
                                      <a:moveTo>
                                        <a:pt x="0" y="69"/>
                                      </a:moveTo>
                                      <a:lnTo>
                                        <a:pt x="34" y="0"/>
                                      </a:lnTo>
                                      <a:lnTo>
                                        <a:pt x="69" y="69"/>
                                      </a:lnTo>
                                      <a:lnTo>
                                        <a:pt x="34" y="34"/>
                                      </a:lnTo>
                                      <a:lnTo>
                                        <a:pt x="0"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15" name="Rectangle 307"/>
                              <wps:cNvSpPr>
                                <a:spLocks noChangeArrowheads="1"/>
                              </wps:cNvSpPr>
                              <wps:spPr bwMode="auto">
                                <a:xfrm>
                                  <a:off x="2215562" y="3435900"/>
                                  <a:ext cx="469913"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Couteau</w:t>
                                    </w:r>
                                    <w:proofErr w:type="spellEnd"/>
                                  </w:p>
                                </w:txbxContent>
                              </wps:txbx>
                              <wps:bodyPr rot="0" vert="horz" wrap="none" lIns="0" tIns="0" rIns="0" bIns="0" anchor="t" anchorCtr="0" upright="1">
                                <a:spAutoFit/>
                              </wps:bodyPr>
                            </wps:wsp>
                            <wps:wsp>
                              <wps:cNvPr id="26916" name="Rectangle 308"/>
                              <wps:cNvSpPr>
                                <a:spLocks noChangeArrowheads="1"/>
                              </wps:cNvSpPr>
                              <wps:spPr bwMode="auto">
                                <a:xfrm>
                                  <a:off x="163105" y="3303900"/>
                                  <a:ext cx="400711"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wps:txbx>
                              <wps:bodyPr rot="0" vert="horz" wrap="none" lIns="0" tIns="0" rIns="0" bIns="0" anchor="t" anchorCtr="0" upright="1">
                                <a:spAutoFit/>
                              </wps:bodyPr>
                            </wps:wsp>
                            <wps:wsp>
                              <wps:cNvPr id="26917" name="Rectangle 309"/>
                              <wps:cNvSpPr>
                                <a:spLocks noChangeArrowheads="1"/>
                              </wps:cNvSpPr>
                              <wps:spPr bwMode="auto">
                                <a:xfrm>
                                  <a:off x="163105" y="3477200"/>
                                  <a:ext cx="396311"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proofErr w:type="gramStart"/>
                                    <w:r>
                                      <w:rPr>
                                        <w:rFonts w:ascii="Comic Sans MS" w:hAnsi="Comic Sans MS" w:cs="Comic Sans MS"/>
                                        <w:color w:val="000000"/>
                                        <w:lang w:val="en-US"/>
                                      </w:rPr>
                                      <w:t>dessus</w:t>
                                    </w:r>
                                    <w:proofErr w:type="spellEnd"/>
                                    <w:proofErr w:type="gramEnd"/>
                                  </w:p>
                                </w:txbxContent>
                              </wps:txbx>
                              <wps:bodyPr rot="0" vert="horz" wrap="none" lIns="0" tIns="0" rIns="0" bIns="0" anchor="t" anchorCtr="0" upright="1">
                                <a:spAutoFit/>
                              </wps:bodyPr>
                            </wps:wsp>
                            <wps:wsp>
                              <wps:cNvPr id="26918" name="Freeform 310"/>
                              <wps:cNvSpPr>
                                <a:spLocks/>
                              </wps:cNvSpPr>
                              <wps:spPr bwMode="auto">
                                <a:xfrm>
                                  <a:off x="2383167" y="1681400"/>
                                  <a:ext cx="375311" cy="374000"/>
                                </a:xfrm>
                                <a:custGeom>
                                  <a:avLst/>
                                  <a:gdLst>
                                    <a:gd name="T0" fmla="*/ 121920 w 591"/>
                                    <a:gd name="T1" fmla="*/ 359410 h 589"/>
                                    <a:gd name="T2" fmla="*/ 268605 w 591"/>
                                    <a:gd name="T3" fmla="*/ 212725 h 589"/>
                                    <a:gd name="T4" fmla="*/ 161290 w 591"/>
                                    <a:gd name="T5" fmla="*/ 107315 h 589"/>
                                    <a:gd name="T6" fmla="*/ 14605 w 591"/>
                                    <a:gd name="T7" fmla="*/ 254000 h 589"/>
                                    <a:gd name="T8" fmla="*/ 12700 w 591"/>
                                    <a:gd name="T9" fmla="*/ 256540 h 589"/>
                                    <a:gd name="T10" fmla="*/ 5080 w 591"/>
                                    <a:gd name="T11" fmla="*/ 229870 h 589"/>
                                    <a:gd name="T12" fmla="*/ 0 w 591"/>
                                    <a:gd name="T13" fmla="*/ 202565 h 589"/>
                                    <a:gd name="T14" fmla="*/ 0 w 591"/>
                                    <a:gd name="T15" fmla="*/ 175895 h 589"/>
                                    <a:gd name="T16" fmla="*/ 5080 w 591"/>
                                    <a:gd name="T17" fmla="*/ 149225 h 589"/>
                                    <a:gd name="T18" fmla="*/ 12700 w 591"/>
                                    <a:gd name="T19" fmla="*/ 121920 h 589"/>
                                    <a:gd name="T20" fmla="*/ 22225 w 591"/>
                                    <a:gd name="T21" fmla="*/ 97790 h 589"/>
                                    <a:gd name="T22" fmla="*/ 36830 w 591"/>
                                    <a:gd name="T23" fmla="*/ 75565 h 589"/>
                                    <a:gd name="T24" fmla="*/ 56515 w 591"/>
                                    <a:gd name="T25" fmla="*/ 53340 h 589"/>
                                    <a:gd name="T26" fmla="*/ 85725 w 591"/>
                                    <a:gd name="T27" fmla="*/ 29210 h 589"/>
                                    <a:gd name="T28" fmla="*/ 117475 w 591"/>
                                    <a:gd name="T29" fmla="*/ 12065 h 589"/>
                                    <a:gd name="T30" fmla="*/ 151130 w 591"/>
                                    <a:gd name="T31" fmla="*/ 2540 h 589"/>
                                    <a:gd name="T32" fmla="*/ 187960 w 591"/>
                                    <a:gd name="T33" fmla="*/ 0 h 589"/>
                                    <a:gd name="T34" fmla="*/ 224790 w 591"/>
                                    <a:gd name="T35" fmla="*/ 2540 h 589"/>
                                    <a:gd name="T36" fmla="*/ 258445 w 591"/>
                                    <a:gd name="T37" fmla="*/ 12065 h 589"/>
                                    <a:gd name="T38" fmla="*/ 290195 w 591"/>
                                    <a:gd name="T39" fmla="*/ 29210 h 589"/>
                                    <a:gd name="T40" fmla="*/ 319405 w 591"/>
                                    <a:gd name="T41" fmla="*/ 53340 h 589"/>
                                    <a:gd name="T42" fmla="*/ 344170 w 591"/>
                                    <a:gd name="T43" fmla="*/ 83185 h 589"/>
                                    <a:gd name="T44" fmla="*/ 360680 w 591"/>
                                    <a:gd name="T45" fmla="*/ 114935 h 589"/>
                                    <a:gd name="T46" fmla="*/ 370840 w 591"/>
                                    <a:gd name="T47" fmla="*/ 151130 h 589"/>
                                    <a:gd name="T48" fmla="*/ 375285 w 591"/>
                                    <a:gd name="T49" fmla="*/ 187960 h 589"/>
                                    <a:gd name="T50" fmla="*/ 370840 w 591"/>
                                    <a:gd name="T51" fmla="*/ 222250 h 589"/>
                                    <a:gd name="T52" fmla="*/ 360680 w 591"/>
                                    <a:gd name="T53" fmla="*/ 259080 h 589"/>
                                    <a:gd name="T54" fmla="*/ 344170 w 591"/>
                                    <a:gd name="T55" fmla="*/ 290830 h 589"/>
                                    <a:gd name="T56" fmla="*/ 319405 w 591"/>
                                    <a:gd name="T57" fmla="*/ 320040 h 589"/>
                                    <a:gd name="T58" fmla="*/ 300355 w 591"/>
                                    <a:gd name="T59" fmla="*/ 337185 h 589"/>
                                    <a:gd name="T60" fmla="*/ 278130 w 591"/>
                                    <a:gd name="T61" fmla="*/ 351790 h 589"/>
                                    <a:gd name="T62" fmla="*/ 254000 w 591"/>
                                    <a:gd name="T63" fmla="*/ 363855 h 589"/>
                                    <a:gd name="T64" fmla="*/ 229235 w 591"/>
                                    <a:gd name="T65" fmla="*/ 371475 h 589"/>
                                    <a:gd name="T66" fmla="*/ 202565 w 591"/>
                                    <a:gd name="T67" fmla="*/ 374015 h 589"/>
                                    <a:gd name="T68" fmla="*/ 175895 w 591"/>
                                    <a:gd name="T69" fmla="*/ 374015 h 589"/>
                                    <a:gd name="T70" fmla="*/ 149225 w 591"/>
                                    <a:gd name="T71" fmla="*/ 371475 h 589"/>
                                    <a:gd name="T72" fmla="*/ 121920 w 591"/>
                                    <a:gd name="T73" fmla="*/ 363855 h 589"/>
                                    <a:gd name="T74" fmla="*/ 121920 w 591"/>
                                    <a:gd name="T75" fmla="*/ 359410 h 58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91" h="589">
                                      <a:moveTo>
                                        <a:pt x="192" y="566"/>
                                      </a:moveTo>
                                      <a:lnTo>
                                        <a:pt x="423" y="335"/>
                                      </a:lnTo>
                                      <a:lnTo>
                                        <a:pt x="254" y="169"/>
                                      </a:lnTo>
                                      <a:lnTo>
                                        <a:pt x="23" y="400"/>
                                      </a:lnTo>
                                      <a:lnTo>
                                        <a:pt x="20" y="404"/>
                                      </a:lnTo>
                                      <a:lnTo>
                                        <a:pt x="8" y="362"/>
                                      </a:lnTo>
                                      <a:lnTo>
                                        <a:pt x="0" y="319"/>
                                      </a:lnTo>
                                      <a:lnTo>
                                        <a:pt x="0" y="277"/>
                                      </a:lnTo>
                                      <a:lnTo>
                                        <a:pt x="8" y="235"/>
                                      </a:lnTo>
                                      <a:lnTo>
                                        <a:pt x="20" y="192"/>
                                      </a:lnTo>
                                      <a:lnTo>
                                        <a:pt x="35" y="154"/>
                                      </a:lnTo>
                                      <a:lnTo>
                                        <a:pt x="58" y="119"/>
                                      </a:lnTo>
                                      <a:lnTo>
                                        <a:pt x="89" y="84"/>
                                      </a:lnTo>
                                      <a:lnTo>
                                        <a:pt x="135" y="46"/>
                                      </a:lnTo>
                                      <a:lnTo>
                                        <a:pt x="185" y="19"/>
                                      </a:lnTo>
                                      <a:lnTo>
                                        <a:pt x="238" y="4"/>
                                      </a:lnTo>
                                      <a:lnTo>
                                        <a:pt x="296" y="0"/>
                                      </a:lnTo>
                                      <a:lnTo>
                                        <a:pt x="354" y="4"/>
                                      </a:lnTo>
                                      <a:lnTo>
                                        <a:pt x="407" y="19"/>
                                      </a:lnTo>
                                      <a:lnTo>
                                        <a:pt x="457" y="46"/>
                                      </a:lnTo>
                                      <a:lnTo>
                                        <a:pt x="503" y="84"/>
                                      </a:lnTo>
                                      <a:lnTo>
                                        <a:pt x="542" y="131"/>
                                      </a:lnTo>
                                      <a:lnTo>
                                        <a:pt x="568" y="181"/>
                                      </a:lnTo>
                                      <a:lnTo>
                                        <a:pt x="584" y="238"/>
                                      </a:lnTo>
                                      <a:lnTo>
                                        <a:pt x="591" y="296"/>
                                      </a:lnTo>
                                      <a:lnTo>
                                        <a:pt x="584" y="350"/>
                                      </a:lnTo>
                                      <a:lnTo>
                                        <a:pt x="568" y="408"/>
                                      </a:lnTo>
                                      <a:lnTo>
                                        <a:pt x="542" y="458"/>
                                      </a:lnTo>
                                      <a:lnTo>
                                        <a:pt x="503" y="504"/>
                                      </a:lnTo>
                                      <a:lnTo>
                                        <a:pt x="473" y="531"/>
                                      </a:lnTo>
                                      <a:lnTo>
                                        <a:pt x="438" y="554"/>
                                      </a:lnTo>
                                      <a:lnTo>
                                        <a:pt x="400" y="573"/>
                                      </a:lnTo>
                                      <a:lnTo>
                                        <a:pt x="361" y="585"/>
                                      </a:lnTo>
                                      <a:lnTo>
                                        <a:pt x="319" y="589"/>
                                      </a:lnTo>
                                      <a:lnTo>
                                        <a:pt x="277" y="589"/>
                                      </a:lnTo>
                                      <a:lnTo>
                                        <a:pt x="235" y="585"/>
                                      </a:lnTo>
                                      <a:lnTo>
                                        <a:pt x="192" y="573"/>
                                      </a:lnTo>
                                      <a:lnTo>
                                        <a:pt x="192" y="566"/>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19" name="Freeform 311"/>
                              <wps:cNvSpPr>
                                <a:spLocks/>
                              </wps:cNvSpPr>
                              <wps:spPr bwMode="auto">
                                <a:xfrm>
                                  <a:off x="2376167" y="1673800"/>
                                  <a:ext cx="389911" cy="388600"/>
                                </a:xfrm>
                                <a:custGeom>
                                  <a:avLst/>
                                  <a:gdLst>
                                    <a:gd name="T0" fmla="*/ 133985 w 614"/>
                                    <a:gd name="T1" fmla="*/ 371475 h 612"/>
                                    <a:gd name="T2" fmla="*/ 282575 w 614"/>
                                    <a:gd name="T3" fmla="*/ 224790 h 612"/>
                                    <a:gd name="T4" fmla="*/ 280035 w 614"/>
                                    <a:gd name="T5" fmla="*/ 215265 h 612"/>
                                    <a:gd name="T6" fmla="*/ 170815 w 614"/>
                                    <a:gd name="T7" fmla="*/ 107950 h 612"/>
                                    <a:gd name="T8" fmla="*/ 163195 w 614"/>
                                    <a:gd name="T9" fmla="*/ 109855 h 612"/>
                                    <a:gd name="T10" fmla="*/ 26670 w 614"/>
                                    <a:gd name="T11" fmla="*/ 261620 h 612"/>
                                    <a:gd name="T12" fmla="*/ 14605 w 614"/>
                                    <a:gd name="T13" fmla="*/ 207645 h 612"/>
                                    <a:gd name="T14" fmla="*/ 14605 w 614"/>
                                    <a:gd name="T15" fmla="*/ 183515 h 612"/>
                                    <a:gd name="T16" fmla="*/ 19685 w 614"/>
                                    <a:gd name="T17" fmla="*/ 158750 h 612"/>
                                    <a:gd name="T18" fmla="*/ 36830 w 614"/>
                                    <a:gd name="T19" fmla="*/ 107950 h 612"/>
                                    <a:gd name="T20" fmla="*/ 48895 w 614"/>
                                    <a:gd name="T21" fmla="*/ 88265 h 612"/>
                                    <a:gd name="T22" fmla="*/ 97155 w 614"/>
                                    <a:gd name="T23" fmla="*/ 41910 h 612"/>
                                    <a:gd name="T24" fmla="*/ 127000 w 614"/>
                                    <a:gd name="T25" fmla="*/ 27305 h 612"/>
                                    <a:gd name="T26" fmla="*/ 158115 w 614"/>
                                    <a:gd name="T27" fmla="*/ 17145 h 612"/>
                                    <a:gd name="T28" fmla="*/ 231775 w 614"/>
                                    <a:gd name="T29" fmla="*/ 17145 h 612"/>
                                    <a:gd name="T30" fmla="*/ 262890 w 614"/>
                                    <a:gd name="T31" fmla="*/ 27305 h 612"/>
                                    <a:gd name="T32" fmla="*/ 292100 w 614"/>
                                    <a:gd name="T33" fmla="*/ 41910 h 612"/>
                                    <a:gd name="T34" fmla="*/ 346075 w 614"/>
                                    <a:gd name="T35" fmla="*/ 95250 h 612"/>
                                    <a:gd name="T36" fmla="*/ 360680 w 614"/>
                                    <a:gd name="T37" fmla="*/ 125095 h 612"/>
                                    <a:gd name="T38" fmla="*/ 370205 w 614"/>
                                    <a:gd name="T39" fmla="*/ 158750 h 612"/>
                                    <a:gd name="T40" fmla="*/ 370205 w 614"/>
                                    <a:gd name="T41" fmla="*/ 229870 h 612"/>
                                    <a:gd name="T42" fmla="*/ 360680 w 614"/>
                                    <a:gd name="T43" fmla="*/ 264160 h 612"/>
                                    <a:gd name="T44" fmla="*/ 346075 w 614"/>
                                    <a:gd name="T45" fmla="*/ 293370 h 612"/>
                                    <a:gd name="T46" fmla="*/ 302260 w 614"/>
                                    <a:gd name="T47" fmla="*/ 339725 h 612"/>
                                    <a:gd name="T48" fmla="*/ 282575 w 614"/>
                                    <a:gd name="T49" fmla="*/ 351790 h 612"/>
                                    <a:gd name="T50" fmla="*/ 233680 w 614"/>
                                    <a:gd name="T51" fmla="*/ 371475 h 612"/>
                                    <a:gd name="T52" fmla="*/ 209550 w 614"/>
                                    <a:gd name="T53" fmla="*/ 374015 h 612"/>
                                    <a:gd name="T54" fmla="*/ 156210 w 614"/>
                                    <a:gd name="T55" fmla="*/ 371475 h 612"/>
                                    <a:gd name="T56" fmla="*/ 131445 w 614"/>
                                    <a:gd name="T57" fmla="*/ 364490 h 612"/>
                                    <a:gd name="T58" fmla="*/ 136525 w 614"/>
                                    <a:gd name="T59" fmla="*/ 367030 h 612"/>
                                    <a:gd name="T60" fmla="*/ 121920 w 614"/>
                                    <a:gd name="T61" fmla="*/ 371475 h 612"/>
                                    <a:gd name="T62" fmla="*/ 124460 w 614"/>
                                    <a:gd name="T63" fmla="*/ 376555 h 612"/>
                                    <a:gd name="T64" fmla="*/ 127000 w 614"/>
                                    <a:gd name="T65" fmla="*/ 379095 h 612"/>
                                    <a:gd name="T66" fmla="*/ 156210 w 614"/>
                                    <a:gd name="T67" fmla="*/ 386080 h 612"/>
                                    <a:gd name="T68" fmla="*/ 209550 w 614"/>
                                    <a:gd name="T69" fmla="*/ 388620 h 612"/>
                                    <a:gd name="T70" fmla="*/ 238760 w 614"/>
                                    <a:gd name="T71" fmla="*/ 386080 h 612"/>
                                    <a:gd name="T72" fmla="*/ 287655 w 614"/>
                                    <a:gd name="T73" fmla="*/ 367030 h 612"/>
                                    <a:gd name="T74" fmla="*/ 311785 w 614"/>
                                    <a:gd name="T75" fmla="*/ 349885 h 612"/>
                                    <a:gd name="T76" fmla="*/ 355600 w 614"/>
                                    <a:gd name="T77" fmla="*/ 302895 h 612"/>
                                    <a:gd name="T78" fmla="*/ 375285 w 614"/>
                                    <a:gd name="T79" fmla="*/ 269240 h 612"/>
                                    <a:gd name="T80" fmla="*/ 384810 w 614"/>
                                    <a:gd name="T81" fmla="*/ 229870 h 612"/>
                                    <a:gd name="T82" fmla="*/ 384810 w 614"/>
                                    <a:gd name="T83" fmla="*/ 158750 h 612"/>
                                    <a:gd name="T84" fmla="*/ 375285 w 614"/>
                                    <a:gd name="T85" fmla="*/ 120015 h 612"/>
                                    <a:gd name="T86" fmla="*/ 355600 w 614"/>
                                    <a:gd name="T87" fmla="*/ 85725 h 612"/>
                                    <a:gd name="T88" fmla="*/ 302260 w 614"/>
                                    <a:gd name="T89" fmla="*/ 31750 h 612"/>
                                    <a:gd name="T90" fmla="*/ 267970 w 614"/>
                                    <a:gd name="T91" fmla="*/ 12065 h 612"/>
                                    <a:gd name="T92" fmla="*/ 231775 w 614"/>
                                    <a:gd name="T93" fmla="*/ 2540 h 612"/>
                                    <a:gd name="T94" fmla="*/ 158115 w 614"/>
                                    <a:gd name="T95" fmla="*/ 2540 h 612"/>
                                    <a:gd name="T96" fmla="*/ 121920 w 614"/>
                                    <a:gd name="T97" fmla="*/ 12065 h 612"/>
                                    <a:gd name="T98" fmla="*/ 87630 w 614"/>
                                    <a:gd name="T99" fmla="*/ 31750 h 612"/>
                                    <a:gd name="T100" fmla="*/ 38735 w 614"/>
                                    <a:gd name="T101" fmla="*/ 78105 h 612"/>
                                    <a:gd name="T102" fmla="*/ 21590 w 614"/>
                                    <a:gd name="T103" fmla="*/ 102870 h 612"/>
                                    <a:gd name="T104" fmla="*/ 5080 w 614"/>
                                    <a:gd name="T105" fmla="*/ 154305 h 612"/>
                                    <a:gd name="T106" fmla="*/ 0 w 614"/>
                                    <a:gd name="T107" fmla="*/ 183515 h 612"/>
                                    <a:gd name="T108" fmla="*/ 0 w 614"/>
                                    <a:gd name="T109" fmla="*/ 212725 h 612"/>
                                    <a:gd name="T110" fmla="*/ 12065 w 614"/>
                                    <a:gd name="T111" fmla="*/ 266700 h 612"/>
                                    <a:gd name="T112" fmla="*/ 14605 w 614"/>
                                    <a:gd name="T113" fmla="*/ 269240 h 612"/>
                                    <a:gd name="T114" fmla="*/ 19685 w 614"/>
                                    <a:gd name="T115" fmla="*/ 271145 h 612"/>
                                    <a:gd name="T116" fmla="*/ 24130 w 614"/>
                                    <a:gd name="T117" fmla="*/ 271145 h 612"/>
                                    <a:gd name="T118" fmla="*/ 172720 w 614"/>
                                    <a:gd name="T119" fmla="*/ 120015 h 612"/>
                                    <a:gd name="T120" fmla="*/ 270510 w 614"/>
                                    <a:gd name="T121" fmla="*/ 224790 h 612"/>
                                    <a:gd name="T122" fmla="*/ 124460 w 614"/>
                                    <a:gd name="T123" fmla="*/ 361950 h 612"/>
                                    <a:gd name="T124" fmla="*/ 121920 w 614"/>
                                    <a:gd name="T125" fmla="*/ 367030 h 6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14" h="612">
                                      <a:moveTo>
                                        <a:pt x="215" y="578"/>
                                      </a:moveTo>
                                      <a:lnTo>
                                        <a:pt x="211" y="585"/>
                                      </a:lnTo>
                                      <a:lnTo>
                                        <a:pt x="441" y="354"/>
                                      </a:lnTo>
                                      <a:lnTo>
                                        <a:pt x="445" y="354"/>
                                      </a:lnTo>
                                      <a:lnTo>
                                        <a:pt x="445" y="343"/>
                                      </a:lnTo>
                                      <a:lnTo>
                                        <a:pt x="441" y="339"/>
                                      </a:lnTo>
                                      <a:lnTo>
                                        <a:pt x="272" y="173"/>
                                      </a:lnTo>
                                      <a:lnTo>
                                        <a:pt x="269" y="170"/>
                                      </a:lnTo>
                                      <a:lnTo>
                                        <a:pt x="257" y="170"/>
                                      </a:lnTo>
                                      <a:lnTo>
                                        <a:pt x="257" y="173"/>
                                      </a:lnTo>
                                      <a:lnTo>
                                        <a:pt x="23" y="408"/>
                                      </a:lnTo>
                                      <a:lnTo>
                                        <a:pt x="42" y="412"/>
                                      </a:lnTo>
                                      <a:lnTo>
                                        <a:pt x="31" y="370"/>
                                      </a:lnTo>
                                      <a:lnTo>
                                        <a:pt x="23" y="327"/>
                                      </a:lnTo>
                                      <a:lnTo>
                                        <a:pt x="23" y="331"/>
                                      </a:lnTo>
                                      <a:lnTo>
                                        <a:pt x="23" y="289"/>
                                      </a:lnTo>
                                      <a:lnTo>
                                        <a:pt x="23" y="293"/>
                                      </a:lnTo>
                                      <a:lnTo>
                                        <a:pt x="31" y="250"/>
                                      </a:lnTo>
                                      <a:lnTo>
                                        <a:pt x="42" y="208"/>
                                      </a:lnTo>
                                      <a:lnTo>
                                        <a:pt x="58" y="170"/>
                                      </a:lnTo>
                                      <a:lnTo>
                                        <a:pt x="54" y="173"/>
                                      </a:lnTo>
                                      <a:lnTo>
                                        <a:pt x="77" y="139"/>
                                      </a:lnTo>
                                      <a:lnTo>
                                        <a:pt x="107" y="104"/>
                                      </a:lnTo>
                                      <a:lnTo>
                                        <a:pt x="153" y="66"/>
                                      </a:lnTo>
                                      <a:lnTo>
                                        <a:pt x="150" y="70"/>
                                      </a:lnTo>
                                      <a:lnTo>
                                        <a:pt x="200" y="43"/>
                                      </a:lnTo>
                                      <a:lnTo>
                                        <a:pt x="253" y="27"/>
                                      </a:lnTo>
                                      <a:lnTo>
                                        <a:pt x="249" y="27"/>
                                      </a:lnTo>
                                      <a:lnTo>
                                        <a:pt x="307" y="23"/>
                                      </a:lnTo>
                                      <a:lnTo>
                                        <a:pt x="365" y="27"/>
                                      </a:lnTo>
                                      <a:lnTo>
                                        <a:pt x="361" y="27"/>
                                      </a:lnTo>
                                      <a:lnTo>
                                        <a:pt x="414" y="43"/>
                                      </a:lnTo>
                                      <a:lnTo>
                                        <a:pt x="464" y="70"/>
                                      </a:lnTo>
                                      <a:lnTo>
                                        <a:pt x="460" y="66"/>
                                      </a:lnTo>
                                      <a:lnTo>
                                        <a:pt x="507" y="104"/>
                                      </a:lnTo>
                                      <a:lnTo>
                                        <a:pt x="545" y="150"/>
                                      </a:lnTo>
                                      <a:lnTo>
                                        <a:pt x="541" y="146"/>
                                      </a:lnTo>
                                      <a:lnTo>
                                        <a:pt x="568" y="197"/>
                                      </a:lnTo>
                                      <a:lnTo>
                                        <a:pt x="583" y="254"/>
                                      </a:lnTo>
                                      <a:lnTo>
                                        <a:pt x="583" y="250"/>
                                      </a:lnTo>
                                      <a:lnTo>
                                        <a:pt x="591" y="308"/>
                                      </a:lnTo>
                                      <a:lnTo>
                                        <a:pt x="583" y="362"/>
                                      </a:lnTo>
                                      <a:lnTo>
                                        <a:pt x="583" y="358"/>
                                      </a:lnTo>
                                      <a:lnTo>
                                        <a:pt x="568" y="416"/>
                                      </a:lnTo>
                                      <a:lnTo>
                                        <a:pt x="541" y="466"/>
                                      </a:lnTo>
                                      <a:lnTo>
                                        <a:pt x="545" y="462"/>
                                      </a:lnTo>
                                      <a:lnTo>
                                        <a:pt x="507" y="508"/>
                                      </a:lnTo>
                                      <a:lnTo>
                                        <a:pt x="476" y="535"/>
                                      </a:lnTo>
                                      <a:lnTo>
                                        <a:pt x="441" y="558"/>
                                      </a:lnTo>
                                      <a:lnTo>
                                        <a:pt x="445" y="554"/>
                                      </a:lnTo>
                                      <a:lnTo>
                                        <a:pt x="407" y="574"/>
                                      </a:lnTo>
                                      <a:lnTo>
                                        <a:pt x="368" y="585"/>
                                      </a:lnTo>
                                      <a:lnTo>
                                        <a:pt x="372" y="585"/>
                                      </a:lnTo>
                                      <a:lnTo>
                                        <a:pt x="330" y="589"/>
                                      </a:lnTo>
                                      <a:lnTo>
                                        <a:pt x="288" y="589"/>
                                      </a:lnTo>
                                      <a:lnTo>
                                        <a:pt x="246" y="585"/>
                                      </a:lnTo>
                                      <a:lnTo>
                                        <a:pt x="249" y="585"/>
                                      </a:lnTo>
                                      <a:lnTo>
                                        <a:pt x="207" y="574"/>
                                      </a:lnTo>
                                      <a:lnTo>
                                        <a:pt x="215" y="585"/>
                                      </a:lnTo>
                                      <a:lnTo>
                                        <a:pt x="215" y="578"/>
                                      </a:lnTo>
                                      <a:lnTo>
                                        <a:pt x="192" y="578"/>
                                      </a:lnTo>
                                      <a:lnTo>
                                        <a:pt x="192" y="585"/>
                                      </a:lnTo>
                                      <a:lnTo>
                                        <a:pt x="192" y="589"/>
                                      </a:lnTo>
                                      <a:lnTo>
                                        <a:pt x="196" y="593"/>
                                      </a:lnTo>
                                      <a:lnTo>
                                        <a:pt x="196" y="597"/>
                                      </a:lnTo>
                                      <a:lnTo>
                                        <a:pt x="200" y="597"/>
                                      </a:lnTo>
                                      <a:lnTo>
                                        <a:pt x="242" y="608"/>
                                      </a:lnTo>
                                      <a:lnTo>
                                        <a:pt x="246" y="608"/>
                                      </a:lnTo>
                                      <a:lnTo>
                                        <a:pt x="288" y="612"/>
                                      </a:lnTo>
                                      <a:lnTo>
                                        <a:pt x="330" y="612"/>
                                      </a:lnTo>
                                      <a:lnTo>
                                        <a:pt x="372" y="608"/>
                                      </a:lnTo>
                                      <a:lnTo>
                                        <a:pt x="376" y="608"/>
                                      </a:lnTo>
                                      <a:lnTo>
                                        <a:pt x="414" y="597"/>
                                      </a:lnTo>
                                      <a:lnTo>
                                        <a:pt x="453" y="578"/>
                                      </a:lnTo>
                                      <a:lnTo>
                                        <a:pt x="457" y="574"/>
                                      </a:lnTo>
                                      <a:lnTo>
                                        <a:pt x="491" y="551"/>
                                      </a:lnTo>
                                      <a:lnTo>
                                        <a:pt x="522" y="524"/>
                                      </a:lnTo>
                                      <a:lnTo>
                                        <a:pt x="560" y="477"/>
                                      </a:lnTo>
                                      <a:lnTo>
                                        <a:pt x="564" y="474"/>
                                      </a:lnTo>
                                      <a:lnTo>
                                        <a:pt x="591" y="424"/>
                                      </a:lnTo>
                                      <a:lnTo>
                                        <a:pt x="606" y="366"/>
                                      </a:lnTo>
                                      <a:lnTo>
                                        <a:pt x="606" y="362"/>
                                      </a:lnTo>
                                      <a:lnTo>
                                        <a:pt x="614" y="308"/>
                                      </a:lnTo>
                                      <a:lnTo>
                                        <a:pt x="606" y="250"/>
                                      </a:lnTo>
                                      <a:lnTo>
                                        <a:pt x="606" y="247"/>
                                      </a:lnTo>
                                      <a:lnTo>
                                        <a:pt x="591" y="189"/>
                                      </a:lnTo>
                                      <a:lnTo>
                                        <a:pt x="564" y="139"/>
                                      </a:lnTo>
                                      <a:lnTo>
                                        <a:pt x="560" y="135"/>
                                      </a:lnTo>
                                      <a:lnTo>
                                        <a:pt x="522" y="89"/>
                                      </a:lnTo>
                                      <a:lnTo>
                                        <a:pt x="476" y="50"/>
                                      </a:lnTo>
                                      <a:lnTo>
                                        <a:pt x="472" y="46"/>
                                      </a:lnTo>
                                      <a:lnTo>
                                        <a:pt x="422" y="19"/>
                                      </a:lnTo>
                                      <a:lnTo>
                                        <a:pt x="368" y="4"/>
                                      </a:lnTo>
                                      <a:lnTo>
                                        <a:pt x="365" y="4"/>
                                      </a:lnTo>
                                      <a:lnTo>
                                        <a:pt x="307" y="0"/>
                                      </a:lnTo>
                                      <a:lnTo>
                                        <a:pt x="249" y="4"/>
                                      </a:lnTo>
                                      <a:lnTo>
                                        <a:pt x="246" y="4"/>
                                      </a:lnTo>
                                      <a:lnTo>
                                        <a:pt x="192" y="19"/>
                                      </a:lnTo>
                                      <a:lnTo>
                                        <a:pt x="142" y="46"/>
                                      </a:lnTo>
                                      <a:lnTo>
                                        <a:pt x="138" y="50"/>
                                      </a:lnTo>
                                      <a:lnTo>
                                        <a:pt x="92" y="89"/>
                                      </a:lnTo>
                                      <a:lnTo>
                                        <a:pt x="61" y="123"/>
                                      </a:lnTo>
                                      <a:lnTo>
                                        <a:pt x="38" y="158"/>
                                      </a:lnTo>
                                      <a:lnTo>
                                        <a:pt x="34" y="162"/>
                                      </a:lnTo>
                                      <a:lnTo>
                                        <a:pt x="19" y="200"/>
                                      </a:lnTo>
                                      <a:lnTo>
                                        <a:pt x="8" y="243"/>
                                      </a:lnTo>
                                      <a:lnTo>
                                        <a:pt x="0" y="285"/>
                                      </a:lnTo>
                                      <a:lnTo>
                                        <a:pt x="0" y="289"/>
                                      </a:lnTo>
                                      <a:lnTo>
                                        <a:pt x="0" y="331"/>
                                      </a:lnTo>
                                      <a:lnTo>
                                        <a:pt x="0" y="335"/>
                                      </a:lnTo>
                                      <a:lnTo>
                                        <a:pt x="8" y="377"/>
                                      </a:lnTo>
                                      <a:lnTo>
                                        <a:pt x="19" y="420"/>
                                      </a:lnTo>
                                      <a:lnTo>
                                        <a:pt x="19" y="424"/>
                                      </a:lnTo>
                                      <a:lnTo>
                                        <a:pt x="23" y="424"/>
                                      </a:lnTo>
                                      <a:lnTo>
                                        <a:pt x="27" y="427"/>
                                      </a:lnTo>
                                      <a:lnTo>
                                        <a:pt x="31" y="427"/>
                                      </a:lnTo>
                                      <a:lnTo>
                                        <a:pt x="34" y="427"/>
                                      </a:lnTo>
                                      <a:lnTo>
                                        <a:pt x="38" y="427"/>
                                      </a:lnTo>
                                      <a:lnTo>
                                        <a:pt x="38" y="424"/>
                                      </a:lnTo>
                                      <a:lnTo>
                                        <a:pt x="272" y="189"/>
                                      </a:lnTo>
                                      <a:lnTo>
                                        <a:pt x="257" y="189"/>
                                      </a:lnTo>
                                      <a:lnTo>
                                        <a:pt x="426" y="354"/>
                                      </a:lnTo>
                                      <a:lnTo>
                                        <a:pt x="426" y="339"/>
                                      </a:lnTo>
                                      <a:lnTo>
                                        <a:pt x="196" y="570"/>
                                      </a:lnTo>
                                      <a:lnTo>
                                        <a:pt x="192" y="574"/>
                                      </a:lnTo>
                                      <a:lnTo>
                                        <a:pt x="192" y="578"/>
                                      </a:lnTo>
                                      <a:lnTo>
                                        <a:pt x="215" y="5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0" name="Freeform 312"/>
                              <wps:cNvSpPr>
                                <a:spLocks/>
                              </wps:cNvSpPr>
                              <wps:spPr bwMode="auto">
                                <a:xfrm>
                                  <a:off x="5000" y="1972300"/>
                                  <a:ext cx="375311" cy="375900"/>
                                </a:xfrm>
                                <a:custGeom>
                                  <a:avLst/>
                                  <a:gdLst>
                                    <a:gd name="T0" fmla="*/ 4445 w 591"/>
                                    <a:gd name="T1" fmla="*/ 168275 h 592"/>
                                    <a:gd name="T2" fmla="*/ 182880 w 591"/>
                                    <a:gd name="T3" fmla="*/ 273685 h 592"/>
                                    <a:gd name="T4" fmla="*/ 257810 w 591"/>
                                    <a:gd name="T5" fmla="*/ 141605 h 592"/>
                                    <a:gd name="T6" fmla="*/ 77470 w 591"/>
                                    <a:gd name="T7" fmla="*/ 38735 h 592"/>
                                    <a:gd name="T8" fmla="*/ 75565 w 591"/>
                                    <a:gd name="T9" fmla="*/ 38735 h 592"/>
                                    <a:gd name="T10" fmla="*/ 99695 w 591"/>
                                    <a:gd name="T11" fmla="*/ 24130 h 592"/>
                                    <a:gd name="T12" fmla="*/ 123825 w 591"/>
                                    <a:gd name="T13" fmla="*/ 12065 h 592"/>
                                    <a:gd name="T14" fmla="*/ 151130 w 591"/>
                                    <a:gd name="T15" fmla="*/ 4445 h 592"/>
                                    <a:gd name="T16" fmla="*/ 177800 w 591"/>
                                    <a:gd name="T17" fmla="*/ 0 h 592"/>
                                    <a:gd name="T18" fmla="*/ 204470 w 591"/>
                                    <a:gd name="T19" fmla="*/ 2540 h 592"/>
                                    <a:gd name="T20" fmla="*/ 228600 w 591"/>
                                    <a:gd name="T21" fmla="*/ 4445 h 592"/>
                                    <a:gd name="T22" fmla="*/ 255905 w 591"/>
                                    <a:gd name="T23" fmla="*/ 14605 h 592"/>
                                    <a:gd name="T24" fmla="*/ 280035 w 591"/>
                                    <a:gd name="T25" fmla="*/ 26670 h 592"/>
                                    <a:gd name="T26" fmla="*/ 311785 w 591"/>
                                    <a:gd name="T27" fmla="*/ 48895 h 592"/>
                                    <a:gd name="T28" fmla="*/ 335915 w 591"/>
                                    <a:gd name="T29" fmla="*/ 75565 h 592"/>
                                    <a:gd name="T30" fmla="*/ 355600 w 591"/>
                                    <a:gd name="T31" fmla="*/ 107315 h 592"/>
                                    <a:gd name="T32" fmla="*/ 367665 w 591"/>
                                    <a:gd name="T33" fmla="*/ 141605 h 592"/>
                                    <a:gd name="T34" fmla="*/ 375285 w 591"/>
                                    <a:gd name="T35" fmla="*/ 175895 h 592"/>
                                    <a:gd name="T36" fmla="*/ 375285 w 591"/>
                                    <a:gd name="T37" fmla="*/ 212725 h 592"/>
                                    <a:gd name="T38" fmla="*/ 365125 w 591"/>
                                    <a:gd name="T39" fmla="*/ 248920 h 592"/>
                                    <a:gd name="T40" fmla="*/ 350520 w 591"/>
                                    <a:gd name="T41" fmla="*/ 283210 h 592"/>
                                    <a:gd name="T42" fmla="*/ 328930 w 591"/>
                                    <a:gd name="T43" fmla="*/ 314960 h 592"/>
                                    <a:gd name="T44" fmla="*/ 299720 w 591"/>
                                    <a:gd name="T45" fmla="*/ 339725 h 592"/>
                                    <a:gd name="T46" fmla="*/ 270510 w 591"/>
                                    <a:gd name="T47" fmla="*/ 359410 h 592"/>
                                    <a:gd name="T48" fmla="*/ 236220 w 591"/>
                                    <a:gd name="T49" fmla="*/ 371475 h 592"/>
                                    <a:gd name="T50" fmla="*/ 199390 w 591"/>
                                    <a:gd name="T51" fmla="*/ 375920 h 592"/>
                                    <a:gd name="T52" fmla="*/ 165735 w 591"/>
                                    <a:gd name="T53" fmla="*/ 375920 h 592"/>
                                    <a:gd name="T54" fmla="*/ 128905 w 591"/>
                                    <a:gd name="T55" fmla="*/ 366395 h 592"/>
                                    <a:gd name="T56" fmla="*/ 94615 w 591"/>
                                    <a:gd name="T57" fmla="*/ 351790 h 592"/>
                                    <a:gd name="T58" fmla="*/ 70485 w 591"/>
                                    <a:gd name="T59" fmla="*/ 337185 h 592"/>
                                    <a:gd name="T60" fmla="*/ 50800 w 591"/>
                                    <a:gd name="T61" fmla="*/ 317500 h 592"/>
                                    <a:gd name="T62" fmla="*/ 33655 w 591"/>
                                    <a:gd name="T63" fmla="*/ 297815 h 592"/>
                                    <a:gd name="T64" fmla="*/ 21590 w 591"/>
                                    <a:gd name="T65" fmla="*/ 276225 h 592"/>
                                    <a:gd name="T66" fmla="*/ 9525 w 591"/>
                                    <a:gd name="T67" fmla="*/ 251460 h 592"/>
                                    <a:gd name="T68" fmla="*/ 2540 w 591"/>
                                    <a:gd name="T69" fmla="*/ 224790 h 592"/>
                                    <a:gd name="T70" fmla="*/ 0 w 591"/>
                                    <a:gd name="T71" fmla="*/ 198120 h 592"/>
                                    <a:gd name="T72" fmla="*/ 0 w 591"/>
                                    <a:gd name="T73" fmla="*/ 170815 h 592"/>
                                    <a:gd name="T74" fmla="*/ 4445 w 591"/>
                                    <a:gd name="T75" fmla="*/ 168275 h 5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91" h="592">
                                      <a:moveTo>
                                        <a:pt x="7" y="265"/>
                                      </a:moveTo>
                                      <a:lnTo>
                                        <a:pt x="288" y="431"/>
                                      </a:lnTo>
                                      <a:lnTo>
                                        <a:pt x="406" y="223"/>
                                      </a:lnTo>
                                      <a:lnTo>
                                        <a:pt x="122" y="61"/>
                                      </a:lnTo>
                                      <a:lnTo>
                                        <a:pt x="119" y="61"/>
                                      </a:lnTo>
                                      <a:lnTo>
                                        <a:pt x="157" y="38"/>
                                      </a:lnTo>
                                      <a:lnTo>
                                        <a:pt x="195" y="19"/>
                                      </a:lnTo>
                                      <a:lnTo>
                                        <a:pt x="238" y="7"/>
                                      </a:lnTo>
                                      <a:lnTo>
                                        <a:pt x="280" y="0"/>
                                      </a:lnTo>
                                      <a:lnTo>
                                        <a:pt x="322" y="4"/>
                                      </a:lnTo>
                                      <a:lnTo>
                                        <a:pt x="360" y="7"/>
                                      </a:lnTo>
                                      <a:lnTo>
                                        <a:pt x="403" y="23"/>
                                      </a:lnTo>
                                      <a:lnTo>
                                        <a:pt x="441" y="42"/>
                                      </a:lnTo>
                                      <a:lnTo>
                                        <a:pt x="491" y="77"/>
                                      </a:lnTo>
                                      <a:lnTo>
                                        <a:pt x="529" y="119"/>
                                      </a:lnTo>
                                      <a:lnTo>
                                        <a:pt x="560" y="169"/>
                                      </a:lnTo>
                                      <a:lnTo>
                                        <a:pt x="579" y="223"/>
                                      </a:lnTo>
                                      <a:lnTo>
                                        <a:pt x="591" y="277"/>
                                      </a:lnTo>
                                      <a:lnTo>
                                        <a:pt x="591" y="335"/>
                                      </a:lnTo>
                                      <a:lnTo>
                                        <a:pt x="575" y="392"/>
                                      </a:lnTo>
                                      <a:lnTo>
                                        <a:pt x="552" y="446"/>
                                      </a:lnTo>
                                      <a:lnTo>
                                        <a:pt x="518" y="496"/>
                                      </a:lnTo>
                                      <a:lnTo>
                                        <a:pt x="472" y="535"/>
                                      </a:lnTo>
                                      <a:lnTo>
                                        <a:pt x="426" y="566"/>
                                      </a:lnTo>
                                      <a:lnTo>
                                        <a:pt x="372" y="585"/>
                                      </a:lnTo>
                                      <a:lnTo>
                                        <a:pt x="314" y="592"/>
                                      </a:lnTo>
                                      <a:lnTo>
                                        <a:pt x="261" y="592"/>
                                      </a:lnTo>
                                      <a:lnTo>
                                        <a:pt x="203" y="577"/>
                                      </a:lnTo>
                                      <a:lnTo>
                                        <a:pt x="149" y="554"/>
                                      </a:lnTo>
                                      <a:lnTo>
                                        <a:pt x="111" y="531"/>
                                      </a:lnTo>
                                      <a:lnTo>
                                        <a:pt x="80" y="500"/>
                                      </a:lnTo>
                                      <a:lnTo>
                                        <a:pt x="53" y="469"/>
                                      </a:lnTo>
                                      <a:lnTo>
                                        <a:pt x="34" y="435"/>
                                      </a:lnTo>
                                      <a:lnTo>
                                        <a:pt x="15" y="396"/>
                                      </a:lnTo>
                                      <a:lnTo>
                                        <a:pt x="4" y="354"/>
                                      </a:lnTo>
                                      <a:lnTo>
                                        <a:pt x="0" y="312"/>
                                      </a:lnTo>
                                      <a:lnTo>
                                        <a:pt x="0" y="269"/>
                                      </a:lnTo>
                                      <a:lnTo>
                                        <a:pt x="7" y="265"/>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1" name="Freeform 313"/>
                              <wps:cNvSpPr>
                                <a:spLocks/>
                              </wps:cNvSpPr>
                              <wps:spPr bwMode="auto">
                                <a:xfrm>
                                  <a:off x="5000" y="2136100"/>
                                  <a:ext cx="21601" cy="17100"/>
                                </a:xfrm>
                                <a:custGeom>
                                  <a:avLst/>
                                  <a:gdLst>
                                    <a:gd name="T0" fmla="*/ 6985 w 34"/>
                                    <a:gd name="T1" fmla="*/ 0 h 27"/>
                                    <a:gd name="T2" fmla="*/ 2540 w 34"/>
                                    <a:gd name="T3" fmla="*/ 0 h 27"/>
                                    <a:gd name="T4" fmla="*/ 2540 w 34"/>
                                    <a:gd name="T5" fmla="*/ 1905 h 27"/>
                                    <a:gd name="T6" fmla="*/ 0 w 34"/>
                                    <a:gd name="T7" fmla="*/ 1905 h 27"/>
                                    <a:gd name="T8" fmla="*/ 0 w 34"/>
                                    <a:gd name="T9" fmla="*/ 6985 h 27"/>
                                    <a:gd name="T10" fmla="*/ 2540 w 34"/>
                                    <a:gd name="T11" fmla="*/ 6985 h 27"/>
                                    <a:gd name="T12" fmla="*/ 2540 w 34"/>
                                    <a:gd name="T13" fmla="*/ 9525 h 27"/>
                                    <a:gd name="T14" fmla="*/ 14605 w 34"/>
                                    <a:gd name="T15" fmla="*/ 17145 h 27"/>
                                    <a:gd name="T16" fmla="*/ 19050 w 34"/>
                                    <a:gd name="T17" fmla="*/ 17145 h 27"/>
                                    <a:gd name="T18" fmla="*/ 19050 w 34"/>
                                    <a:gd name="T19" fmla="*/ 14605 h 27"/>
                                    <a:gd name="T20" fmla="*/ 21590 w 34"/>
                                    <a:gd name="T21" fmla="*/ 14605 h 27"/>
                                    <a:gd name="T22" fmla="*/ 21590 w 34"/>
                                    <a:gd name="T23" fmla="*/ 9525 h 27"/>
                                    <a:gd name="T24" fmla="*/ 19050 w 34"/>
                                    <a:gd name="T25" fmla="*/ 9525 h 27"/>
                                    <a:gd name="T26" fmla="*/ 19050 w 34"/>
                                    <a:gd name="T27" fmla="*/ 6985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2" name="Freeform 314"/>
                              <wps:cNvSpPr>
                                <a:spLocks/>
                              </wps:cNvSpPr>
                              <wps:spPr bwMode="auto">
                                <a:xfrm>
                                  <a:off x="34201" y="2153200"/>
                                  <a:ext cx="21601" cy="17200"/>
                                </a:xfrm>
                                <a:custGeom>
                                  <a:avLst/>
                                  <a:gdLst>
                                    <a:gd name="T0" fmla="*/ 6985 w 34"/>
                                    <a:gd name="T1" fmla="*/ 0 h 27"/>
                                    <a:gd name="T2" fmla="*/ 2540 w 34"/>
                                    <a:gd name="T3" fmla="*/ 0 h 27"/>
                                    <a:gd name="T4" fmla="*/ 2540 w 34"/>
                                    <a:gd name="T5" fmla="*/ 1905 h 27"/>
                                    <a:gd name="T6" fmla="*/ 0 w 34"/>
                                    <a:gd name="T7" fmla="*/ 1905 h 27"/>
                                    <a:gd name="T8" fmla="*/ 0 w 34"/>
                                    <a:gd name="T9" fmla="*/ 6985 h 27"/>
                                    <a:gd name="T10" fmla="*/ 2540 w 34"/>
                                    <a:gd name="T11" fmla="*/ 6985 h 27"/>
                                    <a:gd name="T12" fmla="*/ 2540 w 34"/>
                                    <a:gd name="T13" fmla="*/ 9525 h 27"/>
                                    <a:gd name="T14" fmla="*/ 14605 w 34"/>
                                    <a:gd name="T15" fmla="*/ 17145 h 27"/>
                                    <a:gd name="T16" fmla="*/ 19050 w 34"/>
                                    <a:gd name="T17" fmla="*/ 17145 h 27"/>
                                    <a:gd name="T18" fmla="*/ 19050 w 34"/>
                                    <a:gd name="T19" fmla="*/ 14605 h 27"/>
                                    <a:gd name="T20" fmla="*/ 21590 w 34"/>
                                    <a:gd name="T21" fmla="*/ 14605 h 27"/>
                                    <a:gd name="T22" fmla="*/ 21590 w 34"/>
                                    <a:gd name="T23" fmla="*/ 9525 h 27"/>
                                    <a:gd name="T24" fmla="*/ 19050 w 34"/>
                                    <a:gd name="T25" fmla="*/ 9525 h 27"/>
                                    <a:gd name="T26" fmla="*/ 19050 w 34"/>
                                    <a:gd name="T27" fmla="*/ 6985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3" name="Freeform 315"/>
                              <wps:cNvSpPr>
                                <a:spLocks/>
                              </wps:cNvSpPr>
                              <wps:spPr bwMode="auto">
                                <a:xfrm>
                                  <a:off x="63502" y="2170400"/>
                                  <a:ext cx="21501" cy="16500"/>
                                </a:xfrm>
                                <a:custGeom>
                                  <a:avLst/>
                                  <a:gdLst>
                                    <a:gd name="T0" fmla="*/ 6985 w 34"/>
                                    <a:gd name="T1" fmla="*/ 0 h 26"/>
                                    <a:gd name="T2" fmla="*/ 2540 w 34"/>
                                    <a:gd name="T3" fmla="*/ 0 h 26"/>
                                    <a:gd name="T4" fmla="*/ 2540 w 34"/>
                                    <a:gd name="T5" fmla="*/ 1905 h 26"/>
                                    <a:gd name="T6" fmla="*/ 0 w 34"/>
                                    <a:gd name="T7" fmla="*/ 1905 h 26"/>
                                    <a:gd name="T8" fmla="*/ 0 w 34"/>
                                    <a:gd name="T9" fmla="*/ 6985 h 26"/>
                                    <a:gd name="T10" fmla="*/ 2540 w 34"/>
                                    <a:gd name="T11" fmla="*/ 6985 h 26"/>
                                    <a:gd name="T12" fmla="*/ 2540 w 34"/>
                                    <a:gd name="T13" fmla="*/ 9525 h 26"/>
                                    <a:gd name="T14" fmla="*/ 14605 w 34"/>
                                    <a:gd name="T15" fmla="*/ 16510 h 26"/>
                                    <a:gd name="T16" fmla="*/ 19050 w 34"/>
                                    <a:gd name="T17" fmla="*/ 16510 h 26"/>
                                    <a:gd name="T18" fmla="*/ 19050 w 34"/>
                                    <a:gd name="T19" fmla="*/ 14605 h 26"/>
                                    <a:gd name="T20" fmla="*/ 21590 w 34"/>
                                    <a:gd name="T21" fmla="*/ 14605 h 26"/>
                                    <a:gd name="T22" fmla="*/ 21590 w 34"/>
                                    <a:gd name="T23" fmla="*/ 9525 h 26"/>
                                    <a:gd name="T24" fmla="*/ 19050 w 34"/>
                                    <a:gd name="T25" fmla="*/ 9525 h 26"/>
                                    <a:gd name="T26" fmla="*/ 19050 w 34"/>
                                    <a:gd name="T27" fmla="*/ 6985 h 26"/>
                                    <a:gd name="T28" fmla="*/ 6985 w 34"/>
                                    <a:gd name="T29" fmla="*/ 0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6">
                                      <a:moveTo>
                                        <a:pt x="11" y="0"/>
                                      </a:moveTo>
                                      <a:lnTo>
                                        <a:pt x="4" y="0"/>
                                      </a:lnTo>
                                      <a:lnTo>
                                        <a:pt x="4" y="3"/>
                                      </a:lnTo>
                                      <a:lnTo>
                                        <a:pt x="0" y="3"/>
                                      </a:lnTo>
                                      <a:lnTo>
                                        <a:pt x="0" y="11"/>
                                      </a:lnTo>
                                      <a:lnTo>
                                        <a:pt x="4" y="11"/>
                                      </a:lnTo>
                                      <a:lnTo>
                                        <a:pt x="4" y="15"/>
                                      </a:lnTo>
                                      <a:lnTo>
                                        <a:pt x="23" y="26"/>
                                      </a:lnTo>
                                      <a:lnTo>
                                        <a:pt x="30" y="26"/>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4" name="Freeform 316"/>
                              <wps:cNvSpPr>
                                <a:spLocks/>
                              </wps:cNvSpPr>
                              <wps:spPr bwMode="auto">
                                <a:xfrm>
                                  <a:off x="92703" y="2186900"/>
                                  <a:ext cx="21601" cy="171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5240 h 27"/>
                                    <a:gd name="T20" fmla="*/ 21590 w 34"/>
                                    <a:gd name="T21" fmla="*/ 15240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4"/>
                                      </a:lnTo>
                                      <a:lnTo>
                                        <a:pt x="34" y="24"/>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5" name="Freeform 317"/>
                              <wps:cNvSpPr>
                                <a:spLocks/>
                              </wps:cNvSpPr>
                              <wps:spPr bwMode="auto">
                                <a:xfrm>
                                  <a:off x="121903" y="2204000"/>
                                  <a:ext cx="21601" cy="172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4605 h 27"/>
                                    <a:gd name="T20" fmla="*/ 21590 w 34"/>
                                    <a:gd name="T21" fmla="*/ 14605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6" name="Freeform 318"/>
                              <wps:cNvSpPr>
                                <a:spLocks/>
                              </wps:cNvSpPr>
                              <wps:spPr bwMode="auto">
                                <a:xfrm>
                                  <a:off x="151104" y="2223700"/>
                                  <a:ext cx="21601" cy="172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4605 h 27"/>
                                    <a:gd name="T20" fmla="*/ 21590 w 34"/>
                                    <a:gd name="T21" fmla="*/ 14605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7" name="Freeform 319"/>
                              <wps:cNvSpPr>
                                <a:spLocks/>
                              </wps:cNvSpPr>
                              <wps:spPr bwMode="auto">
                                <a:xfrm>
                                  <a:off x="180305" y="2231300"/>
                                  <a:ext cx="17100" cy="19700"/>
                                </a:xfrm>
                                <a:custGeom>
                                  <a:avLst/>
                                  <a:gdLst>
                                    <a:gd name="T0" fmla="*/ 5080 w 27"/>
                                    <a:gd name="T1" fmla="*/ 9525 h 31"/>
                                    <a:gd name="T2" fmla="*/ 2540 w 27"/>
                                    <a:gd name="T3" fmla="*/ 9525 h 31"/>
                                    <a:gd name="T4" fmla="*/ 2540 w 27"/>
                                    <a:gd name="T5" fmla="*/ 12065 h 31"/>
                                    <a:gd name="T6" fmla="*/ 0 w 27"/>
                                    <a:gd name="T7" fmla="*/ 12065 h 31"/>
                                    <a:gd name="T8" fmla="*/ 0 w 27"/>
                                    <a:gd name="T9" fmla="*/ 17145 h 31"/>
                                    <a:gd name="T10" fmla="*/ 2540 w 27"/>
                                    <a:gd name="T11" fmla="*/ 17145 h 31"/>
                                    <a:gd name="T12" fmla="*/ 2540 w 27"/>
                                    <a:gd name="T13" fmla="*/ 19685 h 31"/>
                                    <a:gd name="T14" fmla="*/ 9525 w 27"/>
                                    <a:gd name="T15" fmla="*/ 19685 h 31"/>
                                    <a:gd name="T16" fmla="*/ 9525 w 27"/>
                                    <a:gd name="T17" fmla="*/ 17145 h 31"/>
                                    <a:gd name="T18" fmla="*/ 12065 w 27"/>
                                    <a:gd name="T19" fmla="*/ 17145 h 31"/>
                                    <a:gd name="T20" fmla="*/ 17145 w 27"/>
                                    <a:gd name="T21" fmla="*/ 6985 h 31"/>
                                    <a:gd name="T22" fmla="*/ 17145 w 27"/>
                                    <a:gd name="T23" fmla="*/ 2540 h 31"/>
                                    <a:gd name="T24" fmla="*/ 14605 w 27"/>
                                    <a:gd name="T25" fmla="*/ 2540 h 31"/>
                                    <a:gd name="T26" fmla="*/ 14605 w 27"/>
                                    <a:gd name="T27" fmla="*/ 0 h 31"/>
                                    <a:gd name="T28" fmla="*/ 9525 w 27"/>
                                    <a:gd name="T29" fmla="*/ 0 h 31"/>
                                    <a:gd name="T30" fmla="*/ 9525 w 27"/>
                                    <a:gd name="T31" fmla="*/ 2540 h 31"/>
                                    <a:gd name="T32" fmla="*/ 7620 w 27"/>
                                    <a:gd name="T33" fmla="*/ 2540 h 31"/>
                                    <a:gd name="T34" fmla="*/ 2540 w 27"/>
                                    <a:gd name="T35" fmla="*/ 12065 h 31"/>
                                    <a:gd name="T36" fmla="*/ 7620 w 27"/>
                                    <a:gd name="T37" fmla="*/ 9525 h 31"/>
                                    <a:gd name="T38" fmla="*/ 5080 w 27"/>
                                    <a:gd name="T39" fmla="*/ 9525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31">
                                      <a:moveTo>
                                        <a:pt x="8" y="15"/>
                                      </a:moveTo>
                                      <a:lnTo>
                                        <a:pt x="4" y="15"/>
                                      </a:lnTo>
                                      <a:lnTo>
                                        <a:pt x="4" y="19"/>
                                      </a:lnTo>
                                      <a:lnTo>
                                        <a:pt x="0" y="19"/>
                                      </a:lnTo>
                                      <a:lnTo>
                                        <a:pt x="0" y="27"/>
                                      </a:lnTo>
                                      <a:lnTo>
                                        <a:pt x="4" y="27"/>
                                      </a:lnTo>
                                      <a:lnTo>
                                        <a:pt x="4" y="31"/>
                                      </a:lnTo>
                                      <a:lnTo>
                                        <a:pt x="15" y="31"/>
                                      </a:lnTo>
                                      <a:lnTo>
                                        <a:pt x="15" y="27"/>
                                      </a:lnTo>
                                      <a:lnTo>
                                        <a:pt x="19" y="27"/>
                                      </a:lnTo>
                                      <a:lnTo>
                                        <a:pt x="27" y="11"/>
                                      </a:lnTo>
                                      <a:lnTo>
                                        <a:pt x="27" y="4"/>
                                      </a:lnTo>
                                      <a:lnTo>
                                        <a:pt x="23" y="4"/>
                                      </a:lnTo>
                                      <a:lnTo>
                                        <a:pt x="23" y="0"/>
                                      </a:lnTo>
                                      <a:lnTo>
                                        <a:pt x="15" y="0"/>
                                      </a:lnTo>
                                      <a:lnTo>
                                        <a:pt x="15" y="4"/>
                                      </a:lnTo>
                                      <a:lnTo>
                                        <a:pt x="12" y="4"/>
                                      </a:lnTo>
                                      <a:lnTo>
                                        <a:pt x="4" y="19"/>
                                      </a:lnTo>
                                      <a:lnTo>
                                        <a:pt x="12"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8" name="Freeform 320"/>
                              <wps:cNvSpPr>
                                <a:spLocks/>
                              </wps:cNvSpPr>
                              <wps:spPr bwMode="auto">
                                <a:xfrm>
                                  <a:off x="197406" y="2202100"/>
                                  <a:ext cx="17200" cy="21600"/>
                                </a:xfrm>
                                <a:custGeom>
                                  <a:avLst/>
                                  <a:gdLst>
                                    <a:gd name="T0" fmla="*/ 0 w 27"/>
                                    <a:gd name="T1" fmla="*/ 14605 h 34"/>
                                    <a:gd name="T2" fmla="*/ 0 w 27"/>
                                    <a:gd name="T3" fmla="*/ 19050 h 34"/>
                                    <a:gd name="T4" fmla="*/ 2540 w 27"/>
                                    <a:gd name="T5" fmla="*/ 19050 h 34"/>
                                    <a:gd name="T6" fmla="*/ 2540 w 27"/>
                                    <a:gd name="T7" fmla="*/ 21590 h 34"/>
                                    <a:gd name="T8" fmla="*/ 6985 w 27"/>
                                    <a:gd name="T9" fmla="*/ 21590 h 34"/>
                                    <a:gd name="T10" fmla="*/ 6985 w 27"/>
                                    <a:gd name="T11" fmla="*/ 19050 h 34"/>
                                    <a:gd name="T12" fmla="*/ 9525 w 27"/>
                                    <a:gd name="T13" fmla="*/ 19050 h 34"/>
                                    <a:gd name="T14" fmla="*/ 17145 w 27"/>
                                    <a:gd name="T15" fmla="*/ 6985 h 34"/>
                                    <a:gd name="T16" fmla="*/ 17145 w 27"/>
                                    <a:gd name="T17" fmla="*/ 1905 h 34"/>
                                    <a:gd name="T18" fmla="*/ 14605 w 27"/>
                                    <a:gd name="T19" fmla="*/ 1905 h 34"/>
                                    <a:gd name="T20" fmla="*/ 14605 w 27"/>
                                    <a:gd name="T21" fmla="*/ 0 h 34"/>
                                    <a:gd name="T22" fmla="*/ 9525 w 27"/>
                                    <a:gd name="T23" fmla="*/ 0 h 34"/>
                                    <a:gd name="T24" fmla="*/ 9525 w 27"/>
                                    <a:gd name="T25" fmla="*/ 1905 h 34"/>
                                    <a:gd name="T26" fmla="*/ 6985 w 27"/>
                                    <a:gd name="T27" fmla="*/ 1905 h 34"/>
                                    <a:gd name="T28" fmla="*/ 0 w 27"/>
                                    <a:gd name="T29" fmla="*/ 14605 h 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4">
                                      <a:moveTo>
                                        <a:pt x="0" y="23"/>
                                      </a:moveTo>
                                      <a:lnTo>
                                        <a:pt x="0" y="30"/>
                                      </a:lnTo>
                                      <a:lnTo>
                                        <a:pt x="4" y="30"/>
                                      </a:lnTo>
                                      <a:lnTo>
                                        <a:pt x="4" y="34"/>
                                      </a:lnTo>
                                      <a:lnTo>
                                        <a:pt x="11" y="34"/>
                                      </a:lnTo>
                                      <a:lnTo>
                                        <a:pt x="11" y="30"/>
                                      </a:lnTo>
                                      <a:lnTo>
                                        <a:pt x="15" y="30"/>
                                      </a:lnTo>
                                      <a:lnTo>
                                        <a:pt x="27" y="11"/>
                                      </a:lnTo>
                                      <a:lnTo>
                                        <a:pt x="27" y="3"/>
                                      </a:lnTo>
                                      <a:lnTo>
                                        <a:pt x="23" y="3"/>
                                      </a:lnTo>
                                      <a:lnTo>
                                        <a:pt x="23" y="0"/>
                                      </a:lnTo>
                                      <a:lnTo>
                                        <a:pt x="15" y="0"/>
                                      </a:lnTo>
                                      <a:lnTo>
                                        <a:pt x="15" y="3"/>
                                      </a:lnTo>
                                      <a:lnTo>
                                        <a:pt x="11" y="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9" name="Freeform 321"/>
                              <wps:cNvSpPr>
                                <a:spLocks/>
                              </wps:cNvSpPr>
                              <wps:spPr bwMode="auto">
                                <a:xfrm>
                                  <a:off x="214606" y="2170400"/>
                                  <a:ext cx="17100" cy="24100"/>
                                </a:xfrm>
                                <a:custGeom>
                                  <a:avLst/>
                                  <a:gdLst>
                                    <a:gd name="T0" fmla="*/ 0 w 27"/>
                                    <a:gd name="T1" fmla="*/ 16510 h 38"/>
                                    <a:gd name="T2" fmla="*/ 0 w 27"/>
                                    <a:gd name="T3" fmla="*/ 21590 h 38"/>
                                    <a:gd name="T4" fmla="*/ 2540 w 27"/>
                                    <a:gd name="T5" fmla="*/ 21590 h 38"/>
                                    <a:gd name="T6" fmla="*/ 2540 w 27"/>
                                    <a:gd name="T7" fmla="*/ 24130 h 38"/>
                                    <a:gd name="T8" fmla="*/ 6985 w 27"/>
                                    <a:gd name="T9" fmla="*/ 24130 h 38"/>
                                    <a:gd name="T10" fmla="*/ 6985 w 27"/>
                                    <a:gd name="T11" fmla="*/ 21590 h 38"/>
                                    <a:gd name="T12" fmla="*/ 9525 w 27"/>
                                    <a:gd name="T13" fmla="*/ 21590 h 38"/>
                                    <a:gd name="T14" fmla="*/ 17145 w 27"/>
                                    <a:gd name="T15" fmla="*/ 6985 h 38"/>
                                    <a:gd name="T16" fmla="*/ 17145 w 27"/>
                                    <a:gd name="T17" fmla="*/ 1905 h 38"/>
                                    <a:gd name="T18" fmla="*/ 14605 w 27"/>
                                    <a:gd name="T19" fmla="*/ 1905 h 38"/>
                                    <a:gd name="T20" fmla="*/ 14605 w 27"/>
                                    <a:gd name="T21" fmla="*/ 0 h 38"/>
                                    <a:gd name="T22" fmla="*/ 9525 w 27"/>
                                    <a:gd name="T23" fmla="*/ 0 h 38"/>
                                    <a:gd name="T24" fmla="*/ 9525 w 27"/>
                                    <a:gd name="T25" fmla="*/ 1905 h 38"/>
                                    <a:gd name="T26" fmla="*/ 6985 w 27"/>
                                    <a:gd name="T27" fmla="*/ 1905 h 38"/>
                                    <a:gd name="T28" fmla="*/ 0 w 27"/>
                                    <a:gd name="T29" fmla="*/ 16510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8">
                                      <a:moveTo>
                                        <a:pt x="0" y="26"/>
                                      </a:moveTo>
                                      <a:lnTo>
                                        <a:pt x="0" y="34"/>
                                      </a:lnTo>
                                      <a:lnTo>
                                        <a:pt x="4" y="34"/>
                                      </a:lnTo>
                                      <a:lnTo>
                                        <a:pt x="4" y="38"/>
                                      </a:lnTo>
                                      <a:lnTo>
                                        <a:pt x="11" y="38"/>
                                      </a:lnTo>
                                      <a:lnTo>
                                        <a:pt x="11" y="34"/>
                                      </a:lnTo>
                                      <a:lnTo>
                                        <a:pt x="15" y="34"/>
                                      </a:lnTo>
                                      <a:lnTo>
                                        <a:pt x="27" y="11"/>
                                      </a:lnTo>
                                      <a:lnTo>
                                        <a:pt x="27" y="3"/>
                                      </a:lnTo>
                                      <a:lnTo>
                                        <a:pt x="23" y="3"/>
                                      </a:lnTo>
                                      <a:lnTo>
                                        <a:pt x="23" y="0"/>
                                      </a:lnTo>
                                      <a:lnTo>
                                        <a:pt x="15" y="0"/>
                                      </a:lnTo>
                                      <a:lnTo>
                                        <a:pt x="15" y="3"/>
                                      </a:lnTo>
                                      <a:lnTo>
                                        <a:pt x="11" y="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0" name="Freeform 322"/>
                              <wps:cNvSpPr>
                                <a:spLocks/>
                              </wps:cNvSpPr>
                              <wps:spPr bwMode="auto">
                                <a:xfrm>
                                  <a:off x="231707" y="2140500"/>
                                  <a:ext cx="16500" cy="22300"/>
                                </a:xfrm>
                                <a:custGeom>
                                  <a:avLst/>
                                  <a:gdLst>
                                    <a:gd name="T0" fmla="*/ 0 w 26"/>
                                    <a:gd name="T1" fmla="*/ 14605 h 35"/>
                                    <a:gd name="T2" fmla="*/ 0 w 26"/>
                                    <a:gd name="T3" fmla="*/ 19685 h 35"/>
                                    <a:gd name="T4" fmla="*/ 1905 w 26"/>
                                    <a:gd name="T5" fmla="*/ 19685 h 35"/>
                                    <a:gd name="T6" fmla="*/ 1905 w 26"/>
                                    <a:gd name="T7" fmla="*/ 22225 h 35"/>
                                    <a:gd name="T8" fmla="*/ 6985 w 26"/>
                                    <a:gd name="T9" fmla="*/ 22225 h 35"/>
                                    <a:gd name="T10" fmla="*/ 6985 w 26"/>
                                    <a:gd name="T11" fmla="*/ 19685 h 35"/>
                                    <a:gd name="T12" fmla="*/ 9525 w 26"/>
                                    <a:gd name="T13" fmla="*/ 19685 h 35"/>
                                    <a:gd name="T14" fmla="*/ 16510 w 26"/>
                                    <a:gd name="T15" fmla="*/ 7620 h 35"/>
                                    <a:gd name="T16" fmla="*/ 16510 w 26"/>
                                    <a:gd name="T17" fmla="*/ 2540 h 35"/>
                                    <a:gd name="T18" fmla="*/ 14605 w 26"/>
                                    <a:gd name="T19" fmla="*/ 2540 h 35"/>
                                    <a:gd name="T20" fmla="*/ 14605 w 26"/>
                                    <a:gd name="T21" fmla="*/ 0 h 35"/>
                                    <a:gd name="T22" fmla="*/ 9525 w 26"/>
                                    <a:gd name="T23" fmla="*/ 0 h 35"/>
                                    <a:gd name="T24" fmla="*/ 9525 w 26"/>
                                    <a:gd name="T25" fmla="*/ 2540 h 35"/>
                                    <a:gd name="T26" fmla="*/ 6985 w 26"/>
                                    <a:gd name="T27" fmla="*/ 2540 h 35"/>
                                    <a:gd name="T28" fmla="*/ 0 w 26"/>
                                    <a:gd name="T29" fmla="*/ 1460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5">
                                      <a:moveTo>
                                        <a:pt x="0" y="23"/>
                                      </a:moveTo>
                                      <a:lnTo>
                                        <a:pt x="0" y="31"/>
                                      </a:lnTo>
                                      <a:lnTo>
                                        <a:pt x="3" y="31"/>
                                      </a:lnTo>
                                      <a:lnTo>
                                        <a:pt x="3" y="35"/>
                                      </a:lnTo>
                                      <a:lnTo>
                                        <a:pt x="11" y="35"/>
                                      </a:lnTo>
                                      <a:lnTo>
                                        <a:pt x="11" y="31"/>
                                      </a:lnTo>
                                      <a:lnTo>
                                        <a:pt x="15" y="31"/>
                                      </a:lnTo>
                                      <a:lnTo>
                                        <a:pt x="26" y="12"/>
                                      </a:lnTo>
                                      <a:lnTo>
                                        <a:pt x="26" y="4"/>
                                      </a:lnTo>
                                      <a:lnTo>
                                        <a:pt x="23" y="4"/>
                                      </a:lnTo>
                                      <a:lnTo>
                                        <a:pt x="23" y="0"/>
                                      </a:lnTo>
                                      <a:lnTo>
                                        <a:pt x="15" y="0"/>
                                      </a:lnTo>
                                      <a:lnTo>
                                        <a:pt x="15" y="4"/>
                                      </a:lnTo>
                                      <a:lnTo>
                                        <a:pt x="11"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1" name="Freeform 323"/>
                              <wps:cNvSpPr>
                                <a:spLocks/>
                              </wps:cNvSpPr>
                              <wps:spPr bwMode="auto">
                                <a:xfrm>
                                  <a:off x="248207" y="2111300"/>
                                  <a:ext cx="17200" cy="22300"/>
                                </a:xfrm>
                                <a:custGeom>
                                  <a:avLst/>
                                  <a:gdLst>
                                    <a:gd name="T0" fmla="*/ 0 w 27"/>
                                    <a:gd name="T1" fmla="*/ 14605 h 35"/>
                                    <a:gd name="T2" fmla="*/ 0 w 27"/>
                                    <a:gd name="T3" fmla="*/ 19685 h 35"/>
                                    <a:gd name="T4" fmla="*/ 2540 w 27"/>
                                    <a:gd name="T5" fmla="*/ 19685 h 35"/>
                                    <a:gd name="T6" fmla="*/ 2540 w 27"/>
                                    <a:gd name="T7" fmla="*/ 22225 h 35"/>
                                    <a:gd name="T8" fmla="*/ 7620 w 27"/>
                                    <a:gd name="T9" fmla="*/ 22225 h 35"/>
                                    <a:gd name="T10" fmla="*/ 7620 w 27"/>
                                    <a:gd name="T11" fmla="*/ 19685 h 35"/>
                                    <a:gd name="T12" fmla="*/ 10160 w 27"/>
                                    <a:gd name="T13" fmla="*/ 19685 h 35"/>
                                    <a:gd name="T14" fmla="*/ 17145 w 27"/>
                                    <a:gd name="T15" fmla="*/ 7620 h 35"/>
                                    <a:gd name="T16" fmla="*/ 17145 w 27"/>
                                    <a:gd name="T17" fmla="*/ 2540 h 35"/>
                                    <a:gd name="T18" fmla="*/ 14605 w 27"/>
                                    <a:gd name="T19" fmla="*/ 2540 h 35"/>
                                    <a:gd name="T20" fmla="*/ 14605 w 27"/>
                                    <a:gd name="T21" fmla="*/ 0 h 35"/>
                                    <a:gd name="T22" fmla="*/ 10160 w 27"/>
                                    <a:gd name="T23" fmla="*/ 0 h 35"/>
                                    <a:gd name="T24" fmla="*/ 10160 w 27"/>
                                    <a:gd name="T25" fmla="*/ 2540 h 35"/>
                                    <a:gd name="T26" fmla="*/ 7620 w 27"/>
                                    <a:gd name="T27" fmla="*/ 2540 h 35"/>
                                    <a:gd name="T28" fmla="*/ 0 w 27"/>
                                    <a:gd name="T29" fmla="*/ 1460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5">
                                      <a:moveTo>
                                        <a:pt x="0" y="23"/>
                                      </a:moveTo>
                                      <a:lnTo>
                                        <a:pt x="0" y="31"/>
                                      </a:lnTo>
                                      <a:lnTo>
                                        <a:pt x="4" y="31"/>
                                      </a:lnTo>
                                      <a:lnTo>
                                        <a:pt x="4" y="35"/>
                                      </a:lnTo>
                                      <a:lnTo>
                                        <a:pt x="12" y="35"/>
                                      </a:lnTo>
                                      <a:lnTo>
                                        <a:pt x="12" y="31"/>
                                      </a:lnTo>
                                      <a:lnTo>
                                        <a:pt x="16" y="31"/>
                                      </a:lnTo>
                                      <a:lnTo>
                                        <a:pt x="27" y="12"/>
                                      </a:lnTo>
                                      <a:lnTo>
                                        <a:pt x="27" y="4"/>
                                      </a:lnTo>
                                      <a:lnTo>
                                        <a:pt x="23" y="4"/>
                                      </a:lnTo>
                                      <a:lnTo>
                                        <a:pt x="23" y="0"/>
                                      </a:lnTo>
                                      <a:lnTo>
                                        <a:pt x="16" y="0"/>
                                      </a:lnTo>
                                      <a:lnTo>
                                        <a:pt x="16" y="4"/>
                                      </a:lnTo>
                                      <a:lnTo>
                                        <a:pt x="12"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2" name="Freeform 324"/>
                              <wps:cNvSpPr>
                                <a:spLocks/>
                              </wps:cNvSpPr>
                              <wps:spPr bwMode="auto">
                                <a:xfrm>
                                  <a:off x="231707" y="2094200"/>
                                  <a:ext cx="21601" cy="171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3" name="Freeform 325"/>
                              <wps:cNvSpPr>
                                <a:spLocks/>
                              </wps:cNvSpPr>
                              <wps:spPr bwMode="auto">
                                <a:xfrm>
                                  <a:off x="202506" y="2077000"/>
                                  <a:ext cx="21601" cy="172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4" name="Freeform 326"/>
                              <wps:cNvSpPr>
                                <a:spLocks/>
                              </wps:cNvSpPr>
                              <wps:spPr bwMode="auto">
                                <a:xfrm>
                                  <a:off x="170805" y="2059900"/>
                                  <a:ext cx="24101" cy="17100"/>
                                </a:xfrm>
                                <a:custGeom>
                                  <a:avLst/>
                                  <a:gdLst>
                                    <a:gd name="T0" fmla="*/ 17145 w 38"/>
                                    <a:gd name="T1" fmla="*/ 17145 h 27"/>
                                    <a:gd name="T2" fmla="*/ 21590 w 38"/>
                                    <a:gd name="T3" fmla="*/ 17145 h 27"/>
                                    <a:gd name="T4" fmla="*/ 21590 w 38"/>
                                    <a:gd name="T5" fmla="*/ 14605 h 27"/>
                                    <a:gd name="T6" fmla="*/ 24130 w 38"/>
                                    <a:gd name="T7" fmla="*/ 14605 h 27"/>
                                    <a:gd name="T8" fmla="*/ 24130 w 38"/>
                                    <a:gd name="T9" fmla="*/ 10160 h 27"/>
                                    <a:gd name="T10" fmla="*/ 21590 w 38"/>
                                    <a:gd name="T11" fmla="*/ 10160 h 27"/>
                                    <a:gd name="T12" fmla="*/ 21590 w 38"/>
                                    <a:gd name="T13" fmla="*/ 7620 h 27"/>
                                    <a:gd name="T14" fmla="*/ 6985 w 38"/>
                                    <a:gd name="T15" fmla="*/ 0 h 27"/>
                                    <a:gd name="T16" fmla="*/ 1905 w 38"/>
                                    <a:gd name="T17" fmla="*/ 0 h 27"/>
                                    <a:gd name="T18" fmla="*/ 1905 w 38"/>
                                    <a:gd name="T19" fmla="*/ 2540 h 27"/>
                                    <a:gd name="T20" fmla="*/ 0 w 38"/>
                                    <a:gd name="T21" fmla="*/ 2540 h 27"/>
                                    <a:gd name="T22" fmla="*/ 0 w 38"/>
                                    <a:gd name="T23" fmla="*/ 7620 h 27"/>
                                    <a:gd name="T24" fmla="*/ 1905 w 38"/>
                                    <a:gd name="T25" fmla="*/ 7620 h 27"/>
                                    <a:gd name="T26" fmla="*/ 1905 w 38"/>
                                    <a:gd name="T27" fmla="*/ 10160 h 27"/>
                                    <a:gd name="T28" fmla="*/ 17145 w 38"/>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27">
                                      <a:moveTo>
                                        <a:pt x="27" y="27"/>
                                      </a:moveTo>
                                      <a:lnTo>
                                        <a:pt x="34" y="27"/>
                                      </a:lnTo>
                                      <a:lnTo>
                                        <a:pt x="34" y="23"/>
                                      </a:lnTo>
                                      <a:lnTo>
                                        <a:pt x="38" y="23"/>
                                      </a:lnTo>
                                      <a:lnTo>
                                        <a:pt x="38" y="16"/>
                                      </a:lnTo>
                                      <a:lnTo>
                                        <a:pt x="34" y="16"/>
                                      </a:lnTo>
                                      <a:lnTo>
                                        <a:pt x="34" y="12"/>
                                      </a:lnTo>
                                      <a:lnTo>
                                        <a:pt x="11" y="0"/>
                                      </a:lnTo>
                                      <a:lnTo>
                                        <a:pt x="3" y="0"/>
                                      </a:lnTo>
                                      <a:lnTo>
                                        <a:pt x="3" y="4"/>
                                      </a:lnTo>
                                      <a:lnTo>
                                        <a:pt x="0" y="4"/>
                                      </a:lnTo>
                                      <a:lnTo>
                                        <a:pt x="0" y="12"/>
                                      </a:lnTo>
                                      <a:lnTo>
                                        <a:pt x="3" y="12"/>
                                      </a:lnTo>
                                      <a:lnTo>
                                        <a:pt x="3"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5" name="Freeform 327"/>
                              <wps:cNvSpPr>
                                <a:spLocks/>
                              </wps:cNvSpPr>
                              <wps:spPr bwMode="auto">
                                <a:xfrm>
                                  <a:off x="141604" y="2042700"/>
                                  <a:ext cx="21501" cy="172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6" name="Freeform 328"/>
                              <wps:cNvSpPr>
                                <a:spLocks/>
                              </wps:cNvSpPr>
                              <wps:spPr bwMode="auto">
                                <a:xfrm>
                                  <a:off x="112303" y="2025600"/>
                                  <a:ext cx="21601" cy="17100"/>
                                </a:xfrm>
                                <a:custGeom>
                                  <a:avLst/>
                                  <a:gdLst>
                                    <a:gd name="T0" fmla="*/ 14605 w 34"/>
                                    <a:gd name="T1" fmla="*/ 17145 h 27"/>
                                    <a:gd name="T2" fmla="*/ 19050 w 34"/>
                                    <a:gd name="T3" fmla="*/ 17145 h 27"/>
                                    <a:gd name="T4" fmla="*/ 19050 w 34"/>
                                    <a:gd name="T5" fmla="*/ 15240 h 27"/>
                                    <a:gd name="T6" fmla="*/ 21590 w 34"/>
                                    <a:gd name="T7" fmla="*/ 15240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4"/>
                                      </a:lnTo>
                                      <a:lnTo>
                                        <a:pt x="34" y="24"/>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7" name="Freeform 329"/>
                              <wps:cNvSpPr>
                                <a:spLocks/>
                              </wps:cNvSpPr>
                              <wps:spPr bwMode="auto">
                                <a:xfrm>
                                  <a:off x="82502" y="2009100"/>
                                  <a:ext cx="22201" cy="16500"/>
                                </a:xfrm>
                                <a:custGeom>
                                  <a:avLst/>
                                  <a:gdLst>
                                    <a:gd name="T0" fmla="*/ 15240 w 35"/>
                                    <a:gd name="T1" fmla="*/ 16510 h 26"/>
                                    <a:gd name="T2" fmla="*/ 19685 w 35"/>
                                    <a:gd name="T3" fmla="*/ 16510 h 26"/>
                                    <a:gd name="T4" fmla="*/ 19685 w 35"/>
                                    <a:gd name="T5" fmla="*/ 14605 h 26"/>
                                    <a:gd name="T6" fmla="*/ 22225 w 35"/>
                                    <a:gd name="T7" fmla="*/ 14605 h 26"/>
                                    <a:gd name="T8" fmla="*/ 22225 w 35"/>
                                    <a:gd name="T9" fmla="*/ 9525 h 26"/>
                                    <a:gd name="T10" fmla="*/ 19685 w 35"/>
                                    <a:gd name="T11" fmla="*/ 9525 h 26"/>
                                    <a:gd name="T12" fmla="*/ 19685 w 35"/>
                                    <a:gd name="T13" fmla="*/ 6985 h 26"/>
                                    <a:gd name="T14" fmla="*/ 7620 w 35"/>
                                    <a:gd name="T15" fmla="*/ 0 h 26"/>
                                    <a:gd name="T16" fmla="*/ 2540 w 35"/>
                                    <a:gd name="T17" fmla="*/ 0 h 26"/>
                                    <a:gd name="T18" fmla="*/ 2540 w 35"/>
                                    <a:gd name="T19" fmla="*/ 1905 h 26"/>
                                    <a:gd name="T20" fmla="*/ 0 w 35"/>
                                    <a:gd name="T21" fmla="*/ 1905 h 26"/>
                                    <a:gd name="T22" fmla="*/ 0 w 35"/>
                                    <a:gd name="T23" fmla="*/ 6985 h 26"/>
                                    <a:gd name="T24" fmla="*/ 2540 w 35"/>
                                    <a:gd name="T25" fmla="*/ 6985 h 26"/>
                                    <a:gd name="T26" fmla="*/ 2540 w 35"/>
                                    <a:gd name="T27" fmla="*/ 9525 h 26"/>
                                    <a:gd name="T28" fmla="*/ 15240 w 35"/>
                                    <a:gd name="T29" fmla="*/ 16510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6">
                                      <a:moveTo>
                                        <a:pt x="24" y="26"/>
                                      </a:moveTo>
                                      <a:lnTo>
                                        <a:pt x="31" y="26"/>
                                      </a:lnTo>
                                      <a:lnTo>
                                        <a:pt x="31" y="23"/>
                                      </a:lnTo>
                                      <a:lnTo>
                                        <a:pt x="35" y="23"/>
                                      </a:lnTo>
                                      <a:lnTo>
                                        <a:pt x="35" y="15"/>
                                      </a:lnTo>
                                      <a:lnTo>
                                        <a:pt x="31" y="15"/>
                                      </a:lnTo>
                                      <a:lnTo>
                                        <a:pt x="31" y="11"/>
                                      </a:lnTo>
                                      <a:lnTo>
                                        <a:pt x="12" y="0"/>
                                      </a:lnTo>
                                      <a:lnTo>
                                        <a:pt x="4" y="0"/>
                                      </a:lnTo>
                                      <a:lnTo>
                                        <a:pt x="4" y="3"/>
                                      </a:lnTo>
                                      <a:lnTo>
                                        <a:pt x="0" y="3"/>
                                      </a:lnTo>
                                      <a:lnTo>
                                        <a:pt x="0" y="11"/>
                                      </a:lnTo>
                                      <a:lnTo>
                                        <a:pt x="4" y="11"/>
                                      </a:lnTo>
                                      <a:lnTo>
                                        <a:pt x="4" y="15"/>
                                      </a:lnTo>
                                      <a:lnTo>
                                        <a:pt x="2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8" name="Freeform 330"/>
                              <wps:cNvSpPr>
                                <a:spLocks/>
                              </wps:cNvSpPr>
                              <wps:spPr bwMode="auto">
                                <a:xfrm>
                                  <a:off x="85002" y="1991900"/>
                                  <a:ext cx="22301" cy="17200"/>
                                </a:xfrm>
                                <a:custGeom>
                                  <a:avLst/>
                                  <a:gdLst>
                                    <a:gd name="T0" fmla="*/ 2540 w 35"/>
                                    <a:gd name="T1" fmla="*/ 6985 h 27"/>
                                    <a:gd name="T2" fmla="*/ 2540 w 35"/>
                                    <a:gd name="T3" fmla="*/ 9525 h 27"/>
                                    <a:gd name="T4" fmla="*/ 0 w 35"/>
                                    <a:gd name="T5" fmla="*/ 9525 h 27"/>
                                    <a:gd name="T6" fmla="*/ 0 w 35"/>
                                    <a:gd name="T7" fmla="*/ 14605 h 27"/>
                                    <a:gd name="T8" fmla="*/ 2540 w 35"/>
                                    <a:gd name="T9" fmla="*/ 14605 h 27"/>
                                    <a:gd name="T10" fmla="*/ 2540 w 35"/>
                                    <a:gd name="T11" fmla="*/ 17145 h 27"/>
                                    <a:gd name="T12" fmla="*/ 7620 w 35"/>
                                    <a:gd name="T13" fmla="*/ 17145 h 27"/>
                                    <a:gd name="T14" fmla="*/ 19685 w 35"/>
                                    <a:gd name="T15" fmla="*/ 9525 h 27"/>
                                    <a:gd name="T16" fmla="*/ 19685 w 35"/>
                                    <a:gd name="T17" fmla="*/ 6985 h 27"/>
                                    <a:gd name="T18" fmla="*/ 22225 w 35"/>
                                    <a:gd name="T19" fmla="*/ 6985 h 27"/>
                                    <a:gd name="T20" fmla="*/ 22225 w 35"/>
                                    <a:gd name="T21" fmla="*/ 1905 h 27"/>
                                    <a:gd name="T22" fmla="*/ 19685 w 35"/>
                                    <a:gd name="T23" fmla="*/ 1905 h 27"/>
                                    <a:gd name="T24" fmla="*/ 19685 w 35"/>
                                    <a:gd name="T25" fmla="*/ 0 h 27"/>
                                    <a:gd name="T26" fmla="*/ 14605 w 35"/>
                                    <a:gd name="T27" fmla="*/ 0 h 27"/>
                                    <a:gd name="T28" fmla="*/ 2540 w 35"/>
                                    <a:gd name="T29" fmla="*/ 698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4" y="11"/>
                                      </a:moveTo>
                                      <a:lnTo>
                                        <a:pt x="4" y="15"/>
                                      </a:lnTo>
                                      <a:lnTo>
                                        <a:pt x="0" y="15"/>
                                      </a:lnTo>
                                      <a:lnTo>
                                        <a:pt x="0" y="23"/>
                                      </a:lnTo>
                                      <a:lnTo>
                                        <a:pt x="4" y="23"/>
                                      </a:lnTo>
                                      <a:lnTo>
                                        <a:pt x="4" y="27"/>
                                      </a:lnTo>
                                      <a:lnTo>
                                        <a:pt x="12" y="27"/>
                                      </a:lnTo>
                                      <a:lnTo>
                                        <a:pt x="31" y="15"/>
                                      </a:lnTo>
                                      <a:lnTo>
                                        <a:pt x="31" y="11"/>
                                      </a:lnTo>
                                      <a:lnTo>
                                        <a:pt x="35" y="11"/>
                                      </a:lnTo>
                                      <a:lnTo>
                                        <a:pt x="35" y="3"/>
                                      </a:lnTo>
                                      <a:lnTo>
                                        <a:pt x="31" y="3"/>
                                      </a:lnTo>
                                      <a:lnTo>
                                        <a:pt x="31" y="0"/>
                                      </a:lnTo>
                                      <a:lnTo>
                                        <a:pt x="23" y="0"/>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9" name="Freeform 331"/>
                              <wps:cNvSpPr>
                                <a:spLocks/>
                              </wps:cNvSpPr>
                              <wps:spPr bwMode="auto">
                                <a:xfrm>
                                  <a:off x="114303" y="1976700"/>
                                  <a:ext cx="24701" cy="17200"/>
                                </a:xfrm>
                                <a:custGeom>
                                  <a:avLst/>
                                  <a:gdLst>
                                    <a:gd name="T0" fmla="*/ 2540 w 39"/>
                                    <a:gd name="T1" fmla="*/ 7620 h 27"/>
                                    <a:gd name="T2" fmla="*/ 2540 w 39"/>
                                    <a:gd name="T3" fmla="*/ 10160 h 27"/>
                                    <a:gd name="T4" fmla="*/ 0 w 39"/>
                                    <a:gd name="T5" fmla="*/ 10160 h 27"/>
                                    <a:gd name="T6" fmla="*/ 0 w 39"/>
                                    <a:gd name="T7" fmla="*/ 15240 h 27"/>
                                    <a:gd name="T8" fmla="*/ 2540 w 39"/>
                                    <a:gd name="T9" fmla="*/ 15240 h 27"/>
                                    <a:gd name="T10" fmla="*/ 2540 w 39"/>
                                    <a:gd name="T11" fmla="*/ 17145 h 27"/>
                                    <a:gd name="T12" fmla="*/ 7620 w 39"/>
                                    <a:gd name="T13" fmla="*/ 17145 h 27"/>
                                    <a:gd name="T14" fmla="*/ 22225 w 39"/>
                                    <a:gd name="T15" fmla="*/ 10160 h 27"/>
                                    <a:gd name="T16" fmla="*/ 22225 w 39"/>
                                    <a:gd name="T17" fmla="*/ 7620 h 27"/>
                                    <a:gd name="T18" fmla="*/ 24765 w 39"/>
                                    <a:gd name="T19" fmla="*/ 7620 h 27"/>
                                    <a:gd name="T20" fmla="*/ 24765 w 39"/>
                                    <a:gd name="T21" fmla="*/ 2540 h 27"/>
                                    <a:gd name="T22" fmla="*/ 22225 w 39"/>
                                    <a:gd name="T23" fmla="*/ 2540 h 27"/>
                                    <a:gd name="T24" fmla="*/ 22225 w 39"/>
                                    <a:gd name="T25" fmla="*/ 0 h 27"/>
                                    <a:gd name="T26" fmla="*/ 17145 w 39"/>
                                    <a:gd name="T27" fmla="*/ 0 h 27"/>
                                    <a:gd name="T28" fmla="*/ 2540 w 39"/>
                                    <a:gd name="T29" fmla="*/ 762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7">
                                      <a:moveTo>
                                        <a:pt x="4" y="12"/>
                                      </a:moveTo>
                                      <a:lnTo>
                                        <a:pt x="4" y="16"/>
                                      </a:lnTo>
                                      <a:lnTo>
                                        <a:pt x="0" y="16"/>
                                      </a:lnTo>
                                      <a:lnTo>
                                        <a:pt x="0" y="24"/>
                                      </a:lnTo>
                                      <a:lnTo>
                                        <a:pt x="4" y="24"/>
                                      </a:lnTo>
                                      <a:lnTo>
                                        <a:pt x="4" y="27"/>
                                      </a:lnTo>
                                      <a:lnTo>
                                        <a:pt x="12" y="27"/>
                                      </a:lnTo>
                                      <a:lnTo>
                                        <a:pt x="35" y="16"/>
                                      </a:lnTo>
                                      <a:lnTo>
                                        <a:pt x="35" y="12"/>
                                      </a:lnTo>
                                      <a:lnTo>
                                        <a:pt x="39" y="12"/>
                                      </a:lnTo>
                                      <a:lnTo>
                                        <a:pt x="39" y="4"/>
                                      </a:lnTo>
                                      <a:lnTo>
                                        <a:pt x="35" y="4"/>
                                      </a:lnTo>
                                      <a:lnTo>
                                        <a:pt x="35"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0" name="Freeform 332"/>
                              <wps:cNvSpPr>
                                <a:spLocks/>
                              </wps:cNvSpPr>
                              <wps:spPr bwMode="auto">
                                <a:xfrm>
                                  <a:off x="148504" y="1969700"/>
                                  <a:ext cx="24201" cy="12100"/>
                                </a:xfrm>
                                <a:custGeom>
                                  <a:avLst/>
                                  <a:gdLst>
                                    <a:gd name="T0" fmla="*/ 5080 w 38"/>
                                    <a:gd name="T1" fmla="*/ 2540 h 19"/>
                                    <a:gd name="T2" fmla="*/ 2540 w 38"/>
                                    <a:gd name="T3" fmla="*/ 2540 h 19"/>
                                    <a:gd name="T4" fmla="*/ 2540 w 38"/>
                                    <a:gd name="T5" fmla="*/ 5080 h 19"/>
                                    <a:gd name="T6" fmla="*/ 0 w 38"/>
                                    <a:gd name="T7" fmla="*/ 5080 h 19"/>
                                    <a:gd name="T8" fmla="*/ 0 w 38"/>
                                    <a:gd name="T9" fmla="*/ 9525 h 19"/>
                                    <a:gd name="T10" fmla="*/ 2540 w 38"/>
                                    <a:gd name="T11" fmla="*/ 9525 h 19"/>
                                    <a:gd name="T12" fmla="*/ 2540 w 38"/>
                                    <a:gd name="T13" fmla="*/ 12065 h 19"/>
                                    <a:gd name="T14" fmla="*/ 7620 w 38"/>
                                    <a:gd name="T15" fmla="*/ 12065 h 19"/>
                                    <a:gd name="T16" fmla="*/ 19685 w 38"/>
                                    <a:gd name="T17" fmla="*/ 9525 h 19"/>
                                    <a:gd name="T18" fmla="*/ 22225 w 38"/>
                                    <a:gd name="T19" fmla="*/ 9525 h 19"/>
                                    <a:gd name="T20" fmla="*/ 24130 w 38"/>
                                    <a:gd name="T21" fmla="*/ 6985 h 19"/>
                                    <a:gd name="T22" fmla="*/ 24130 w 38"/>
                                    <a:gd name="T23" fmla="*/ 2540 h 19"/>
                                    <a:gd name="T24" fmla="*/ 22225 w 38"/>
                                    <a:gd name="T25" fmla="*/ 0 h 19"/>
                                    <a:gd name="T26" fmla="*/ 19685 w 38"/>
                                    <a:gd name="T27" fmla="*/ 0 h 19"/>
                                    <a:gd name="T28" fmla="*/ 7620 w 38"/>
                                    <a:gd name="T29" fmla="*/ 2540 h 19"/>
                                    <a:gd name="T30" fmla="*/ 5080 w 38"/>
                                    <a:gd name="T31" fmla="*/ 2540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8" y="4"/>
                                      </a:moveTo>
                                      <a:lnTo>
                                        <a:pt x="4" y="4"/>
                                      </a:lnTo>
                                      <a:lnTo>
                                        <a:pt x="4" y="8"/>
                                      </a:lnTo>
                                      <a:lnTo>
                                        <a:pt x="0" y="8"/>
                                      </a:lnTo>
                                      <a:lnTo>
                                        <a:pt x="0" y="15"/>
                                      </a:lnTo>
                                      <a:lnTo>
                                        <a:pt x="4" y="15"/>
                                      </a:lnTo>
                                      <a:lnTo>
                                        <a:pt x="4" y="19"/>
                                      </a:lnTo>
                                      <a:lnTo>
                                        <a:pt x="12" y="19"/>
                                      </a:lnTo>
                                      <a:lnTo>
                                        <a:pt x="31" y="15"/>
                                      </a:lnTo>
                                      <a:lnTo>
                                        <a:pt x="35" y="15"/>
                                      </a:lnTo>
                                      <a:lnTo>
                                        <a:pt x="38" y="11"/>
                                      </a:lnTo>
                                      <a:lnTo>
                                        <a:pt x="38" y="4"/>
                                      </a:lnTo>
                                      <a:lnTo>
                                        <a:pt x="35" y="0"/>
                                      </a:lnTo>
                                      <a:lnTo>
                                        <a:pt x="31" y="0"/>
                                      </a:lnTo>
                                      <a:lnTo>
                                        <a:pt x="12"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1" name="Freeform 333"/>
                              <wps:cNvSpPr>
                                <a:spLocks/>
                              </wps:cNvSpPr>
                              <wps:spPr bwMode="auto">
                                <a:xfrm>
                                  <a:off x="182805" y="1967200"/>
                                  <a:ext cx="24201" cy="12000"/>
                                </a:xfrm>
                                <a:custGeom>
                                  <a:avLst/>
                                  <a:gdLst>
                                    <a:gd name="T0" fmla="*/ 5080 w 38"/>
                                    <a:gd name="T1" fmla="*/ 0 h 19"/>
                                    <a:gd name="T2" fmla="*/ 2540 w 38"/>
                                    <a:gd name="T3" fmla="*/ 0 h 19"/>
                                    <a:gd name="T4" fmla="*/ 0 w 38"/>
                                    <a:gd name="T5" fmla="*/ 2540 h 19"/>
                                    <a:gd name="T6" fmla="*/ 0 w 38"/>
                                    <a:gd name="T7" fmla="*/ 7620 h 19"/>
                                    <a:gd name="T8" fmla="*/ 2540 w 38"/>
                                    <a:gd name="T9" fmla="*/ 9525 h 19"/>
                                    <a:gd name="T10" fmla="*/ 5080 w 38"/>
                                    <a:gd name="T11" fmla="*/ 9525 h 19"/>
                                    <a:gd name="T12" fmla="*/ 19685 w 38"/>
                                    <a:gd name="T13" fmla="*/ 12065 h 19"/>
                                    <a:gd name="T14" fmla="*/ 21590 w 38"/>
                                    <a:gd name="T15" fmla="*/ 12065 h 19"/>
                                    <a:gd name="T16" fmla="*/ 24130 w 38"/>
                                    <a:gd name="T17" fmla="*/ 9525 h 19"/>
                                    <a:gd name="T18" fmla="*/ 24130 w 38"/>
                                    <a:gd name="T19" fmla="*/ 5080 h 19"/>
                                    <a:gd name="T20" fmla="*/ 21590 w 38"/>
                                    <a:gd name="T21" fmla="*/ 2540 h 19"/>
                                    <a:gd name="T22" fmla="*/ 19685 w 38"/>
                                    <a:gd name="T23" fmla="*/ 2540 h 19"/>
                                    <a:gd name="T24" fmla="*/ 5080 w 38"/>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 h="19">
                                      <a:moveTo>
                                        <a:pt x="8" y="0"/>
                                      </a:moveTo>
                                      <a:lnTo>
                                        <a:pt x="4" y="0"/>
                                      </a:lnTo>
                                      <a:lnTo>
                                        <a:pt x="0" y="4"/>
                                      </a:lnTo>
                                      <a:lnTo>
                                        <a:pt x="0" y="12"/>
                                      </a:lnTo>
                                      <a:lnTo>
                                        <a:pt x="4" y="15"/>
                                      </a:lnTo>
                                      <a:lnTo>
                                        <a:pt x="8" y="15"/>
                                      </a:lnTo>
                                      <a:lnTo>
                                        <a:pt x="31" y="19"/>
                                      </a:lnTo>
                                      <a:lnTo>
                                        <a:pt x="34" y="19"/>
                                      </a:lnTo>
                                      <a:lnTo>
                                        <a:pt x="38" y="15"/>
                                      </a:lnTo>
                                      <a:lnTo>
                                        <a:pt x="38" y="8"/>
                                      </a:lnTo>
                                      <a:lnTo>
                                        <a:pt x="34" y="4"/>
                                      </a:lnTo>
                                      <a:lnTo>
                                        <a:pt x="31"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2" name="Freeform 334"/>
                              <wps:cNvSpPr>
                                <a:spLocks/>
                              </wps:cNvSpPr>
                              <wps:spPr bwMode="auto">
                                <a:xfrm>
                                  <a:off x="217106" y="1969700"/>
                                  <a:ext cx="24201" cy="12100"/>
                                </a:xfrm>
                                <a:custGeom>
                                  <a:avLst/>
                                  <a:gdLst>
                                    <a:gd name="T0" fmla="*/ 4445 w 38"/>
                                    <a:gd name="T1" fmla="*/ 0 h 19"/>
                                    <a:gd name="T2" fmla="*/ 1905 w 38"/>
                                    <a:gd name="T3" fmla="*/ 0 h 19"/>
                                    <a:gd name="T4" fmla="*/ 0 w 38"/>
                                    <a:gd name="T5" fmla="*/ 2540 h 19"/>
                                    <a:gd name="T6" fmla="*/ 0 w 38"/>
                                    <a:gd name="T7" fmla="*/ 6985 h 19"/>
                                    <a:gd name="T8" fmla="*/ 1905 w 38"/>
                                    <a:gd name="T9" fmla="*/ 9525 h 19"/>
                                    <a:gd name="T10" fmla="*/ 4445 w 38"/>
                                    <a:gd name="T11" fmla="*/ 9525 h 19"/>
                                    <a:gd name="T12" fmla="*/ 16510 w 38"/>
                                    <a:gd name="T13" fmla="*/ 12065 h 19"/>
                                    <a:gd name="T14" fmla="*/ 21590 w 38"/>
                                    <a:gd name="T15" fmla="*/ 12065 h 19"/>
                                    <a:gd name="T16" fmla="*/ 21590 w 38"/>
                                    <a:gd name="T17" fmla="*/ 9525 h 19"/>
                                    <a:gd name="T18" fmla="*/ 24130 w 38"/>
                                    <a:gd name="T19" fmla="*/ 9525 h 19"/>
                                    <a:gd name="T20" fmla="*/ 24130 w 38"/>
                                    <a:gd name="T21" fmla="*/ 5080 h 19"/>
                                    <a:gd name="T22" fmla="*/ 21590 w 38"/>
                                    <a:gd name="T23" fmla="*/ 5080 h 19"/>
                                    <a:gd name="T24" fmla="*/ 21590 w 38"/>
                                    <a:gd name="T25" fmla="*/ 2540 h 19"/>
                                    <a:gd name="T26" fmla="*/ 19050 w 38"/>
                                    <a:gd name="T27" fmla="*/ 2540 h 19"/>
                                    <a:gd name="T28" fmla="*/ 16510 w 38"/>
                                    <a:gd name="T29" fmla="*/ 2540 h 19"/>
                                    <a:gd name="T30" fmla="*/ 4445 w 38"/>
                                    <a:gd name="T31" fmla="*/ 0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7" y="0"/>
                                      </a:moveTo>
                                      <a:lnTo>
                                        <a:pt x="3" y="0"/>
                                      </a:lnTo>
                                      <a:lnTo>
                                        <a:pt x="0" y="4"/>
                                      </a:lnTo>
                                      <a:lnTo>
                                        <a:pt x="0" y="11"/>
                                      </a:lnTo>
                                      <a:lnTo>
                                        <a:pt x="3" y="15"/>
                                      </a:lnTo>
                                      <a:lnTo>
                                        <a:pt x="7" y="15"/>
                                      </a:lnTo>
                                      <a:lnTo>
                                        <a:pt x="26" y="19"/>
                                      </a:lnTo>
                                      <a:lnTo>
                                        <a:pt x="34" y="19"/>
                                      </a:lnTo>
                                      <a:lnTo>
                                        <a:pt x="34" y="15"/>
                                      </a:lnTo>
                                      <a:lnTo>
                                        <a:pt x="38" y="15"/>
                                      </a:lnTo>
                                      <a:lnTo>
                                        <a:pt x="38" y="8"/>
                                      </a:lnTo>
                                      <a:lnTo>
                                        <a:pt x="34" y="8"/>
                                      </a:lnTo>
                                      <a:lnTo>
                                        <a:pt x="34" y="4"/>
                                      </a:lnTo>
                                      <a:lnTo>
                                        <a:pt x="30" y="4"/>
                                      </a:lnTo>
                                      <a:lnTo>
                                        <a:pt x="26"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3" name="Freeform 335"/>
                              <wps:cNvSpPr>
                                <a:spLocks/>
                              </wps:cNvSpPr>
                              <wps:spPr bwMode="auto">
                                <a:xfrm>
                                  <a:off x="248207" y="1979200"/>
                                  <a:ext cx="24801" cy="14700"/>
                                </a:xfrm>
                                <a:custGeom>
                                  <a:avLst/>
                                  <a:gdLst>
                                    <a:gd name="T0" fmla="*/ 7620 w 39"/>
                                    <a:gd name="T1" fmla="*/ 0 h 23"/>
                                    <a:gd name="T2" fmla="*/ 2540 w 39"/>
                                    <a:gd name="T3" fmla="*/ 0 h 23"/>
                                    <a:gd name="T4" fmla="*/ 2540 w 39"/>
                                    <a:gd name="T5" fmla="*/ 2540 h 23"/>
                                    <a:gd name="T6" fmla="*/ 0 w 39"/>
                                    <a:gd name="T7" fmla="*/ 2540 h 23"/>
                                    <a:gd name="T8" fmla="*/ 0 w 39"/>
                                    <a:gd name="T9" fmla="*/ 7620 h 23"/>
                                    <a:gd name="T10" fmla="*/ 2540 w 39"/>
                                    <a:gd name="T11" fmla="*/ 7620 h 23"/>
                                    <a:gd name="T12" fmla="*/ 2540 w 39"/>
                                    <a:gd name="T13" fmla="*/ 10160 h 23"/>
                                    <a:gd name="T14" fmla="*/ 17145 w 39"/>
                                    <a:gd name="T15" fmla="*/ 14605 h 23"/>
                                    <a:gd name="T16" fmla="*/ 22225 w 39"/>
                                    <a:gd name="T17" fmla="*/ 14605 h 23"/>
                                    <a:gd name="T18" fmla="*/ 22225 w 39"/>
                                    <a:gd name="T19" fmla="*/ 12700 h 23"/>
                                    <a:gd name="T20" fmla="*/ 24765 w 39"/>
                                    <a:gd name="T21" fmla="*/ 12700 h 23"/>
                                    <a:gd name="T22" fmla="*/ 24765 w 39"/>
                                    <a:gd name="T23" fmla="*/ 7620 h 23"/>
                                    <a:gd name="T24" fmla="*/ 22225 w 39"/>
                                    <a:gd name="T25" fmla="*/ 7620 h 23"/>
                                    <a:gd name="T26" fmla="*/ 22225 w 39"/>
                                    <a:gd name="T27" fmla="*/ 5080 h 23"/>
                                    <a:gd name="T28" fmla="*/ 7620 w 39"/>
                                    <a:gd name="T29" fmla="*/ 0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3">
                                      <a:moveTo>
                                        <a:pt x="12" y="0"/>
                                      </a:moveTo>
                                      <a:lnTo>
                                        <a:pt x="4" y="0"/>
                                      </a:lnTo>
                                      <a:lnTo>
                                        <a:pt x="4" y="4"/>
                                      </a:lnTo>
                                      <a:lnTo>
                                        <a:pt x="0" y="4"/>
                                      </a:lnTo>
                                      <a:lnTo>
                                        <a:pt x="0" y="12"/>
                                      </a:lnTo>
                                      <a:lnTo>
                                        <a:pt x="4" y="12"/>
                                      </a:lnTo>
                                      <a:lnTo>
                                        <a:pt x="4" y="16"/>
                                      </a:lnTo>
                                      <a:lnTo>
                                        <a:pt x="27" y="23"/>
                                      </a:lnTo>
                                      <a:lnTo>
                                        <a:pt x="35" y="23"/>
                                      </a:lnTo>
                                      <a:lnTo>
                                        <a:pt x="35" y="20"/>
                                      </a:lnTo>
                                      <a:lnTo>
                                        <a:pt x="39" y="20"/>
                                      </a:lnTo>
                                      <a:lnTo>
                                        <a:pt x="39" y="12"/>
                                      </a:lnTo>
                                      <a:lnTo>
                                        <a:pt x="35" y="12"/>
                                      </a:lnTo>
                                      <a:lnTo>
                                        <a:pt x="35" y="8"/>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4" name="Freeform 336"/>
                              <wps:cNvSpPr>
                                <a:spLocks/>
                              </wps:cNvSpPr>
                              <wps:spPr bwMode="auto">
                                <a:xfrm>
                                  <a:off x="280008" y="1993900"/>
                                  <a:ext cx="22201" cy="17100"/>
                                </a:xfrm>
                                <a:custGeom>
                                  <a:avLst/>
                                  <a:gdLst>
                                    <a:gd name="T0" fmla="*/ 7620 w 35"/>
                                    <a:gd name="T1" fmla="*/ 0 h 27"/>
                                    <a:gd name="T2" fmla="*/ 2540 w 35"/>
                                    <a:gd name="T3" fmla="*/ 0 h 27"/>
                                    <a:gd name="T4" fmla="*/ 2540 w 35"/>
                                    <a:gd name="T5" fmla="*/ 2540 h 27"/>
                                    <a:gd name="T6" fmla="*/ 0 w 35"/>
                                    <a:gd name="T7" fmla="*/ 2540 h 27"/>
                                    <a:gd name="T8" fmla="*/ 0 w 35"/>
                                    <a:gd name="T9" fmla="*/ 7620 h 27"/>
                                    <a:gd name="T10" fmla="*/ 2540 w 35"/>
                                    <a:gd name="T11" fmla="*/ 7620 h 27"/>
                                    <a:gd name="T12" fmla="*/ 2540 w 35"/>
                                    <a:gd name="T13" fmla="*/ 10160 h 27"/>
                                    <a:gd name="T14" fmla="*/ 14605 w 35"/>
                                    <a:gd name="T15" fmla="*/ 17145 h 27"/>
                                    <a:gd name="T16" fmla="*/ 19685 w 35"/>
                                    <a:gd name="T17" fmla="*/ 17145 h 27"/>
                                    <a:gd name="T18" fmla="*/ 19685 w 35"/>
                                    <a:gd name="T19" fmla="*/ 15240 h 27"/>
                                    <a:gd name="T20" fmla="*/ 22225 w 35"/>
                                    <a:gd name="T21" fmla="*/ 15240 h 27"/>
                                    <a:gd name="T22" fmla="*/ 22225 w 35"/>
                                    <a:gd name="T23" fmla="*/ 10160 h 27"/>
                                    <a:gd name="T24" fmla="*/ 19685 w 35"/>
                                    <a:gd name="T25" fmla="*/ 10160 h 27"/>
                                    <a:gd name="T26" fmla="*/ 19685 w 35"/>
                                    <a:gd name="T27" fmla="*/ 7620 h 27"/>
                                    <a:gd name="T28" fmla="*/ 7620 w 35"/>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12" y="0"/>
                                      </a:moveTo>
                                      <a:lnTo>
                                        <a:pt x="4" y="0"/>
                                      </a:lnTo>
                                      <a:lnTo>
                                        <a:pt x="4" y="4"/>
                                      </a:lnTo>
                                      <a:lnTo>
                                        <a:pt x="0" y="4"/>
                                      </a:lnTo>
                                      <a:lnTo>
                                        <a:pt x="0" y="12"/>
                                      </a:lnTo>
                                      <a:lnTo>
                                        <a:pt x="4" y="12"/>
                                      </a:lnTo>
                                      <a:lnTo>
                                        <a:pt x="4" y="16"/>
                                      </a:lnTo>
                                      <a:lnTo>
                                        <a:pt x="23" y="27"/>
                                      </a:lnTo>
                                      <a:lnTo>
                                        <a:pt x="31" y="27"/>
                                      </a:lnTo>
                                      <a:lnTo>
                                        <a:pt x="31" y="24"/>
                                      </a:lnTo>
                                      <a:lnTo>
                                        <a:pt x="35" y="24"/>
                                      </a:lnTo>
                                      <a:lnTo>
                                        <a:pt x="35" y="16"/>
                                      </a:lnTo>
                                      <a:lnTo>
                                        <a:pt x="31" y="16"/>
                                      </a:lnTo>
                                      <a:lnTo>
                                        <a:pt x="31"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5" name="Freeform 337"/>
                              <wps:cNvSpPr>
                                <a:spLocks/>
                              </wps:cNvSpPr>
                              <wps:spPr bwMode="auto">
                                <a:xfrm>
                                  <a:off x="309209" y="2013500"/>
                                  <a:ext cx="19701" cy="19700"/>
                                </a:xfrm>
                                <a:custGeom>
                                  <a:avLst/>
                                  <a:gdLst>
                                    <a:gd name="T0" fmla="*/ 7620 w 31"/>
                                    <a:gd name="T1" fmla="*/ 2540 h 31"/>
                                    <a:gd name="T2" fmla="*/ 7620 w 31"/>
                                    <a:gd name="T3" fmla="*/ 0 h 31"/>
                                    <a:gd name="T4" fmla="*/ 2540 w 31"/>
                                    <a:gd name="T5" fmla="*/ 0 h 31"/>
                                    <a:gd name="T6" fmla="*/ 2540 w 31"/>
                                    <a:gd name="T7" fmla="*/ 2540 h 31"/>
                                    <a:gd name="T8" fmla="*/ 0 w 31"/>
                                    <a:gd name="T9" fmla="*/ 2540 h 31"/>
                                    <a:gd name="T10" fmla="*/ 0 w 31"/>
                                    <a:gd name="T11" fmla="*/ 7620 h 31"/>
                                    <a:gd name="T12" fmla="*/ 2540 w 31"/>
                                    <a:gd name="T13" fmla="*/ 7620 h 31"/>
                                    <a:gd name="T14" fmla="*/ 12700 w 31"/>
                                    <a:gd name="T15" fmla="*/ 17145 h 31"/>
                                    <a:gd name="T16" fmla="*/ 12700 w 31"/>
                                    <a:gd name="T17" fmla="*/ 19685 h 31"/>
                                    <a:gd name="T18" fmla="*/ 17145 w 31"/>
                                    <a:gd name="T19" fmla="*/ 19685 h 31"/>
                                    <a:gd name="T20" fmla="*/ 17145 w 31"/>
                                    <a:gd name="T21" fmla="*/ 17145 h 31"/>
                                    <a:gd name="T22" fmla="*/ 19685 w 31"/>
                                    <a:gd name="T23" fmla="*/ 17145 h 31"/>
                                    <a:gd name="T24" fmla="*/ 19685 w 31"/>
                                    <a:gd name="T25" fmla="*/ 12065 h 31"/>
                                    <a:gd name="T26" fmla="*/ 17145 w 31"/>
                                    <a:gd name="T27" fmla="*/ 12065 h 31"/>
                                    <a:gd name="T28" fmla="*/ 7620 w 31"/>
                                    <a:gd name="T29" fmla="*/ 254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31">
                                      <a:moveTo>
                                        <a:pt x="12" y="4"/>
                                      </a:moveTo>
                                      <a:lnTo>
                                        <a:pt x="12" y="0"/>
                                      </a:lnTo>
                                      <a:lnTo>
                                        <a:pt x="4" y="0"/>
                                      </a:lnTo>
                                      <a:lnTo>
                                        <a:pt x="4" y="4"/>
                                      </a:lnTo>
                                      <a:lnTo>
                                        <a:pt x="0" y="4"/>
                                      </a:lnTo>
                                      <a:lnTo>
                                        <a:pt x="0" y="12"/>
                                      </a:lnTo>
                                      <a:lnTo>
                                        <a:pt x="4" y="12"/>
                                      </a:lnTo>
                                      <a:lnTo>
                                        <a:pt x="20" y="27"/>
                                      </a:lnTo>
                                      <a:lnTo>
                                        <a:pt x="20" y="31"/>
                                      </a:lnTo>
                                      <a:lnTo>
                                        <a:pt x="27" y="31"/>
                                      </a:lnTo>
                                      <a:lnTo>
                                        <a:pt x="27" y="27"/>
                                      </a:lnTo>
                                      <a:lnTo>
                                        <a:pt x="31" y="27"/>
                                      </a:lnTo>
                                      <a:lnTo>
                                        <a:pt x="31" y="19"/>
                                      </a:lnTo>
                                      <a:lnTo>
                                        <a:pt x="27" y="1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6" name="Freeform 338"/>
                              <wps:cNvSpPr>
                                <a:spLocks/>
                              </wps:cNvSpPr>
                              <wps:spPr bwMode="auto">
                                <a:xfrm>
                                  <a:off x="331409" y="2038300"/>
                                  <a:ext cx="19701" cy="21600"/>
                                </a:xfrm>
                                <a:custGeom>
                                  <a:avLst/>
                                  <a:gdLst>
                                    <a:gd name="T0" fmla="*/ 6985 w 31"/>
                                    <a:gd name="T1" fmla="*/ 2540 h 34"/>
                                    <a:gd name="T2" fmla="*/ 6985 w 31"/>
                                    <a:gd name="T3" fmla="*/ 0 h 34"/>
                                    <a:gd name="T4" fmla="*/ 2540 w 31"/>
                                    <a:gd name="T5" fmla="*/ 0 h 34"/>
                                    <a:gd name="T6" fmla="*/ 2540 w 31"/>
                                    <a:gd name="T7" fmla="*/ 2540 h 34"/>
                                    <a:gd name="T8" fmla="*/ 0 w 31"/>
                                    <a:gd name="T9" fmla="*/ 2540 h 34"/>
                                    <a:gd name="T10" fmla="*/ 0 w 31"/>
                                    <a:gd name="T11" fmla="*/ 6985 h 34"/>
                                    <a:gd name="T12" fmla="*/ 2540 w 31"/>
                                    <a:gd name="T13" fmla="*/ 6985 h 34"/>
                                    <a:gd name="T14" fmla="*/ 6985 w 31"/>
                                    <a:gd name="T15" fmla="*/ 12065 h 34"/>
                                    <a:gd name="T16" fmla="*/ 5080 w 31"/>
                                    <a:gd name="T17" fmla="*/ 12065 h 34"/>
                                    <a:gd name="T18" fmla="*/ 9525 w 31"/>
                                    <a:gd name="T19" fmla="*/ 19050 h 34"/>
                                    <a:gd name="T20" fmla="*/ 12065 w 31"/>
                                    <a:gd name="T21" fmla="*/ 21590 h 34"/>
                                    <a:gd name="T22" fmla="*/ 17145 w 31"/>
                                    <a:gd name="T23" fmla="*/ 21590 h 34"/>
                                    <a:gd name="T24" fmla="*/ 19685 w 31"/>
                                    <a:gd name="T25" fmla="*/ 19050 h 34"/>
                                    <a:gd name="T26" fmla="*/ 19685 w 31"/>
                                    <a:gd name="T27" fmla="*/ 14605 h 34"/>
                                    <a:gd name="T28" fmla="*/ 14605 w 31"/>
                                    <a:gd name="T29" fmla="*/ 6985 h 34"/>
                                    <a:gd name="T30" fmla="*/ 12065 w 31"/>
                                    <a:gd name="T31" fmla="*/ 6985 h 34"/>
                                    <a:gd name="T32" fmla="*/ 6985 w 31"/>
                                    <a:gd name="T33" fmla="*/ 254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34">
                                      <a:moveTo>
                                        <a:pt x="11" y="4"/>
                                      </a:moveTo>
                                      <a:lnTo>
                                        <a:pt x="11" y="0"/>
                                      </a:lnTo>
                                      <a:lnTo>
                                        <a:pt x="4" y="0"/>
                                      </a:lnTo>
                                      <a:lnTo>
                                        <a:pt x="4" y="4"/>
                                      </a:lnTo>
                                      <a:lnTo>
                                        <a:pt x="0" y="4"/>
                                      </a:lnTo>
                                      <a:lnTo>
                                        <a:pt x="0" y="11"/>
                                      </a:lnTo>
                                      <a:lnTo>
                                        <a:pt x="4" y="11"/>
                                      </a:lnTo>
                                      <a:lnTo>
                                        <a:pt x="11" y="19"/>
                                      </a:lnTo>
                                      <a:lnTo>
                                        <a:pt x="8" y="19"/>
                                      </a:lnTo>
                                      <a:lnTo>
                                        <a:pt x="15" y="30"/>
                                      </a:lnTo>
                                      <a:lnTo>
                                        <a:pt x="19" y="34"/>
                                      </a:lnTo>
                                      <a:lnTo>
                                        <a:pt x="27" y="34"/>
                                      </a:lnTo>
                                      <a:lnTo>
                                        <a:pt x="31" y="30"/>
                                      </a:lnTo>
                                      <a:lnTo>
                                        <a:pt x="31" y="23"/>
                                      </a:lnTo>
                                      <a:lnTo>
                                        <a:pt x="23" y="11"/>
                                      </a:lnTo>
                                      <a:lnTo>
                                        <a:pt x="19" y="1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7" name="Freeform 339"/>
                              <wps:cNvSpPr>
                                <a:spLocks/>
                              </wps:cNvSpPr>
                              <wps:spPr bwMode="auto">
                                <a:xfrm>
                                  <a:off x="351110" y="2065000"/>
                                  <a:ext cx="17200" cy="24700"/>
                                </a:xfrm>
                                <a:custGeom>
                                  <a:avLst/>
                                  <a:gdLst>
                                    <a:gd name="T0" fmla="*/ 9525 w 27"/>
                                    <a:gd name="T1" fmla="*/ 2540 h 39"/>
                                    <a:gd name="T2" fmla="*/ 6985 w 27"/>
                                    <a:gd name="T3" fmla="*/ 2540 h 39"/>
                                    <a:gd name="T4" fmla="*/ 6985 w 27"/>
                                    <a:gd name="T5" fmla="*/ 0 h 39"/>
                                    <a:gd name="T6" fmla="*/ 1905 w 27"/>
                                    <a:gd name="T7" fmla="*/ 0 h 39"/>
                                    <a:gd name="T8" fmla="*/ 1905 w 27"/>
                                    <a:gd name="T9" fmla="*/ 2540 h 39"/>
                                    <a:gd name="T10" fmla="*/ 0 w 27"/>
                                    <a:gd name="T11" fmla="*/ 2540 h 39"/>
                                    <a:gd name="T12" fmla="*/ 0 w 27"/>
                                    <a:gd name="T13" fmla="*/ 7620 h 39"/>
                                    <a:gd name="T14" fmla="*/ 6985 w 27"/>
                                    <a:gd name="T15" fmla="*/ 22225 h 39"/>
                                    <a:gd name="T16" fmla="*/ 9525 w 27"/>
                                    <a:gd name="T17" fmla="*/ 22225 h 39"/>
                                    <a:gd name="T18" fmla="*/ 9525 w 27"/>
                                    <a:gd name="T19" fmla="*/ 24765 h 39"/>
                                    <a:gd name="T20" fmla="*/ 14605 w 27"/>
                                    <a:gd name="T21" fmla="*/ 24765 h 39"/>
                                    <a:gd name="T22" fmla="*/ 14605 w 27"/>
                                    <a:gd name="T23" fmla="*/ 22225 h 39"/>
                                    <a:gd name="T24" fmla="*/ 17145 w 27"/>
                                    <a:gd name="T25" fmla="*/ 22225 h 39"/>
                                    <a:gd name="T26" fmla="*/ 17145 w 27"/>
                                    <a:gd name="T27" fmla="*/ 17145 h 39"/>
                                    <a:gd name="T28" fmla="*/ 9525 w 27"/>
                                    <a:gd name="T29" fmla="*/ 254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9">
                                      <a:moveTo>
                                        <a:pt x="15" y="4"/>
                                      </a:moveTo>
                                      <a:lnTo>
                                        <a:pt x="11" y="4"/>
                                      </a:lnTo>
                                      <a:lnTo>
                                        <a:pt x="11" y="0"/>
                                      </a:lnTo>
                                      <a:lnTo>
                                        <a:pt x="3" y="0"/>
                                      </a:lnTo>
                                      <a:lnTo>
                                        <a:pt x="3" y="4"/>
                                      </a:lnTo>
                                      <a:lnTo>
                                        <a:pt x="0" y="4"/>
                                      </a:lnTo>
                                      <a:lnTo>
                                        <a:pt x="0" y="12"/>
                                      </a:lnTo>
                                      <a:lnTo>
                                        <a:pt x="11" y="35"/>
                                      </a:lnTo>
                                      <a:lnTo>
                                        <a:pt x="15" y="35"/>
                                      </a:lnTo>
                                      <a:lnTo>
                                        <a:pt x="15" y="39"/>
                                      </a:lnTo>
                                      <a:lnTo>
                                        <a:pt x="23" y="39"/>
                                      </a:lnTo>
                                      <a:lnTo>
                                        <a:pt x="23" y="35"/>
                                      </a:lnTo>
                                      <a:lnTo>
                                        <a:pt x="27" y="35"/>
                                      </a:lnTo>
                                      <a:lnTo>
                                        <a:pt x="27" y="27"/>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8" name="Freeform 340"/>
                              <wps:cNvSpPr>
                                <a:spLocks/>
                              </wps:cNvSpPr>
                              <wps:spPr bwMode="auto">
                                <a:xfrm>
                                  <a:off x="363210" y="2096700"/>
                                  <a:ext cx="14600" cy="24800"/>
                                </a:xfrm>
                                <a:custGeom>
                                  <a:avLst/>
                                  <a:gdLst>
                                    <a:gd name="T0" fmla="*/ 9525 w 23"/>
                                    <a:gd name="T1" fmla="*/ 2540 h 39"/>
                                    <a:gd name="T2" fmla="*/ 6985 w 23"/>
                                    <a:gd name="T3" fmla="*/ 0 h 39"/>
                                    <a:gd name="T4" fmla="*/ 2540 w 23"/>
                                    <a:gd name="T5" fmla="*/ 0 h 39"/>
                                    <a:gd name="T6" fmla="*/ 0 w 23"/>
                                    <a:gd name="T7" fmla="*/ 2540 h 39"/>
                                    <a:gd name="T8" fmla="*/ 0 w 23"/>
                                    <a:gd name="T9" fmla="*/ 7620 h 39"/>
                                    <a:gd name="T10" fmla="*/ 5080 w 23"/>
                                    <a:gd name="T11" fmla="*/ 19685 h 39"/>
                                    <a:gd name="T12" fmla="*/ 5080 w 23"/>
                                    <a:gd name="T13" fmla="*/ 17145 h 39"/>
                                    <a:gd name="T14" fmla="*/ 5080 w 23"/>
                                    <a:gd name="T15" fmla="*/ 22225 h 39"/>
                                    <a:gd name="T16" fmla="*/ 6985 w 23"/>
                                    <a:gd name="T17" fmla="*/ 22225 h 39"/>
                                    <a:gd name="T18" fmla="*/ 6985 w 23"/>
                                    <a:gd name="T19" fmla="*/ 24765 h 39"/>
                                    <a:gd name="T20" fmla="*/ 12065 w 23"/>
                                    <a:gd name="T21" fmla="*/ 24765 h 39"/>
                                    <a:gd name="T22" fmla="*/ 12065 w 23"/>
                                    <a:gd name="T23" fmla="*/ 22225 h 39"/>
                                    <a:gd name="T24" fmla="*/ 14605 w 23"/>
                                    <a:gd name="T25" fmla="*/ 22225 h 39"/>
                                    <a:gd name="T26" fmla="*/ 14605 w 23"/>
                                    <a:gd name="T27" fmla="*/ 19685 h 39"/>
                                    <a:gd name="T28" fmla="*/ 14605 w 23"/>
                                    <a:gd name="T29" fmla="*/ 17145 h 39"/>
                                    <a:gd name="T30" fmla="*/ 14605 w 23"/>
                                    <a:gd name="T31" fmla="*/ 14605 h 39"/>
                                    <a:gd name="T32" fmla="*/ 9525 w 23"/>
                                    <a:gd name="T33" fmla="*/ 254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39">
                                      <a:moveTo>
                                        <a:pt x="15" y="4"/>
                                      </a:moveTo>
                                      <a:lnTo>
                                        <a:pt x="11" y="0"/>
                                      </a:lnTo>
                                      <a:lnTo>
                                        <a:pt x="4" y="0"/>
                                      </a:lnTo>
                                      <a:lnTo>
                                        <a:pt x="0" y="4"/>
                                      </a:lnTo>
                                      <a:lnTo>
                                        <a:pt x="0" y="12"/>
                                      </a:lnTo>
                                      <a:lnTo>
                                        <a:pt x="8" y="31"/>
                                      </a:lnTo>
                                      <a:lnTo>
                                        <a:pt x="8" y="27"/>
                                      </a:lnTo>
                                      <a:lnTo>
                                        <a:pt x="8" y="35"/>
                                      </a:lnTo>
                                      <a:lnTo>
                                        <a:pt x="11" y="35"/>
                                      </a:lnTo>
                                      <a:lnTo>
                                        <a:pt x="11" y="39"/>
                                      </a:lnTo>
                                      <a:lnTo>
                                        <a:pt x="19" y="39"/>
                                      </a:lnTo>
                                      <a:lnTo>
                                        <a:pt x="19" y="35"/>
                                      </a:lnTo>
                                      <a:lnTo>
                                        <a:pt x="23" y="35"/>
                                      </a:lnTo>
                                      <a:lnTo>
                                        <a:pt x="23" y="31"/>
                                      </a:lnTo>
                                      <a:lnTo>
                                        <a:pt x="23" y="27"/>
                                      </a:lnTo>
                                      <a:lnTo>
                                        <a:pt x="23" y="23"/>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9" name="Freeform 341"/>
                              <wps:cNvSpPr>
                                <a:spLocks/>
                              </wps:cNvSpPr>
                              <wps:spPr bwMode="auto">
                                <a:xfrm>
                                  <a:off x="372711" y="2131000"/>
                                  <a:ext cx="12100" cy="24100"/>
                                </a:xfrm>
                                <a:custGeom>
                                  <a:avLst/>
                                  <a:gdLst>
                                    <a:gd name="T0" fmla="*/ 10160 w 19"/>
                                    <a:gd name="T1" fmla="*/ 5080 h 38"/>
                                    <a:gd name="T2" fmla="*/ 10160 w 19"/>
                                    <a:gd name="T3" fmla="*/ 2540 h 38"/>
                                    <a:gd name="T4" fmla="*/ 7620 w 19"/>
                                    <a:gd name="T5" fmla="*/ 0 h 38"/>
                                    <a:gd name="T6" fmla="*/ 2540 w 19"/>
                                    <a:gd name="T7" fmla="*/ 0 h 38"/>
                                    <a:gd name="T8" fmla="*/ 0 w 19"/>
                                    <a:gd name="T9" fmla="*/ 2540 h 38"/>
                                    <a:gd name="T10" fmla="*/ 0 w 19"/>
                                    <a:gd name="T11" fmla="*/ 5080 h 38"/>
                                    <a:gd name="T12" fmla="*/ 2540 w 19"/>
                                    <a:gd name="T13" fmla="*/ 17145 h 38"/>
                                    <a:gd name="T14" fmla="*/ 2540 w 19"/>
                                    <a:gd name="T15" fmla="*/ 22225 h 38"/>
                                    <a:gd name="T16" fmla="*/ 5080 w 19"/>
                                    <a:gd name="T17" fmla="*/ 22225 h 38"/>
                                    <a:gd name="T18" fmla="*/ 5080 w 19"/>
                                    <a:gd name="T19" fmla="*/ 24130 h 38"/>
                                    <a:gd name="T20" fmla="*/ 10160 w 19"/>
                                    <a:gd name="T21" fmla="*/ 24130 h 38"/>
                                    <a:gd name="T22" fmla="*/ 10160 w 19"/>
                                    <a:gd name="T23" fmla="*/ 22225 h 38"/>
                                    <a:gd name="T24" fmla="*/ 12065 w 19"/>
                                    <a:gd name="T25" fmla="*/ 22225 h 38"/>
                                    <a:gd name="T26" fmla="*/ 12065 w 19"/>
                                    <a:gd name="T27" fmla="*/ 19685 h 38"/>
                                    <a:gd name="T28" fmla="*/ 12065 w 19"/>
                                    <a:gd name="T29" fmla="*/ 17145 h 38"/>
                                    <a:gd name="T30" fmla="*/ 10160 w 19"/>
                                    <a:gd name="T31" fmla="*/ 5080 h 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38">
                                      <a:moveTo>
                                        <a:pt x="16" y="8"/>
                                      </a:moveTo>
                                      <a:lnTo>
                                        <a:pt x="16" y="4"/>
                                      </a:lnTo>
                                      <a:lnTo>
                                        <a:pt x="12" y="0"/>
                                      </a:lnTo>
                                      <a:lnTo>
                                        <a:pt x="4" y="0"/>
                                      </a:lnTo>
                                      <a:lnTo>
                                        <a:pt x="0" y="4"/>
                                      </a:lnTo>
                                      <a:lnTo>
                                        <a:pt x="0" y="8"/>
                                      </a:lnTo>
                                      <a:lnTo>
                                        <a:pt x="4" y="27"/>
                                      </a:lnTo>
                                      <a:lnTo>
                                        <a:pt x="4" y="35"/>
                                      </a:lnTo>
                                      <a:lnTo>
                                        <a:pt x="8" y="35"/>
                                      </a:lnTo>
                                      <a:lnTo>
                                        <a:pt x="8" y="38"/>
                                      </a:lnTo>
                                      <a:lnTo>
                                        <a:pt x="16" y="38"/>
                                      </a:lnTo>
                                      <a:lnTo>
                                        <a:pt x="16" y="35"/>
                                      </a:lnTo>
                                      <a:lnTo>
                                        <a:pt x="19" y="35"/>
                                      </a:lnTo>
                                      <a:lnTo>
                                        <a:pt x="19" y="31"/>
                                      </a:lnTo>
                                      <a:lnTo>
                                        <a:pt x="19" y="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0" name="Freeform 342"/>
                              <wps:cNvSpPr>
                                <a:spLocks/>
                              </wps:cNvSpPr>
                              <wps:spPr bwMode="auto">
                                <a:xfrm>
                                  <a:off x="375211" y="2165300"/>
                                  <a:ext cx="9600" cy="24100"/>
                                </a:xfrm>
                                <a:custGeom>
                                  <a:avLst/>
                                  <a:gdLst>
                                    <a:gd name="T0" fmla="*/ 9525 w 15"/>
                                    <a:gd name="T1" fmla="*/ 5080 h 38"/>
                                    <a:gd name="T2" fmla="*/ 9525 w 15"/>
                                    <a:gd name="T3" fmla="*/ 2540 h 38"/>
                                    <a:gd name="T4" fmla="*/ 7620 w 15"/>
                                    <a:gd name="T5" fmla="*/ 2540 h 38"/>
                                    <a:gd name="T6" fmla="*/ 7620 w 15"/>
                                    <a:gd name="T7" fmla="*/ 0 h 38"/>
                                    <a:gd name="T8" fmla="*/ 2540 w 15"/>
                                    <a:gd name="T9" fmla="*/ 0 h 38"/>
                                    <a:gd name="T10" fmla="*/ 2540 w 15"/>
                                    <a:gd name="T11" fmla="*/ 2540 h 38"/>
                                    <a:gd name="T12" fmla="*/ 0 w 15"/>
                                    <a:gd name="T13" fmla="*/ 2540 h 38"/>
                                    <a:gd name="T14" fmla="*/ 0 w 15"/>
                                    <a:gd name="T15" fmla="*/ 21590 h 38"/>
                                    <a:gd name="T16" fmla="*/ 2540 w 15"/>
                                    <a:gd name="T17" fmla="*/ 21590 h 38"/>
                                    <a:gd name="T18" fmla="*/ 2540 w 15"/>
                                    <a:gd name="T19" fmla="*/ 24130 h 38"/>
                                    <a:gd name="T20" fmla="*/ 7620 w 15"/>
                                    <a:gd name="T21" fmla="*/ 24130 h 38"/>
                                    <a:gd name="T22" fmla="*/ 7620 w 15"/>
                                    <a:gd name="T23" fmla="*/ 21590 h 38"/>
                                    <a:gd name="T24" fmla="*/ 9525 w 15"/>
                                    <a:gd name="T25" fmla="*/ 21590 h 38"/>
                                    <a:gd name="T26" fmla="*/ 9525 w 15"/>
                                    <a:gd name="T27" fmla="*/ 19685 h 38"/>
                                    <a:gd name="T28" fmla="*/ 9525 w 15"/>
                                    <a:gd name="T29" fmla="*/ 5080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38">
                                      <a:moveTo>
                                        <a:pt x="15" y="8"/>
                                      </a:moveTo>
                                      <a:lnTo>
                                        <a:pt x="15" y="4"/>
                                      </a:lnTo>
                                      <a:lnTo>
                                        <a:pt x="12" y="4"/>
                                      </a:lnTo>
                                      <a:lnTo>
                                        <a:pt x="12" y="0"/>
                                      </a:lnTo>
                                      <a:lnTo>
                                        <a:pt x="4" y="0"/>
                                      </a:lnTo>
                                      <a:lnTo>
                                        <a:pt x="4" y="4"/>
                                      </a:lnTo>
                                      <a:lnTo>
                                        <a:pt x="0" y="4"/>
                                      </a:lnTo>
                                      <a:lnTo>
                                        <a:pt x="0" y="34"/>
                                      </a:lnTo>
                                      <a:lnTo>
                                        <a:pt x="4" y="34"/>
                                      </a:lnTo>
                                      <a:lnTo>
                                        <a:pt x="4" y="38"/>
                                      </a:lnTo>
                                      <a:lnTo>
                                        <a:pt x="12" y="38"/>
                                      </a:lnTo>
                                      <a:lnTo>
                                        <a:pt x="12" y="34"/>
                                      </a:lnTo>
                                      <a:lnTo>
                                        <a:pt x="15" y="34"/>
                                      </a:lnTo>
                                      <a:lnTo>
                                        <a:pt x="15" y="31"/>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1" name="Freeform 343"/>
                              <wps:cNvSpPr>
                                <a:spLocks/>
                              </wps:cNvSpPr>
                              <wps:spPr bwMode="auto">
                                <a:xfrm>
                                  <a:off x="365710" y="2199600"/>
                                  <a:ext cx="14600" cy="24100"/>
                                </a:xfrm>
                                <a:custGeom>
                                  <a:avLst/>
                                  <a:gdLst>
                                    <a:gd name="T0" fmla="*/ 14605 w 23"/>
                                    <a:gd name="T1" fmla="*/ 6985 h 38"/>
                                    <a:gd name="T2" fmla="*/ 14605 w 23"/>
                                    <a:gd name="T3" fmla="*/ 2540 h 38"/>
                                    <a:gd name="T4" fmla="*/ 12065 w 23"/>
                                    <a:gd name="T5" fmla="*/ 2540 h 38"/>
                                    <a:gd name="T6" fmla="*/ 12065 w 23"/>
                                    <a:gd name="T7" fmla="*/ 0 h 38"/>
                                    <a:gd name="T8" fmla="*/ 6985 w 23"/>
                                    <a:gd name="T9" fmla="*/ 0 h 38"/>
                                    <a:gd name="T10" fmla="*/ 6985 w 23"/>
                                    <a:gd name="T11" fmla="*/ 2540 h 38"/>
                                    <a:gd name="T12" fmla="*/ 4445 w 23"/>
                                    <a:gd name="T13" fmla="*/ 2540 h 38"/>
                                    <a:gd name="T14" fmla="*/ 0 w 23"/>
                                    <a:gd name="T15" fmla="*/ 17145 h 38"/>
                                    <a:gd name="T16" fmla="*/ 0 w 23"/>
                                    <a:gd name="T17" fmla="*/ 21590 h 38"/>
                                    <a:gd name="T18" fmla="*/ 2540 w 23"/>
                                    <a:gd name="T19" fmla="*/ 21590 h 38"/>
                                    <a:gd name="T20" fmla="*/ 2540 w 23"/>
                                    <a:gd name="T21" fmla="*/ 24130 h 38"/>
                                    <a:gd name="T22" fmla="*/ 6985 w 23"/>
                                    <a:gd name="T23" fmla="*/ 24130 h 38"/>
                                    <a:gd name="T24" fmla="*/ 6985 w 23"/>
                                    <a:gd name="T25" fmla="*/ 21590 h 38"/>
                                    <a:gd name="T26" fmla="*/ 9525 w 23"/>
                                    <a:gd name="T27" fmla="*/ 21590 h 38"/>
                                    <a:gd name="T28" fmla="*/ 14605 w 23"/>
                                    <a:gd name="T29" fmla="*/ 698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 h="38">
                                      <a:moveTo>
                                        <a:pt x="23" y="11"/>
                                      </a:moveTo>
                                      <a:lnTo>
                                        <a:pt x="23" y="4"/>
                                      </a:lnTo>
                                      <a:lnTo>
                                        <a:pt x="19" y="4"/>
                                      </a:lnTo>
                                      <a:lnTo>
                                        <a:pt x="19" y="0"/>
                                      </a:lnTo>
                                      <a:lnTo>
                                        <a:pt x="11" y="0"/>
                                      </a:lnTo>
                                      <a:lnTo>
                                        <a:pt x="11" y="4"/>
                                      </a:lnTo>
                                      <a:lnTo>
                                        <a:pt x="7" y="4"/>
                                      </a:lnTo>
                                      <a:lnTo>
                                        <a:pt x="0" y="27"/>
                                      </a:lnTo>
                                      <a:lnTo>
                                        <a:pt x="0" y="34"/>
                                      </a:lnTo>
                                      <a:lnTo>
                                        <a:pt x="4" y="34"/>
                                      </a:lnTo>
                                      <a:lnTo>
                                        <a:pt x="4" y="38"/>
                                      </a:lnTo>
                                      <a:lnTo>
                                        <a:pt x="11" y="38"/>
                                      </a:lnTo>
                                      <a:lnTo>
                                        <a:pt x="11" y="34"/>
                                      </a:lnTo>
                                      <a:lnTo>
                                        <a:pt x="15" y="34"/>
                                      </a:lnTo>
                                      <a:lnTo>
                                        <a:pt x="2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2" name="Freeform 344"/>
                              <wps:cNvSpPr>
                                <a:spLocks/>
                              </wps:cNvSpPr>
                              <wps:spPr bwMode="auto">
                                <a:xfrm>
                                  <a:off x="353010" y="2231300"/>
                                  <a:ext cx="17200" cy="21600"/>
                                </a:xfrm>
                                <a:custGeom>
                                  <a:avLst/>
                                  <a:gdLst>
                                    <a:gd name="T0" fmla="*/ 17145 w 27"/>
                                    <a:gd name="T1" fmla="*/ 6985 h 34"/>
                                    <a:gd name="T2" fmla="*/ 17145 w 27"/>
                                    <a:gd name="T3" fmla="*/ 2540 h 34"/>
                                    <a:gd name="T4" fmla="*/ 15240 w 27"/>
                                    <a:gd name="T5" fmla="*/ 2540 h 34"/>
                                    <a:gd name="T6" fmla="*/ 15240 w 27"/>
                                    <a:gd name="T7" fmla="*/ 0 h 34"/>
                                    <a:gd name="T8" fmla="*/ 10160 w 27"/>
                                    <a:gd name="T9" fmla="*/ 0 h 34"/>
                                    <a:gd name="T10" fmla="*/ 10160 w 27"/>
                                    <a:gd name="T11" fmla="*/ 2540 h 34"/>
                                    <a:gd name="T12" fmla="*/ 7620 w 27"/>
                                    <a:gd name="T13" fmla="*/ 2540 h 34"/>
                                    <a:gd name="T14" fmla="*/ 0 w 27"/>
                                    <a:gd name="T15" fmla="*/ 14605 h 34"/>
                                    <a:gd name="T16" fmla="*/ 0 w 27"/>
                                    <a:gd name="T17" fmla="*/ 19685 h 34"/>
                                    <a:gd name="T18" fmla="*/ 2540 w 27"/>
                                    <a:gd name="T19" fmla="*/ 19685 h 34"/>
                                    <a:gd name="T20" fmla="*/ 2540 w 27"/>
                                    <a:gd name="T21" fmla="*/ 21590 h 34"/>
                                    <a:gd name="T22" fmla="*/ 7620 w 27"/>
                                    <a:gd name="T23" fmla="*/ 21590 h 34"/>
                                    <a:gd name="T24" fmla="*/ 7620 w 27"/>
                                    <a:gd name="T25" fmla="*/ 19685 h 34"/>
                                    <a:gd name="T26" fmla="*/ 10160 w 27"/>
                                    <a:gd name="T27" fmla="*/ 19685 h 34"/>
                                    <a:gd name="T28" fmla="*/ 17145 w 27"/>
                                    <a:gd name="T29" fmla="*/ 6985 h 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4">
                                      <a:moveTo>
                                        <a:pt x="27" y="11"/>
                                      </a:moveTo>
                                      <a:lnTo>
                                        <a:pt x="27" y="4"/>
                                      </a:lnTo>
                                      <a:lnTo>
                                        <a:pt x="24" y="4"/>
                                      </a:lnTo>
                                      <a:lnTo>
                                        <a:pt x="24" y="0"/>
                                      </a:lnTo>
                                      <a:lnTo>
                                        <a:pt x="16" y="0"/>
                                      </a:lnTo>
                                      <a:lnTo>
                                        <a:pt x="16" y="4"/>
                                      </a:lnTo>
                                      <a:lnTo>
                                        <a:pt x="12" y="4"/>
                                      </a:lnTo>
                                      <a:lnTo>
                                        <a:pt x="0" y="23"/>
                                      </a:lnTo>
                                      <a:lnTo>
                                        <a:pt x="0" y="31"/>
                                      </a:lnTo>
                                      <a:lnTo>
                                        <a:pt x="4" y="31"/>
                                      </a:lnTo>
                                      <a:lnTo>
                                        <a:pt x="4" y="34"/>
                                      </a:lnTo>
                                      <a:lnTo>
                                        <a:pt x="12" y="34"/>
                                      </a:lnTo>
                                      <a:lnTo>
                                        <a:pt x="12" y="31"/>
                                      </a:lnTo>
                                      <a:lnTo>
                                        <a:pt x="16" y="31"/>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3" name="Freeform 345"/>
                              <wps:cNvSpPr>
                                <a:spLocks/>
                              </wps:cNvSpPr>
                              <wps:spPr bwMode="auto">
                                <a:xfrm>
                                  <a:off x="336509" y="2260600"/>
                                  <a:ext cx="16500" cy="22200"/>
                                </a:xfrm>
                                <a:custGeom>
                                  <a:avLst/>
                                  <a:gdLst>
                                    <a:gd name="T0" fmla="*/ 16510 w 26"/>
                                    <a:gd name="T1" fmla="*/ 6985 h 35"/>
                                    <a:gd name="T2" fmla="*/ 16510 w 26"/>
                                    <a:gd name="T3" fmla="*/ 2540 h 35"/>
                                    <a:gd name="T4" fmla="*/ 14605 w 26"/>
                                    <a:gd name="T5" fmla="*/ 2540 h 35"/>
                                    <a:gd name="T6" fmla="*/ 14605 w 26"/>
                                    <a:gd name="T7" fmla="*/ 0 h 35"/>
                                    <a:gd name="T8" fmla="*/ 9525 w 26"/>
                                    <a:gd name="T9" fmla="*/ 0 h 35"/>
                                    <a:gd name="T10" fmla="*/ 9525 w 26"/>
                                    <a:gd name="T11" fmla="*/ 2540 h 35"/>
                                    <a:gd name="T12" fmla="*/ 6985 w 26"/>
                                    <a:gd name="T13" fmla="*/ 2540 h 35"/>
                                    <a:gd name="T14" fmla="*/ 0 w 26"/>
                                    <a:gd name="T15" fmla="*/ 14605 h 35"/>
                                    <a:gd name="T16" fmla="*/ 0 w 26"/>
                                    <a:gd name="T17" fmla="*/ 19685 h 35"/>
                                    <a:gd name="T18" fmla="*/ 1905 w 26"/>
                                    <a:gd name="T19" fmla="*/ 19685 h 35"/>
                                    <a:gd name="T20" fmla="*/ 1905 w 26"/>
                                    <a:gd name="T21" fmla="*/ 22225 h 35"/>
                                    <a:gd name="T22" fmla="*/ 6985 w 26"/>
                                    <a:gd name="T23" fmla="*/ 22225 h 35"/>
                                    <a:gd name="T24" fmla="*/ 6985 w 26"/>
                                    <a:gd name="T25" fmla="*/ 19685 h 35"/>
                                    <a:gd name="T26" fmla="*/ 9525 w 26"/>
                                    <a:gd name="T27" fmla="*/ 19685 h 35"/>
                                    <a:gd name="T28" fmla="*/ 16510 w 26"/>
                                    <a:gd name="T29" fmla="*/ 698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5">
                                      <a:moveTo>
                                        <a:pt x="26" y="11"/>
                                      </a:moveTo>
                                      <a:lnTo>
                                        <a:pt x="26" y="4"/>
                                      </a:lnTo>
                                      <a:lnTo>
                                        <a:pt x="23" y="4"/>
                                      </a:lnTo>
                                      <a:lnTo>
                                        <a:pt x="23" y="0"/>
                                      </a:lnTo>
                                      <a:lnTo>
                                        <a:pt x="15" y="0"/>
                                      </a:lnTo>
                                      <a:lnTo>
                                        <a:pt x="15" y="4"/>
                                      </a:lnTo>
                                      <a:lnTo>
                                        <a:pt x="11" y="4"/>
                                      </a:lnTo>
                                      <a:lnTo>
                                        <a:pt x="0" y="23"/>
                                      </a:lnTo>
                                      <a:lnTo>
                                        <a:pt x="0" y="31"/>
                                      </a:lnTo>
                                      <a:lnTo>
                                        <a:pt x="3" y="31"/>
                                      </a:lnTo>
                                      <a:lnTo>
                                        <a:pt x="3" y="35"/>
                                      </a:lnTo>
                                      <a:lnTo>
                                        <a:pt x="11" y="35"/>
                                      </a:lnTo>
                                      <a:lnTo>
                                        <a:pt x="11" y="31"/>
                                      </a:lnTo>
                                      <a:lnTo>
                                        <a:pt x="15" y="31"/>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4" name="Freeform 346"/>
                              <wps:cNvSpPr>
                                <a:spLocks/>
                              </wps:cNvSpPr>
                              <wps:spPr bwMode="auto">
                                <a:xfrm>
                                  <a:off x="311709" y="2287200"/>
                                  <a:ext cx="22301" cy="19700"/>
                                </a:xfrm>
                                <a:custGeom>
                                  <a:avLst/>
                                  <a:gdLst>
                                    <a:gd name="T0" fmla="*/ 19685 w 35"/>
                                    <a:gd name="T1" fmla="*/ 10160 h 31"/>
                                    <a:gd name="T2" fmla="*/ 22225 w 35"/>
                                    <a:gd name="T3" fmla="*/ 7620 h 31"/>
                                    <a:gd name="T4" fmla="*/ 22225 w 35"/>
                                    <a:gd name="T5" fmla="*/ 2540 h 31"/>
                                    <a:gd name="T6" fmla="*/ 19685 w 35"/>
                                    <a:gd name="T7" fmla="*/ 0 h 31"/>
                                    <a:gd name="T8" fmla="*/ 14605 w 35"/>
                                    <a:gd name="T9" fmla="*/ 0 h 31"/>
                                    <a:gd name="T10" fmla="*/ 2540 w 35"/>
                                    <a:gd name="T11" fmla="*/ 10160 h 31"/>
                                    <a:gd name="T12" fmla="*/ 0 w 35"/>
                                    <a:gd name="T13" fmla="*/ 12065 h 31"/>
                                    <a:gd name="T14" fmla="*/ 0 w 35"/>
                                    <a:gd name="T15" fmla="*/ 17145 h 31"/>
                                    <a:gd name="T16" fmla="*/ 2540 w 35"/>
                                    <a:gd name="T17" fmla="*/ 19685 h 31"/>
                                    <a:gd name="T18" fmla="*/ 7620 w 35"/>
                                    <a:gd name="T19" fmla="*/ 19685 h 31"/>
                                    <a:gd name="T20" fmla="*/ 19685 w 35"/>
                                    <a:gd name="T21" fmla="*/ 1016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 h="31">
                                      <a:moveTo>
                                        <a:pt x="31" y="16"/>
                                      </a:moveTo>
                                      <a:lnTo>
                                        <a:pt x="35" y="12"/>
                                      </a:lnTo>
                                      <a:lnTo>
                                        <a:pt x="35" y="4"/>
                                      </a:lnTo>
                                      <a:lnTo>
                                        <a:pt x="31" y="0"/>
                                      </a:lnTo>
                                      <a:lnTo>
                                        <a:pt x="23" y="0"/>
                                      </a:lnTo>
                                      <a:lnTo>
                                        <a:pt x="4" y="16"/>
                                      </a:lnTo>
                                      <a:lnTo>
                                        <a:pt x="0" y="19"/>
                                      </a:lnTo>
                                      <a:lnTo>
                                        <a:pt x="0" y="27"/>
                                      </a:lnTo>
                                      <a:lnTo>
                                        <a:pt x="4" y="31"/>
                                      </a:lnTo>
                                      <a:lnTo>
                                        <a:pt x="12" y="31"/>
                                      </a:lnTo>
                                      <a:lnTo>
                                        <a:pt x="3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5" name="Freeform 347"/>
                              <wps:cNvSpPr>
                                <a:spLocks/>
                              </wps:cNvSpPr>
                              <wps:spPr bwMode="auto">
                                <a:xfrm>
                                  <a:off x="285108" y="2309400"/>
                                  <a:ext cx="22201" cy="17200"/>
                                </a:xfrm>
                                <a:custGeom>
                                  <a:avLst/>
                                  <a:gdLst>
                                    <a:gd name="T0" fmla="*/ 19685 w 35"/>
                                    <a:gd name="T1" fmla="*/ 9525 h 27"/>
                                    <a:gd name="T2" fmla="*/ 19685 w 35"/>
                                    <a:gd name="T3" fmla="*/ 6985 h 27"/>
                                    <a:gd name="T4" fmla="*/ 22225 w 35"/>
                                    <a:gd name="T5" fmla="*/ 6985 h 27"/>
                                    <a:gd name="T6" fmla="*/ 22225 w 35"/>
                                    <a:gd name="T7" fmla="*/ 2540 h 27"/>
                                    <a:gd name="T8" fmla="*/ 19685 w 35"/>
                                    <a:gd name="T9" fmla="*/ 2540 h 27"/>
                                    <a:gd name="T10" fmla="*/ 19685 w 35"/>
                                    <a:gd name="T11" fmla="*/ 0 h 27"/>
                                    <a:gd name="T12" fmla="*/ 14605 w 35"/>
                                    <a:gd name="T13" fmla="*/ 0 h 27"/>
                                    <a:gd name="T14" fmla="*/ 2540 w 35"/>
                                    <a:gd name="T15" fmla="*/ 6985 h 27"/>
                                    <a:gd name="T16" fmla="*/ 2540 w 35"/>
                                    <a:gd name="T17" fmla="*/ 9525 h 27"/>
                                    <a:gd name="T18" fmla="*/ 0 w 35"/>
                                    <a:gd name="T19" fmla="*/ 9525 h 27"/>
                                    <a:gd name="T20" fmla="*/ 0 w 35"/>
                                    <a:gd name="T21" fmla="*/ 14605 h 27"/>
                                    <a:gd name="T22" fmla="*/ 2540 w 35"/>
                                    <a:gd name="T23" fmla="*/ 14605 h 27"/>
                                    <a:gd name="T24" fmla="*/ 2540 w 35"/>
                                    <a:gd name="T25" fmla="*/ 17145 h 27"/>
                                    <a:gd name="T26" fmla="*/ 7620 w 35"/>
                                    <a:gd name="T27" fmla="*/ 17145 h 27"/>
                                    <a:gd name="T28" fmla="*/ 19685 w 35"/>
                                    <a:gd name="T29" fmla="*/ 952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31" y="15"/>
                                      </a:moveTo>
                                      <a:lnTo>
                                        <a:pt x="31" y="11"/>
                                      </a:lnTo>
                                      <a:lnTo>
                                        <a:pt x="35" y="11"/>
                                      </a:lnTo>
                                      <a:lnTo>
                                        <a:pt x="35" y="4"/>
                                      </a:lnTo>
                                      <a:lnTo>
                                        <a:pt x="31" y="4"/>
                                      </a:lnTo>
                                      <a:lnTo>
                                        <a:pt x="31" y="0"/>
                                      </a:lnTo>
                                      <a:lnTo>
                                        <a:pt x="23" y="0"/>
                                      </a:lnTo>
                                      <a:lnTo>
                                        <a:pt x="4" y="11"/>
                                      </a:lnTo>
                                      <a:lnTo>
                                        <a:pt x="4" y="15"/>
                                      </a:lnTo>
                                      <a:lnTo>
                                        <a:pt x="0" y="15"/>
                                      </a:lnTo>
                                      <a:lnTo>
                                        <a:pt x="0" y="23"/>
                                      </a:lnTo>
                                      <a:lnTo>
                                        <a:pt x="4" y="23"/>
                                      </a:lnTo>
                                      <a:lnTo>
                                        <a:pt x="4" y="27"/>
                                      </a:lnTo>
                                      <a:lnTo>
                                        <a:pt x="12" y="27"/>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6" name="Freeform 348"/>
                              <wps:cNvSpPr>
                                <a:spLocks/>
                              </wps:cNvSpPr>
                              <wps:spPr bwMode="auto">
                                <a:xfrm>
                                  <a:off x="253307" y="2326600"/>
                                  <a:ext cx="24801" cy="14600"/>
                                </a:xfrm>
                                <a:custGeom>
                                  <a:avLst/>
                                  <a:gdLst>
                                    <a:gd name="T0" fmla="*/ 22225 w 39"/>
                                    <a:gd name="T1" fmla="*/ 9525 h 23"/>
                                    <a:gd name="T2" fmla="*/ 22225 w 39"/>
                                    <a:gd name="T3" fmla="*/ 6985 h 23"/>
                                    <a:gd name="T4" fmla="*/ 24765 w 39"/>
                                    <a:gd name="T5" fmla="*/ 6985 h 23"/>
                                    <a:gd name="T6" fmla="*/ 24765 w 39"/>
                                    <a:gd name="T7" fmla="*/ 2540 h 23"/>
                                    <a:gd name="T8" fmla="*/ 22225 w 39"/>
                                    <a:gd name="T9" fmla="*/ 2540 h 23"/>
                                    <a:gd name="T10" fmla="*/ 22225 w 39"/>
                                    <a:gd name="T11" fmla="*/ 0 h 23"/>
                                    <a:gd name="T12" fmla="*/ 17145 w 39"/>
                                    <a:gd name="T13" fmla="*/ 0 h 23"/>
                                    <a:gd name="T14" fmla="*/ 2540 w 39"/>
                                    <a:gd name="T15" fmla="*/ 5080 h 23"/>
                                    <a:gd name="T16" fmla="*/ 2540 w 39"/>
                                    <a:gd name="T17" fmla="*/ 6985 h 23"/>
                                    <a:gd name="T18" fmla="*/ 0 w 39"/>
                                    <a:gd name="T19" fmla="*/ 6985 h 23"/>
                                    <a:gd name="T20" fmla="*/ 0 w 39"/>
                                    <a:gd name="T21" fmla="*/ 12065 h 23"/>
                                    <a:gd name="T22" fmla="*/ 2540 w 39"/>
                                    <a:gd name="T23" fmla="*/ 12065 h 23"/>
                                    <a:gd name="T24" fmla="*/ 2540 w 39"/>
                                    <a:gd name="T25" fmla="*/ 14605 h 23"/>
                                    <a:gd name="T26" fmla="*/ 7620 w 39"/>
                                    <a:gd name="T27" fmla="*/ 14605 h 23"/>
                                    <a:gd name="T28" fmla="*/ 22225 w 39"/>
                                    <a:gd name="T29" fmla="*/ 952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3">
                                      <a:moveTo>
                                        <a:pt x="35" y="15"/>
                                      </a:moveTo>
                                      <a:lnTo>
                                        <a:pt x="35" y="11"/>
                                      </a:lnTo>
                                      <a:lnTo>
                                        <a:pt x="39" y="11"/>
                                      </a:lnTo>
                                      <a:lnTo>
                                        <a:pt x="39" y="4"/>
                                      </a:lnTo>
                                      <a:lnTo>
                                        <a:pt x="35" y="4"/>
                                      </a:lnTo>
                                      <a:lnTo>
                                        <a:pt x="35" y="0"/>
                                      </a:lnTo>
                                      <a:lnTo>
                                        <a:pt x="27" y="0"/>
                                      </a:lnTo>
                                      <a:lnTo>
                                        <a:pt x="4" y="8"/>
                                      </a:lnTo>
                                      <a:lnTo>
                                        <a:pt x="4" y="11"/>
                                      </a:lnTo>
                                      <a:lnTo>
                                        <a:pt x="0" y="11"/>
                                      </a:lnTo>
                                      <a:lnTo>
                                        <a:pt x="0" y="19"/>
                                      </a:lnTo>
                                      <a:lnTo>
                                        <a:pt x="4" y="19"/>
                                      </a:lnTo>
                                      <a:lnTo>
                                        <a:pt x="4" y="23"/>
                                      </a:lnTo>
                                      <a:lnTo>
                                        <a:pt x="12" y="23"/>
                                      </a:lnTo>
                                      <a:lnTo>
                                        <a:pt x="3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7" name="Freeform 349"/>
                              <wps:cNvSpPr>
                                <a:spLocks/>
                              </wps:cNvSpPr>
                              <wps:spPr bwMode="auto">
                                <a:xfrm>
                                  <a:off x="221606" y="2338700"/>
                                  <a:ext cx="24701" cy="12000"/>
                                </a:xfrm>
                                <a:custGeom>
                                  <a:avLst/>
                                  <a:gdLst>
                                    <a:gd name="T0" fmla="*/ 19685 w 39"/>
                                    <a:gd name="T1" fmla="*/ 9525 h 19"/>
                                    <a:gd name="T2" fmla="*/ 22225 w 39"/>
                                    <a:gd name="T3" fmla="*/ 9525 h 19"/>
                                    <a:gd name="T4" fmla="*/ 24765 w 39"/>
                                    <a:gd name="T5" fmla="*/ 7620 h 19"/>
                                    <a:gd name="T6" fmla="*/ 24765 w 39"/>
                                    <a:gd name="T7" fmla="*/ 2540 h 19"/>
                                    <a:gd name="T8" fmla="*/ 22225 w 39"/>
                                    <a:gd name="T9" fmla="*/ 0 h 19"/>
                                    <a:gd name="T10" fmla="*/ 19685 w 39"/>
                                    <a:gd name="T11" fmla="*/ 0 h 19"/>
                                    <a:gd name="T12" fmla="*/ 5080 w 39"/>
                                    <a:gd name="T13" fmla="*/ 2540 h 19"/>
                                    <a:gd name="T14" fmla="*/ 2540 w 39"/>
                                    <a:gd name="T15" fmla="*/ 2540 h 19"/>
                                    <a:gd name="T16" fmla="*/ 0 w 39"/>
                                    <a:gd name="T17" fmla="*/ 5080 h 19"/>
                                    <a:gd name="T18" fmla="*/ 0 w 39"/>
                                    <a:gd name="T19" fmla="*/ 9525 h 19"/>
                                    <a:gd name="T20" fmla="*/ 2540 w 39"/>
                                    <a:gd name="T21" fmla="*/ 12065 h 19"/>
                                    <a:gd name="T22" fmla="*/ 5080 w 39"/>
                                    <a:gd name="T23" fmla="*/ 12065 h 19"/>
                                    <a:gd name="T24" fmla="*/ 19685 w 39"/>
                                    <a:gd name="T25" fmla="*/ 9525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 h="19">
                                      <a:moveTo>
                                        <a:pt x="31" y="15"/>
                                      </a:moveTo>
                                      <a:lnTo>
                                        <a:pt x="35" y="15"/>
                                      </a:lnTo>
                                      <a:lnTo>
                                        <a:pt x="39" y="12"/>
                                      </a:lnTo>
                                      <a:lnTo>
                                        <a:pt x="39" y="4"/>
                                      </a:lnTo>
                                      <a:lnTo>
                                        <a:pt x="35" y="0"/>
                                      </a:lnTo>
                                      <a:lnTo>
                                        <a:pt x="31" y="0"/>
                                      </a:lnTo>
                                      <a:lnTo>
                                        <a:pt x="8" y="4"/>
                                      </a:lnTo>
                                      <a:lnTo>
                                        <a:pt x="4" y="4"/>
                                      </a:lnTo>
                                      <a:lnTo>
                                        <a:pt x="0" y="8"/>
                                      </a:lnTo>
                                      <a:lnTo>
                                        <a:pt x="0" y="15"/>
                                      </a:lnTo>
                                      <a:lnTo>
                                        <a:pt x="4" y="19"/>
                                      </a:lnTo>
                                      <a:lnTo>
                                        <a:pt x="8" y="19"/>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8" name="Freeform 350"/>
                              <wps:cNvSpPr>
                                <a:spLocks/>
                              </wps:cNvSpPr>
                              <wps:spPr bwMode="auto">
                                <a:xfrm>
                                  <a:off x="187905" y="2343700"/>
                                  <a:ext cx="24101" cy="9600"/>
                                </a:xfrm>
                                <a:custGeom>
                                  <a:avLst/>
                                  <a:gdLst>
                                    <a:gd name="T0" fmla="*/ 19050 w 38"/>
                                    <a:gd name="T1" fmla="*/ 9525 h 15"/>
                                    <a:gd name="T2" fmla="*/ 21590 w 38"/>
                                    <a:gd name="T3" fmla="*/ 9525 h 15"/>
                                    <a:gd name="T4" fmla="*/ 21590 w 38"/>
                                    <a:gd name="T5" fmla="*/ 6985 h 15"/>
                                    <a:gd name="T6" fmla="*/ 24130 w 38"/>
                                    <a:gd name="T7" fmla="*/ 6985 h 15"/>
                                    <a:gd name="T8" fmla="*/ 24130 w 38"/>
                                    <a:gd name="T9" fmla="*/ 2540 h 15"/>
                                    <a:gd name="T10" fmla="*/ 21590 w 38"/>
                                    <a:gd name="T11" fmla="*/ 2540 h 15"/>
                                    <a:gd name="T12" fmla="*/ 21590 w 38"/>
                                    <a:gd name="T13" fmla="*/ 0 h 15"/>
                                    <a:gd name="T14" fmla="*/ 1905 w 38"/>
                                    <a:gd name="T15" fmla="*/ 0 h 15"/>
                                    <a:gd name="T16" fmla="*/ 1905 w 38"/>
                                    <a:gd name="T17" fmla="*/ 2540 h 15"/>
                                    <a:gd name="T18" fmla="*/ 0 w 38"/>
                                    <a:gd name="T19" fmla="*/ 2540 h 15"/>
                                    <a:gd name="T20" fmla="*/ 0 w 38"/>
                                    <a:gd name="T21" fmla="*/ 6985 h 15"/>
                                    <a:gd name="T22" fmla="*/ 1905 w 38"/>
                                    <a:gd name="T23" fmla="*/ 6985 h 15"/>
                                    <a:gd name="T24" fmla="*/ 1905 w 38"/>
                                    <a:gd name="T25" fmla="*/ 9525 h 15"/>
                                    <a:gd name="T26" fmla="*/ 4445 w 38"/>
                                    <a:gd name="T27" fmla="*/ 9525 h 15"/>
                                    <a:gd name="T28" fmla="*/ 19050 w 38"/>
                                    <a:gd name="T29" fmla="*/ 9525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15">
                                      <a:moveTo>
                                        <a:pt x="30" y="15"/>
                                      </a:moveTo>
                                      <a:lnTo>
                                        <a:pt x="34" y="15"/>
                                      </a:lnTo>
                                      <a:lnTo>
                                        <a:pt x="34" y="11"/>
                                      </a:lnTo>
                                      <a:lnTo>
                                        <a:pt x="38" y="11"/>
                                      </a:lnTo>
                                      <a:lnTo>
                                        <a:pt x="38" y="4"/>
                                      </a:lnTo>
                                      <a:lnTo>
                                        <a:pt x="34" y="4"/>
                                      </a:lnTo>
                                      <a:lnTo>
                                        <a:pt x="34" y="0"/>
                                      </a:lnTo>
                                      <a:lnTo>
                                        <a:pt x="3" y="0"/>
                                      </a:lnTo>
                                      <a:lnTo>
                                        <a:pt x="3" y="4"/>
                                      </a:lnTo>
                                      <a:lnTo>
                                        <a:pt x="0" y="4"/>
                                      </a:lnTo>
                                      <a:lnTo>
                                        <a:pt x="0" y="11"/>
                                      </a:lnTo>
                                      <a:lnTo>
                                        <a:pt x="3" y="11"/>
                                      </a:lnTo>
                                      <a:lnTo>
                                        <a:pt x="3" y="15"/>
                                      </a:lnTo>
                                      <a:lnTo>
                                        <a:pt x="7" y="15"/>
                                      </a:lnTo>
                                      <a:lnTo>
                                        <a:pt x="3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9" name="Freeform 351"/>
                              <wps:cNvSpPr>
                                <a:spLocks/>
                              </wps:cNvSpPr>
                              <wps:spPr bwMode="auto">
                                <a:xfrm>
                                  <a:off x="153604" y="2341200"/>
                                  <a:ext cx="24201" cy="12100"/>
                                </a:xfrm>
                                <a:custGeom>
                                  <a:avLst/>
                                  <a:gdLst>
                                    <a:gd name="T0" fmla="*/ 19050 w 38"/>
                                    <a:gd name="T1" fmla="*/ 12065 h 19"/>
                                    <a:gd name="T2" fmla="*/ 21590 w 38"/>
                                    <a:gd name="T3" fmla="*/ 12065 h 19"/>
                                    <a:gd name="T4" fmla="*/ 21590 w 38"/>
                                    <a:gd name="T5" fmla="*/ 9525 h 19"/>
                                    <a:gd name="T6" fmla="*/ 24130 w 38"/>
                                    <a:gd name="T7" fmla="*/ 9525 h 19"/>
                                    <a:gd name="T8" fmla="*/ 24130 w 38"/>
                                    <a:gd name="T9" fmla="*/ 5080 h 19"/>
                                    <a:gd name="T10" fmla="*/ 21590 w 38"/>
                                    <a:gd name="T11" fmla="*/ 5080 h 19"/>
                                    <a:gd name="T12" fmla="*/ 21590 w 38"/>
                                    <a:gd name="T13" fmla="*/ 2540 h 19"/>
                                    <a:gd name="T14" fmla="*/ 17145 w 38"/>
                                    <a:gd name="T15" fmla="*/ 2540 h 19"/>
                                    <a:gd name="T16" fmla="*/ 4445 w 38"/>
                                    <a:gd name="T17" fmla="*/ 0 h 19"/>
                                    <a:gd name="T18" fmla="*/ 2540 w 38"/>
                                    <a:gd name="T19" fmla="*/ 0 h 19"/>
                                    <a:gd name="T20" fmla="*/ 0 w 38"/>
                                    <a:gd name="T21" fmla="*/ 2540 h 19"/>
                                    <a:gd name="T22" fmla="*/ 0 w 38"/>
                                    <a:gd name="T23" fmla="*/ 6985 h 19"/>
                                    <a:gd name="T24" fmla="*/ 2540 w 38"/>
                                    <a:gd name="T25" fmla="*/ 9525 h 19"/>
                                    <a:gd name="T26" fmla="*/ 4445 w 38"/>
                                    <a:gd name="T27" fmla="*/ 9525 h 19"/>
                                    <a:gd name="T28" fmla="*/ 17145 w 38"/>
                                    <a:gd name="T29" fmla="*/ 12065 h 19"/>
                                    <a:gd name="T30" fmla="*/ 19050 w 38"/>
                                    <a:gd name="T31" fmla="*/ 12065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30" y="19"/>
                                      </a:moveTo>
                                      <a:lnTo>
                                        <a:pt x="34" y="19"/>
                                      </a:lnTo>
                                      <a:lnTo>
                                        <a:pt x="34" y="15"/>
                                      </a:lnTo>
                                      <a:lnTo>
                                        <a:pt x="38" y="15"/>
                                      </a:lnTo>
                                      <a:lnTo>
                                        <a:pt x="38" y="8"/>
                                      </a:lnTo>
                                      <a:lnTo>
                                        <a:pt x="34" y="8"/>
                                      </a:lnTo>
                                      <a:lnTo>
                                        <a:pt x="34" y="4"/>
                                      </a:lnTo>
                                      <a:lnTo>
                                        <a:pt x="27" y="4"/>
                                      </a:lnTo>
                                      <a:lnTo>
                                        <a:pt x="7" y="0"/>
                                      </a:lnTo>
                                      <a:lnTo>
                                        <a:pt x="4" y="0"/>
                                      </a:lnTo>
                                      <a:lnTo>
                                        <a:pt x="0" y="4"/>
                                      </a:lnTo>
                                      <a:lnTo>
                                        <a:pt x="0" y="11"/>
                                      </a:lnTo>
                                      <a:lnTo>
                                        <a:pt x="4" y="15"/>
                                      </a:lnTo>
                                      <a:lnTo>
                                        <a:pt x="7" y="15"/>
                                      </a:lnTo>
                                      <a:lnTo>
                                        <a:pt x="27" y="19"/>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0" name="Freeform 352"/>
                              <wps:cNvSpPr>
                                <a:spLocks/>
                              </wps:cNvSpPr>
                              <wps:spPr bwMode="auto">
                                <a:xfrm>
                                  <a:off x="121903" y="2331700"/>
                                  <a:ext cx="21601" cy="14600"/>
                                </a:xfrm>
                                <a:custGeom>
                                  <a:avLst/>
                                  <a:gdLst>
                                    <a:gd name="T0" fmla="*/ 14605 w 34"/>
                                    <a:gd name="T1" fmla="*/ 14605 h 23"/>
                                    <a:gd name="T2" fmla="*/ 19685 w 34"/>
                                    <a:gd name="T3" fmla="*/ 14605 h 23"/>
                                    <a:gd name="T4" fmla="*/ 19685 w 34"/>
                                    <a:gd name="T5" fmla="*/ 12065 h 23"/>
                                    <a:gd name="T6" fmla="*/ 21590 w 34"/>
                                    <a:gd name="T7" fmla="*/ 12065 h 23"/>
                                    <a:gd name="T8" fmla="*/ 21590 w 34"/>
                                    <a:gd name="T9" fmla="*/ 6985 h 23"/>
                                    <a:gd name="T10" fmla="*/ 19685 w 34"/>
                                    <a:gd name="T11" fmla="*/ 6985 h 23"/>
                                    <a:gd name="T12" fmla="*/ 19685 w 34"/>
                                    <a:gd name="T13" fmla="*/ 4445 h 23"/>
                                    <a:gd name="T14" fmla="*/ 14605 w 34"/>
                                    <a:gd name="T15" fmla="*/ 1905 h 23"/>
                                    <a:gd name="T16" fmla="*/ 6985 w 34"/>
                                    <a:gd name="T17" fmla="*/ 0 h 23"/>
                                    <a:gd name="T18" fmla="*/ 2540 w 34"/>
                                    <a:gd name="T19" fmla="*/ 0 h 23"/>
                                    <a:gd name="T20" fmla="*/ 2540 w 34"/>
                                    <a:gd name="T21" fmla="*/ 1905 h 23"/>
                                    <a:gd name="T22" fmla="*/ 0 w 34"/>
                                    <a:gd name="T23" fmla="*/ 1905 h 23"/>
                                    <a:gd name="T24" fmla="*/ 0 w 34"/>
                                    <a:gd name="T25" fmla="*/ 6985 h 23"/>
                                    <a:gd name="T26" fmla="*/ 2540 w 34"/>
                                    <a:gd name="T27" fmla="*/ 6985 h 23"/>
                                    <a:gd name="T28" fmla="*/ 2540 w 34"/>
                                    <a:gd name="T29" fmla="*/ 9525 h 23"/>
                                    <a:gd name="T30" fmla="*/ 9525 w 34"/>
                                    <a:gd name="T31" fmla="*/ 12065 h 23"/>
                                    <a:gd name="T32" fmla="*/ 14605 w 34"/>
                                    <a:gd name="T33" fmla="*/ 14605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4" h="23">
                                      <a:moveTo>
                                        <a:pt x="23" y="23"/>
                                      </a:moveTo>
                                      <a:lnTo>
                                        <a:pt x="31" y="23"/>
                                      </a:lnTo>
                                      <a:lnTo>
                                        <a:pt x="31" y="19"/>
                                      </a:lnTo>
                                      <a:lnTo>
                                        <a:pt x="34" y="19"/>
                                      </a:lnTo>
                                      <a:lnTo>
                                        <a:pt x="34" y="11"/>
                                      </a:lnTo>
                                      <a:lnTo>
                                        <a:pt x="31" y="11"/>
                                      </a:lnTo>
                                      <a:lnTo>
                                        <a:pt x="31" y="7"/>
                                      </a:lnTo>
                                      <a:lnTo>
                                        <a:pt x="23" y="3"/>
                                      </a:lnTo>
                                      <a:lnTo>
                                        <a:pt x="11" y="0"/>
                                      </a:lnTo>
                                      <a:lnTo>
                                        <a:pt x="4" y="0"/>
                                      </a:lnTo>
                                      <a:lnTo>
                                        <a:pt x="4" y="3"/>
                                      </a:lnTo>
                                      <a:lnTo>
                                        <a:pt x="0" y="3"/>
                                      </a:lnTo>
                                      <a:lnTo>
                                        <a:pt x="0" y="11"/>
                                      </a:lnTo>
                                      <a:lnTo>
                                        <a:pt x="4" y="11"/>
                                      </a:lnTo>
                                      <a:lnTo>
                                        <a:pt x="4" y="15"/>
                                      </a:lnTo>
                                      <a:lnTo>
                                        <a:pt x="15" y="19"/>
                                      </a:lnTo>
                                      <a:lnTo>
                                        <a:pt x="2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1" name="Freeform 353"/>
                              <wps:cNvSpPr>
                                <a:spLocks/>
                              </wps:cNvSpPr>
                              <wps:spPr bwMode="auto">
                                <a:xfrm>
                                  <a:off x="90103" y="2316400"/>
                                  <a:ext cx="24201" cy="17200"/>
                                </a:xfrm>
                                <a:custGeom>
                                  <a:avLst/>
                                  <a:gdLst>
                                    <a:gd name="T0" fmla="*/ 17145 w 38"/>
                                    <a:gd name="T1" fmla="*/ 17145 h 27"/>
                                    <a:gd name="T2" fmla="*/ 22225 w 38"/>
                                    <a:gd name="T3" fmla="*/ 17145 h 27"/>
                                    <a:gd name="T4" fmla="*/ 22225 w 38"/>
                                    <a:gd name="T5" fmla="*/ 15240 h 27"/>
                                    <a:gd name="T6" fmla="*/ 24130 w 38"/>
                                    <a:gd name="T7" fmla="*/ 15240 h 27"/>
                                    <a:gd name="T8" fmla="*/ 24130 w 38"/>
                                    <a:gd name="T9" fmla="*/ 10160 h 27"/>
                                    <a:gd name="T10" fmla="*/ 22225 w 38"/>
                                    <a:gd name="T11" fmla="*/ 10160 h 27"/>
                                    <a:gd name="T12" fmla="*/ 22225 w 38"/>
                                    <a:gd name="T13" fmla="*/ 7620 h 27"/>
                                    <a:gd name="T14" fmla="*/ 7620 w 38"/>
                                    <a:gd name="T15" fmla="*/ 0 h 27"/>
                                    <a:gd name="T16" fmla="*/ 2540 w 38"/>
                                    <a:gd name="T17" fmla="*/ 0 h 27"/>
                                    <a:gd name="T18" fmla="*/ 2540 w 38"/>
                                    <a:gd name="T19" fmla="*/ 2540 h 27"/>
                                    <a:gd name="T20" fmla="*/ 0 w 38"/>
                                    <a:gd name="T21" fmla="*/ 2540 h 27"/>
                                    <a:gd name="T22" fmla="*/ 0 w 38"/>
                                    <a:gd name="T23" fmla="*/ 7620 h 27"/>
                                    <a:gd name="T24" fmla="*/ 2540 w 38"/>
                                    <a:gd name="T25" fmla="*/ 7620 h 27"/>
                                    <a:gd name="T26" fmla="*/ 2540 w 38"/>
                                    <a:gd name="T27" fmla="*/ 10160 h 27"/>
                                    <a:gd name="T28" fmla="*/ 17145 w 38"/>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27">
                                      <a:moveTo>
                                        <a:pt x="27" y="27"/>
                                      </a:moveTo>
                                      <a:lnTo>
                                        <a:pt x="35" y="27"/>
                                      </a:lnTo>
                                      <a:lnTo>
                                        <a:pt x="35" y="24"/>
                                      </a:lnTo>
                                      <a:lnTo>
                                        <a:pt x="38" y="24"/>
                                      </a:lnTo>
                                      <a:lnTo>
                                        <a:pt x="38" y="16"/>
                                      </a:lnTo>
                                      <a:lnTo>
                                        <a:pt x="35" y="16"/>
                                      </a:lnTo>
                                      <a:lnTo>
                                        <a:pt x="35" y="12"/>
                                      </a:lnTo>
                                      <a:lnTo>
                                        <a:pt x="12" y="0"/>
                                      </a:lnTo>
                                      <a:lnTo>
                                        <a:pt x="4" y="0"/>
                                      </a:lnTo>
                                      <a:lnTo>
                                        <a:pt x="4" y="4"/>
                                      </a:lnTo>
                                      <a:lnTo>
                                        <a:pt x="0" y="4"/>
                                      </a:lnTo>
                                      <a:lnTo>
                                        <a:pt x="0" y="12"/>
                                      </a:lnTo>
                                      <a:lnTo>
                                        <a:pt x="4" y="12"/>
                                      </a:lnTo>
                                      <a:lnTo>
                                        <a:pt x="4"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2" name="Freeform 354"/>
                              <wps:cNvSpPr>
                                <a:spLocks/>
                              </wps:cNvSpPr>
                              <wps:spPr bwMode="auto">
                                <a:xfrm>
                                  <a:off x="63502" y="2297400"/>
                                  <a:ext cx="19001" cy="19000"/>
                                </a:xfrm>
                                <a:custGeom>
                                  <a:avLst/>
                                  <a:gdLst>
                                    <a:gd name="T0" fmla="*/ 12065 w 30"/>
                                    <a:gd name="T1" fmla="*/ 17145 h 30"/>
                                    <a:gd name="T2" fmla="*/ 12065 w 30"/>
                                    <a:gd name="T3" fmla="*/ 19050 h 30"/>
                                    <a:gd name="T4" fmla="*/ 17145 w 30"/>
                                    <a:gd name="T5" fmla="*/ 19050 h 30"/>
                                    <a:gd name="T6" fmla="*/ 17145 w 30"/>
                                    <a:gd name="T7" fmla="*/ 17145 h 30"/>
                                    <a:gd name="T8" fmla="*/ 19050 w 30"/>
                                    <a:gd name="T9" fmla="*/ 17145 h 30"/>
                                    <a:gd name="T10" fmla="*/ 19050 w 30"/>
                                    <a:gd name="T11" fmla="*/ 12065 h 30"/>
                                    <a:gd name="T12" fmla="*/ 17145 w 30"/>
                                    <a:gd name="T13" fmla="*/ 12065 h 30"/>
                                    <a:gd name="T14" fmla="*/ 6985 w 30"/>
                                    <a:gd name="T15" fmla="*/ 1905 h 30"/>
                                    <a:gd name="T16" fmla="*/ 6985 w 30"/>
                                    <a:gd name="T17" fmla="*/ 0 h 30"/>
                                    <a:gd name="T18" fmla="*/ 2540 w 30"/>
                                    <a:gd name="T19" fmla="*/ 0 h 30"/>
                                    <a:gd name="T20" fmla="*/ 2540 w 30"/>
                                    <a:gd name="T21" fmla="*/ 1905 h 30"/>
                                    <a:gd name="T22" fmla="*/ 0 w 30"/>
                                    <a:gd name="T23" fmla="*/ 1905 h 30"/>
                                    <a:gd name="T24" fmla="*/ 0 w 30"/>
                                    <a:gd name="T25" fmla="*/ 6985 h 30"/>
                                    <a:gd name="T26" fmla="*/ 2540 w 30"/>
                                    <a:gd name="T27" fmla="*/ 6985 h 30"/>
                                    <a:gd name="T28" fmla="*/ 12065 w 30"/>
                                    <a:gd name="T29" fmla="*/ 17145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30">
                                      <a:moveTo>
                                        <a:pt x="19" y="27"/>
                                      </a:moveTo>
                                      <a:lnTo>
                                        <a:pt x="19" y="30"/>
                                      </a:lnTo>
                                      <a:lnTo>
                                        <a:pt x="27" y="30"/>
                                      </a:lnTo>
                                      <a:lnTo>
                                        <a:pt x="27" y="27"/>
                                      </a:lnTo>
                                      <a:lnTo>
                                        <a:pt x="30" y="27"/>
                                      </a:lnTo>
                                      <a:lnTo>
                                        <a:pt x="30" y="19"/>
                                      </a:lnTo>
                                      <a:lnTo>
                                        <a:pt x="27" y="19"/>
                                      </a:lnTo>
                                      <a:lnTo>
                                        <a:pt x="11" y="3"/>
                                      </a:lnTo>
                                      <a:lnTo>
                                        <a:pt x="11" y="0"/>
                                      </a:lnTo>
                                      <a:lnTo>
                                        <a:pt x="4" y="0"/>
                                      </a:lnTo>
                                      <a:lnTo>
                                        <a:pt x="4" y="3"/>
                                      </a:lnTo>
                                      <a:lnTo>
                                        <a:pt x="0" y="3"/>
                                      </a:lnTo>
                                      <a:lnTo>
                                        <a:pt x="0" y="11"/>
                                      </a:lnTo>
                                      <a:lnTo>
                                        <a:pt x="4" y="11"/>
                                      </a:lnTo>
                                      <a:lnTo>
                                        <a:pt x="1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3" name="Freeform 355"/>
                              <wps:cNvSpPr>
                                <a:spLocks/>
                              </wps:cNvSpPr>
                              <wps:spPr bwMode="auto">
                                <a:xfrm>
                                  <a:off x="38701" y="2272600"/>
                                  <a:ext cx="19701" cy="19700"/>
                                </a:xfrm>
                                <a:custGeom>
                                  <a:avLst/>
                                  <a:gdLst>
                                    <a:gd name="T0" fmla="*/ 12700 w 31"/>
                                    <a:gd name="T1" fmla="*/ 17145 h 31"/>
                                    <a:gd name="T2" fmla="*/ 12700 w 31"/>
                                    <a:gd name="T3" fmla="*/ 19685 h 31"/>
                                    <a:gd name="T4" fmla="*/ 17145 w 31"/>
                                    <a:gd name="T5" fmla="*/ 19685 h 31"/>
                                    <a:gd name="T6" fmla="*/ 17145 w 31"/>
                                    <a:gd name="T7" fmla="*/ 17145 h 31"/>
                                    <a:gd name="T8" fmla="*/ 19685 w 31"/>
                                    <a:gd name="T9" fmla="*/ 17145 h 31"/>
                                    <a:gd name="T10" fmla="*/ 19685 w 31"/>
                                    <a:gd name="T11" fmla="*/ 12065 h 31"/>
                                    <a:gd name="T12" fmla="*/ 17145 w 31"/>
                                    <a:gd name="T13" fmla="*/ 12065 h 31"/>
                                    <a:gd name="T14" fmla="*/ 7620 w 31"/>
                                    <a:gd name="T15" fmla="*/ 2540 h 31"/>
                                    <a:gd name="T16" fmla="*/ 7620 w 31"/>
                                    <a:gd name="T17" fmla="*/ 0 h 31"/>
                                    <a:gd name="T18" fmla="*/ 2540 w 31"/>
                                    <a:gd name="T19" fmla="*/ 0 h 31"/>
                                    <a:gd name="T20" fmla="*/ 2540 w 31"/>
                                    <a:gd name="T21" fmla="*/ 2540 h 31"/>
                                    <a:gd name="T22" fmla="*/ 0 w 31"/>
                                    <a:gd name="T23" fmla="*/ 2540 h 31"/>
                                    <a:gd name="T24" fmla="*/ 0 w 31"/>
                                    <a:gd name="T25" fmla="*/ 7620 h 31"/>
                                    <a:gd name="T26" fmla="*/ 2540 w 31"/>
                                    <a:gd name="T27" fmla="*/ 7620 h 31"/>
                                    <a:gd name="T28" fmla="*/ 12700 w 31"/>
                                    <a:gd name="T29" fmla="*/ 17145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31">
                                      <a:moveTo>
                                        <a:pt x="20" y="27"/>
                                      </a:moveTo>
                                      <a:lnTo>
                                        <a:pt x="20" y="31"/>
                                      </a:lnTo>
                                      <a:lnTo>
                                        <a:pt x="27" y="31"/>
                                      </a:lnTo>
                                      <a:lnTo>
                                        <a:pt x="27" y="27"/>
                                      </a:lnTo>
                                      <a:lnTo>
                                        <a:pt x="31" y="27"/>
                                      </a:lnTo>
                                      <a:lnTo>
                                        <a:pt x="31" y="19"/>
                                      </a:lnTo>
                                      <a:lnTo>
                                        <a:pt x="27" y="19"/>
                                      </a:lnTo>
                                      <a:lnTo>
                                        <a:pt x="12" y="4"/>
                                      </a:lnTo>
                                      <a:lnTo>
                                        <a:pt x="12" y="0"/>
                                      </a:lnTo>
                                      <a:lnTo>
                                        <a:pt x="4" y="0"/>
                                      </a:lnTo>
                                      <a:lnTo>
                                        <a:pt x="4" y="4"/>
                                      </a:lnTo>
                                      <a:lnTo>
                                        <a:pt x="0" y="4"/>
                                      </a:lnTo>
                                      <a:lnTo>
                                        <a:pt x="0" y="12"/>
                                      </a:lnTo>
                                      <a:lnTo>
                                        <a:pt x="4" y="12"/>
                                      </a:lnTo>
                                      <a:lnTo>
                                        <a:pt x="2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4" name="Freeform 356"/>
                              <wps:cNvSpPr>
                                <a:spLocks/>
                              </wps:cNvSpPr>
                              <wps:spPr bwMode="auto">
                                <a:xfrm>
                                  <a:off x="22201" y="2243400"/>
                                  <a:ext cx="16500" cy="24100"/>
                                </a:xfrm>
                                <a:custGeom>
                                  <a:avLst/>
                                  <a:gdLst>
                                    <a:gd name="T0" fmla="*/ 6985 w 26"/>
                                    <a:gd name="T1" fmla="*/ 22225 h 38"/>
                                    <a:gd name="T2" fmla="*/ 9525 w 26"/>
                                    <a:gd name="T3" fmla="*/ 22225 h 38"/>
                                    <a:gd name="T4" fmla="*/ 9525 w 26"/>
                                    <a:gd name="T5" fmla="*/ 24130 h 38"/>
                                    <a:gd name="T6" fmla="*/ 14605 w 26"/>
                                    <a:gd name="T7" fmla="*/ 24130 h 38"/>
                                    <a:gd name="T8" fmla="*/ 14605 w 26"/>
                                    <a:gd name="T9" fmla="*/ 22225 h 38"/>
                                    <a:gd name="T10" fmla="*/ 16510 w 26"/>
                                    <a:gd name="T11" fmla="*/ 22225 h 38"/>
                                    <a:gd name="T12" fmla="*/ 16510 w 26"/>
                                    <a:gd name="T13" fmla="*/ 17145 h 38"/>
                                    <a:gd name="T14" fmla="*/ 9525 w 26"/>
                                    <a:gd name="T15" fmla="*/ 2540 h 38"/>
                                    <a:gd name="T16" fmla="*/ 6985 w 26"/>
                                    <a:gd name="T17" fmla="*/ 2540 h 38"/>
                                    <a:gd name="T18" fmla="*/ 6985 w 26"/>
                                    <a:gd name="T19" fmla="*/ 0 h 38"/>
                                    <a:gd name="T20" fmla="*/ 1905 w 26"/>
                                    <a:gd name="T21" fmla="*/ 0 h 38"/>
                                    <a:gd name="T22" fmla="*/ 1905 w 26"/>
                                    <a:gd name="T23" fmla="*/ 2540 h 38"/>
                                    <a:gd name="T24" fmla="*/ 0 w 26"/>
                                    <a:gd name="T25" fmla="*/ 2540 h 38"/>
                                    <a:gd name="T26" fmla="*/ 0 w 26"/>
                                    <a:gd name="T27" fmla="*/ 7620 h 38"/>
                                    <a:gd name="T28" fmla="*/ 6985 w 26"/>
                                    <a:gd name="T29" fmla="*/ 2222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8">
                                      <a:moveTo>
                                        <a:pt x="11" y="35"/>
                                      </a:moveTo>
                                      <a:lnTo>
                                        <a:pt x="15" y="35"/>
                                      </a:lnTo>
                                      <a:lnTo>
                                        <a:pt x="15" y="38"/>
                                      </a:lnTo>
                                      <a:lnTo>
                                        <a:pt x="23" y="38"/>
                                      </a:lnTo>
                                      <a:lnTo>
                                        <a:pt x="23" y="35"/>
                                      </a:lnTo>
                                      <a:lnTo>
                                        <a:pt x="26" y="35"/>
                                      </a:lnTo>
                                      <a:lnTo>
                                        <a:pt x="26" y="27"/>
                                      </a:lnTo>
                                      <a:lnTo>
                                        <a:pt x="15" y="4"/>
                                      </a:lnTo>
                                      <a:lnTo>
                                        <a:pt x="11" y="4"/>
                                      </a:lnTo>
                                      <a:lnTo>
                                        <a:pt x="11" y="0"/>
                                      </a:lnTo>
                                      <a:lnTo>
                                        <a:pt x="3" y="0"/>
                                      </a:lnTo>
                                      <a:lnTo>
                                        <a:pt x="3" y="4"/>
                                      </a:lnTo>
                                      <a:lnTo>
                                        <a:pt x="0" y="4"/>
                                      </a:lnTo>
                                      <a:lnTo>
                                        <a:pt x="0" y="12"/>
                                      </a:lnTo>
                                      <a:lnTo>
                                        <a:pt x="1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5" name="Freeform 357"/>
                              <wps:cNvSpPr>
                                <a:spLocks/>
                              </wps:cNvSpPr>
                              <wps:spPr bwMode="auto">
                                <a:xfrm>
                                  <a:off x="7600" y="2211700"/>
                                  <a:ext cx="14600" cy="24100"/>
                                </a:xfrm>
                                <a:custGeom>
                                  <a:avLst/>
                                  <a:gdLst>
                                    <a:gd name="T0" fmla="*/ 4445 w 23"/>
                                    <a:gd name="T1" fmla="*/ 22225 h 38"/>
                                    <a:gd name="T2" fmla="*/ 6985 w 23"/>
                                    <a:gd name="T3" fmla="*/ 22225 h 38"/>
                                    <a:gd name="T4" fmla="*/ 6985 w 23"/>
                                    <a:gd name="T5" fmla="*/ 24130 h 38"/>
                                    <a:gd name="T6" fmla="*/ 12065 w 23"/>
                                    <a:gd name="T7" fmla="*/ 24130 h 38"/>
                                    <a:gd name="T8" fmla="*/ 12065 w 23"/>
                                    <a:gd name="T9" fmla="*/ 22225 h 38"/>
                                    <a:gd name="T10" fmla="*/ 14605 w 23"/>
                                    <a:gd name="T11" fmla="*/ 22225 h 38"/>
                                    <a:gd name="T12" fmla="*/ 14605 w 23"/>
                                    <a:gd name="T13" fmla="*/ 17145 h 38"/>
                                    <a:gd name="T14" fmla="*/ 9525 w 23"/>
                                    <a:gd name="T15" fmla="*/ 2540 h 38"/>
                                    <a:gd name="T16" fmla="*/ 6985 w 23"/>
                                    <a:gd name="T17" fmla="*/ 2540 h 38"/>
                                    <a:gd name="T18" fmla="*/ 6985 w 23"/>
                                    <a:gd name="T19" fmla="*/ 0 h 38"/>
                                    <a:gd name="T20" fmla="*/ 1905 w 23"/>
                                    <a:gd name="T21" fmla="*/ 0 h 38"/>
                                    <a:gd name="T22" fmla="*/ 1905 w 23"/>
                                    <a:gd name="T23" fmla="*/ 2540 h 38"/>
                                    <a:gd name="T24" fmla="*/ 0 w 23"/>
                                    <a:gd name="T25" fmla="*/ 2540 h 38"/>
                                    <a:gd name="T26" fmla="*/ 0 w 23"/>
                                    <a:gd name="T27" fmla="*/ 6985 h 38"/>
                                    <a:gd name="T28" fmla="*/ 4445 w 23"/>
                                    <a:gd name="T29" fmla="*/ 2222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 h="38">
                                      <a:moveTo>
                                        <a:pt x="7" y="35"/>
                                      </a:moveTo>
                                      <a:lnTo>
                                        <a:pt x="11" y="35"/>
                                      </a:lnTo>
                                      <a:lnTo>
                                        <a:pt x="11" y="38"/>
                                      </a:lnTo>
                                      <a:lnTo>
                                        <a:pt x="19" y="38"/>
                                      </a:lnTo>
                                      <a:lnTo>
                                        <a:pt x="19" y="35"/>
                                      </a:lnTo>
                                      <a:lnTo>
                                        <a:pt x="23" y="35"/>
                                      </a:lnTo>
                                      <a:lnTo>
                                        <a:pt x="23" y="27"/>
                                      </a:lnTo>
                                      <a:lnTo>
                                        <a:pt x="15" y="4"/>
                                      </a:lnTo>
                                      <a:lnTo>
                                        <a:pt x="11" y="4"/>
                                      </a:lnTo>
                                      <a:lnTo>
                                        <a:pt x="11" y="0"/>
                                      </a:lnTo>
                                      <a:lnTo>
                                        <a:pt x="3" y="0"/>
                                      </a:lnTo>
                                      <a:lnTo>
                                        <a:pt x="3" y="4"/>
                                      </a:lnTo>
                                      <a:lnTo>
                                        <a:pt x="0" y="4"/>
                                      </a:lnTo>
                                      <a:lnTo>
                                        <a:pt x="0" y="11"/>
                                      </a:lnTo>
                                      <a:lnTo>
                                        <a:pt x="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6" name="Freeform 358"/>
                              <wps:cNvSpPr>
                                <a:spLocks/>
                              </wps:cNvSpPr>
                              <wps:spPr bwMode="auto">
                                <a:xfrm>
                                  <a:off x="0" y="2177400"/>
                                  <a:ext cx="12000" cy="24700"/>
                                </a:xfrm>
                                <a:custGeom>
                                  <a:avLst/>
                                  <a:gdLst>
                                    <a:gd name="T0" fmla="*/ 2540 w 19"/>
                                    <a:gd name="T1" fmla="*/ 19685 h 39"/>
                                    <a:gd name="T2" fmla="*/ 2540 w 19"/>
                                    <a:gd name="T3" fmla="*/ 22225 h 39"/>
                                    <a:gd name="T4" fmla="*/ 5080 w 19"/>
                                    <a:gd name="T5" fmla="*/ 24765 h 39"/>
                                    <a:gd name="T6" fmla="*/ 9525 w 19"/>
                                    <a:gd name="T7" fmla="*/ 24765 h 39"/>
                                    <a:gd name="T8" fmla="*/ 12065 w 19"/>
                                    <a:gd name="T9" fmla="*/ 22225 h 39"/>
                                    <a:gd name="T10" fmla="*/ 12065 w 19"/>
                                    <a:gd name="T11" fmla="*/ 19685 h 39"/>
                                    <a:gd name="T12" fmla="*/ 9525 w 19"/>
                                    <a:gd name="T13" fmla="*/ 5080 h 39"/>
                                    <a:gd name="T14" fmla="*/ 9525 w 19"/>
                                    <a:gd name="T15" fmla="*/ 2540 h 39"/>
                                    <a:gd name="T16" fmla="*/ 7620 w 19"/>
                                    <a:gd name="T17" fmla="*/ 0 h 39"/>
                                    <a:gd name="T18" fmla="*/ 2540 w 19"/>
                                    <a:gd name="T19" fmla="*/ 0 h 39"/>
                                    <a:gd name="T20" fmla="*/ 0 w 19"/>
                                    <a:gd name="T21" fmla="*/ 2540 h 39"/>
                                    <a:gd name="T22" fmla="*/ 0 w 19"/>
                                    <a:gd name="T23" fmla="*/ 5080 h 39"/>
                                    <a:gd name="T24" fmla="*/ 2540 w 19"/>
                                    <a:gd name="T25" fmla="*/ 19685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 h="39">
                                      <a:moveTo>
                                        <a:pt x="4" y="31"/>
                                      </a:moveTo>
                                      <a:lnTo>
                                        <a:pt x="4" y="35"/>
                                      </a:lnTo>
                                      <a:lnTo>
                                        <a:pt x="8" y="39"/>
                                      </a:lnTo>
                                      <a:lnTo>
                                        <a:pt x="15" y="39"/>
                                      </a:lnTo>
                                      <a:lnTo>
                                        <a:pt x="19" y="35"/>
                                      </a:lnTo>
                                      <a:lnTo>
                                        <a:pt x="19" y="31"/>
                                      </a:lnTo>
                                      <a:lnTo>
                                        <a:pt x="15" y="8"/>
                                      </a:lnTo>
                                      <a:lnTo>
                                        <a:pt x="15" y="4"/>
                                      </a:lnTo>
                                      <a:lnTo>
                                        <a:pt x="12" y="0"/>
                                      </a:lnTo>
                                      <a:lnTo>
                                        <a:pt x="4" y="0"/>
                                      </a:lnTo>
                                      <a:lnTo>
                                        <a:pt x="0" y="4"/>
                                      </a:lnTo>
                                      <a:lnTo>
                                        <a:pt x="0" y="8"/>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7" name="Freeform 359"/>
                              <wps:cNvSpPr>
                                <a:spLocks/>
                              </wps:cNvSpPr>
                              <wps:spPr bwMode="auto">
                                <a:xfrm>
                                  <a:off x="0" y="2143100"/>
                                  <a:ext cx="9500" cy="24700"/>
                                </a:xfrm>
                                <a:custGeom>
                                  <a:avLst/>
                                  <a:gdLst>
                                    <a:gd name="T0" fmla="*/ 0 w 15"/>
                                    <a:gd name="T1" fmla="*/ 19685 h 39"/>
                                    <a:gd name="T2" fmla="*/ 0 w 15"/>
                                    <a:gd name="T3" fmla="*/ 22225 h 39"/>
                                    <a:gd name="T4" fmla="*/ 2540 w 15"/>
                                    <a:gd name="T5" fmla="*/ 22225 h 39"/>
                                    <a:gd name="T6" fmla="*/ 2540 w 15"/>
                                    <a:gd name="T7" fmla="*/ 24765 h 39"/>
                                    <a:gd name="T8" fmla="*/ 7620 w 15"/>
                                    <a:gd name="T9" fmla="*/ 24765 h 39"/>
                                    <a:gd name="T10" fmla="*/ 7620 w 15"/>
                                    <a:gd name="T11" fmla="*/ 22225 h 39"/>
                                    <a:gd name="T12" fmla="*/ 9525 w 15"/>
                                    <a:gd name="T13" fmla="*/ 22225 h 39"/>
                                    <a:gd name="T14" fmla="*/ 9525 w 15"/>
                                    <a:gd name="T15" fmla="*/ 2540 h 39"/>
                                    <a:gd name="T16" fmla="*/ 7620 w 15"/>
                                    <a:gd name="T17" fmla="*/ 2540 h 39"/>
                                    <a:gd name="T18" fmla="*/ 7620 w 15"/>
                                    <a:gd name="T19" fmla="*/ 0 h 39"/>
                                    <a:gd name="T20" fmla="*/ 2540 w 15"/>
                                    <a:gd name="T21" fmla="*/ 0 h 39"/>
                                    <a:gd name="T22" fmla="*/ 2540 w 15"/>
                                    <a:gd name="T23" fmla="*/ 2540 h 39"/>
                                    <a:gd name="T24" fmla="*/ 0 w 15"/>
                                    <a:gd name="T25" fmla="*/ 2540 h 39"/>
                                    <a:gd name="T26" fmla="*/ 0 w 15"/>
                                    <a:gd name="T27" fmla="*/ 5080 h 39"/>
                                    <a:gd name="T28" fmla="*/ 0 w 15"/>
                                    <a:gd name="T29" fmla="*/ 19685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39">
                                      <a:moveTo>
                                        <a:pt x="0" y="31"/>
                                      </a:moveTo>
                                      <a:lnTo>
                                        <a:pt x="0" y="35"/>
                                      </a:lnTo>
                                      <a:lnTo>
                                        <a:pt x="4" y="35"/>
                                      </a:lnTo>
                                      <a:lnTo>
                                        <a:pt x="4" y="39"/>
                                      </a:lnTo>
                                      <a:lnTo>
                                        <a:pt x="12" y="39"/>
                                      </a:lnTo>
                                      <a:lnTo>
                                        <a:pt x="12" y="35"/>
                                      </a:lnTo>
                                      <a:lnTo>
                                        <a:pt x="15" y="35"/>
                                      </a:lnTo>
                                      <a:lnTo>
                                        <a:pt x="15" y="4"/>
                                      </a:lnTo>
                                      <a:lnTo>
                                        <a:pt x="12" y="4"/>
                                      </a:lnTo>
                                      <a:lnTo>
                                        <a:pt x="12" y="0"/>
                                      </a:lnTo>
                                      <a:lnTo>
                                        <a:pt x="4" y="0"/>
                                      </a:lnTo>
                                      <a:lnTo>
                                        <a:pt x="4" y="4"/>
                                      </a:lnTo>
                                      <a:lnTo>
                                        <a:pt x="0"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8" name="Freeform 360"/>
                              <wps:cNvSpPr>
                                <a:spLocks/>
                              </wps:cNvSpPr>
                              <wps:spPr bwMode="auto">
                                <a:xfrm>
                                  <a:off x="278108" y="1932900"/>
                                  <a:ext cx="85102" cy="54000"/>
                                </a:xfrm>
                                <a:custGeom>
                                  <a:avLst/>
                                  <a:gdLst>
                                    <a:gd name="T0" fmla="*/ 6985 w 134"/>
                                    <a:gd name="T1" fmla="*/ 0 h 85"/>
                                    <a:gd name="T2" fmla="*/ 1905 w 134"/>
                                    <a:gd name="T3" fmla="*/ 0 h 85"/>
                                    <a:gd name="T4" fmla="*/ 1905 w 134"/>
                                    <a:gd name="T5" fmla="*/ 2540 h 85"/>
                                    <a:gd name="T6" fmla="*/ 0 w 134"/>
                                    <a:gd name="T7" fmla="*/ 2540 h 85"/>
                                    <a:gd name="T8" fmla="*/ 0 w 134"/>
                                    <a:gd name="T9" fmla="*/ 7620 h 85"/>
                                    <a:gd name="T10" fmla="*/ 1905 w 134"/>
                                    <a:gd name="T11" fmla="*/ 7620 h 85"/>
                                    <a:gd name="T12" fmla="*/ 1905 w 134"/>
                                    <a:gd name="T13" fmla="*/ 10160 h 85"/>
                                    <a:gd name="T14" fmla="*/ 77470 w 134"/>
                                    <a:gd name="T15" fmla="*/ 53975 h 85"/>
                                    <a:gd name="T16" fmla="*/ 82550 w 134"/>
                                    <a:gd name="T17" fmla="*/ 53975 h 85"/>
                                    <a:gd name="T18" fmla="*/ 82550 w 134"/>
                                    <a:gd name="T19" fmla="*/ 51435 h 85"/>
                                    <a:gd name="T20" fmla="*/ 85090 w 134"/>
                                    <a:gd name="T21" fmla="*/ 51435 h 85"/>
                                    <a:gd name="T22" fmla="*/ 85090 w 134"/>
                                    <a:gd name="T23" fmla="*/ 46355 h 85"/>
                                    <a:gd name="T24" fmla="*/ 82550 w 134"/>
                                    <a:gd name="T25" fmla="*/ 46355 h 85"/>
                                    <a:gd name="T26" fmla="*/ 82550 w 134"/>
                                    <a:gd name="T27" fmla="*/ 43815 h 85"/>
                                    <a:gd name="T28" fmla="*/ 6985 w 134"/>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85">
                                      <a:moveTo>
                                        <a:pt x="11" y="0"/>
                                      </a:moveTo>
                                      <a:lnTo>
                                        <a:pt x="3" y="0"/>
                                      </a:lnTo>
                                      <a:lnTo>
                                        <a:pt x="3" y="4"/>
                                      </a:lnTo>
                                      <a:lnTo>
                                        <a:pt x="0" y="4"/>
                                      </a:lnTo>
                                      <a:lnTo>
                                        <a:pt x="0" y="12"/>
                                      </a:lnTo>
                                      <a:lnTo>
                                        <a:pt x="3" y="12"/>
                                      </a:lnTo>
                                      <a:lnTo>
                                        <a:pt x="3" y="16"/>
                                      </a:lnTo>
                                      <a:lnTo>
                                        <a:pt x="122" y="85"/>
                                      </a:lnTo>
                                      <a:lnTo>
                                        <a:pt x="130" y="85"/>
                                      </a:lnTo>
                                      <a:lnTo>
                                        <a:pt x="130" y="81"/>
                                      </a:lnTo>
                                      <a:lnTo>
                                        <a:pt x="134" y="81"/>
                                      </a:lnTo>
                                      <a:lnTo>
                                        <a:pt x="134" y="73"/>
                                      </a:lnTo>
                                      <a:lnTo>
                                        <a:pt x="130" y="73"/>
                                      </a:lnTo>
                                      <a:lnTo>
                                        <a:pt x="130" y="6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9" name="Freeform 361"/>
                              <wps:cNvSpPr>
                                <a:spLocks/>
                              </wps:cNvSpPr>
                              <wps:spPr bwMode="auto">
                                <a:xfrm>
                                  <a:off x="2376167" y="1669400"/>
                                  <a:ext cx="48901" cy="48900"/>
                                </a:xfrm>
                                <a:custGeom>
                                  <a:avLst/>
                                  <a:gdLst>
                                    <a:gd name="T0" fmla="*/ 46355 w 77"/>
                                    <a:gd name="T1" fmla="*/ 6985 h 77"/>
                                    <a:gd name="T2" fmla="*/ 48895 w 77"/>
                                    <a:gd name="T3" fmla="*/ 6985 h 77"/>
                                    <a:gd name="T4" fmla="*/ 48895 w 77"/>
                                    <a:gd name="T5" fmla="*/ 1905 h 77"/>
                                    <a:gd name="T6" fmla="*/ 46355 w 77"/>
                                    <a:gd name="T7" fmla="*/ 1905 h 77"/>
                                    <a:gd name="T8" fmla="*/ 46355 w 77"/>
                                    <a:gd name="T9" fmla="*/ 0 h 77"/>
                                    <a:gd name="T10" fmla="*/ 41275 w 77"/>
                                    <a:gd name="T11" fmla="*/ 0 h 77"/>
                                    <a:gd name="T12" fmla="*/ 41275 w 77"/>
                                    <a:gd name="T13" fmla="*/ 1905 h 77"/>
                                    <a:gd name="T14" fmla="*/ 2540 w 77"/>
                                    <a:gd name="T15" fmla="*/ 41275 h 77"/>
                                    <a:gd name="T16" fmla="*/ 0 w 77"/>
                                    <a:gd name="T17" fmla="*/ 41275 h 77"/>
                                    <a:gd name="T18" fmla="*/ 0 w 77"/>
                                    <a:gd name="T19" fmla="*/ 46355 h 77"/>
                                    <a:gd name="T20" fmla="*/ 2540 w 77"/>
                                    <a:gd name="T21" fmla="*/ 46355 h 77"/>
                                    <a:gd name="T22" fmla="*/ 2540 w 77"/>
                                    <a:gd name="T23" fmla="*/ 48895 h 77"/>
                                    <a:gd name="T24" fmla="*/ 6985 w 77"/>
                                    <a:gd name="T25" fmla="*/ 48895 h 77"/>
                                    <a:gd name="T26" fmla="*/ 6985 w 77"/>
                                    <a:gd name="T27" fmla="*/ 46355 h 77"/>
                                    <a:gd name="T28" fmla="*/ 46355 w 77"/>
                                    <a:gd name="T29" fmla="*/ 6985 h 7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7" h="77">
                                      <a:moveTo>
                                        <a:pt x="73" y="11"/>
                                      </a:moveTo>
                                      <a:lnTo>
                                        <a:pt x="77" y="11"/>
                                      </a:lnTo>
                                      <a:lnTo>
                                        <a:pt x="77" y="3"/>
                                      </a:lnTo>
                                      <a:lnTo>
                                        <a:pt x="73" y="3"/>
                                      </a:lnTo>
                                      <a:lnTo>
                                        <a:pt x="73" y="0"/>
                                      </a:lnTo>
                                      <a:lnTo>
                                        <a:pt x="65" y="0"/>
                                      </a:lnTo>
                                      <a:lnTo>
                                        <a:pt x="65" y="3"/>
                                      </a:lnTo>
                                      <a:lnTo>
                                        <a:pt x="4" y="65"/>
                                      </a:lnTo>
                                      <a:lnTo>
                                        <a:pt x="0" y="65"/>
                                      </a:lnTo>
                                      <a:lnTo>
                                        <a:pt x="0" y="73"/>
                                      </a:lnTo>
                                      <a:lnTo>
                                        <a:pt x="4" y="73"/>
                                      </a:lnTo>
                                      <a:lnTo>
                                        <a:pt x="4" y="77"/>
                                      </a:lnTo>
                                      <a:lnTo>
                                        <a:pt x="11" y="77"/>
                                      </a:lnTo>
                                      <a:lnTo>
                                        <a:pt x="11" y="73"/>
                                      </a:lnTo>
                                      <a:lnTo>
                                        <a:pt x="7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0" name="Rectangle 362"/>
                              <wps:cNvSpPr>
                                <a:spLocks noChangeArrowheads="1"/>
                              </wps:cNvSpPr>
                              <wps:spPr bwMode="auto">
                                <a:xfrm>
                                  <a:off x="948027" y="1002000"/>
                                  <a:ext cx="569616"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8000"/>
                                        <w:sz w:val="26"/>
                                        <w:szCs w:val="26"/>
                                        <w:lang w:val="en-US"/>
                                      </w:rPr>
                                      <w:t>Mouton</w:t>
                                    </w:r>
                                  </w:p>
                                </w:txbxContent>
                              </wps:txbx>
                              <wps:bodyPr rot="0" vert="horz" wrap="none" lIns="0" tIns="0" rIns="0" bIns="0" anchor="t" anchorCtr="0" upright="1">
                                <a:spAutoFit/>
                              </wps:bodyPr>
                            </wps:wsp>
                            <wps:wsp>
                              <wps:cNvPr id="26971" name="Rectangle 363"/>
                              <wps:cNvSpPr>
                                <a:spLocks noChangeArrowheads="1"/>
                              </wps:cNvSpPr>
                              <wps:spPr bwMode="auto">
                                <a:xfrm>
                                  <a:off x="948027" y="1224200"/>
                                  <a:ext cx="584216"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wps:txbx>
                              <wps:bodyPr rot="0" vert="horz" wrap="none" lIns="0" tIns="0" rIns="0" bIns="0" anchor="t" anchorCtr="0" upright="1">
                                <a:spAutoFit/>
                              </wps:bodyPr>
                            </wps:wsp>
                            <wps:wsp>
                              <wps:cNvPr id="26972" name="Rectangle 364"/>
                              <wps:cNvSpPr>
                                <a:spLocks noChangeArrowheads="1"/>
                              </wps:cNvSpPr>
                              <wps:spPr bwMode="auto">
                                <a:xfrm>
                                  <a:off x="948027" y="1446500"/>
                                  <a:ext cx="770322"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wps:txbx>
                              <wps:bodyPr rot="0" vert="horz" wrap="none" lIns="0" tIns="0" rIns="0" bIns="0" anchor="t" anchorCtr="0" upright="1">
                                <a:spAutoFit/>
                              </wps:bodyPr>
                            </wps:wsp>
                          </wpc:wpc>
                        </a:graphicData>
                      </a:graphic>
                    </wp:inline>
                  </w:drawing>
                </mc:Choice>
                <mc:Fallback>
                  <w:pict>
                    <v:group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ZGcgA&#10;AADcAAAADwAAAGRycy9kb3ducmV2LnhtbESPQWvCQBCF74L/YZmCF6kbi2hJXUUKpZZW0NhCcxuy&#10;0ySYnQ3Zrab/vnMQvM3w3rz3zXLdu0adqQu1ZwPTSQKKuPC25tLA5/Hl/hFUiMgWG89k4I8CrFfD&#10;wRJT6y98oHMWSyUhHFI0UMXYplqHoiKHYeJbYtF+fOcwytqV2nZ4kXDX6IckmWuHNUtDhS09V1Sc&#10;sl9nIMs/+tejXkx389Pb+/7rO5+NXW7M6K7fPIGK1Meb+Xq9tYI/E3x5Ri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5kZyAAAANwAAAAPAAAAAAAAAAAAAAAAAJgCAABk&#10;cnMvZG93bnJldi54bWxQSwUGAAAAAAQABAD1AAAAjQMAAAAA&#10;" path="m142,r,4l131,4r-4,11l116,23r,8l100,38r,4l89,42r,4l70,46r,4l47,50r,4l27,54r,3l20,57r,4l,77r,27l16,104r,3l31,107r,4l66,115r,4l81,119r,4l96,123r,4l131,131r,3l146,134r,4l181,142,181,4r-4,l177,,142,xe" stroked="f">
                        <v:path arrowok="t" o:connecttype="custom" o:connectlocs="57291826,0;57291826,1613437;52853727,1613437;51239873,6050387;46801773,9277261;46801773,12504134;40346356,15327648;40346356,16941085;35908257,16941085;35908257,18554521;28242449,18554521;28242449,20167958;18962787,20167958;18962787,21781394;10893516,21781394;10893516,22991472;8069271,22991472;8069271,24604908;0,31058655;0,41949352;6455417,41949352;6455417,43159430;12507370,43159430;12507370,44772866;26628595,46386303;26628595,47999739;32680549,47999739;32680549,49613176;38732502,49613176;38732502,51226613;52853727,52840049;52853727,54050127;58905680,54050127;58905680,55663563;73026905,57277000;73026905,1613437;71413051,1613437;71413051,0;57291826,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Bi28IAAADcAAAADwAAAGRycy9kb3ducmV2LnhtbERPTWvCQBC9C/0PyxR6001Ka2N0lSKK&#10;9qZWweOQHZPF7GzIrpr+e7cgeJvH+5zJrLO1uFLrjWMF6SABQVw4bbhUsP9d9jMQPiBrrB2Tgj/y&#10;MJu+9CaYa3fjLV13oRQxhH2OCqoQmlxKX1Rk0Q9cQxy5k2sthgjbUuoWbzHc1vI9SYbSouHYUGFD&#10;84qK8+5iFZjNcPX583UYHeRiFdJjds6M3Sv19tp9j0EE6sJT/HCvdZz/kcL/M/ECO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Bi28IAAADcAAAADwAAAAAAAAAAAAAA&#10;AAChAgAAZHJzL2Rvd25yZXYueG1sUEsFBgAAAAAEAAQA+QAAAJADA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8rMIAAADcAAAADwAAAGRycy9kb3ducmV2LnhtbERPTYvCMBC9C/6HMAveNFVc7XaNIqK4&#10;3tRV2OPQzLbBZlKaqN1/vxEEb/N4nzNbtLYSN2q8caxgOEhAEOdOGy4UnL43/RSED8gaK8ek4I88&#10;LObdzgwz7e58oNsxFCKGsM9QQRlCnUnp85Is+oGriSP36xqLIcKmkLrBewy3lRwlyURaNBwbSqxp&#10;VVJ+OV6tArOfbN930/PHWa63YfiTXlJjT0r13trlJ4hAbXiJn+4vHeePR/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3L8rMIAAADcAAAADwAAAAAAAAAAAAAA&#10;AAChAgAAZHJzL2Rvd25yZXYueG1sUEsFBgAAAAAEAAQA+QAAAJADA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ZN8IAAADcAAAADwAAAGRycy9kb3ducmV2LnhtbERPS2sCMRC+C/0PYQreNGu1ut0apRRF&#10;vdUXeBw2093gZrJsoq7/3giF3ubje8503tpKXKnxxrGCQT8BQZw7bbhQcNgveykIH5A1Vo5JwZ08&#10;zGcvnSlm2t14S9ddKEQMYZ+hgjKEOpPS5yVZ9H1XE0fu1zUWQ4RNIXWDtxhuK/mWJGNp0XBsKLGm&#10;75Ly8+5iFZif8ep9Mzl+HOViFQan9Jwae1Cq+9p+fYII1IZ/8Z97reP80RCez8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5ZN8IAAADcAAAADwAAAAAAAAAAAAAA&#10;AAChAgAAZHJzL2Rvd25yZXYueG1sUEsFBgAAAAAEAAQA+QAAAJADA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BQ8MAAADcAAAADwAAAGRycy9kb3ducmV2LnhtbERPTWvCQBC9F/oflhF6qxtFbZpmlSIV&#10;7c2mBnocsmOymJ0N2VXjv3cLhd7m8T4nXw22FRfqvXGsYDJOQBBXThuuFRy+N88pCB+QNbaOScGN&#10;PKyWjw85Ztpd+YsuRahFDGGfoYImhC6T0lcNWfRj1xFH7uh6iyHCvpa6x2sMt62cJslCWjQcGxrs&#10;aN1QdSrOVoHZL7bzz5fytZQf2zD5SU+psQelnkbD+xuIQEP4F/+5dzrOn83g95l4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XwUPDAAAA3AAAAA8AAAAAAAAAAAAA&#10;AAAAoQIAAGRycy9kb3ducmV2LnhtbFBLBQYAAAAABAAEAPkAAACR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k2MIAAADcAAAADwAAAGRycy9kb3ducmV2LnhtbERPS4vCMBC+L/gfwgh709TFR61GkcVF&#10;9+YTPA7N2AabSWmy2v33ZkHY23x8z5kvW1uJOzXeOFYw6CcgiHOnDRcKTsevXgrCB2SNlWNS8Ese&#10;lovO2xwz7R68p/shFCKGsM9QQRlCnUnp85Is+r6riSN3dY3FEGFTSN3gI4bbSn4kyVhaNBwbSqzp&#10;s6T8dvixCsxuvBl9T87Ts1xvwuCS3lJjT0q9d9vVDESgNvyLX+6tjvOHI/h7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tk2MIAAADcAAAADwAAAAAAAAAAAAAA&#10;AAChAgAAZHJzL2Rvd25yZXYueG1sUEsFBgAAAAAEAAQA+QAAAJADA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6r8MAAADcAAAADwAAAGRycy9kb3ducmV2LnhtbERPS2vCQBC+F/oflin0phuljWnqGkQU&#10;7a31AT0O2WmymJ0N2TWm/94tCL3Nx/eceTHYRvTUeeNYwWScgCAunTZcKTgeNqMMhA/IGhvHpOCX&#10;PBSLx4c55tpd+Yv6fahEDGGfo4I6hDaX0pc1WfRj1xJH7sd1FkOEXSV1h9cYbhs5TZJUWjQcG2ps&#10;aVVTed5frALzmW5fP2ant5Ncb8PkOztnxh6Ven4alu8gAg3hX3x373Sc/5LC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J+q/DAAAA3AAAAA8AAAAAAAAAAAAA&#10;AAAAoQIAAGRycy9kb3ducmV2LnhtbFBLBQYAAAAABAAEAPkAAACRAw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T0sEA&#10;AADcAAAADwAAAGRycy9kb3ducmV2LnhtbERP32vCMBB+F/Y/hBP2pqkydFRTkYFjw6epTHw7mrMp&#10;bS4lyWr33y/CwLf7+H7eejPYVvTkQ+1YwWyagSAuna65UnA67iavIEJE1tg6JgW/FGBTPI3WmGt3&#10;4y/qD7ESKYRDjgpMjF0uZSgNWQxT1xEn7uq8xZigr6T2eEvhtpXzLFtIizWnBoMdvRkqm8OPVbDw&#10;3f6b/MV8nmf+vWfZyFPMlHoeD9sViEhDfIj/3R86zX9Zwv2ZdIEs/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U9LBAAAA3AAAAA8AAAAAAAAAAAAAAAAAmAIAAGRycy9kb3du&#10;cmV2LnhtbFBLBQYAAAAABAAEAPUAAACGAwAAAAA=&#10;" path="m185,r,4l162,7r,4l138,15r,4l115,23r,4l92,30r,4l69,38r,4l46,46r,4l23,54r,3l,61,8,80r8,l16,88r4,l23,96r8,l31,104r77,l108,111r7,l123,119r4,15l135,134r,8l142,142r8,12l188,154r,-4l192,150,192,r-7,xe" stroked="f">
                        <v:path arrowok="t" o:connecttype="custom" o:connectlocs="74586224,0;74586224,1613065;65313342,2822864;65313342,4435929;55637291,6048994;55637291,7662058;46364409,9275123;46364409,10888188;37091527,12097987;37091527,13711052;27818646,15324117;27818646,16937182;18545764,18550247;18545764,20163312;9272882,21776377;9272882,22986175;0,24599240;3225350,32261299;6450700,32261299;6450700,35487429;8063376,35487429;9272882,38713558;12498232,38713558;12498232,41939688;43542228,41939688;43542228,44762552;46364409,44762552;49589759,47988682;51202435,54037675;54427785,54037675;54427785,57263805;57249966,57263805;60475316,62103000;75795730,62103000;75795730,60489935;77408405,60489935;77408405,0;74586224,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V9sUA&#10;AADcAAAADwAAAGRycy9kb3ducmV2LnhtbESPQWvCQBCF74L/YZlCb7rbVoNNXaUUhEL1YBR6HbJj&#10;EpqdjdlV03/vHAq9zfDevPfNcj34Vl2pj01gC09TA4q4DK7hysLxsJksQMWE7LANTBZ+KcJ6NR4t&#10;MXfhxnu6FqlSEsIxRwt1Sl2udSxr8hinoSMW7RR6j0nWvtKux5uE+1Y/G5Npjw1LQ40dfdRU/hQX&#10;bwGzmTvvTi/bw9clw9dqMJv5t7H28WF4fwOVaEj/5r/rTyf4M6GVZ2QC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BX2xQAAANwAAAAPAAAAAAAAAAAAAAAAAJgCAABkcnMv&#10;ZG93bnJldi54bWxQSwUGAAAAAAQABAD1AAAAigM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Zu3cMAAADcAAAADwAAAGRycy9kb3ducmV2LnhtbERPTWvCQBC9C/0PyxR6qxtLtTF1DUUU&#10;682mCj0O2WmymJ0N2TXGf98VCt7m8T5nkQ+2ET113jhWMBknIIhLpw1XCg7fm+cUhA/IGhvHpOBK&#10;HvLlw2iBmXYX/qK+CJWIIewzVFCH0GZS+rImi37sWuLI/brOYoiwq6Tu8BLDbSNfkmQmLRqODTW2&#10;tKqpPBVnq8DsZ9vp7u04P8r1Nkx+0lNq7EGpp8fh4x1EoCHcxf/uTx3nv87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bt3DAAAA3AAAAA8AAAAAAAAAAAAA&#10;AAAAoQIAAGRycy9kb3ducmV2LnhtbFBLBQYAAAAABAAEAPkAAACRAw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RncUAAADcAAAADwAAAGRycy9kb3ducmV2LnhtbESPQWvCQBCF74X+h2UKvdWNgppGVynS&#10;or2pVfA4ZKfJYnY2ZLca/33nIHib4b1575v5sveNulAXXWADw0EGirgM1nFl4PDz9ZaDignZYhOY&#10;DNwownLx/DTHwoYr7+iyT5WSEI4FGqhTagutY1mTxzgILbFov6HzmGTtKm07vEq4b/Qoyybao2Np&#10;qLGlVU3lef/nDbjtZD3+nh7fj/pznYan/Jw7fzDm9aX/mIFK1KeH+X69sYI/Fnx5Ri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VRncUAAADcAAAADwAAAAAAAAAA&#10;AAAAAAChAgAAZHJzL2Rvd25yZXYueG1sUEsFBgAAAAAEAAQA+QAAAJMDA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qccMAAADcAAAADwAAAGRycy9kb3ducmV2LnhtbERPTWvCQBC9F/wPywjemo2CNk1dRaQS&#10;e2tThR6H7DRZzM6G7NbEf98tFLzN433OejvaVlyp98axgnmSgiCunDZcKzh9Hh4zED4ga2wdk4Ib&#10;edhuJg9rzLUb+IOuZahFDGGfo4ImhC6X0lcNWfSJ64gj9+16iyHCvpa6xyGG21Yu0nQlLRqODQ12&#10;tG+oupQ/VoF5XxXLt6fz81m+FmH+lV0yY09Kzabj7gVEoDHcxf/uo47zlwv4eyZ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ranHDAAAA3AAAAA8AAAAAAAAAAAAA&#10;AAAAoQIAAGRycy9kb3ducmV2LnhtbFBLBQYAAAAABAAEAPkAAACR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fP6sIAAADcAAAADwAAAGRycy9kb3ducmV2LnhtbERPS4vCMBC+L/gfwgh709QVtVajyOKi&#10;e/MJHodmbIPNpDRZ7f57syDsbT6+58yXra3EnRpvHCsY9BMQxLnThgsFp+NXLwXhA7LGyjEp+CUP&#10;y0XnbY6Zdg/e0/0QChFD2GeooAyhzqT0eUkWfd/VxJG7usZiiLAppG7wEcNtJT+SZCwtGo4NJdb0&#10;WVJ+O/xYBWY33oy+J+fpWa43YXBJb6mxJ6Xeu+1qBiJQG/7FL/dWx/mjIfw9Ey+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fP6sIAAADcAAAADwAAAAAAAAAAAAAA&#10;AAChAgAAZHJzL2Rvd25yZXYueG1sUEsFBgAAAAAEAAQA+QAAAJADA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LyBcMAAADcAAAADwAAAGRycy9kb3ducmV2LnhtbERPS2vCQBC+F/wPywje6kYhNkY3IlKx&#10;vbU+wOOQHZMl2dmQ3Wr677uFQm/z8T1nvRlsK+7Ue+NYwWyagCAunTZcKTif9s8ZCB+QNbaOScE3&#10;edgUo6c15to9+JPux1CJGMI+RwV1CF0upS9rsuinriOO3M31FkOEfSV1j48Ybls5T5KFtGg4NtTY&#10;0a6msjl+WQXmY3FI318uy4t8PYTZNWsyY89KTcbDdgUi0BD+xX/uNx3np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C8gXDAAAA3AAAAA8AAAAAAAAAAAAA&#10;AAAAoQIAAGRycy9kb3ducmV2LnhtbFBLBQYAAAAABAAEAPkAAACR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scsMAAADcAAAADwAAAGRycy9kb3ducmV2LnhtbERPS2vCQBC+F/wPyxS81Y0F05i6ESmK&#10;emt9QI9Ddposyc6G7Krx37uFQm/z8T1nsRxsK67Ue+NYwXSSgCAunTZcKTgdNy8ZCB+QNbaOScGd&#10;PCyL0dMCc+1u/EXXQ6hEDGGfo4I6hC6X0pc1WfQT1xFH7sf1FkOEfSV1j7cYblv5miSptGg4NtTY&#10;0UdNZXO4WAXmM93O9m/n+Vmut2H6nTWZsSelxs/D6h1EoCH8i//cOx3nz1L4fSZeI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QbHLDAAAA3AAAAA8AAAAAAAAAAAAA&#10;AAAAoQIAAGRycy9kb3ducmV2LnhtbFBLBQYAAAAABAAEAPkAAACRAw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Ndm8UAAADcAAAADwAAAGRycy9kb3ducmV2LnhtbESPQWvCQBCF74X+h2UKvdWNgppGVynS&#10;or2pVfA4ZKfJYnY2ZLca/33nIHib4b1575v5sveNulAXXWADw0EGirgM1nFl4PDz9ZaDignZYhOY&#10;DNwownLx/DTHwoYr7+iyT5WSEI4FGqhTagutY1mTxzgILbFov6HzmGTtKm07vEq4b/Qoyybao2Np&#10;qLGlVU3lef/nDbjtZD3+nh7fj/pznYan/Jw7fzDm9aX/mIFK1KeH+X69sYI/Flp5Ri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Ndm8UAAADcAAAADwAAAAAAAAAA&#10;AAAAAAChAgAAZHJzL2Rvd25yZXYueG1sUEsFBgAAAAAEAAQA+QAAAJMDA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eBcAA&#10;AADcAAAADwAAAGRycy9kb3ducmV2LnhtbERP32vCMBB+H/g/hBN8m6kDxXZGkcHE1zrx+dacTbC5&#10;dE2q1b9+GQx8u4/v5602g2vElbpgPSuYTTMQxJXXlmsFx6/P1yWIEJE1Np5JwZ0CbNajlxUW2t+4&#10;pOsh1iKFcChQgYmxLaQMlSGHYepb4sSdfecwJtjVUnd4S+GukW9ZtpAOLacGgy19GKouh94p2JWn&#10;3s5l+V3/WHl8mEfeLjBXajIetu8gIg3xKf5373WaP8/h75l0gV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ceBcAAAADcAAAADwAAAAAAAAAAAAAAAACYAgAAZHJzL2Rvd25y&#10;ZXYueG1sUEsFBgAAAAAEAAQA9QAAAIUDA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1612652,1611648;2822141,1611648;4434793,2820384;6047445,4432032;7660097,4432032;9272748,6043680;10885400,7655327;12094889,7655327;13707541,9266975;15320193,10878623;16932845,10878623;18545497,12490271;20158149,13699007;21367638,13699007;22980290,15310655;24592942,16922303;26205593,16922303;27818245,18533951;29430897,20145599;30640386,20145599;32253038,21757246;33865690,23368894;35478342,23368894;37090994,24577630;38703646,26189278;39913135,26189278;41525787,27800926;43138439,29412574;44751090,29412574;46363742,31024222;47976394,32635870;49185883,32635870;50798535,33844606;52411187,35456254;54023839,35456254;55636491,37067901;57249143,38679549;58861795,38679549;60071284,40291197;61683935,41902845;63296587,41902845;64909239,43514493;66521891,44723229;68134543,44723229;69344032,46334877;70956684,47946525;72569336,47946525;74181988,49558173;75794640,51169820;77407292,51169820;78616780,52781468;80229432,53990204;81842084,53990204;83454736,55601852;85067388,57213500;86680040,5721350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dpcEA&#10;AADdAAAADwAAAGRycy9kb3ducmV2LnhtbERPy4rCMBTdC/MP4Q7MThMVRKtRZGAGVwM+Nu6uzbWN&#10;NjelSbXj15uF4PJw3otV5ypxoyZYzxqGAwWCOPfGcqHhsP/pT0GEiGyw8kwa/inAavnRW2Bm/J23&#10;dNvFQqQQDhlqKGOsMylDXpLDMPA1ceLOvnEYE2wKaRq8p3BXyZFSE+nQcmoosabvkvLrrnUa/i5W&#10;OVXvW/sb2I3Os8vmdHxo/fXZrecgInXxLX65N0bDeDxJ+9Ob9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oHaXBAAAA3QAAAA8AAAAAAAAAAAAAAAAAmAIAAGRycy9kb3du&#10;cmV2LnhtbFBLBQYAAAAABAAEAPUAAACGAw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209666,0;4435442,2821405;7661218,4433637;10483772,6045868;13709549,9270332;16935325,10882563;19757879,12494795;22983655,15316200;26209431,16928432;29435207,20152895;32257762,21765126;35483538,23377358;38709314,26198763;41531868,27810995;44757644,29423226;47983420,32647689;50805974,33856863;54031751,35469095;57257527,38693558;60080081,40305789;63305857,41918021;66531633,44739426;69354187,46351658;72579963,47963889;75805740,51188353;78628294,52800584;81854070,54009758;85079846,57234221;87902400,58846453;91128176,60458684;94353952,63683147;97176507,64892321;100402283,66504553;103628059,69729016;106450613,71341247;109676389,72953479;112902165,75774884;115724719,77387116;118950496,78999347;122176272,82223811;124998826,83836042;128224602,85045216;131450378,88269679;134272932,89881911;137498708,91494142;140724485,94718605;143950261,95927779;146772815,97540011;149998591,100764474;153224367,102376705;156046921,103988937;159272697,106810342;162498474,108422574;165321028,110034805;168546804,113259268;171772580,114871500"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ts48QA&#10;AADdAAAADwAAAGRycy9kb3ducmV2LnhtbESPT4vCMBTE78J+h/CEvWlaXYJUo8iCUA8e/MPC3h7N&#10;sy02L6WJtvvtjbDgcZiZ3zCrzWAb8aDO1441pNMEBHHhTM2lhst5N1mA8AHZYOOYNPyRh836Y7TC&#10;zLiej/Q4hVJECPsMNVQhtJmUvqjIop+6ljh6V9dZDFF2pTQd9hFuGzlLEiUt1hwXKmzpu6Lidrpb&#10;DcVXir291Oq3Hxb5Pj9c1Y+SWn+Oh+0SRKAhvMP/7dxomM9VCq838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LbOPEAAAA3QAAAA8AAAAAAAAAAAAAAAAAmAIAAGRycy9k&#10;b3ducmV2LnhtbFBLBQYAAAAABAAEAPUAAACJ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2823034,1612972;7662520,4435672;12098716,7661616;16938202,10887559;21374398,13710260;26213884,16936203;30650080,20162147;35489566,23388090;39925762,26210791;44765248,29436734;49201444,32662678;54040930,35485379;58880417,38711322;63316612,41937266;68156099,44759966;72592295,47985910;77431781,51211853;81867977,54034554;86707463,57260497;91143659,60486441;95983145,63712384;100419341,66535085;105258827,69761028;109695023,72986972;114534509,75809672;118970705,79035616;123810191,82261559;128246387,85084260;133085873,88310203;137522069,91536147;142361555,94762090;146797751,97584791;151637238,100810734;156073433,104036678;160912920,106859379;165349115,110085322;170188602,113311266;174624797,116133966;179464284,119359910;183900480,122585853;188739966,125811797;193176162,128634497;198015648,131860441;202451844,135086384;207291330,137909085;211727526,141135028"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FK8cA&#10;AADdAAAADwAAAGRycy9kb3ducmV2LnhtbESPQWvCQBSE74L/YXmF3nRTLVKiq9SWEj0VtdjrS/aZ&#10;hGbfht1tjP76riD0OMzMN8xi1ZtGdOR8bVnB0zgBQVxYXXOp4OvwMXoB4QOyxsYyKbiQh9VyOFhg&#10;qu2Zd9TtQykihH2KCqoQ2lRKX1Rk0I9tSxy9k3UGQ5SulNrhOcJNIydJMpMGa44LFbb0VlHxs/81&#10;CtZ5eHfH6ybbfmfZ7vP5mB/KLlfq8aF/nYMI1If/8L290Qqm09kE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9hSvHAAAA3QAAAA8AAAAAAAAAAAAAAAAAmAIAAGRy&#10;cy9kb3ducmV2LnhtbFBLBQYAAAAABAAEAPUAAACMAw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3226366,1612972;8065914,4435672;12502166,7661616;17341715,10887559;21777967,13710260;26617515,16936203;31053768,20162147;35893316,23388090;40329569,26210791;45169117,29436734;49605370,32662678;54444918,35485379;58881171,38711322;63720719,41937266;68156971,44759966;72996520,47985910;77432772,51211853;82272320,54034554;86708573,57260497;91548121,60486441;95984374,63712384;100823922,66535085;105260175,69761028;110099723,74599944;114535976,77422644;119375524,80648588;123811776,83874531;128651325,86697232;133087577,89923175;137927126,93149119;142766674,95971819;147202926,99197763;152042475,102423706;156478727,105246407;161318275,108472350;165754528,111698294;170594076,114924237;175030329,117746938;179869877,120972881;184306130,124198825;189145678,127021525;193581931,130247469;198421479,133473412;202857731,136296113;207697280,139522056;212133532,14274800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gsMcA&#10;AADdAAAADwAAAGRycy9kb3ducmV2LnhtbESPQWvCQBSE74X+h+UVvNWNRqSkrmIrEnsqarHXl+wz&#10;CWbfht01pv313UKhx2FmvmEWq8G0oifnG8sKJuMEBHFpdcOVgo/j9vEJhA/IGlvLpOCLPKyW93cL&#10;zLS98Z76Q6hEhLDPUEEdQpdJ6cuaDPqx7Yijd7bOYIjSVVI7vEW4aeU0SebSYMNxocaOXmsqL4er&#10;UfBShI07fe/yt88837/PTsWx6gulRg/D+hlEoCH8h//aO60gTecp/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xILDHAAAA3QAAAA8AAAAAAAAAAAAAAAAAmAIAAGRy&#10;cy9kb3ducmV2LnhtbFBLBQYAAAAABAAEAPUAAACMAw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3226366,1612972;8065914,4435672;12502166,7661616;17341715,10887559;21777967,13710260;26617515,16936203;31053768,20162147;35893316,23388090;40329569,26210791;45169117,29436734;49605370,32662678;54444918,35485379;58881171,38711322;63720719,41937266;68156971,44759966;72996520,47985910;77432772,51211853;82272320,54034554;86708573,57260497;91548121,60486441;95984374,63712384;100823922,66535085;105260175,69761028;110099723,72986972;114535976,75809672;119375524,79035616;123811776,82261559;128651325,85084260;133087577,88310203;137927126,91536147;142363378,94762090;147202926,97584791;151639179,102423706;156478727,105246407;160914980,108472350;165754528,111698294;170594076,114924237;175030329,117746938;179869877,120972881;184306130,124198825;189145678,127021525;193581931,130247469;198421479,133473412;202857731,136296113;207697280,139522056;212133532,14274800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8vLMYA&#10;AADdAAAADwAAAGRycy9kb3ducmV2LnhtbESPT2vCQBTE7wW/w/KE3nRjLSLRVUQotEoPpv65PrPP&#10;JJh9m+5uTfz2bqHQ4zAzv2Hmy87U4kbOV5YVjIYJCOLc6ooLBfuvt8EUhA/IGmvLpOBOHpaL3tMc&#10;U21b3tEtC4WIEPYpKihDaFIpfV6SQT+0DXH0LtYZDFG6QmqHbYSbWr4kyUQarDgulNjQuqT8mv0Y&#10;BZvRdmXb8+57e3cZfn6Y4+mwMUo997vVDESgLvyH/9rvWsF4PHmF3zfxCc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8vLMYAAADdAAAADwAAAAAAAAAAAAAAAACYAgAAZHJz&#10;L2Rvd25yZXYueG1sUEsFBgAAAAAEAAQA9QAAAIsDA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209468,1613290;4434717,3226580;7659965,6453160;10482058,8066451;13707307,9276418;16932555,12502998;19754648,14116288;22979896,15729578;26205145,18956159;29027237,20166126;32252486,21779416;35477735,25005997;38299827,26619287;41525076,28232577;44750324,31055834;47572417,32669125;50797665,34282415;54022914,37508995;57248162,39122285;60070255,40332253;63295504,43558833;66520752,45172123;69342845,46785413;72568093,50011993;75793342,51221961;78615434,52835251;81840683,56061831;85065932,57675121;87888024,59288411;91113273,62111669;94338521,63724959;97160614,65338249;100385862,68564829;103611111,70178119;106433204,71388087;109658452,74614667;112883701,76227957;115705793,77841247;118931042,80664505;122156290,82277795;124978383,83891085;128203632,87117666;131428880,88730956;134250973,90344246;137476221,93167503;140701470,94780794;143523562,96394084;146748811,99620664;149974059,101233954;152796152,102443922;156021401,105670502;159246649,107283792;162471898,110510372;165293990,111720340;168519239,113333630;171744487,116560210;174566580,118173500"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0bBccA&#10;AADdAAAADwAAAGRycy9kb3ducmV2LnhtbESPQWvCQBSE74L/YXlCL1I3VmpKdBURBCsKbfTS2yP7&#10;TILZtyG7jdFf7wqFHoeZ+YaZLztTiZYaV1pWMB5FIIgzq0vOFZyOm9cPEM4ja6wsk4IbOVgu+r05&#10;Jtpe+Zva1OciQNglqKDwvk6kdFlBBt3I1sTBO9vGoA+yyaVu8BrgppJvUTSVBksOCwXWtC4ou6S/&#10;RsGu/XH8GX+tN3E3vPB9bw91vFXqZdCtZiA8df4//NfeagWTyfQdnm/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dGwXHAAAA3QAAAA8AAAAAAAAAAAAAAAAAmAIAAGRy&#10;cy9kb3ducmV2LnhtbFBLBQYAAAAABAAEAPUAAACMAw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209294,1613065;2821686,3226130;4434078,3226130;6046470,4435929;7658862,6048994;9271254,6048994;10480548,7662058;12092940,9275123;13705332,9275123;15317724,10888188;16930116,12501253;18542508,12501253;19751802,14114318;21364194,15324117;22976586,15324117;24588978,16937182;26201370,18550247;27813762,18550247;29023056,20163312;30635448,21776377;32247840,21776377;33860232,23389442;35472624,24599240;37085016,24599240;38294310,26212305;39906702,27825370;41519094,27825370;43131486,29438435;44743878,31051500;46356270,31051500;47565564,32664565;49177956,34277630;50790348,34277630;52402740,35487429;54015132,37100494;55627524,37100494;57239916,38713558;58449210,40326623;60061602,40326623;61673994,41939688;63286386,43552753;64898778,43552753;66511170,45165818;67720464,46375617;69332856,46375617;70945248,47988682;72557640,49601747;74170032,49601747;75782424,51214812;76991718,52827877;78604110,52827877;80216502,54440942;81828894,55650740;83441286,55650740;85053678,57263805;86262972,58876870;87875364,58876870;89487756,60489935;91100148,62103000;92712540,6210300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ev8MA&#10;AADdAAAADwAAAGRycy9kb3ducmV2LnhtbESPQWvCQBSE74L/YXlCb7pRSSipq7SFQsFLte39kX0m&#10;wezbkH3G7b93C4LHYWa+YTa76Do10hBazwaWiwwUceVty7WBn++P+TOoIMgWO89k4I8C7LbTyQZL&#10;6698oPEotUoQDiUaaET6UutQNeQwLHxPnLyTHxxKkkOt7YDXBHedXmVZoR22nBYa7Om9oep8vDgD&#10;477I88P5C39PLsuXb73EKooxT7P4+gJKKMojfG9/WgPrdVHA/5v0BP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0ev8MAAADdAAAADwAAAAAAAAAAAAAAAACYAgAAZHJzL2Rv&#10;d25yZXYueG1sUEsFBgAAAAAEAAQA9QAAAIgDAAAAAA==&#10;" path="m,l3,,7,4r4,4l15,8e" filled="f" strokeweight="0">
                        <v:path arrowok="t" o:connecttype="custom" o:connectlocs="0,0;1206500,0;2815167,1619250;4423833,3238500;6032500,323850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cINsQA&#10;AADdAAAADwAAAGRycy9kb3ducmV2LnhtbESPQWvCQBSE74X+h+UJ3upGhVhSV9GiIL3F5tLbI/vM&#10;Bnffhuxq4r93C4Ueh5n5hllvR2fFnfrQelYwn2UgiGuvW24UVN/Ht3cQISJrtJ5JwYMCbDevL2ss&#10;tB+4pPs5NiJBOBSowMTYFVKG2pDDMPMdcfIuvncYk+wbqXscEtxZuciyXDpsOS0Y7OjTUH0935yC&#10;Q/4oy3gcKmv2X3bl99TOf0ip6WTcfYCINMb/8F/7pBUsl/kKft+kJ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nCDbEAAAA3QAAAA8AAAAAAAAAAAAAAAAAmAIAAGRycy9k&#10;b3ducmV2LnhtbFBLBQYAAAAABAAEAPUAAACJAwAAAAA=&#10;" path="m46,23r,-8l38,8,30,,15,,7,8,,15,,269r7,8l15,285r15,l38,277r8,-8l46,262,46,23xe" fillcolor="black" stroked="f">
                        <v:path arrowok="t" o:connecttype="custom" o:connectlocs="18606135,9275456;18606135,6049211;15370285,3226246;12134436,0;6067218,0;2831368,3226246;0,6049211;0,108482509;2831368,111708754;6067218,114935000;12134436,114935000;15370285,111708754;18606135,108482509;18606135,105659544;18606135,9275456"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7sMA&#10;AADdAAAADwAAAGRycy9kb3ducmV2LnhtbERPy2oCMRTdF/yHcIVuSs20U0WmRlHBx65oRbeXye1k&#10;cHIzTaKOf28WhS4P5z2ZdbYRV/KhdqzgbZCBIC6drrlScPhevY5BhIissXFMCu4UYDbtPU2w0O7G&#10;O7ruYyVSCIcCFZgY20LKUBqyGAauJU7cj/MWY4K+ktrjLYXbRr5n2UharDk1GGxpaag87y9Wwddi&#10;vVn73zsfty/Zh+HTcOfzoVLP/W7+CSJSF//Ff+6tVpDnozQ3vUlP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N7sMAAADdAAAADwAAAAAAAAAAAAAAAACYAgAAZHJzL2Rv&#10;d25yZXYueG1sUEsFBgAAAAAEAAQA9QAAAIgDAAAAAA==&#10;" path="m24,l16,,8,7,,15,,30r8,8l16,46r1197,l1221,38r8,-8l1229,15r-8,-8l1213,r-7,l24,xe" fillcolor="black" stroked="f">
                        <v:path arrowok="t" o:connecttype="custom" o:connectlocs="9677487,0;6451658,0;3225829,2821609;0,6046304;0,12092609;3225829,15317304;6451658,18542000;489116312,18542000;492342141,15317304;495567970,12092609;495567970,6046304;492342141,2821609;489116312,0;486293712,0;9677487,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IsUA&#10;AADdAAAADwAAAGRycy9kb3ducmV2LnhtbESPT4vCMBTE7wt+h/CEvSyaqlC0GkUEcUH24N/zo3m2&#10;xealNFFbP/1GEDwOM/MbZrZoTCnuVLvCsoJBPwJBnFpdcKbgeFj3xiCcR9ZYWiYFLTlYzDtfM0y0&#10;ffCO7nufiQBhl6CC3PsqkdKlORl0fVsRB+9ia4M+yDqTusZHgJtSDqMolgYLDgs5VrTKKb3ub0bB&#10;7uC3m7YZ/KzbcXwusufqRH+tUt/dZjkF4anxn/C7/asVjEbxBF5vw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4xUixQAAAN0AAAAPAAAAAAAAAAAAAAAAAJgCAABkcnMv&#10;ZG93bnJldi54bWxQSwUGAAAAAAQABAD1AAAAigMAAAAA&#10;" path="m1865,1878r4,3l1880,1881r,-3l1884,1874r,-12l1880,1862,19,3,15,,4,r,3l,7,,19r4,l1865,1878xe" fillcolor="black" stroked="f">
                        <v:path arrowok="t" o:connecttype="custom" o:connectlocs="752010853,757297759;753623745,758507500;758059198,758507500;758059198,757297759;759672090,755684771;759672090,750845808;758059198,750845808;7661237,1209741;6048345,0;1612892,0;1612892,1209741;0,2822729;0,7661692;1612892,7661692;752010853,757297759"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iocAA&#10;AADdAAAADwAAAGRycy9kb3ducmV2LnhtbERPy4rCMBTdD/gP4QruxlRlRqlGEQehs5JR0e2lufaZ&#10;m9Jkav17sxBcHs57telNLTpqXWFZwWQcgSBOrS44U3A+7T8XIJxH1lhbJgUPcrBZDz5WGGt75z/q&#10;jj4TIYRdjApy75tYSpfmZNCNbUMcuJttDfoA20zqFu8h3NRyGkXf0mDBoSHHhnY5pdXx3ygov6aV&#10;xLKski758e73IaPr5aDUaNhvlyA89f4tfrkTrWA2m4f94U14An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QiocAAAADdAAAADwAAAAAAAAAAAAAAAACYAgAAZHJzL2Rvd25y&#10;ZXYueG1sUEsFBgAAAAAEAAQA9QAAAIUDA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1613226,82272113;7662826,94774248;18552104,108486266;26214930,116552160;40330661,124214759;58882766,127441116;75821644,127441116;88324149,124214759;103649800,113325803;112925852,104050025;123815131,88321533;127041584,76222693;127041584,58881022;123815131,40329467;116152305,26214154;108489479,18551555;94373748,7662599;81871243,1613179;46380261,1613179;31054609,7662599;21778557,14115313;14115732,21777912;7662826,31053690;1613226,46378887;9276052,52831602;12502505,41942646;18552104,31053690;26214930,21777912;35490982,15325197;46380261,10888956;72595191,9275777;85097696,12502135;97600201,20164734;106876253,27827332;112925852,37103110;116152305,49605245;119378758,62107379;116152305,79045755;112925852,88321533;102036573,102436846;88324149,113325803;79048096,116552160;62109219,119375223;49606714,116552160;37104209,113325803;27828156,107276382;20165331,97597310;12502505,85498470;9276052,729963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2ecYA&#10;AADdAAAADwAAAGRycy9kb3ducmV2LnhtbESPT2vCQBTE70K/w/IKvemuTY02dZVSEArqwT/g9ZF9&#10;JqHZt2l21fjtXUHwOMzMb5jpvLO1OFPrK8cahgMFgjh3puJCw3636E9A+IBssHZMGq7kYT576U0x&#10;M+7CGzpvQyEihH2GGsoQmkxKn5dk0Q9cQxy9o2sthijbQpoWLxFua/muVCotVhwXSmzop6T8b3uy&#10;GjD9MP/rY7LaLU8pfhadWowOSuu31+77C0SgLjzDj/av0ZAk4yHc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Y2ecYAAADd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9dMMAAADdAAAADwAAAGRycy9kb3ducmV2LnhtbESPQWsCMRSE70L/Q3gFL6LZKqisRiml&#10;ivTmqvfH5nWzmLwsSarrv28KBY/DzDfDrLe9s+JGIbaeFbxNChDEtdctNwrOp914CSImZI3WMyl4&#10;UITt5mWwxlL7Ox/pVqVG5BKOJSowKXWllLE25DBOfEecvW8fHKYsQyN1wHsud1ZOi2IuHbacFwx2&#10;9GGovlY/TsFscTkdrnZkvnbRmc+9rep5eCg1fO3fVyAS9ekZ/qcPOnOzxRT+3uQn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vvXTDAAAA3QAAAA8AAAAAAAAAAAAA&#10;AAAAoQIAAGRycy9kb3ducmV2LnhtbFBLBQYAAAAABAAEAPkAAACRAw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Y78MAAADdAAAADwAAAGRycy9kb3ducmV2LnhtbESPQWsCMRSE7wX/Q3iCl1KzdUHL1iil&#10;qIi3ru39sXndLCYvS5Lq+u+NIPQ4zHwzzHI9OCvOFGLnWcHrtABB3Hjdcavg+7h9eQMRE7JG65kU&#10;XCnCejV6WmKl/YW/6FynVuQSjhUqMCn1lZSxMeQwTn1PnL1fHxymLEMrdcBLLndWzopiLh12nBcM&#10;9vRpqDnVf05Bufg57k/22Ry20ZnNztbNPFyVmoyHj3cQiYb0H37Qe525clHC/U1+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jGO/DAAAA3QAAAA8AAAAAAAAAAAAA&#10;AAAAoQIAAGRycy9kb3ducmV2LnhtbFBLBQYAAAAABAAEAPkAAACRAw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qAm8MAAADdAAAADwAAAGRycy9kb3ducmV2LnhtbESPQWsCMRSE74X+h/AKvZSabRWV1ShF&#10;qog313p/bJ6bxeRlSaKu/74RCj0OM98MM1/2zoorhdh6VvAxKEAQ11633Cj4OazfpyBiQtZoPZOC&#10;O0VYLp6f5lhqf+M9XavUiFzCsUQFJqWulDLWhhzGge+Is3fywWHKMjRSB7zlcmflZ1GMpcOW84LB&#10;jlaG6nN1cQqGk+Nhe7ZvZreOznxvbFWPw12p15f+awYiUZ/+w3/0VmduOBnB401+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KgJvDAAAA3QAAAA8AAAAAAAAAAAAA&#10;AAAAoQIAAGRycy9kb3ducmV2LnhtbFBLBQYAAAAABAAEAPkAAACRAw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lAMQAAADdAAAADwAAAGRycy9kb3ducmV2LnhtbESPT2sCMRTE74V+h/AKvZSabcU/rEYp&#10;UkW8udb7Y/PcLCYvSxJ1/faNUOhxmPnNMPNl76y4UoitZwUfgwIEce11y42Cn8P6fQoiJmSN1jMp&#10;uFOE5eL5aY6l9jfe07VKjcglHEtUYFLqSiljbchhHPiOOHsnHxymLEMjdcBbLndWfhbFWDpsOS8Y&#10;7GhlqD5XF6dgODketmf7Znbr6Mz3xlb1ONyVen3pv2YgEvXpP/xHb3XmhpMRPN7kJ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xiUAxAAAAN0AAAAPAAAAAAAAAAAA&#10;AAAAAKECAABkcnMvZG93bnJldi54bWxQSwUGAAAAAAQABAD5AAAAkgM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ge7MMAAADdAAAADwAAAGRycy9kb3ducmV2LnhtbESPQWsCMRSE74X+h/AKvRTNquDK1igi&#10;WqS3ru39sXndLCYvSxJ1/fdGKPQ4zHwzzHI9OCsuFGLnWcFkXIAgbrzuuFXwfdyPFiBiQtZoPZOC&#10;G0VYr56fllhpf+UvutSpFbmEY4UKTEp9JWVsDDmMY98TZ+/XB4cpy9BKHfCay52V06KYS4cd5wWD&#10;PW0NNaf67BTMyp/j4WTfzOc+OrP7sHUzDzelXl+GzTuIREP6D//RB525WVnC401+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YHuzDAAAA3QAAAA8AAAAAAAAAAAAA&#10;AAAAoQIAAGRycy9kb3ducmV2LnhtbFBLBQYAAAAABAAEAPkAAACRAw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KnsEAAADdAAAADwAAAGRycy9kb3ducmV2LnhtbERPTWsCMRC9F/wPYQq9lJptBS1bo0ip&#10;Rby52vuwmW4Wk8mSpLr++86h0OPjfS/XY/DqQin3kQ08TytQxG20PXcGTsft0yuoXJAt+shk4EYZ&#10;1qvJ3RJrG698oEtTOiUhnGs04EoZaq1z6yhgnsaBWLjvmAIWganTNuFVwoPXL1U11wF7lgaHA707&#10;as/NTzAwW3wdd2f/6PbbHNzHp2/aeboZ83A/bt5AFRrLv/jPvbPimy1krryRJ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x4qewQAAAN0AAAAPAAAAAAAAAAAAAAAA&#10;AKECAABkcnMvZG93bnJldi54bWxQSwUGAAAAAAQABAD5AAAAjwM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vBcQAAADdAAAADwAAAGRycy9kb3ducmV2LnhtbESPQWsCMRSE74X+h/AKvZSatYJbt0Yp&#10;UkW8ubb3x+a5WUxeliTV9d+bQsHjMPPNMPPl4Kw4U4idZwXjUQGCuPG641bB92H9+g4iJmSN1jMp&#10;uFKE5eLxYY6V9hfe07lOrcglHCtUYFLqKyljY8hhHPmeOHtHHxymLEMrdcBLLndWvhXFVDrsOC8Y&#10;7GllqDnVv07BpPw5bE/2xezW0Zmvja2babgq9fw0fH6ASDSke/if3urMTcoZ/L3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iy8FxAAAAN0AAAAPAAAAAAAAAAAA&#10;AAAAAKECAABkcnMvZG93bnJldi54bWxQSwUGAAAAAAQABAD5AAAAkgM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TW8MA&#10;AADdAAAADwAAAGRycy9kb3ducmV2LnhtbERPW2vCMBR+H/gfwhn4pqkWpnZG8TLBwWB4gb0emrO2&#10;2JyEJLPdvzcPgz1+fPflujetuJMPjWUFk3EGgri0uuFKwfVyGM1BhIissbVMCn4pwHo1eFpioW3H&#10;J7qfYyVSCIcCFdQxukLKUNZkMIytI07ct/UGY4K+ktpjl8JNK6dZ9iINNpwaanS0q6m8nX+MAveV&#10;v/nPa3n76KbObxeLyftsf1Bq+NxvXkFE6uO/+M991AryfJ72pzfp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OTW8MAAADdAAAADwAAAAAAAAAAAAAAAACYAgAAZHJzL2Rv&#10;d25yZXYueG1sUEsFBgAAAAAEAAQA9QAAAIgDAAAAAA==&#10;" path="m,250r,7l4,257r4,4l20,261r,-4l23,257,23,7,20,3,20,,8,,,7r,4l,250xe" fillcolor="black" stroked="f">
                        <v:path arrowok="t" o:connecttype="custom" o:connectlocs="0,100784962;0,103606941;1612348,103606941;3224696,105219500;8061739,105219500;8061739,103606941;9271000,103606941;9271000,2821979;8061739,1209420;8061739,0;3224696,0;0,2821979;0,4434538;0,100784962"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kFMUA&#10;AADdAAAADwAAAGRycy9kb3ducmV2LnhtbESPW4vCMBSE3xf2P4Qj+LamXpBSjeIKXl69wLJvh+bY&#10;FpOT2sRa/71ZWPBxmJlvmPmys0a01PjKsYLhIAFBnDtdcaHgfNp8pSB8QNZoHJOCJ3lYLj4/5php&#10;9+ADtcdQiAhhn6GCMoQ6k9LnJVn0A1cTR+/iGoshyqaQusFHhFsjR0kylRYrjgsl1rQuKb8e71bB&#10;T3IvzO/24E37/N61k+ttsj2jUv1et5qBCNSFd/i/vdcKxuN0CH9v4hO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OQUxQAAAN0AAAAPAAAAAAAAAAAAAAAAAJgCAABkcnMv&#10;ZG93bnJldi54bWxQSwUGAAAAAAQABAD1AAAAigMAAAAA&#10;" path="m1194,23r8,l1202,19r3,l1205,7r-3,-4l1202,,8,,,7,,19r4,l8,23r4,l1194,23xe" fillcolor="black" stroked="f">
                        <v:path arrowok="t" o:connecttype="custom" o:connectlocs="481480223,9271000;484706221,9271000;484706221,7658652;485915970,7658652;485915970,2821609;484706221,1209261;484706221,0;3225998,0;0,2821609;0,7658652;1612999,7658652;3225998,9271000;4838997,9271000;481480223,9271000"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HktMQA&#10;AADdAAAADwAAAGRycy9kb3ducmV2LnhtbESPzWrDMBCE74W+g9hAb42cBEriRgn9IZBr3V5yW6y1&#10;ZCqtjKQ4Tp8+KhR6HGbmG2a7n7wTI8XUB1awmFcgiNugezYKvj4Pj2sQKSNrdIFJwZUS7Hf3d1us&#10;dbjwB41NNqJAONWowOY81FKm1pLHNA8DcfG6ED3mIqOROuKlwL2Ty6p6kh57LgsWB3qz1H43Z69g&#10;E8d0difz8+pNd3Km6TbvdlTqYTa9PIPINOX/8F/7qBWsVusl/L4pT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5LTEAAAA3QAAAA8AAAAAAAAAAAAAAAAAmAIAAGRycy9k&#10;b3ducmV2LnhtbFBLBQYAAAAABAAEAPUAAACJAwAAAAA=&#10;" path="m15,62l46,8,30,,,54r15,8xe" fillcolor="black" stroked="f">
                        <v:path arrowok="t" o:connecttype="custom" o:connectlocs="6067218,25019000;18606135,3228258;12134436,0;0,21790742;6067218,2501900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1BL8MA&#10;AADdAAAADwAAAGRycy9kb3ducmV2LnhtbESPQUsDMRSE74L/ITzBm83qgrTbpsVWBK+uvfT22LxN&#10;liYvS5JuV3+9EQSPw8x8w2x2s3diopiGwAoeFxUI4i7ogY2C4+fbwxJEysgaXWBS8EUJdtvbmw02&#10;Olz5g6Y2G1EgnBpUYHMeGylTZ8ljWoSRuHh9iB5zkdFIHfFa4N7Jp6p6lh4HLgsWRzpY6s7txStY&#10;xSld3Ml8773pT860/erVTkrd380vaxCZ5vwf/mu/awV1vazh9015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1BL8MAAADdAAAADwAAAAAAAAAAAAAAAACYAgAAZHJzL2Rv&#10;d25yZXYueG1sUEsFBgAAAAAEAAQA9QAAAIgDAAAAAA==&#10;" path="m15,62l46,8,31,,,54r15,8xe" fillcolor="black" stroked="f">
                        <v:path arrowok="t" o:connecttype="custom" o:connectlocs="6046511,25019000;18542635,3228258;12496124,0;0,21790742;6046511,2501900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ysYA&#10;AADdAAAADwAAAGRycy9kb3ducmV2LnhtbESPQYvCMBSE78L+h/AWvGm6KiLVKLsLogcP6gqLt0fz&#10;bKvNS2mirf31RhA8DjPzDTNbNKYQN6pcblnBVz8CQZxYnXOq4PC37E1AOI+ssbBMCu7kYDH/6Mww&#10;1rbmHd32PhUBwi5GBZn3ZSylSzIy6Pq2JA7eyVYGfZBVKnWFdYCbQg6iaCwN5hwWMizpN6Pksr8a&#10;BfX5pP9X7XFbrCLX/lwPSdnuNkp1P5vvKQhPjX+HX+21VjAcTkb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rysYAAADdAAAADwAAAAAAAAAAAAAAAACYAgAAZHJz&#10;L2Rvd25yZXYueG1sUEsFBgAAAAAEAAQA9QAAAIsDAAAAAA==&#10;" path="m16,61l47,7,31,,,54r16,7xe" fillcolor="black" stroked="f">
                        <v:path arrowok="t" o:connecttype="custom" o:connectlocs="6463706,24574500;18987135,2820025;12523429,0;0,21754475;6463706,24574500"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8wMQA&#10;AADdAAAADwAAAGRycy9kb3ducmV2LnhtbESPzWrDMBCE74W+g9hAbo2chpbEjRL6Q6DXur3ktlhr&#10;yVRaGUlxnDx9VSj0OMzMN8x2P3knRoqpD6xguahAELdB92wUfH0e7tYgUkbW6AKTggsl2O9ub7ZY&#10;63DmDxqbbESBcKpRgc15qKVMrSWPaREG4uJ1IXrMRUYjdcRzgXsn76vqUXrsuSxYHOjVUvvdnLyC&#10;TRzTyR3N9cWb7uhM023e7KjUfDY9P4HINOX/8F/7XStYrdYP8PumP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4fMD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uE8YA&#10;AADdAAAADwAAAGRycy9kb3ducmV2LnhtbESPW2sCMRSE34X+h3AKvmnWCyKrUdpab32rFXw9bI67&#10;i5uTJYm6+uuNIPRxmJlvmOm8MZW4kPOlZQW9bgKCOLO65FzB/m/ZGYPwAVljZZkU3MjDfPbWmmKq&#10;7ZV/6bILuYgQ9ikqKEKoUyl9VpBB37U1cfSO1hkMUbpcaofXCDeV7CfJSBosOS4UWNNXQdlpdzYK&#10;Vm77/WmHh+O9p++bn9Vivehna6Xa783HBESgJvyHX+2NVjAYjEfwfB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DuE8YAAADdAAAADwAAAAAAAAAAAAAAAACYAgAAZHJz&#10;L2Rvd25yZXYueG1sUEsFBgAAAAAEAAQA9QAAAIsDAAAAAA==&#10;" path="m16,61l46,8,31,,,54r16,7xe" fillcolor="black" stroked="f">
                        <v:path arrowok="t" o:connecttype="custom" o:connectlocs="6449612,24638000;18542635,3231213;12496124,0;0,21810689;6449612,24638000"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LiMcA&#10;AADdAAAADwAAAGRycy9kb3ducmV2LnhtbESPW2sCMRSE3wv+h3CEvmnWC1ZWo7S1VeubF/D1sDnu&#10;Lt2cLEmqq7/eCEIfh5n5hpnOG1OJMzlfWlbQ6yYgiDOrS84VHPbfnTEIH5A1VpZJwZU8zGetlymm&#10;2l54S+ddyEWEsE9RQRFCnUrps4IM+q6tiaN3ss5giNLlUju8RLipZD9JRtJgyXGhwJo+C8p+d39G&#10;wdL9fH3Y4fF06+nberNcrBb9bKXUa7t5n4AI1IT/8LO91goGg/Eb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8S4jHAAAA3QAAAA8AAAAAAAAAAAAAAAAAmAIAAGRy&#10;cy9kb3ducmV2LnhtbFBLBQYAAAAABAAEAPUAAACMAwAAAAA=&#10;" path="m15,61l46,7,30,,,53r15,8xe" fillcolor="black" stroked="f">
                        <v:path arrowok="t" o:connecttype="custom" o:connectlocs="6046511,24574500;18542635,2820025;12093023,0;0,21351615;6046511,24574500"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nTXsEA&#10;AADdAAAADwAAAGRycy9kb3ducmV2LnhtbERPy2oCMRTdC/2HcAvdaaYVREej9EGhW0c37i6TO8nQ&#10;5GZI4jjt1zeLgsvDee8Ok3dipJj6wAqeFxUI4jbono2C8+lzvgaRMrJGF5gU/FCCw/5htsNahxsf&#10;aWyyESWEU40KbM5DLWVqLXlMizAQF64L0WMuMBqpI95KuHfypapW0mPPpcHiQO+W2u/m6hVs4piu&#10;7mJ+37zpLs403ebDjko9PU6vWxCZpnwX/7u/tILlcl3mljflCcj9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5017BAAAA3QAAAA8AAAAAAAAAAAAAAAAAmAIAAGRycy9kb3du&#10;cmV2LnhtbFBLBQYAAAAABAAEAPUAAACGAwAAAAA=&#10;" path="m15,62l46,8,31,,,54r15,8xe" fillcolor="black" stroked="f">
                        <v:path arrowok="t" o:connecttype="custom" o:connectlocs="6046511,25019000;18542635,3228258;12496124,0;0,21790742;6046511,2501900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96YccA&#10;AADdAAAADwAAAGRycy9kb3ducmV2LnhtbESPW2sCMRSE3wv+h3CEvtWsF4quRtFaL+1bVfD1sDnu&#10;Lm5OliTV1V9vhEIfh5n5hpnMGlOJCzlfWlbQ7SQgiDOrS84VHPartyEIH5A1VpZJwY08zKatlwmm&#10;2l75hy67kIsIYZ+igiKEOpXSZwUZ9B1bE0fvZJ3BEKXLpXZ4jXBTyV6SvEuDJceFAmv6KCg7736N&#10;grX7+lzYwfF07+r79nu93Cx72Uap13YzH4MI1IT/8F97qxX0+8MRPN/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vemHHAAAA3QAAAA8AAAAAAAAAAAAAAAAAmAIAAGRy&#10;cy9kb3ducmV2LnhtbFBLBQYAAAAABAAEAPUAAACMAwAAAAA=&#10;" path="m16,61l46,7,31,,,54r16,7xe" fillcolor="black" stroked="f">
                        <v:path arrowok="t" o:connecttype="custom" o:connectlocs="6449612,24638000;18542635,2827311;12496124,0;0,21810689;6449612,24638000"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hcEA&#10;AADdAAAADwAAAGRycy9kb3ducmV2LnhtbERPz0vDMBS+C/4P4QneXDoHYuuysU0GXq277PZoXpNi&#10;8lKSrOv8681B8Pjx/V5vZ+/ERDENgRUsFxUI4i7ogY2C09fx6RVEysgaXWBScKME28393RobHa78&#10;SVObjSghnBpUYHMeGylTZ8ljWoSRuHB9iB5zgdFIHfFawr2Tz1X1Ij0OXBosjnSw1H23F6+gjlO6&#10;uLP52XvTn51p+/rdTko9Psy7NxCZ5vwv/nN/aAWrVV32lzflCc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WSYXBAAAA3QAAAA8AAAAAAAAAAAAAAAAAmAIAAGRycy9kb3du&#10;cmV2LnhtbFBLBQYAAAAABAAEAPUAAACGAwAAAAA=&#10;" path="m15,62l46,8,30,,,54r15,8xe" fillcolor="black" stroked="f">
                        <v:path arrowok="t" o:connecttype="custom" o:connectlocs="6046511,24955500;18542635,3220065;12093023,0;0,21735435;6046511,2495550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sHsQA&#10;AADdAAAADwAAAGRycy9kb3ducmV2LnhtbESPzWrDMBCE74W+g9hCbo2cBkrtRAn9IdBr3VxyW6y1&#10;ZCKtjKQ4bp++KhR6HGbmG2a7n70TE8U0BFawWlYgiLugBzYKjp+H+ycQKSNrdIFJwRcl2O9ub7bY&#10;6HDlD5rabESBcGpQgc15bKRMnSWPaRlG4uL1IXrMRUYjdcRrgXsnH6rqUXocuCxYHOnVUnduL15B&#10;Had0cSfz/eJNf3Km7es3Oym1uJufNyAyzfk//Nd+1wrW63oFv2/KE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7B7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sqsUA&#10;AADdAAAADwAAAGRycy9kb3ducmV2LnhtbERPTWvCQBC9F/wPywi9NZu2IiF1lbZQ4sFD1YD0NmTH&#10;JG12NmQ3JubXdw+Cx8f7Xm1G04gLda62rOA5ikEQF1bXXCrIj19PCQjnkTU2lknBlRxs1rOHFaba&#10;Dryny8GXIoSwS1FB5X2bSumKigy6yLbEgTvbzqAPsCul7nAI4aaRL3G8lAZrDg0VtvRZUfF36I2C&#10;4fesT9n0891ksZs++rxop/1Oqcf5+P4GwtPo7+Kbe6sVvC6SMDe8C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qyqxQAAAN0AAAAPAAAAAAAAAAAAAAAAAJgCAABkcnMv&#10;ZG93bnJldi54bWxQSwUGAAAAAAQABAD1AAAAigMAAAAA&#10;" path="m16,61l47,7,31,,,53r16,8xe" fillcolor="black" stroked="f">
                        <v:path arrowok="t" o:connecttype="custom" o:connectlocs="6442089,24638000;18923635,2827311;12481546,0;0,21406787;6442089,24638000"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7oMQA&#10;AADdAAAADwAAAGRycy9kb3ducmV2LnhtbESPT0sDMRTE74LfITzBm836B+lum5ZWEby67aW3x+Zt&#10;spi8LEm6Xf30RhA8DjPzG2a9nb0TE8U0BFZwv6hAEHdBD2wUHA9vd0sQKSNrdIFJwRcl2G6ur9bY&#10;6HDhD5rabESBcGpQgc15bKRMnSWPaRFG4uL1IXrMRUYjdcRLgXsnH6rqWXocuCxYHOnFUvfZnr2C&#10;Ok7p7E7me+9Nf3Km7etXOyl1ezPvViAyzfk//Nd+1woen5Y1/L4p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fu6DEAAAA3QAAAA8AAAAAAAAAAAAAAAAAmAIAAGRycy9k&#10;b3ducmV2LnhtbFBLBQYAAAAABAAEAPUAAACJAwAAAAA=&#10;" path="m15,62l46,8,31,,,54r15,8xe" fillcolor="black" stroked="f">
                        <v:path arrowok="t" o:connecttype="custom" o:connectlocs="6046511,24955500;18542635,3220065;12496124,0;0,21735435;6046511,2495550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IRMMA&#10;AADdAAAADwAAAGRycy9kb3ducmV2LnhtbERPyW7CMBC9I/EP1lTiBg6LUJvGoJa9vZVW6nUUTxYR&#10;jyPbQMrX1wckjk9vz5adacSFnK8tKxiPEhDEudU1lwp+vrfDZxA+IGtsLJOCP/KwXPR7GabaXvmL&#10;LsdQihjCPkUFVQhtKqXPKzLoR7YljlxhncEQoSuldniN4aaRkySZS4M1x4YKW1pVlJ+OZ6Ng5z42&#10;73b2W9zG+nb43K3360m+V2rw1L29ggjUhYf47j5oBdPZS9wf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aIRMMAAADdAAAADwAAAAAAAAAAAAAAAACYAgAAZHJzL2Rv&#10;d25yZXYueG1sUEsFBgAAAAAEAAQA9QAAAIgDAAAAAA==&#10;" path="m16,61l46,8,31,,,54r16,7xe" fillcolor="black" stroked="f">
                        <v:path arrowok="t" o:connecttype="custom" o:connectlocs="6471699,24574500;18606135,3222885;12538917,0;0,21754475;6471699,24574500"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he8MA&#10;AADdAAAADwAAAGRycy9kb3ducmV2LnhtbESPQUsDMRSE74L/ITzBm81WRbpr09Iqgle3vfT22LxN&#10;FpOXJUm3q7/eCILHYWa+Ydbb2TsxUUxDYAXLRQWCuAt6YKPgeHi7W4FIGVmjC0wKvijBdnN9tcZG&#10;hwt/0NRmIwqEU4MKbM5jI2XqLHlMizASF68P0WMuMhqpI14K3Dt5X1VP0uPAZcHiSC+Wus/27BXU&#10;cUpndzLfe2/6kzNtX7/aSanbm3n3DCLTnP/Df+13reDhsV7C75vy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he8MAAADdAAAADwAAAAAAAAAAAAAAAACYAgAAZHJzL2Rv&#10;d25yZXYueG1sUEsFBgAAAAAEAAQA9QAAAIgDAAAAAA==&#10;" path="m15,62l46,8,30,,,54r15,8xe" fillcolor="black" stroked="f">
                        <v:path arrowok="t" o:connecttype="custom" o:connectlocs="6046511,25019000;18542635,3228258;12093023,0;0,21790742;6046511,2501900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DMMA&#10;AADdAAAADwAAAGRycy9kb3ducmV2LnhtbESPQUsDMRSE70L/Q3iCN5u1inTXpqUqgle3vfT22LxN&#10;FpOXJUm3q7/eCILHYWa+YTa72TsxUUxDYAV3ywoEcRf0wEbB8fB2uwaRMrJGF5gUfFGC3XZxtcFG&#10;hwt/0NRmIwqEU4MKbM5jI2XqLHlMyzASF68P0WMuMhqpI14K3Du5qqpH6XHgsmBxpBdL3Wd79grq&#10;OKWzO5nvZ2/6kzNtX7/aSamb63n/BCLTnP/Df+13reD+oV7B75vy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K/DMMAAADdAAAADwAAAAAAAAAAAAAAAACYAgAAZHJzL2Rv&#10;d25yZXYueG1sUEsFBgAAAAAEAAQA9QAAAIgDAAAAAA==&#10;" path="m15,62l46,8,31,,,54r15,8xe" fillcolor="black" stroked="f">
                        <v:path arrowok="t" o:connecttype="custom" o:connectlocs="6067218,24955500;18606135,3220065;12538917,0;0,21735435;6067218,2495550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WM8cA&#10;AADdAAAADwAAAGRycy9kb3ducmV2LnhtbESPT2vCQBTE74LfYXkFb3UTlaKpa2i19U9v1UKvj+wz&#10;CWbfht2tpn76rlDwOMzMb5h53plGnMn52rKCdJiAIC6srrlU8HV4f5yC8AFZY2OZFPySh3zR780x&#10;0/bCn3Teh1JECPsMFVQhtJmUvqjIoB/aljh6R+sMhihdKbXDS4SbRo6S5EkarDkuVNjSsqLitP8x&#10;CtZu9/ZqJ9/Ha6qv24/1arMaFRulBg/dyzOIQF24h//bW61gPJmN4fY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0FjPHAAAA3QAAAA8AAAAAAAAAAAAAAAAAmAIAAGRy&#10;cy9kb3ducmV2LnhtbFBLBQYAAAAABAAEAPUAAACMAwAAAAA=&#10;" path="m16,61l46,7,31,,,54r16,7xe" fillcolor="black" stroked="f">
                        <v:path arrowok="t" o:connecttype="custom" o:connectlocs="6449612,24574500;18542635,2820025;12496124,0;0,21754475;6449612,24574500"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lsQA&#10;AADdAAAADwAAAGRycy9kb3ducmV2LnhtbESPQWsCMRSE7wX/Q3iF3mq2KkW3RhFFqseqF2+PzXOz&#10;3c3LksR1++8bQfA4zMw3zHzZ20Z05EPlWMHHMANBXDhdcangdNy+T0GEiKyxcUwK/ijAcjF4mWOu&#10;3Y1/qDvEUiQIhxwVmBjbXMpQGLIYhq4lTt7FeYsxSV9K7fGW4LaRoyz7lBYrTgsGW1obKurD1SqQ&#10;XPvL9+hs1vXmdJzu9sVvZ4NSb6/96gtEpD4+w4/2TisYT2YTuL9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pf5bEAAAA3QAAAA8AAAAAAAAAAAAAAAAAmAIAAGRycy9k&#10;b3ducmV2LnhtbFBLBQYAAAAABAAEAPUAAACJAwAAAAA=&#10;" path="m15,62l42,8,27,,,54r15,8xe" fillcolor="black" stroked="f">
                        <v:path arrowok="t" o:connecttype="custom" o:connectlocs="6055405,25019000;16955135,3228258;10899730,0;0,21790742;6055405,2501900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sneMQA&#10;AADdAAAADwAAAGRycy9kb3ducmV2LnhtbESPT0sDMRTE74LfITzBm81a/+CuTUu1CF7deuntsXmb&#10;LCYvS5Jut356Iwgeh5n5DbPazN6JiWIaAiu4XVQgiLugBzYKPvdvN08gUkbW6AKTgjMl2KwvL1bY&#10;6HDiD5rabESBcGpQgc15bKRMnSWPaRFG4uL1IXrMRUYjdcRTgXsnl1X1KD0OXBYsjvRqqftqj15B&#10;Had0dAfz/eJNf3Cm7eudnZS6vpq3zyAyzfk//Nd+1wru7usH+H1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3jEAAAA3QAAAA8AAAAAAAAAAAAAAAAAmAIAAGRycy9k&#10;b3ducmV2LnhtbFBLBQYAAAAABAAEAPUAAACJAwAAAAA=&#10;" path="m16,62l46,8,31,,,54r16,8xe" fillcolor="black" stroked="f">
                        <v:path arrowok="t" o:connecttype="custom" o:connectlocs="6449612,24955500;18542635,3220065;12496124,0;0,21735435;6449612,2495550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O1q8YA&#10;AADdAAAADwAAAGRycy9kb3ducmV2LnhtbESPQWsCMRSE74L/ITyhN81qRepqFK2tWm9qodfH5rm7&#10;uHlZklS3/vpGEDwOM/MNM503phIXcr60rKDfS0AQZ1aXnCv4Pn5230D4gKyxskwK/sjDfNZuTTHV&#10;9sp7uhxCLiKEfYoKihDqVEqfFWTQ92xNHL2TdQZDlC6X2uE1wk0lB0kykgZLjgsF1vReUHY+/BoF&#10;a/f1sbTDn9Otr2/b3Xq1WQ2yjVIvnWYxARGoCc/wo73VCl6H4xHc38Qn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O1q8YAAADdAAAADwAAAAAAAAAAAAAAAACYAgAAZHJz&#10;L2Rvd25yZXYueG1sUEsFBgAAAAAEAAQA9QAAAIsDAAAAAA==&#10;" path="m15,61l46,7,30,,,54r15,7xe" fillcolor="black" stroked="f">
                        <v:path arrowok="t" o:connecttype="custom" o:connectlocs="6046511,24574500;18542635,2820025;12093023,0;0,21754475;6046511,24574500"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clMQA&#10;AADdAAAADwAAAGRycy9kb3ducmV2LnhtbESPQUsDMRSE74L/ITzBm81aRd21aakWwatbL709Nm+T&#10;xeRlSdLt1l9vBMHjMDPfMKvN7J2YKKYhsILbRQWCuAt6YKPgc/928wQiZWSNLjApOFOCzfryYoWN&#10;Dif+oKnNRhQIpwYV2JzHRsrUWfKYFmEkLl4fosdcZDRSRzwVuHdyWVUP0uPAZcHiSK+Wuq/26BXU&#10;cUpHdzDfL970B2favt7ZSanrq3n7DCLTnP/Df+13reDuvn6E3zflCc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HJT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QLcEA&#10;AADdAAAADwAAAGRycy9kb3ducmV2LnhtbERP3WrCMBS+H/gO4Qy8m+nqEO2MIoIi80KqPsChOW3C&#10;mpPSxNq9/XIx2OXH97/ejq4VA/XBelbwPstAEFdeW24U3G+HtyWIEJE1tp5JwQ8F2G4mL2sstH9y&#10;ScM1NiKFcChQgYmxK6QMlSGHYeY74sTVvncYE+wbqXt8pnDXyjzLFtKh5dRgsKO9oer7+nAKHnZR&#10;1jp31h7O+fHrZIYs1helpq/j7hNEpDH+i//cJ61g/rFKc9Ob9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ZEC3BAAAA3QAAAA8AAAAAAAAAAAAAAAAAmAIAAGRycy9kb3du&#10;cmV2LnhtbFBLBQYAAAAABAAEAPUAAACGAwAAAAA=&#10;" path="m16,62l47,8,31,,,54r16,8xe" fillcolor="black" stroked="f">
                        <v:path arrowok="t" o:connecttype="custom" o:connectlocs="6442089,24955500;18923635,3220065;12481546,0;0,21735435;6442089,2495550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h2cYA&#10;AADdAAAADwAAAGRycy9kb3ducmV2LnhtbESPT2sCMRTE74LfITyht5rVSqmrUep/21tV8PrYPHeX&#10;bl6WJOrqp2+EgsdhZn7DjKeNqcSFnC8tK+h1ExDEmdUl5woO+9XrBwgfkDVWlknBjTxMJ+3WGFNt&#10;r/xDl13IRYSwT1FBEUKdSumzggz6rq2Jo3eyzmCI0uVSO7xGuKlkP0nepcGS40KBNc0Lyn53Z6Ng&#10;7b6WMzs4nu49fd9+rxebRT/bKPXSaT5HIAI14Rn+b2+1grfBcAiPN/EJ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wh2cYAAADdAAAADwAAAAAAAAAAAAAAAACYAgAAZHJz&#10;L2Rvd25yZXYueG1sUEsFBgAAAAAEAAQA9QAAAIsDAAAAAA==&#10;" path="m15,61l46,7,31,,,53r15,8xe" fillcolor="black" stroked="f">
                        <v:path arrowok="t" o:connecttype="custom" o:connectlocs="6046511,24574500;18542635,2820025;12496124,0;0,21351615;6046511,24574500"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7YcQA&#10;AADdAAAADwAAAGRycy9kb3ducmV2LnhtbESPQUsDMRSE70L/Q3gFbzZbi9KuTYtaBK9ue+ntsXmb&#10;LCYvS5JuV3+9EQSPw8x8w2z3k3dipJj6wAqWiwoEcRt0z0bB6fh2twaRMrJGF5gUfFGC/W52s8Va&#10;hyt/0NhkIwqEU40KbM5DLWVqLXlMizAQF68L0WMuMhqpI14L3Dt5X1WP0mPPZcHiQK+W2s/m4hVs&#10;4pgu7my+X7zpzs403eZgR6Vu59PzE4hMU/4P/7XftYLVQ7WE3zflCc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bu2HEAAAA3QAAAA8AAAAAAAAAAAAAAAAAmAIAAGRycy9k&#10;b3ducmV2LnhtbFBLBQYAAAAABAAEAPUAAACJAwAAAAA=&#10;" path="m16,62l46,8,31,,,54r16,8xe" fillcolor="black" stroked="f">
                        <v:path arrowok="t" o:connecttype="custom" o:connectlocs="6471699,25019000;18606135,3228258;12538917,0;0,21790742;6471699,2501900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psscA&#10;AADdAAAADwAAAGRycy9kb3ducmV2LnhtbESPT2sCMRTE7wW/Q3hCbzXrthZZjaK1VevNP+D1sXnu&#10;Lm5eliTVrZ/eCIUeh5n5DTOetqYWF3K+sqyg30tAEOdWV1woOOy/XoYgfEDWWFsmBb/kYTrpPI0x&#10;0/bKW7rsQiEihH2GCsoQmkxKn5dk0PdsQxy9k3UGQ5SukNrhNcJNLdMkeZcGK44LJTb0UVJ+3v0Y&#10;BUv3/Tm3b8fTra9v681ysVqk+Uqp5247G4EI1Ib/8F97rRW8DpIUHm/iE5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TKbLHAAAA3QAAAA8AAAAAAAAAAAAAAAAAmAIAAGRy&#10;cy9kb3ducmV2LnhtbFBLBQYAAAAABAAEAPUAAACMAwAAAAA=&#10;" path="m15,61l46,8,30,,,54r15,7xe" fillcolor="black" stroked="f">
                        <v:path arrowok="t" o:connecttype="custom" o:connectlocs="6046511,24574500;18542635,3222885;12093023,0;0,21754475;6046511,24574500"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AjcQA&#10;AADdAAAADwAAAGRycy9kb3ducmV2LnhtbESPzWrDMBCE74W+g9hAb42chpbEjRL6Q6DXOrnktlhr&#10;yVRaGUlx3Dx9VSj0OMzMN8xmN3knRoqpD6xgMa9AELdB92wUHA/7+xWIlJE1usCk4JsS7La3Nxus&#10;dbjwJ41NNqJAONWowOY81FKm1pLHNA8DcfG6ED3mIqOROuKlwL2TD1X1JD32XBYsDvRmqf1qzl7B&#10;Oo7p7E7m+upNd3Km6dbvdlTqbja9PIPINOX/8F/7QytYPlZL+H1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FgI3EAAAA3QAAAA8AAAAAAAAAAAAAAAAAmAIAAGRycy9k&#10;b3ducmV2LnhtbFBLBQYAAAAABAAEAPUAAACJAwAAAAA=&#10;" path="m15,62l46,8,31,,,54r15,8xe" fillcolor="black" stroked="f">
                        <v:path arrowok="t" o:connecttype="custom" o:connectlocs="6067218,24955500;18606135,3220065;12538917,0;0,21735435;6067218,2495550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Y+cQA&#10;AADdAAAADwAAAGRycy9kb3ducmV2LnhtbESPQUsDMRSE74L/ITzBm822arFr01IVwavbXnp7bN4m&#10;S5OXJUm3q7/eCILHYWa+YdbbyTsxUkx9YAXzWQWCuA26Z6PgsH+/ewKRMrJGF5gUfFGC7eb6ao21&#10;Dhf+pLHJRhQIpxoV2JyHWsrUWvKYZmEgLl4XosdcZDRSR7wUuHdyUVVL6bHnsmBxoFdL7ak5ewWr&#10;OKazO5rvF2+6ozNNt3qzo1K3N9PuGUSmKf+H/9ofWsH9Y/UA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sGPnEAAAA3QAAAA8AAAAAAAAAAAAAAAAAmAIAAGRycy9k&#10;b3ducmV2LnhtbFBLBQYAAAAABAAEAPUAAACJAwAAAAA=&#10;" path="m16,62l46,8,31,,,54r16,8xe" fillcolor="black" stroked="f">
                        <v:path arrowok="t" o:connecttype="custom" o:connectlocs="6449612,25019000;18542635,3228258;12496124,0;0,21790742;6449612,2501900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xxsYA&#10;AADdAAAADwAAAGRycy9kb3ducmV2LnhtbESPW2sCMRSE34X+h3AKvtWst1JWo9S79q224Othc9xd&#10;ujlZkqirv94IBR+HmfmGGU8bU4kzOV9aVtDtJCCIM6tLzhX8/qzePkD4gKyxskwKruRhOnlpjTHV&#10;9sLfdN6HXEQI+xQVFCHUqZQ+K8ig79iaOHpH6wyGKF0utcNLhJtK9pLkXRosOS4UWNO8oOxvfzIK&#10;1m63nNnB4Xjr6tv2a73YLHrZRqn2a/M5AhGoCc/wf3urFfSHyRAeb+IT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qxxsYAAADdAAAADwAAAAAAAAAAAAAAAACYAgAAZHJz&#10;L2Rvd25yZXYueG1sUEsFBgAAAAAEAAQA9QAAAIsDAAAAAA==&#10;" path="m15,61l46,7,30,,,54r15,7xe" fillcolor="black" stroked="f">
                        <v:path arrowok="t" o:connecttype="custom" o:connectlocs="6046511,24574500;18542635,2820025;12093023,0;0,21754475;6046511,24574500"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FcQA&#10;AADdAAAADwAAAGRycy9kb3ducmV2LnhtbESPzWrDMBCE74W+g9hAbo2chobEjRL6Q6HXOrnktlhr&#10;yVRaGUlx3D59VSj0OMzMN8zuMHknRoqpD6xguahAELdB92wUnI5vdxsQKSNrdIFJwRclOOxvb3ZY&#10;63DlDxqbbESBcKpRgc15qKVMrSWPaREG4uJ1IXrMRUYjdcRrgXsn76tqLT32XBYsDvRiqf1sLl7B&#10;No7p4s7m+9mb7uxM021f7ajUfDY9PYLINOX/8F/7XStYPVRr+H1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yIxXEAAAA3QAAAA8AAAAAAAAAAAAAAAAAmAIAAGRycy9k&#10;b3ducmV2LnhtbFBLBQYAAAAABAAEAPUAAACJAwAAAAA=&#10;" path="m15,62l46,8,31,,,54r15,8xe" fillcolor="black" stroked="f">
                        <v:path arrowok="t" o:connecttype="custom" o:connectlocs="6046511,24955500;18542635,3220065;12496124,0;0,21735435;6046511,2495550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0H8cA&#10;AADdAAAADwAAAGRycy9kb3ducmV2LnhtbESPQWvCQBSE70L/w/IK3nS3FVuJrtIKooceqhXE2yP7&#10;TNJm34bsatL8elcQPA4z8w0zW7S2FBeqfeFYw8tQgSBOnSk407D/WQ0mIHxANlg6Jg3/5GExf+rN&#10;MDGu4S1ddiETEcI+QQ15CFUipU9zsuiHriKO3snVFkOUdSZNjU2E21K+KvUmLRYcF3KsaJlT+rc7&#10;Ww3N78kc1t3xu1wr332e92nVbb+07j+3H1MQgdrwCN/bG6NhNFbv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vNB/HAAAA3QAAAA8AAAAAAAAAAAAAAAAAmAIAAGRy&#10;cy9kb3ducmV2LnhtbFBLBQYAAAAABAAEAPUAAACMAwAAAAA=&#10;" path="m16,61l47,8,31,,,54r16,7xe" fillcolor="black" stroked="f">
                        <v:path arrowok="t" o:connecttype="custom" o:connectlocs="6442089,24574500;18923635,3222885;12481546,0;0,21754475;6442089,24574500"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eWMMA&#10;AADdAAAADwAAAGRycy9kb3ducmV2LnhtbERPyU7DMBC9I/EP1iD11jjdEAp1KqB040Zbiesoniwi&#10;Hke2adN+fX2oxPHp7fNFb1pxIucbywpGSQqCuLC64UrB8bAavoDwAVlja5kUXMjDIn98mGOm7Zm/&#10;6bQPlYgh7DNUUIfQZVL6oiaDPrEdceRK6wyGCF0ltcNzDDetHKfpszTYcGyosaOPmorf/Z9RsHa7&#10;z3c7/SmvI33dfq2Xm+W42Cg1eOrfXkEE6sO/+O7eagWTWRrnxj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seWMMAAADdAAAADwAAAAAAAAAAAAAAAACYAgAAZHJzL2Rv&#10;d25yZXYueG1sUEsFBgAAAAAEAAQA9QAAAIgDAAAAAA==&#10;" path="m15,61l46,7,31,,,53r15,8xe" fillcolor="black" stroked="f">
                        <v:path arrowok="t" o:connecttype="custom" o:connectlocs="6046511,24574500;18542635,2820025;12496124,0;0,21351615;6046511,24574500"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23Z8MA&#10;AADdAAAADwAAAGRycy9kb3ducmV2LnhtbESPQUsDMRSE74L/ITzBm83Worhr09JaBK+uXnp7bN4m&#10;S5OXJUm3q7/eCILHYWa+Ydbb2TsxUUxDYAXLRQWCuAt6YKPg8+P17glEysgaXWBS8EUJtpvrqzU2&#10;Olz4naY2G1EgnBpUYHMeGylTZ8ljWoSRuHh9iB5zkdFIHfFS4N7J+6p6lB4HLgsWR3qx1J3as1dQ&#10;xymd3dF8773pj860fX2wk1K3N/PuGUSmOf+H/9pvWsHqoarh9015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23Z8MAAADdAAAADwAAAAAAAAAAAAAAAACYAgAAZHJzL2Rv&#10;d25yZXYueG1sUEsFBgAAAAAEAAQA9QAAAIgDAAAAAA==&#10;" path="m16,62l46,8,31,,,54r16,8xe" fillcolor="black" stroked="f">
                        <v:path arrowok="t" o:connecttype="custom" o:connectlocs="6449612,24955500;18542635,3220065;12496124,0;0,21735435;6449612,2495550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Eg8MA&#10;AADdAAAADwAAAGRycy9kb3ducmV2LnhtbERPyW7CMBC9I/EP1iBxK06gRVXAIJYWKLfSSlxH8ZBE&#10;xOPIdiHw9fhQiePT26fz1tTiQs5XlhWkgwQEcW51xYWC35/Pl3cQPiBrrC2Tght5mM+6nSlm2l75&#10;my6HUIgYwj5DBWUITSalz0sy6Ae2IY7cyTqDIUJXSO3wGsNNLYdJMpYGK44NJTa0Kik/H/6Mgo37&#10;+lja1+Ppnur7br9Zb9fDfKtUv9cuJiACteEp/nfvtILRWxr3x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SEg8MAAADdAAAADwAAAAAAAAAAAAAAAACYAgAAZHJzL2Rv&#10;d25yZXYueG1sUEsFBgAAAAAEAAQA9QAAAIgDAAAAAA==&#10;" path="m15,61l46,7,30,,,54r15,7xe" fillcolor="black" stroked="f">
                        <v:path arrowok="t" o:connecttype="custom" o:connectlocs="6046511,24574500;18542635,2820025;12093023,0;0,21754475;6046511,24574500"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tvMMA&#10;AADdAAAADwAAAGRycy9kb3ducmV2LnhtbESPQUsDMRSE74L/ITzBm82uorRr09Iqgle3vfT22LxN&#10;FpOXJUm3q7/eCILHYWa+Ydbb2TsxUUxDYAX1ogJB3AU9sFFwPLzdLUGkjKzRBSYFX5Rgu7m+WmOj&#10;w4U/aGqzEQXCqUEFNuexkTJ1ljymRRiJi9eH6DEXGY3UES8F7p28r6on6XHgsmBxpBdL3Wd79gpW&#10;cUpndzLfe2/6kzNtv3q1k1K3N/PuGUSmOf+H/9rvWsHDY13D75vy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ItvMMAAADdAAAADwAAAAAAAAAAAAAAAACYAgAAZHJzL2Rv&#10;d25yZXYueG1sUEsFBgAAAAAEAAQA9QAAAIgDAAAAAA==&#10;" path="m15,62l46,8,31,,,54r15,8xe" fillcolor="black" stroked="f">
                        <v:path arrowok="t" o:connecttype="custom" o:connectlocs="6046511,25019000;18542635,3228258;12496124,0;0,21790742;6046511,2501900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Czy8QA&#10;AADdAAAADwAAAGRycy9kb3ducmV2LnhtbESPQUsDMRSE74L/IbyCN5tti2LXpkUtgle3vfT22LxN&#10;liYvS5JuV3+9EQSPw8x8w2x2k3dipJj6wAoW8woEcRt0z0bB8fB+/wQiZWSNLjAp+KIEu+3tzQZr&#10;Ha78SWOTjSgQTjUqsDkPtZSpteQxzcNAXLwuRI+5yGikjngtcO/ksqoepceey4LFgd4stefm4hWs&#10;45gu7mS+X73pTs403XpvR6XuZtPLM4hMU/4P/7U/tILVw2IJv2/KE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Qs8vEAAAA3QAAAA8AAAAAAAAAAAAAAAAAmAIAAGRycy9k&#10;b3ducmV2LnhtbFBLBQYAAAAABAAEAPUAAACJAwAAAAA=&#10;" path="m16,62l46,8,31,,,54r16,8xe" fillcolor="black" stroked="f">
                        <v:path arrowok="t" o:connecttype="custom" o:connectlocs="6449612,24955500;18542635,3220065;12496124,0;0,21735435;6449612,2495550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5KMMA&#10;AADdAAAADwAAAGRycy9kb3ducmV2LnhtbESPT4vCMBTE74LfITxhb5pqUaRrlCK7sFfd9eDt0bxt&#10;S5uX2qR//PZGEDwOM/MbZncYTS16al1pWcFyEYEgzqwuOVfw9/s934JwHlljbZkU3MnBYT+d7DDR&#10;duAT9WefiwBhl6CCwvsmkdJlBRl0C9sQB+/ftgZ9kG0udYtDgJtarqJoIw2WHBYKbOhYUFadO6Og&#10;8qdrN+Sp3MRf3aqq++Fy41Spj9mYfoLwNPp3+NX+0Qri9TKG55vwBO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T5KMMAAADdAAAADwAAAAAAAAAAAAAAAACYAgAAZHJzL2Rv&#10;d25yZXYueG1sUEsFBgAAAAAEAAQA9QAAAIgDAAAAAA==&#10;" path="m15,27l23,8,7,,,19r15,8xe" fillcolor="black" stroked="f">
                        <v:path arrowok="t" o:connecttype="custom" o:connectlocs="6046304,10858500;9271000,3217333;2821609,0;0,7641167;6046304,10858500"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4VMUA&#10;AADdAAAADwAAAGRycy9kb3ducmV2LnhtbESPS2vCQBSF94X+h+EWuik6sfVFdJRQKHWrVbO9ZK6Z&#10;xMydkBk1/vtOQejycB4fZ7nubSOu1PnKsYLRMAFBXDhdcalg//M1mIPwAVlj45gU3MnDevX8tMRU&#10;uxtv6boLpYgj7FNUYEJoUyl9YciiH7qWOHon11kMUXal1B3e4rht5HuSTKXFiiPBYEufhorz7mIj&#10;N5uZU1YdNvdLnW/rvM7749u3Uq8vfbYAEagP/+FHe6MVfExGY/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LhUxQAAAN0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53r8QA&#10;AADdAAAADwAAAGRycy9kb3ducmV2LnhtbESPT4vCMBTE74LfITxhb5qquGg1iopSj+tf8PZonm2x&#10;eSlNtna//WZhweMwM79hFqvWlKKh2hWWFQwHEQji1OqCMwWX874/BeE8ssbSMin4IQerZbezwFjb&#10;Fx+pOflMBAi7GBXk3lexlC7NyaAb2Io4eA9bG/RB1pnUNb4C3JRyFEWf0mDBYSHHirY5pc/Tt1GQ&#10;3PbJlR8z0yT3w/PrvJvipnJKffTa9RyEp9a/w//tg1Ywngwn8PcmP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ud6/EAAAA3QAAAA8AAAAAAAAAAAAAAAAAmAIAAGRycy9k&#10;b3ducmV2LnhtbFBLBQYAAAAABAAEAPUAAACJAwAAAAA=&#10;" path="m8,l4,r,3l,3,,188r4,l4,192r207,l211,188r4,l215,3r-4,l211,r-4,l8,r,15l207,15,200,7r,177l207,177,8,177r7,7l15,7,8,15,8,xe" fillcolor="black" stroked="f">
                        <v:path arrowok="t" o:connecttype="custom" o:connectlocs="3227667,0;1613833,0;1613833,1209477;0,1209477;0,75793865;1613833,75793865;1613833,77406500;85129707,77406500;85129707,75793865;86743540,75793865;86743540,1209477;85129707,1209477;85129707,0;83515873,0;3227667,0;3227667,6047383;83515873,6047383;80691665,2822112;80691665,74181229;83515873,71359117;3227667,71359117;6051875,74181229;6051875,2822112;3227667,6047383;3227667,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6wsUA&#10;AADdAAAADwAAAGRycy9kb3ducmV2LnhtbESPwWrDMBBE74X8g9hAb40cG5vgRgkh0JAeeoiTS25b&#10;ayubWitjqbb791Wh0OMwM2+Y7X62nRhp8K1jBetVAoK4drplo+B2fXnagPABWWPnmBR8k4f9bvGw&#10;xVK7iS80VsGICGFfooImhL6U0tcNWfQr1xNH78MNFkOUg5F6wCnCbSfTJCmkxZbjQoM9HRuqP6sv&#10;q+Bi6C3LO/9+ldS/jqeqSO+mUOpxOR+eQQSaw3/4r33WCrJ8XcD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XrCxQAAAN0AAAAPAAAAAAAAAAAAAAAAAJgCAABkcnMv&#10;ZG93bnJldi54bWxQSwUGAAAAAAQABAD1AAAAigMAAAAA&#10;" path="m127,15r4,l131,11r4,l135,3r-4,l131,,4,r,3l,3r,8l4,11r,4l8,15r119,xe" fillcolor="black" stroked="f">
                        <v:path arrowok="t" o:connecttype="custom" o:connectlocs="51195835,6032500;52808303,6032500;52808303,4423833;54420770,4423833;54420770,1206500;52808303,1206500;52808303,0;1612467,0;1612467,1206500;0,1206500;0,4423833;1612467,4423833;1612467,6032500;3224935,6032500;51195835,6032500"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TYMUA&#10;AADdAAAADwAAAGRycy9kb3ducmV2LnhtbESP3WoCMRSE7wt9h3AK3nWzVmzL1ihSELxZxJ8HOGyO&#10;yXY3J8sm6urTG0Ho5TAz3zCzxeBacaY+1J4VjLMcBHHldc1GwWG/ev8GESKyxtYzKbhSgMX89WWG&#10;hfYX3tJ5F41IEA4FKrAxdoWUobLkMGS+I07e0fcOY5K9kbrHS4K7Vn7k+ad0WHNasNjRr6Wq2Z2c&#10;gvZ4a2pTlrey2VRh8mfNsDJLpUZvw/IHRKQh/oef7bVWMJmOv+DxJj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FNgxQAAAN0AAAAPAAAAAAAAAAAAAAAAAJgCAABkcnMv&#10;ZG93bnJldi54bWxQSwUGAAAAAAQABAD1AAAAigMAAAAA&#10;" path="m529,297l,297,,,234,r,177l529,177r,120xe" fillcolor="black" stroked="f">
                        <v:fill r:id="rId46" o:title="" type="pattern"/>
                        <v:path arrowok="t" o:connecttype="custom" o:connectlocs="213302215,119761000;0,119761000;0,0;94352965,0;94352965,71372717;213302215,71372717;213302215,119761000"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Ar8MA&#10;AADdAAAADwAAAGRycy9kb3ducmV2LnhtbERPy2rCQBTdF/oPwy10VydWDBodRaSFii40+gGXzDWJ&#10;Zu6kmTGPv3cWhS4P571c96YSLTWutKxgPIpAEGdWl5wruJy/P2YgnEfWWFkmBQM5WK9eX5aYaNvx&#10;idrU5yKEsEtQQeF9nUjpsoIMupGtiQN3tY1BH2CTS91gF8JNJT+jKJYGSw4NBda0LSi7pw+jwPHx&#10;sI/zycBfu8fs95ze5ge8KfX+1m8WIDz1/l/85/7RCibTcZgb3oQn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NAr8MAAADdAAAADwAAAAAAAAAAAAAAAACYAgAAZHJzL2Rv&#10;d25yZXYueG1sUEsFBgAAAAAEAAQA9QAAAIgDAAAAAA==&#10;" path="m530,304r7,-8l8,296r7,8l15,7,8,15r234,l234,7r,181l238,188r,4l537,192r-7,-8l530,304r15,l545,184r,-4l541,180r,-3l537,177r-295,l250,184,250,7r,-4l246,3r,-3l242,,8,,4,r,3l,3,,7,,304r,3l4,307r,4l8,311r529,l541,311r,-4l545,307r,-3l530,304xe" fillcolor="black" stroked="f">
                        <v:path arrowok="t" o:connecttype="custom" o:connectlocs="213730863,122589711;216553724,119363666;3226126,119363666;6048987,122589711;6048987,2822789;3226126,6048834;97590319,6048834;94364192,2822789;94364192,75812058;95977256,75812058;95977256,77425080;216553724,77425080;213730863,74199035;213730863,122589711;219779850,122589711;219779850,74199035;219779850,72586013;218166787,72586013;218166787,71376246;216553724,71376246;97590319,71376246;100816445,74199035;100816445,2822789;100816445,1209767;99203382,1209767;99203382,0;97590319,0;3226126,0;1613063,0;1613063,1209767;0,1209767;0,2822789;0,122589711;0,123799477;1613063,123799477;1613063,125412500;3226126,125412500;216553724,125412500;218166787,125412500;218166787,123799477;219779850,123799477;219779850,122589711;213730863,122589711"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mrcMA&#10;AADdAAAADwAAAGRycy9kb3ducmV2LnhtbESP3WoCMRSE7wu+QziCdzWrUtHVKFIQbPHG1Qc4bM7+&#10;YHKyJKm7ffumIHg5zMw3zHY/WCMe5EPrWMFsmoEgLp1uuVZwux7fVyBCRNZoHJOCXwqw343etphr&#10;1/OFHkWsRYJwyFFBE2OXSxnKhiyGqeuIk1c5bzEm6WupPfYJbo2cZ9lSWmw5LTTY0WdD5b34sQrk&#10;tTj2q8L4zH3Pq7P5Ol0qckpNxsNhAyLSEF/hZ/ukFSw+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KmrcMAAADdAAAADwAAAAAAAAAAAAAAAACYAgAAZHJzL2Rv&#10;d25yZXYueG1sUEsFBgAAAAAEAAQA9QAAAIgDA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pru8IA&#10;AADcAAAADwAAAGRycy9kb3ducmV2LnhtbERPS2vCQBC+F/wPywheSt0o1kfqKhIQeyqYWM9DdpoE&#10;s7Mhu5r477uC4G0+vuest72pxY1aV1lWMBlHIIhzqysuFJyy/ccShPPIGmvLpOBODrabwdsaY207&#10;PtIt9YUIIexiVFB638RSurwkg25sG+LA/dnWoA+wLaRusQvhppbTKJpLgxWHhhIbSkrKL+nVKPiM&#10;8JzdfxacvM92zXHl9+eD/lVqNOx3XyA89f4lfrq/dZg/n8DjmXCB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Smu7wgAAANwAAAAPAAAAAAAAAAAAAAAAAJgCAABkcnMvZG93&#10;bnJldi54bWxQSwUGAAAAAAQABAD1AAAAhwM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j1zL8A&#10;AADcAAAADwAAAGRycy9kb3ducmV2LnhtbERPy6rCMBDdC/5DGMGNaKr4rEYRQbwrwed6aMa22ExK&#10;E7X+/Y0guJvDec5iVZtCPKlyuWUF/V4EgjixOudUwfm07U5BOI+ssbBMCt7kYLVsNhYYa/viAz2P&#10;PhUhhF2MCjLvy1hKl2Rk0PVsSRy4m60M+gCrVOoKXyHcFHIQRWNpMOfQkGFJm4yS+/FhFIwivJ7e&#10;+wlvOsN1eZj57XWnL0q1W/V6DsJT7X/ir/tPh/njAXyeCRfI5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mPXMvwAAANwAAAAPAAAAAAAAAAAAAAAAAJgCAABkcnMvZG93bnJl&#10;di54bWxQSwUGAAAAAAQABAD1AAAAhAMAAAAA&#10;" filled="f" stroked="f">
                        <v:textbox style="mso-fit-shape-to-text:t" inset="0,0,0,0">
                          <w:txbxContent>
                            <w:p w:rsidR="00F34077" w:rsidRDefault="00F34077"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QV8IA&#10;AADcAAAADwAAAGRycy9kb3ducmV2LnhtbERPS4vCMBC+C/6HMIIX0VRdH1uNIgXZPQnqbs9DM9sW&#10;m0lpotZ/bxYEb/PxPWe9bU0lbtS40rKC8SgCQZxZXXKu4Oe8Hy5BOI+ssbJMCh7kYLvpdtYYa3vn&#10;I91OPhchhF2MCgrv61hKlxVk0I1sTRy4P9sY9AE2udQN3kO4qeQkiubSYMmhocCakoKyy+lqFMwi&#10;TM+Pw4KTwceuPn76ffqlf5Xq99rdCoSn1r/FL/e3DvPnU/h/Jlw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1FBXwgAAANwAAAAPAAAAAAAAAAAAAAAAAJgCAABkcnMvZG93&#10;bnJldi54bWxQSwUGAAAAAAQABAD1AAAAhwM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3II8IA&#10;AADcAAAADwAAAGRycy9kb3ducmV2LnhtbERPS2vCQBC+F/wPywheim4sqY/oKhII9lTweR6yYxLM&#10;zobsVpN/3y0UvM3H95z1tjO1eFDrKssKppMIBHFudcWFgvMpGy9AOI+ssbZMCnpysN0M3taYaPvk&#10;Az2OvhAhhF2CCkrvm0RKl5dk0E1sQxy4m20N+gDbQuoWnyHc1PIjimbSYMWhocSG0pLy+/HHKPiM&#10;8Hrqv+ecvse75rD02XWvL0qNht1uBcJT51/if/eXDvNnMfw9Ey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cgjwgAAANwAAAAPAAAAAAAAAAAAAAAAAJgCAABkcnMvZG93&#10;bnJldi54bWxQSwUGAAAAAAQABAD1AAAAhwMAAAAA&#10;" filled="f" stroked="f">
                        <v:textbox style="mso-fit-shape-to-text:t" inset="0,0,0,0">
                          <w:txbxContent>
                            <w:p w:rsidR="00F34077" w:rsidRDefault="00F34077"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F34077" w:rsidRDefault="00F34077" w:rsidP="00D35342">
                              <w:proofErr w:type="spellStart"/>
                              <w:r>
                                <w:rPr>
                                  <w:rFonts w:ascii="Comic Sans MS" w:hAnsi="Comic Sans MS" w:cs="Comic Sans MS"/>
                                  <w:color w:val="000000"/>
                                  <w:lang w:val="en-US"/>
                                </w:rPr>
                                <w:t>Eprouvette</w:t>
                              </w:r>
                              <w:proofErr w:type="spellEnd"/>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EZAMAAAADcAAAADwAAAGRycy9kb3ducmV2LnhtbERPTWsCMRC9F/wPYQQvRbO1sC2rUaSo&#10;SG9d2/uwGTeLyWRJoq7/3hQKvc3jfc5yPTgrrhRi51nBy6wAQdx43XGr4Pu4m76DiAlZo/VMCu4U&#10;Yb0aPS2x0v7GX3StUytyCMcKFZiU+krK2BhyGGe+J87cyQeHKcPQSh3wlsOdlfOiKKXDjnODwZ4+&#10;DDXn+uIUvL79HA9n+2w+d9GZ7d7WTRnuSk3Gw2YBItGQ/sV/7oPO88sSfp/JF8jV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BGQDAAAAA3AAAAA8AAAAAAAAAAAAAAAAA&#10;oQIAAGRycy9kb3ducmV2LnhtbFBLBQYAAAAABAAEAPkAAACOAw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DArsEA&#10;AADcAAAADwAAAGRycy9kb3ducmV2LnhtbERPS2sCMRC+C/6HMEJvmtXCVlajiCAtrRcftNdhM+4u&#10;biZLku6m/74pCL3Nx/ec9TaaVvTkfGNZwXyWgSAurW64UnC9HKZLED4ga2wtk4If8rDdjEdrLLQd&#10;+ET9OVQihbAvUEEdQldI6cuaDPqZ7YgTd7POYEjQVVI7HFK4aeUiy3JpsOHUUGNH+5rK+/nbKPAR&#10;aYnt8XTP4+vH4etdXz6ftVJPk7hbgQgUw7/44X7TaX7+An/PpAv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wwK7BAAAA3AAAAA8AAAAAAAAAAAAAAAAAmAIAAGRycy9kb3du&#10;cmV2LnhtbFBLBQYAAAAABAAEAPUAAACGAwAAAAA=&#10;" path="m46,69l,,80,4,30,19,46,69xe" fillcolor="black" strokeweight="0">
                        <v:path arrowok="t" o:connecttype="custom" o:connectlocs="18548715,27876500;0,0;32258635,1616029;12096988,7676138;18548715,27876500"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6i8cA&#10;AADcAAAADwAAAGRycy9kb3ducmV2LnhtbESPQW/CMAyF75P2HyIjcRspiCEoBDQmIe0yabAd4GYa&#10;01Y0TpcE6Pbr58Mkbrbe83ufF6vONepKIdaeDQwHGSjiwtuaSwNfn5unKaiYkC02nsnAD0VYLR8f&#10;Fphbf+MtXXepVBLCMUcDVUptrnUsKnIYB74lFu3kg8Mkayi1DXiTcNfoUZZNtMOapaHCll4rKs67&#10;izOwnk3X3x9jfv/dHg902B/Pz6OQGdPvdS9zUIm6dDf/X79ZwZ8IrT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EuovHAAAA3AAAAA8AAAAAAAAAAAAAAAAAmAIAAGRy&#10;cy9kb3ducmV2LnhtbFBLBQYAAAAABAAEAPUAAACMAw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HGj8IA&#10;AADcAAAADwAAAGRycy9kb3ducmV2LnhtbERPTWvCQBC9F/wPywje6sYeYk1dRQuiJ7Eaeh6y0yR0&#10;dzZmVxP99W6h4G0e73Pmy94acaXW144VTMYJCOLC6ZpLBflp8/oOwgdkjcYxKbiRh+Vi8DLHTLuO&#10;v+h6DKWIIewzVFCF0GRS+qIii37sGuLI/bjWYoiwLaVusYvh1si3JEmlxZpjQ4UNfVZU/B4vVsE3&#10;7taHdGrl/n7P+2Kbm+5sNkqNhv3qA0SgPjzF/+6djvPTGfw9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caPwgAAANwAAAAPAAAAAAAAAAAAAAAAAJgCAABkcnMvZG93&#10;bnJldi54bWxQSwUGAAAAAAQABAD1AAAAhwMAAAAA&#10;" path="m188,42l,,,15,188,58r,-16xe" fillcolor="black" stroked="f">
                        <v:path arrowok="t" o:connecttype="custom" o:connectlocs="75757405,16967638;0,0;0,6059871;75757405,23431500;75757405,16967638"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Sk18QA&#10;AADcAAAADwAAAGRycy9kb3ducmV2LnhtbESPQWvDMAyF74P+B6NCb6vTHbqR1Skl0NFTWbvBriLW&#10;4pBYTmM3Tffrp8Ngtyf09Om9zXbynRppiE1gA6tlBoq4Crbh2sDnx/7xBVRMyBa7wGTgThG2xexh&#10;g7kNNz7ReE61EgjHHA24lPpc61g58hiXoSeW3XcYPCYZh1rbAW8C951+yrK19tiwfHDYU+moas9X&#10;L5TyeBovb+PX7idYz/v3Jrq2NGYxn3avoBJN6d/8d32wEv9Z4ksZUa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0pNfEAAAA3AAAAA8AAAAAAAAAAAAAAAAAmAIAAGRycy9k&#10;b3ducmV2LnhtbFBLBQYAAAAABAAEAPUAAACJAwAAAAA=&#10;" path="m15,8r,-4l11,4,11,,4,r,4l,4,,116r4,l4,120r7,l11,116r4,l15,112,15,8xe" fillcolor="black" stroked="f">
                        <v:path arrowok="t" o:connecttype="custom" o:connectlocs="6032500,3225800;6032500,1612900;4423833,1612900;4423833,0;1608667,0;1608667,1612900;0,1612900;0,46774100;1608667,46774100;1608667,48387000;4423833,48387000;4423833,46774100;6032500,46774100;6032500,45161200;6032500,322580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sIA&#10;AADcAAAADwAAAGRycy9kb3ducmV2LnhtbERPS2rDMBDdF3oHMYXsGskJNMGNbJySQBalUCcHGKyp&#10;bWyNHEt1nNtXhUJ383jf2eWz7cVEo28da0iWCgRx5UzLtYbL+fi8BeEDssHeMWm4k4c8e3zYYWrc&#10;jT9pKkMtYgj7FDU0IQyplL5qyKJfuoE4cl9utBgiHGtpRrzFcNvLlVIv0mLLsaHBgd4aqrry22o4&#10;vKsubNa0UtdjOX0Man8vulnrxdNcvIIINId/8Z/7ZOL8TQK/z8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G/6wgAAANwAAAAPAAAAAAAAAAAAAAAAAJgCAABkcnMvZG93&#10;bnJldi54bWxQSwUGAAAAAAQABAD1AAAAhwMAAAAA&#10;" path="m189,l,62,8,77,196,15,189,xe" fillcolor="black" stroked="f">
                        <v:path arrowok="t" o:connecttype="custom" o:connectlocs="76236467,0;0,25002506;3226940,31051500;79060040,6048994;76236467,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F34077" w:rsidRDefault="00F34077" w:rsidP="00D35342">
                              <w:proofErr w:type="spellStart"/>
                              <w:r>
                                <w:rPr>
                                  <w:rFonts w:ascii="Comic Sans MS" w:hAnsi="Comic Sans MS" w:cs="Comic Sans MS"/>
                                  <w:color w:val="000000"/>
                                  <w:lang w:val="en-US"/>
                                </w:rPr>
                                <w:t>Marteau</w:t>
                              </w:r>
                              <w:proofErr w:type="spellEnd"/>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F34077" w:rsidRDefault="00F34077"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84O8QAAADcAAAADwAAAGRycy9kb3ducmV2LnhtbERPTWsCMRC9C/6HMII3zbYU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Xzg7xAAAANwAAAAPAAAAAAAAAAAA&#10;AAAAAKECAABkcnMvZG93bnJldi54bWxQSwUGAAAAAAQABAD5AAAAkgM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uZcEAAADcAAAADwAAAGRycy9kb3ducmV2LnhtbERPS4vCMBC+L/gfwgje1tQFtVajiKzo&#10;3tYXeByasQ02k9JErf/eLCx4m4/vObNFaytxp8YbxwoG/QQEce604ULB8bD+TEH4gKyxckwKnuRh&#10;Me98zDDT7sE7uu9DIWII+wwVlCHUmZQ+L8mi77uaOHIX11gMETaF1A0+Yrit5FeSjKRFw7GhxJpW&#10;JeXX/c0qML+jzfBnfJqc5PcmDM7pNTX2qFSv2y6nIAK14S3+d291nD8ewt8z8QI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965lwQAAANwAAAAPAAAAAAAAAAAAAAAA&#10;AKECAABkcnMvZG93bnJldi54bWxQSwUGAAAAAAQABAD5AAAAjw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wEsMAAADcAAAADwAAAGRycy9kb3ducmV2LnhtbERPS2vCQBC+F/wPywi91Y2CMUY3IlKx&#10;vbU+wOOQHZMl2dmQ3Wr677uFQm/z8T1nvRlsK+7Ue+NYwXSSgCAunTZcKTif9i8ZCB+QNbaOScE3&#10;edgUo6c15to9+JPux1CJGMI+RwV1CF0upS9rsugnriOO3M31FkOEfSV1j48Ybls5S5JUWjQcG2rs&#10;aFdT2Ry/rALzkR7m74vL8iJfD2F6zZrM2LNSz+NhuwIRaAj/4j/3m47zF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lMBLDAAAA3AAAAA8AAAAAAAAAAAAA&#10;AAAAoQIAAGRycy9kb3ducmV2LnhtbFBLBQYAAAAABAAEAPkAAACR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5ocMA&#10;AADcAAAADwAAAGRycy9kb3ducmV2LnhtbERPTUsDMRC9C/6HMIKXYrN66JZt0yKiWLGCbtv7sBk3&#10;wc1kSWJ3++8boeBtHu9zluvRdeJIIVrPCu6nBQjixmvLrYL97uVuDiImZI2dZ1Jwogjr1fXVEivt&#10;B/6iY51akUM4VqjApNRXUsbGkMM49T1x5r59cJgyDK3UAYcc7jr5UBQz6dBybjDY05Oh5qf+dQrs&#10;ZnjurD+8vpWT2nyetmE7/3hX6vZmfFyASDSmf/HFvdF5flnC3zP5Ark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35ocMAAADcAAAADwAAAAAAAAAAAAAAAACYAgAAZHJzL2Rv&#10;d25yZXYueG1sUEsFBgAAAAAEAAQA9QAAAIgDAAAAAA==&#10;" path="m73,73l35,,,73,35,39,73,73xe" fillcolor="black" strokeweight="0">
                        <v:path arrowok="t" o:connecttype="custom" o:connectlocs="29401135,29400500;14096435,0;0,29400500;14096435,15707116;29401135,29400500"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Lq8MA&#10;AADcAAAADwAAAGRycy9kb3ducmV2LnhtbESPS2sCQQzH7wW/wxChtzpbBR9bRxFBrODFx8VbupN9&#10;0J3MujPq+u3NodBbQv6PX+bLztXqTm2oPBv4HCSgiDNvKy4MnE+bjymoEJEt1p7JwJMCLBe9tzmm&#10;1j/4QPdjLJSEcEjRQBljk2odspIchoFviOWW+9ZhlLUttG3xIeGu1sMkGWuHFUtDiQ2tS8p+jzcn&#10;vdef6XM4uuQ7vc3Zzih0o/PemPd+t/oCFamL/+I/97cV/InQyjMygV6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qLq8MAAADcAAAADwAAAAAAAAAAAAAAAACYAgAAZHJzL2Rv&#10;d25yZXYueG1sUEsFBgAAAAAEAAQA9QAAAIgDAAAAAA==&#10;" path="m73,l35,69,,,35,34,73,xe" fillcolor="black" strokeweight="0">
                        <v:path arrowok="t" o:connecttype="custom" o:connectlocs="29401135,0;14096435,27813000;0,0;14096435,13704957;2940113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kYMEAAADcAAAADwAAAGRycy9kb3ducmV2LnhtbERPTYvCMBC9C/sfwgjeNHVhtVajLIuL&#10;enNdBY9DM7bBZlKaqPXfG0HwNo/3ObNFaytxpcYbxwqGgwQEce604ULB/v+3n4LwAVlj5ZgU3MnD&#10;Yv7RmWGm3Y3/6LoLhYgh7DNUUIZQZ1L6vCSLfuBq4sidXGMxRNgUUjd4i+G2kp9JMpIWDceGEmv6&#10;KSk/7y5WgdmOVl+b8WFykMtVGB7Tc2rsXqlet/2eggjUhrf45V7rOH88ge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uqRgwQAAANwAAAAPAAAAAAAAAAAAAAAA&#10;AKECAABkcnMvZG93bnJldi54bWxQSwUGAAAAAAQABAD5AAAAjwM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OH8cAAADcAAAADwAAAGRycy9kb3ducmV2LnhtbESPT0sDMRDF70K/QxjBm83qQcvatJQW&#10;RQSV/jt4m26mu0s3kyVJu/HbOwehtxnem/d+M51n16kLhdh6NvAwLkARV962XBvYbV/vJ6BiQrbY&#10;eSYDvxRhPhvdTLG0fuA1XTapVhLCsUQDTUp9qXWsGnIYx74nFu3og8Mka6i1DThIuOv0Y1E8aYct&#10;S0ODPS0bqk6bszOw/nrmQ3g751M+DJ/fP/v6Y79aGHN3mxcvoBLldDX/X79bwZ8Ivj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U4fxwAAANwAAAAPAAAAAAAA&#10;AAAAAAAAAKECAABkcnMvZG93bnJldi54bWxQSwUGAAAAAAQABAD5AAAAlQM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YQcIAAADcAAAADwAAAGRycy9kb3ducmV2LnhtbERPS2vCQBC+F/wPywi91U0KtWnqRkQq&#10;6q2+oMchO02WZGdDdtX4791Cwdt8fM+ZzQfbigv13jhWkE4SEMSl04YrBcfD6iUD4QOyxtYxKbiR&#10;h3kxepphrt2Vd3TZh0rEEPY5KqhD6HIpfVmTRT9xHXHkfl1vMUTYV1L3eI3htpWvSTKVFg3Hhho7&#10;WtZUNvuzVWC+p+u37fvp4yS/1iH9yZrM2KNSz+Nh8Qki0BAe4n/3Rsf5WQp/z8QL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nYQcIAAADcAAAADwAAAAAAAAAAAAAA&#10;AAChAgAAZHJzL2Rvd25yZXYueG1sUEsFBgAAAAAEAAQA+QAAAJADA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ZsQA&#10;AADcAAAADwAAAGRycy9kb3ducmV2LnhtbESPT4vCMBDF7wt+hzCCtzW1gtRqFBFkXfCi9uJtbKZ/&#10;sJnUJqv122+Ehb3N8N6835vlujeNeFDnassKJuMIBHFudc2lguy8+0xAOI+ssbFMCl7kYL0afCwx&#10;1fbJR3qcfClCCLsUFVTet6mULq/IoBvbljhohe0M+rB2pdQdPkO4aWQcRTNpsOZAqLClbUX57fRj&#10;Avd+TV7x9FJ8y6+C9ZxcP80OSo2G/WYBwlPv/81/13sd6icxvJ8JE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zGbEAAAA3AAAAA8AAAAAAAAAAAAAAAAAmAIAAGRycy9k&#10;b3ducmV2LnhtbFBLBQYAAAAABAAEAPUAAACJAwAAAAA=&#10;" path="m73,69l39,,,69,39,35,73,69xe" fillcolor="black" strokeweight="0">
                        <v:path arrowok="t" o:connecttype="custom" o:connectlocs="29401135,27813000;15707456,0;0,27813000;15707456,14108043;29401135,27813000"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xicQA&#10;AADcAAAADwAAAGRycy9kb3ducmV2LnhtbESPS4sCMRCE7wv+h9DC3taMD2QcjSKCuIIXHxdv7aTn&#10;gZPOOIk6/nuzsOCtm6qur3q2aE0lHtS40rKCfi8CQZxaXXKu4HRc/8QgnEfWWFkmBS9ysJh3vmaY&#10;aPvkPT0OPhchhF2CCgrv60RKlxZk0PVsTRy0zDYGfVibXOoGnyHcVHIQRWNpsORAKLCmVUHp9XA3&#10;gXu7xK/B8Jxt5SZjPSHXDk87pb677XIKwlPrP+b/618d6scj+HsmTC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y8YnEAAAA3AAAAA8AAAAAAAAAAAAAAAAAmAIAAGRycy9k&#10;b3ducmV2LnhtbFBLBQYAAAAABAAEAPUAAACJAwAAAAA=&#10;" path="m73,l39,69,,,39,34,73,xe" fillcolor="black" strokeweight="0">
                        <v:path arrowok="t" o:connecttype="custom" o:connectlocs="29401135,0;15707456,27813000;0,0;15707456,13704957;2940113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rG8QA&#10;AADcAAAADwAAAGRycy9kb3ducmV2LnhtbERPTWvCQBC9F/wPywheSt0YaJXoKtIi5FKkUdoeh+yY&#10;RLOzYXdr0n/vFgre5vE+Z7UZTCuu5HxjWcFsmoAgLq1uuFJwPOyeFiB8QNbYWiYFv+Rhsx49rDDT&#10;tucPuhahEjGEfYYK6hC6TEpf1mTQT21HHLmTdQZDhK6S2mEfw00r0yR5kQYbjg01dvRaU3kpfoyC&#10;+eOxPc++/Gd3+t6nb03+XvRJUGoyHrZLEIGGcBf/u3Md5y+e4e+ZeIF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KxvEAAAA3AAAAA8AAAAAAAAAAAAAAAAAmAIAAGRycy9k&#10;b3ducmV2LnhtbFBLBQYAAAAABAAEAPUAAACJAwAAAAA=&#10;" path="m38,88l11,104,3,115,,131r3,15l11,162r15,7l42,173r334,62l729,235,729,,372,,38,88xe" fillcolor="#0080ff" stroked="f">
                        <v:path arrowok="t" o:connecttype="custom" o:connectlocs="15322484,35477855;4435456,41928374;1209670,46363106;0,52813626;1209670,58860987;4435456,65311506;10483805,68133609;16935377,69746238;151611945,94742000;293949755,94742000;293949755,0;149999052,0;15322484,35477855"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k+sMA&#10;AADcAAAADwAAAGRycy9kb3ducmV2LnhtbERPTWvCQBC9C/0PyxR6040WJY2uUoVSLz0YPdTbkB2T&#10;kOxsurtq/PduQfA2j/c5i1VvWnEh52vLCsajBARxYXXNpYLD/muYgvABWWNrmRTcyMNq+TJYYKbt&#10;lXd0yUMpYgj7DBVUIXSZlL6oyKAf2Y44cifrDIYIXSm1w2sMN62cJMlMGqw5NlTY0aaiosnPRsG0&#10;+cn/NrePZK2PjZv+fk8O761R6u21/5yDCNSHp/jh3uo4P53B/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kk+sMAAADcAAAADwAAAAAAAAAAAAAAAACYAgAAZHJzL2Rv&#10;d25yZXYueG1sUEsFBgAAAAAEAAQA9QAAAIgDAAAAAA==&#10;" path="m42,89l15,108,4,120,,139r4,19l15,173r16,12l50,189r334,61l741,247,741,4,380,,42,89r8,15l384,16r-4,l737,16,729,8r,235l737,235r-353,l50,173,34,170r4,l23,162r4,4l19,150r,4l15,139r4,-16l19,127r8,-11l23,120,50,104,42,89xe" fillcolor="black" stroked="f">
                        <v:path arrowok="t" o:connecttype="custom" o:connectlocs="16934658,35875722;6048092,43534584;1612825,48371760;0,56030622;1612825,63689484;6048092,69735954;12499391,74573130;20160307,76185522;154831160,100774500;298775755,99565206;298775755,1612392;153218336,0;16934658,35875722;20160307,41922192;154831160,6449568;153218336,6449568;297162930,6449568;293937281,3224784;293937281,97952814;297162930,94728030;154831160,94728030;20160307,69735954;13709009,68526660;15321834,68526660;9273741,65301876;10886566,66914268;7660917,60464700;7660917,62077092;6048092,56030622;7660917,49581054;7660917,51193446;10886566,46759368;9273741,48371760;20160307,41922192;16934658,35875722"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jvsQA&#10;AADcAAAADwAAAGRycy9kb3ducmV2LnhtbERPTWvCQBC9F/wPywi9NZv2UCVmlUaqeCnUqIfehuw0&#10;CcnOxuwmpv++Wyh4m8f7nHQzmVaM1LvasoLnKAZBXFhdc6ngfNo9LUE4j6yxtUwKfsjBZj17SDHR&#10;9sZHGnNfihDCLkEFlfddIqUrKjLoItsRB+7b9gZ9gH0pdY+3EG5a+RLHr9JgzaGhwo62FRVNPhgF&#10;73l21h+fzeJw/MLrMIzt/pRdlHqcT28rEJ4mfxf/uw86zF8u4O+ZcIF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io77EAAAA3AAAAA8AAAAAAAAAAAAAAAAAmAIAAGRycy9k&#10;b3ducmV2LnhtbFBLBQYAAAAABAAEAPUAAACJAwAAAAA=&#10;" path="m273,1093l,1093,,608r104,l127,604r19,-15l162,570r3,-23l162,524,146,501,127,485r-23,-4l,481,,,273,r,1093xe" fillcolor="fuchsia" stroked="f">
                        <v:path arrowok="t" o:connecttype="custom" o:connectlocs="110112175,440753500;0,440753500;0,245176695;41947495,245176695;51224345,243563691;58887830,237514924;65341291,229853152;66551315,220578376;65341291,211303599;58887830,202028823;51224345,195576805;41947495,193963800;0,193963800;0,0;110112175,0;110112175,440753500"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d/cUA&#10;AADcAAAADwAAAGRycy9kb3ducmV2LnhtbESPT2vCQBDF74LfYZlCb7qxlFZSVym2lYKnRkt7HLKT&#10;P212NmTXJH575yB4m+G9ee83q83oGtVTF2rPBhbzBBRx7m3NpYHj4WO2BBUissXGMxk4U4DNejpZ&#10;YWr9wF/UZ7FUEsIhRQNVjG2qdcgrchjmviUWrfCdwyhrV2rb4SDhrtEPSfKkHdYsDRW2tK0o/89O&#10;zgC9L/a750fdF0OR+d+f/s19D3/G3N+Nry+gIo3xZr5ef1rBXwqtPCMT6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h39xQAAANwAAAAPAAAAAAAAAAAAAAAAAJgCAABkcnMv&#10;ZG93bnJldi54bWxQSwUGAAAAAAQABAD1AAAAigM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12918434,440737453;6049202,443560108;2822961,251216316;54039536,249603370;63314979,243554823;70977301,234280384;72590422,223393000;70977301,212505616;63314979,201618231;54039536,195166448;2822961,193956738;6049202,2822655;112918434,6048547;109692193,443560108;116144675,2822655;114531555,1209709;112918434,0;1613120,0;0,1209709;0,196779394;1613120,198392339;2822961,200005285;54039536,201618231;60088738,207666778;64928100,215731507;66541220,223393000;64928100,231054493;60088738,237103040;54039536,243554823;2822961,245167769;1613120,246377478;0,247990424;0,445173054;1613120,446786000;112918434,446786000;114531555,445173054;116144675,443560108"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vngsQAAADcAAAADwAAAGRycy9kb3ducmV2LnhtbERPTWsCMRC9C/6HMII3zbaHqlujSEuL&#10;CFa09dDbuJnuLm4mSxLd+O+bQsHbPN7nzJfRNOJKzteWFTyMMxDEhdU1lwq+Pt9GUxA+IGtsLJOC&#10;G3lYLvq9Oebadryn6yGUIoWwz1FBFUKbS+mLigz6sW2JE/djncGQoCuldtilcNPIxyx7kgZrTg0V&#10;tvRSUXE+XIyC/ceET+79Es/x1G1338dyc3xdKTUcxNUziEAx3MX/7rVO86cz+HsmX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eCxAAAANwAAAAPAAAAAAAAAAAA&#10;AAAAAKECAABkcnMvZG93bnJldi54bWxQSwUGAAAAAAQABAD5AAAAkgM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gnMUA&#10;AADcAAAADwAAAGRycy9kb3ducmV2LnhtbESPQWvDMAyF74P+B6PCLqN1tkPZ0rqlbITtEAptB72K&#10;WI1DYznEXpL9++lQ2E3iPb33abObfKsG6mMT2MDzMgNFXAXbcG3g+1wsXkHFhGyxDUwGfinCbjt7&#10;2GBuw8hHGk6pVhLCMUcDLqUu1zpWjjzGZeiIRbuG3mOSta+17XGUcN/qlyxbaY8NS4PDjt4dVbfT&#10;jzdwKT0NfC6f9kUsP4tbNR4+3GjM43zar0ElmtK/+X79ZQX/TfDlGZlA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4qCcxQAAANwAAAAPAAAAAAAAAAAAAAAAAJgCAABkcnMv&#10;ZG93bnJldi54bWxQSwUGAAAAAAQABAD1AAAAigMAAAAA&#10;" path="m81,62l,69,42,,31,50,81,62xe" fillcolor="black" strokeweight="0">
                        <v:path arrowok="t" o:connecttype="custom" o:connectlocs="32703135,24991391;0,27813000;16957181,0;12516015,20154348;32703135,24991391"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9WcQAAADcAAAADwAAAGRycy9kb3ducmV2LnhtbERPTWsCMRC9C/0PYQq9aVYPrW6NIpUW&#10;Eaxo66G3cTPdXdxMliS66b83BcHbPN7nTOfRNOJCzteWFQwHGQjiwuqaSwXfX+/9MQgfkDU2lknB&#10;H3mYzx56U8y17XhHl30oRQphn6OCKoQ2l9IXFRn0A9sSJ+7XOoMhQVdK7bBL4aaRoyx7lgZrTg0V&#10;tvRWUXHan42C3ecLH93HOZ7isdtsfw7l+rBcKPX0GBevIALFcBff3Cud5k+G8P9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H1ZxAAAANwAAAAPAAAAAAAAAAAA&#10;AAAAAKECAABkcnMvZG93bnJldi54bWxQSwUGAAAAAAQABAD5AAAAkgM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GTccA&#10;AADeAAAADwAAAGRycy9kb3ducmV2LnhtbESPQWvCQBSE70L/w/IKvekmOUibukptEQpaJVrvj+wz&#10;Sd19G7JrTPvru4WCx2FmvmFmi8Ea0VPnG8cK0kkCgrh0uuFKwedhNX4E4QOyRuOYFHyTh8X8bjTD&#10;XLsrF9TvQyUihH2OCuoQ2lxKX9Zk0U9cSxy9k+sshii7SuoOrxFujcySZCotNhwXamzptabyvL9Y&#10;Be7jxyz7S2Hoa7vZ9uvdcfVWpEo93A8vzyACDeEW/m+/awXZ9CnN4O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FBk3HAAAA3gAAAA8AAAAAAAAAAAAAAAAAmAIAAGRy&#10;cy9kb3ducmV2LnhtbFBLBQYAAAAABAAEAPUAAACMAwAAAAA=&#10;" path="m69,69l,34,69,,35,34,69,69xe" fillcolor="black" strokeweight="0">
                        <v:path arrowok="t" o:connecttype="custom" o:connectlocs="27877135,27813000;0,13704957;27877135,0;14140576,13704957;27877135,27813000"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5/cgAAADeAAAADwAAAGRycy9kb3ducmV2LnhtbESPT2sCMRTE74V+h/AKvdWsFmy7GkVa&#10;KiLY4r+Dt+fmdXdx87Ik0Y3f3hQKPQ4z8xtmPI2mERdyvrasoN/LQBAXVtdcKthtP59eQfiArLGx&#10;TAqu5GE6ub8bY65tx2u6bEIpEoR9jgqqENpcSl9UZND3bEucvB/rDIYkXSm1wy7BTSMHWTaUBmtO&#10;CxW29F5RcdqcjYL11wsf3fwcT/HYrb4P+3K5/5gp9fgQZyMQgWL4D/+1F1rBYPjWf4b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lU5/cgAAADeAAAADwAAAAAA&#10;AAAAAAAAAAChAgAAZHJzL2Rvd25yZXYueG1sUEsFBgAAAAAEAAQA+QAAAJY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7oscA&#10;AADeAAAADwAAAGRycy9kb3ducmV2LnhtbESPQWvCQBSE7wX/w/IEb3UTKVJTV7EtglCrxLb3R/aZ&#10;RHffhuwaU399t1DocZiZb5j5srdGdNT62rGCdJyAIC6crrlU8Pmxvn8E4QOyRuOYFHyTh+VicDfH&#10;TLsr59QdQikihH2GCqoQmkxKX1Rk0Y9dQxy9o2sthijbUuoWrxFujZwkyVRarDkuVNjQS0XF+XCx&#10;Ctz7zTx3l9zQabfddW/7r/Vrnio1GvarJxCB+vAf/mtvtILJdJY+wO+de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gO6LHAAAA3gAAAA8AAAAAAAAAAAAAAAAAmAIAAGRy&#10;cy9kb3ducmV2LnhtbFBLBQYAAAAABAAEAPUAAACMAwAAAAA=&#10;" path="m,69l34,,69,69,34,34,,69xe" fillcolor="black" strokeweight="0">
                        <v:path arrowok="t" o:connecttype="custom" o:connectlocs="0,27876500;13705269,0;27813635,27876500;13705269,13736246;0,27876500"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BF8QA&#10;AADeAAAADwAAAGRycy9kb3ducmV2LnhtbESP3WoCMRSE7wt9h3AK3tWsC4rdGkUKgoo3rj7AYXP2&#10;B5OTJUnd9e1NoeDlMDPfMKvNaI24kw+dYwWzaQaCuHK640bB9bL7XIIIEVmjcUwKHhRgs35/W2Gh&#10;3cBnupexEQnCoUAFbYx9IWWoWrIYpq4nTl7tvMWYpG+k9jgkuDUyz7KFtNhxWmixp5+Wqlv5axXI&#10;S7kblqXxmTvm9ckc9ueanFKTj3H7DSLSGF/h//ZeK8gXX7M5/N1JV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2wRfEAAAA3gAAAA8AAAAAAAAAAAAAAAAAmAIAAGRycy9k&#10;b3ducmV2LnhtbFBLBQYAAAAABAAEAPUAAACJAwAAAAA=&#10;" filled="f" stroked="f">
                        <v:textbox style="mso-fit-shape-to-text:t" inset="0,0,0,0">
                          <w:txbxContent>
                            <w:p w:rsidR="00F34077" w:rsidRDefault="00F34077" w:rsidP="00D35342">
                              <w:proofErr w:type="spellStart"/>
                              <w:r>
                                <w:rPr>
                                  <w:rFonts w:ascii="Comic Sans MS" w:hAnsi="Comic Sans MS" w:cs="Comic Sans MS"/>
                                  <w:color w:val="000000"/>
                                  <w:lang w:val="en-US"/>
                                </w:rPr>
                                <w:t>Couteau</w:t>
                              </w:r>
                              <w:proofErr w:type="spellEnd"/>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fYMQA&#10;AADeAAAADwAAAGRycy9kb3ducmV2LnhtbESP3WoCMRSE7wt9h3AKvatZ92LR1ShSELR44+oDHDZn&#10;fzA5WZLUXd++KQheDjPzDbPeTtaIO/nQO1Ywn2UgiGune24VXC/7rwWIEJE1Gsek4EEBtpv3tzWW&#10;2o18pnsVW5EgHEpU0MU4lFKGuiOLYeYG4uQ1zluMSfpWao9jglsj8ywrpMWe00KHA313VN+qX6tA&#10;Xqr9uKiMz9xP3pzM8XBuyCn1+THtViAiTfEVfrYPWkFeLOcF/N9JV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kX2DEAAAA3gAAAA8AAAAAAAAAAAAAAAAAmAIAAGRycy9k&#10;b3ducmV2LnhtbFBLBQYAAAAABAAEAPUAAACJAwAAAAA=&#10;" filled="f" stroked="f">
                        <v:textbox style="mso-fit-shape-to-text:t" inset="0,0,0,0">
                          <w:txbxContent>
                            <w:p w:rsidR="00F34077" w:rsidRDefault="00F34077"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6+8QA&#10;AADeAAAADwAAAGRycy9kb3ducmV2LnhtbESP3WoCMRSE74W+QzgF7zTrXqjdGkUKgpXeuPoAh83Z&#10;H0xOliR1t29vhIKXw8x8w2x2ozXiTj50jhUs5hkI4srpjhsF18thtgYRIrJG45gU/FGA3fZtssFC&#10;u4HPdC9jIxKEQ4EK2hj7QspQtWQxzF1PnLzaeYsxSd9I7XFIcGtknmVLabHjtNBiT18tVbfy1yqQ&#10;l/IwrEvjM3fK6x/zfTzX5JSavo/7TxCRxvgK/7ePWkG+/Fis4HknXQ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o+vv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0000"/>
                                  <w:lang w:val="en-US"/>
                                </w:rPr>
                                <w:t>dessus</w:t>
                              </w:r>
                              <w:proofErr w:type="spellEnd"/>
                              <w:proofErr w:type="gramEnd"/>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rksYA&#10;AADeAAAADwAAAGRycy9kb3ducmV2LnhtbERPz2vCMBS+D/wfwhN2kZnYg87OKOI2GB50U8Edn82z&#10;LTYvpclq/e/NQdjx4/s9W3S2Ei01vnSsYTRUIIgzZ0rONRz2ny+vIHxANlg5Jg038rCY955mmBp3&#10;5R9qdyEXMYR9ihqKEOpUSp8VZNEPXU0cubNrLIYIm1yaBq8x3FYyUWosLZYcGwqsaVVQdtn9WQ3T&#10;dbv9WCXlQGWbyfE9Px2+fwdK6+d+t3wDEagL/+KH+8toSMbTUdwb78Qr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CrksYAAADeAAAADwAAAAAAAAAAAAAAAACYAgAAZHJz&#10;L2Rvd25yZXYueG1sUEsFBgAAAAAEAAQA9QAAAIsDA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77424564,228216197;170575992,135074958;102426246,68142292;9274818,161283531;8065059,162896367;3226023,145961596;0,128623616;0,111688846;3226023,94754075;8065059,77416095;14113853,62094160;23388670,47981851;35889511,33869542;54439146,18547606;74601793,7660968;95974199,1612835;119362869,0;142751539,1612835;164123945,7660968;184286592,18547606;202836227,33869542;218563091,52820357;229047667,72980798;235499714,95963701;238322485,119349813;235499714,141123090;229047667,164509202;218563091,184669643;202836227,203217250;190738639,214103888;176624786,223377691;161301174,231038659;145574310,235877165;128637686,237490000;111701063,237490000;94764440,235877165;77424564,231038659;77424564,228216197"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WDMYA&#10;AADeAAAADwAAAGRycy9kb3ducmV2LnhtbESPT2sCMRTE74V+h/AK3jT7B7SuRhGhteDFbovnx+a5&#10;Wd28LJuo229vCoUeh5n5DbNcD7YVN+p941hBOklAEFdON1wr+P56G7+C8AFZY+uYFPyQh/Xq+WmJ&#10;hXZ3/qRbGWoRIewLVGBC6AopfWXIop+4jjh6J9dbDFH2tdQ93iPctjJLkqm02HBcMNjR1lB1Ka9W&#10;weF9mFVp2bjrOc92R3POD8k+V2r0MmwWIAIN4T/81/7QCrLpPJ3D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8WDM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85085058,235874485;179444790,142734304;177831803,136686240;108473367,68544722;103634407,69754335;16936362,166120150;9274675,131847789;9274675,116526028;12500648,100801062;23388310,68544722;31049997,56045391;61696748,26611480;80649344,17337783;100408433,10886515;147185052,10886515;166944141,17337783;185493490,26611480;219769461,60480637;229044136,79431237;235092837,100801062;235092837,145959938;229044136,167732967;219769461,186280363;191945438,215714273;179444790,223375154;148394792,235874485;133071417,237487302;99198693,235874485;83472071,231439239;86698044,233052056;77423370,235874485;79036357,239100119;80649344,240712936;99198693,245148183;133071417,246761000;151620766,245148183;182670763,233052056;197994139,222165541;225818162,192328426;238318810,170958601;244367511,145959938;244367511,100801062;238318810,76205603;225818162,54432574;191945438,20160212;170170115,7660881;147185052,1612817;100408433,1612817;77423370,7660881;55648047,20160212;24598050,49594123;13710388,65319088;3225974,97978632;0,116526028;0,135073423;7661688,169345784;9274675,170958601;12500648,172168214;15323375,172168214;109683107,76205603;171783102,142734304;79036357,229826422;77423370,233052056"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3HMYA&#10;AADeAAAADwAAAGRycy9kb3ducmV2LnhtbESPy2rCQBSG9wXfYTiCuzoxi9BGRxFtRaQXvCxcHjPH&#10;TDBzJmRGk759Z1Ho8ue/8c0Wva3Fg1pfOVYwGScgiAunKy4VnI7vzy8gfEDWWDsmBT/kYTEfPM0w&#10;167jPT0OoRRxhH2OCkwITS6lLwxZ9GPXEEfv6lqLIcq2lLrFLo7bWqZJkkmLFccHgw2tDBW3w90q&#10;+DCdzpab77fik7e7y3l1PFdfa6VGw345BRGoD//hv/ZWK0iz1zQ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d3HMYAAADeAAAADwAAAAAAAAAAAAAAAACYAgAAZHJz&#10;L2Rvd25yZXYueG1sUEsFBgAAAAAEAAQA9QAAAIsDA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2822771,106848940;116136845,173780729;163720692,89914391;49196858,24595416;47987099,24595416;63310711,15321735;78634322,7660867;95974199,2822425;112910822,0;129847445,1612814;145171057,2822425;162510933,9273682;177834545,16934549;197997191,31046673;213320803,47981222;225821644,68141399;233483450,89914391;238322485,111687383;238322485,135073188;231870438,158055791;222595621,179828782;208885021,199988959;190335386,215713898;171785751,228213208;150010092,235874075;126621422,238696500;105249016,238696500;81860346,232648447;60084687,223374765;44761076,214101084;32260235,201601774;21372406,189102464;13710600,175393543;6048794,159668605;1613012,142734056;0,125799507;0,108461754;2822771,106848940"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O6ccA&#10;AADeAAAADwAAAGRycy9kb3ducmV2LnhtbESPQWuDQBSE74X+h+UVeinNqgdJTTahFAp6KtX00NvD&#10;fVEb9624a6L/vhsI5DjMzDfMdj+bXpxpdJ1lBfEqAkFcW91xo+BQfb6uQTiPrLG3TAoWcrDfPT5s&#10;MdP2wt90Ln0jAoRdhgpa74dMSle3ZNCt7EAcvKMdDfogx0bqES8BbnqZRFEqDXYcFloc6KOl+lRO&#10;RoH56n5Ow18xaTzk1VJGxUud/yr1/DS/b0B4mv09fGvnWkGSviUxXO+EKyB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HzunHAAAA3gAAAA8AAAAAAAAAAAAAAAAAmAIAAGRy&#10;cy9kb3ducmV2LnhtbFBLBQYAAAAABAAEAPUAAACMAwAAAAA=&#10;" path="m11,l4,r,3l,3r,8l4,11r,4l23,27r7,l30,23r4,l34,15r-4,l30,11,11,xe" fillcolor="black" stroked="f">
                        <v:path arrowok="t" o:connecttype="custom" o:connectlocs="4437735,0;1613722,0;1613722,1206500;0,1206500;0,4423833;1613722,4423833;1613722,6032500;9278900,10858500;12102913,10858500;12102913,9249833;13716635,9249833;13716635,6032500;12102913,6032500;12102913,4423833;443773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QnsQA&#10;AADeAAAADwAAAGRycy9kb3ducmV2LnhtbESPQYvCMBSE74L/ITxhL6Lp9iBajSLCQj0tVj14ezTP&#10;ttq8lCZq/fdGEDwOM/MNs1h1phZ3al1lWcHvOAJBnFtdcaHgsP8bTUE4j6yxtkwKnuRgtez3Fpho&#10;++Ad3TNfiABhl6CC0vsmkdLlJRl0Y9sQB+9sW4M+yLaQusVHgJtaxlE0kQYrDgslNrQpKb9mN6PA&#10;/FfHa3PZ3jQe0v0zi7bDPD0p9TPo1nMQnjr/DX/aqVYQT2ZxDO874Qr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UJ7EAAAA3gAAAA8AAAAAAAAAAAAAAAAAmAIAAGRycy9k&#10;b3ducmV2LnhtbFBLBQYAAAAABAAEAPUAAACJAwAAAAA=&#10;" path="m11,l4,r,3l,3r,8l4,11r,4l23,27r7,l30,23r4,l34,15r-4,l30,11,11,xe" fillcolor="black" stroked="f">
                        <v:path arrowok="t" o:connecttype="custom" o:connectlocs="4437735,0;1613722,0;1613722,1213556;0,1213556;0,4449704;1613722,4449704;1613722,6067778;9278900,10922000;12102913,10922000;12102913,9303926;13716635,9303926;13716635,6067778;12102913,6067778;12102913,4449704;443773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7PuMoA&#10;AADeAAAADwAAAGRycy9kb3ducmV2LnhtbESP3WrCQBSE7wu+w3KE3tWNsYiNrmILgi20qP0hl4fs&#10;MYlmz8bsamKfvlso9HKYmW+Y2aIzlbhQ40rLCoaDCARxZnXJuYKP99XdBITzyBory6TgSg4W897N&#10;DBNtW97SZedzESDsElRQeF8nUrqsIINuYGvi4O1tY9AH2eRSN9gGuKlkHEVjabDksFBgTU8FZcfd&#10;2ShI0/Ph6/P7lL5tHvXk+vLcvu7vl0rd9rvlFISnzv+H/9prrSAeP8Qj+L0TroC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X+z7jKAAAA3gAAAA8AAAAAAAAAAAAAAAAAmAIA&#10;AGRycy9kb3ducmV2LnhtbFBLBQYAAAAABAAEAPUAAACPAwAAAAA=&#10;" path="m11,l4,r,3l,3r,8l4,11r,4l23,26r7,l30,23r4,l34,15r-4,l30,11,11,xe" fillcolor="black" stroked="f">
                        <v:path arrowok="t" o:connecttype="custom" o:connectlocs="4417191,0;1606251,0;1606251,1208942;0,1208942;0,4432788;1606251,4432788;1606251,6044712;9235944,10477500;12046884,10477500;12046884,9268558;13653135,9268558;13653135,6044712;12046884,6044712;12046884,4432788;4417191,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tccUA&#10;AADeAAAADwAAAGRycy9kb3ducmV2LnhtbESPQYvCMBSE7wv+h/AEL4umW0S0GkWEhXoSqx68PZpn&#10;W21eShO1/nsjLOxxmJlvmMWqM7V4UOsqywp+RhEI4tzqigsFx8PvcArCeWSNtWVS8CIHq2Xva4GJ&#10;tk/e0yPzhQgQdgkqKL1vEildXpJBN7INcfAutjXog2wLqVt8BripZRxFE2mw4rBQYkObkvJbdjcK&#10;zK463Zrr9q7xmB5eWbT9ztOzUoN+t56D8NT5//BfO9UK4sksHs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G1xxQAAAN4AAAAPAAAAAAAAAAAAAAAAAJgCAABkcnMv&#10;ZG93bnJldi54bWxQSwUGAAAAAAQABAD1AAAAigMAAAAA&#10;" path="m11,l4,r,4l,4r,8l4,12r,4l23,27r8,l31,24r3,l34,16r-3,l31,12,11,xe" fillcolor="black" stroked="f">
                        <v:path arrowok="t" o:connecttype="custom" o:connectlocs="4437735,0;1613722,0;1613722,1608667;0,1608667;0,4826000;1613722,4826000;1613722,6434667;9278900,10858500;12506344,10858500;12506344,9652000;13716635,9652000;13716635,6434667;12506344,6434667;12506344,4826000;443773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I6sUA&#10;AADeAAAADwAAAGRycy9kb3ducmV2LnhtbESPQYvCMBSE7wv+h/AEL4umW1C0GkWEhXoSqx68PZpn&#10;W21eShO1/nsjLOxxmJlvmMWqM7V4UOsqywp+RhEI4tzqigsFx8PvcArCeWSNtWVS8CIHq2Xva4GJ&#10;tk/e0yPzhQgQdgkqKL1vEildXpJBN7INcfAutjXog2wLqVt8BripZRxFE2mw4rBQYkObkvJbdjcK&#10;zK463Zrr9q7xmB5eWbT9ztOzUoN+t56D8NT5//BfO9UK4sksHs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jqxQAAAN4AAAAPAAAAAAAAAAAAAAAAAJgCAABkcnMv&#10;ZG93bnJldi54bWxQSwUGAAAAAAQABAD1AAAAigMAAAAA&#10;" path="m11,l4,r,4l,4r,8l4,12r,4l23,27r8,l31,23r3,l34,16r-3,l31,12,11,xe" fillcolor="black" stroked="f">
                        <v:path arrowok="t" o:connecttype="custom" o:connectlocs="4437735,0;1613722,0;1613722,1618074;0,1618074;0,4854222;1613722,4854222;1613722,6472296;9278900,10922000;12506344,10922000;12506344,9303926;13716635,9303926;13716635,6472296;12506344,6472296;12506344,4854222;443773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WnccA&#10;AADeAAAADwAAAGRycy9kb3ducmV2LnhtbESPQWuDQBSE74X8h+UFeinNWg/S2GwkBAp6KjHJIbeH&#10;+6o27ltx10T/fbZQ6HGYmW+YTTaZTtxocK1lBW+rCARxZXXLtYLT8fP1HYTzyBo7y6RgJgfZdvG0&#10;wVTbOx/oVvpaBAi7FBU03veplK5qyKBb2Z44eN92MOiDHGqpB7wHuOlkHEWJNNhyWGiwp31D1bUc&#10;jQLz1Z6v/U8xajzlx7mMipcqvyj1vJx2HyA8Tf4//NfOtYI4WccJ/N4JV0B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uVp3HAAAA3gAAAA8AAAAAAAAAAAAAAAAAmAIAAGRy&#10;cy9kb3ducmV2LnhtbFBLBQYAAAAABAAEAPUAAACMAwAAAAA=&#10;" path="m11,l4,r,4l,4r,8l4,12r,4l23,27r8,l31,23r3,l34,16r-3,l31,12,11,xe" fillcolor="black" stroked="f">
                        <v:path arrowok="t" o:connecttype="custom" o:connectlocs="4437735,0;1613722,0;1613722,1618074;0,1618074;0,4854222;1613722,4854222;1613722,6472296;9278900,10922000;12506344,10922000;12506344,9303926;13716635,9303926;13716635,6472296;12506344,6472296;12506344,4854222;443773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kOccA&#10;AADeAAAADwAAAGRycy9kb3ducmV2LnhtbESPzW7CMBCE75X6DtZW4lYccgglYBCqVGhPiJ8eelvs&#10;bZISr6PYkPD2GKkSx9HMfKOZLXpbiwu1vnKsYDRMQBBrZyouFBz2H69vIHxANlg7JgVX8rCYPz/N&#10;MDeu4y1ddqEQEcI+RwVlCE0updclWfRD1xBH79e1FkOUbSFNi12E21qmSZJJixXHhRIbei9Jn3Zn&#10;qyCr9brSk6/057i9fttN063031KpwUu/nIII1IdH+L/9aRSk2SQdw/1Ov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GpDnHAAAA3gAAAA8AAAAAAAAAAAAAAAAAmAIAAGRy&#10;cy9kb3ducmV2LnhtbFBLBQYAAAAABAAEAPUAAACMAwAAAAA=&#10;" path="m8,15r-4,l4,19,,19r,8l4,27r,4l15,31r,-4l19,27,27,11r,-7l23,4,23,,15,r,4l12,4,4,19r8,-4l8,15xe" fillcolor="black" stroked="f">
                        <v:path arrowok="t" o:connecttype="custom" o:connectlocs="3217333,6052984;1608667,6052984;1608667,7667113;0,7667113;0,10895371;1608667,10895371;1608667,12509500;6032500,12509500;6032500,10895371;7641167,10895371;10858500,4438855;10858500,1614129;9249833,1614129;9249833,0;6032500,0;6032500,1614129;4826000,1614129;1608667,7667113;4826000,6052984;3217333,6052984"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4gMIA&#10;AADeAAAADwAAAGRycy9kb3ducmV2LnhtbERPTYvCMBC9L/gfwgje1tSKRbtGEUX06FZZ9jg0s221&#10;mZQmavvvzUHY4+N9L9edqcWDWldZVjAZRyCIc6srLhRczvvPOQjnkTXWlklBTw7Wq8HHElNtn/xN&#10;j8wXIoSwS1FB6X2TSunykgy6sW2IA/dnW4M+wLaQusVnCDe1jKMokQYrDg0lNrQtKb9ld6Ng2193&#10;swP5c/Jrdr2bLoztTz9KjYbd5guEp87/i9/uo1YQJ4s47A13whW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riAwgAAAN4AAAAPAAAAAAAAAAAAAAAAAJgCAABkcnMvZG93&#10;bnJldi54bWxQSwUGAAAAAAQABAD1AAAAhwMAAAAA&#10;" path="m,23r,7l4,30r,4l11,34r,-4l15,30,27,11r,-8l23,3,23,,15,r,3l11,3,,23xe" fillcolor="black" stroked="f">
                        <v:path arrowok="t" o:connecttype="custom" o:connectlocs="0,9278471;0,12102353;1618074,12102353;1618074,13716000;4449704,13716000;4449704,12102353;6067778,12102353;10922000,4437529;10922000,1210235;9303926,1210235;9303926,0;6067778,0;6067778,1210235;4449704,1210235;0,9278471"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O4cQA&#10;AADeAAAADwAAAGRycy9kb3ducmV2LnhtbESPQWsCMRSE70L/Q3gFb5rtClq3RhFB8dCLdnt/3bxu&#10;Qjcvyya6679vBMHjMDPfMKvN4BpxpS5YzwrephkI4spry7WC8ms/eQcRIrLGxjMpuFGAzfpltMJC&#10;+55PdD3HWiQIhwIVmBjbQspQGXIYpr4lTt6v7xzGJLta6g77BHeNzLNsLh1aTgsGW9oZqv7OF6cg&#10;kj0tZubb/YQwHFja7HPfl0qNX4ftB4hIQ3yGH+2jVpDPl/kS7nfS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STuHEAAAA3gAAAA8AAAAAAAAAAAAAAAAAmAIAAGRycy9k&#10;b3ducmV2LnhtbFBLBQYAAAAABAAEAPUAAACJAwAAAAA=&#10;" path="m,26r,8l4,34r,4l11,38r,-4l15,34,27,11r,-8l23,3,23,,15,r,3l11,3,,26xe" fillcolor="black" stroked="f">
                        <v:path arrowok="t" o:connecttype="custom" o:connectlocs="0,10470816;0,13692605;1608667,13692605;1608667,15303500;4423833,15303500;4423833,13692605;6032500,13692605;10858500,4429961;10858500,1208171;9249833,1208171;9249833,0;6032500,0;6032500,1208171;4423833,1208171;0,10470816"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xq7cYA&#10;AADeAAAADwAAAGRycy9kb3ducmV2LnhtbESPy4rCMBSG94LvEI4wGxlTFWSmYxQvIwgigxfQ5Znm&#10;2JY2J6WJWt/eLASXP/+NbzxtTCluVLvcsoJ+LwJBnFidc6rgeFh9foFwHlljaZkUPMjBdNJujTHW&#10;9s47uu19KsIIuxgVZN5XsZQuycig69mKOHgXWxv0Qdap1DXew7gp5SCKRtJgzuEhw4oWGSXF/moU&#10;FMW2u7X2LP+Xp1OzOf7O/+aXnVIfnWb2A8JT49/hV3utFQxG38MAEHACCsjJ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xq7cYAAADeAAAADwAAAAAAAAAAAAAAAACYAgAAZHJz&#10;L2Rvd25yZXYueG1sUEsFBgAAAAAEAAQA9QAAAIsDAAAAAA==&#10;" path="m,23r,8l3,31r,4l11,35r,-4l15,31,26,12r,-8l23,4,23,,15,r,4l11,4,,23xe" fillcolor="black" stroked="f">
                        <v:path arrowok="t" o:connecttype="custom" o:connectlocs="0,9305471;0,12542157;1208942,12542157;1208942,14160500;4432788,14160500;4432788,12542157;6044712,12542157;10477500,4855029;10477500,1618343;9268558,1618343;9268558,0;6044712,0;6044712,1618343;4432788,1618343;0,9305471"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7hsgA&#10;AADeAAAADwAAAGRycy9kb3ducmV2LnhtbESPQWsCMRSE74X+h/AKXkpNVNjW1SitpdKLh+568PjY&#10;PHdXNy9Lkur235tCocdhZr5hluvBduJCPrSONUzGCgRx5UzLtYZ9+fH0AiJEZIOdY9LwQwHWq/u7&#10;JebGXfmLLkWsRYJwyFFDE2OfSxmqhiyGseuJk3d03mJM0tfSeLwmuO3kVKlMWmw5LTTY06ah6lx8&#10;Ww07v32eZ2Whjuqt3R+6x3L2np20Hj0MrwsQkYb4H/5rfxoN02w+m8DvnXQF5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2buGyAAAAN4AAAAPAAAAAAAAAAAAAAAAAJgCAABk&#10;cnMvZG93bnJldi54bWxQSwUGAAAAAAQABAD1AAAAjQMAAAAA&#10;" path="m,23r,8l4,31r,4l12,35r,-4l16,31,27,12r,-8l23,4,23,,16,r,4l12,4,,23xe" fillcolor="black" stroked="f">
                        <v:path arrowok="t" o:connecttype="custom" o:connectlocs="0,9305471;0,12542157;1618074,12542157;1618074,14160500;4854222,14160500;4854222,12542157;6472296,12542157;10922000,4855029;10922000,1618343;9303926,1618343;9303926,0;6472296,0;6472296,1618343;4854222,1618343;0,9305471"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zGQ8UA&#10;AADeAAAADwAAAGRycy9kb3ducmV2LnhtbESPQYvCMBSE7wv+h/AEL4umW0G0GkWEhXoSqx68PZpn&#10;W21eShO1/nsjLOxxmJlvmMWqM7V4UOsqywp+RhEI4tzqigsFx8PvcArCeWSNtWVS8CIHq2Xva4GJ&#10;tk/e0yPzhQgQdgkqKL1vEildXpJBN7INcfAutjXog2wLqVt8BripZRxFE2mw4rBQYkObkvJbdjcK&#10;zK463Zrr9q7xmB5eWbT9ztOzUoN+t56D8NT5//BfO9UK4slsHM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MZDxQAAAN4AAAAPAAAAAAAAAAAAAAAAAJgCAABkcnMv&#10;ZG93bnJldi54bWxQSwUGAAAAAAQABAD1AAAAigMAAAAA&#10;" path="m23,27r7,l30,23r4,l34,16r-4,l30,12,11,,3,r,4l,4r,8l3,12r,4l23,27xe" fillcolor="black" stroked="f">
                        <v:path arrowok="t" o:connecttype="custom" o:connectlocs="9278900,10858500;12102913,10858500;12102913,9249833;13716635,9249833;13716635,6434667;12102913,6434667;12102913,4826000;4437735,0;1210291,0;1210291,1608667;0,1608667;0,4826000;1210291,4826000;1210291,6434667;9278900,10858500"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j2McA&#10;AADeAAAADwAAAGRycy9kb3ducmV2LnhtbESPQWuDQBSE74X+h+UVcinJmgghsVlDCQT0VGrSQ28P&#10;91Wt7ltxN0b/fbdQ6HGYmW+Yw3EynRhpcI1lBetVBIK4tLrhSsH1cl7uQDiPrLGzTApmcnBMHx8O&#10;mGh753caC1+JAGGXoILa+z6R0pU1GXQr2xMH78sOBn2QQyX1gPcAN53cRNFWGmw4LNTY06mmsi1u&#10;RoF5az7a/ju/abxml7mI8ucy+1Rq8TS9voDwNPn/8F870wo2230cw++dcAV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AY9jHAAAA3gAAAA8AAAAAAAAAAAAAAAAAmAIAAGRy&#10;cy9kb3ducmV2LnhtbFBLBQYAAAAABAAEAPUAAACMAwAAAAA=&#10;" path="m23,27r7,l30,23r4,l34,16r-4,l30,12,11,,3,r,4l,4r,8l3,12r,4l23,27xe" fillcolor="black" stroked="f">
                        <v:path arrowok="t" o:connecttype="custom" o:connectlocs="9278900,10922000;12102913,10922000;12102913,9303926;13716635,9303926;13716635,6472296;12102913,6472296;12102913,4854222;4437735,0;1210291,0;1210291,1618074;0,1618074;0,4854222;1210291,4854222;1210291,6472296;9278900,10922000"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bhMUA&#10;AADeAAAADwAAAGRycy9kb3ducmV2LnhtbESP32rCMBTG7we+QziCdzO1itRqFBGc2y4Gqz7AoTm2&#10;weakNJmtb28Gg11+fH9+fJvdYBtxp84bxwpm0wQEcem04UrB5Xx8zUD4gKyxcUwKHuRhtx29bDDX&#10;rudvuhehEnGEfY4K6hDaXEpf1mTRT11LHL2r6yyGKLtK6g77OG4bmSbJUlo0HAk1tnSoqbwVPzZC&#10;FsV533xUPZ2Mf0uz7PPxZVCpyXjYr0EEGsJ/+K/9rhWky9V8Ab934hW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uExQAAAN4AAAAPAAAAAAAAAAAAAAAAAJgCAABkcnMv&#10;ZG93bnJldi54bWxQSwUGAAAAAAQABAD1AAAAigMAAAAA&#10;" path="m27,27r7,l34,23r4,l38,16r-4,l34,12,11,,3,r,4l,4r,8l3,12r,4l27,27xe" fillcolor="black" stroked="f">
                        <v:path arrowok="t" o:connecttype="custom" o:connectlocs="10873991,10858500;13693173,10858500;13693173,9249833;15304135,9249833;15304135,6434667;13693173,6434667;13693173,4826000;4430144,0;1208221,0;1208221,1608667;0,1608667;0,4826000;1208221,4826000;1208221,6434667;10873991,10858500"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VeN8YA&#10;AADeAAAADwAAAGRycy9kb3ducmV2LnhtbESPQYvCMBSE78L+h/AWvMiarmLRrlEWQagnsephb4/m&#10;2XZtXkoTtf57Iwgeh5n5hpkvO1OLK7WusqzgexiBIM6trrhQcNivv6YgnEfWWFsmBXdysFx89OaY&#10;aHvjHV0zX4gAYZeggtL7JpHS5SUZdEPbEAfvZFuDPsi2kLrFW4CbWo6iKJYGKw4LJTa0Kik/Zxej&#10;wGyr47n531w0HtL9PYs2gzz9U6r/2f3+gPDU+Xf41U61glE8G0/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VeN8YAAADeAAAADwAAAAAAAAAAAAAAAACYAgAAZHJz&#10;L2Rvd25yZXYueG1sUEsFBgAAAAAEAAQA9QAAAIsDAAAAAA==&#10;" path="m23,27r7,l30,23r4,l34,16r-4,l30,12,11,,3,r,4l,4r,8l3,12r,4l23,27xe" fillcolor="black" stroked="f">
                        <v:path arrowok="t" o:connecttype="custom" o:connectlocs="9235944,10922000;12046884,10922000;12046884,9303926;13653135,9303926;13653135,6472296;12046884,6472296;12046884,4854222;4417191,0;1204688,0;1204688,1618074;0,1618074;0,4854222;1204688,4854222;1204688,6472296;9235944,10922000"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fAQMYA&#10;AADeAAAADwAAAGRycy9kb3ducmV2LnhtbESPQYvCMBSE74L/ITxhL6KpLhStRlkWhHpabPXg7dG8&#10;bbs2L6WJWv/9RhA8DjPzDbPe9qYRN+pcbVnBbBqBIC6srrlUcMx3kwUI55E1NpZJwYMcbDfDwRoT&#10;be98oFvmSxEg7BJUUHnfJlK6oiKDbmpb4uD92s6gD7Irpe7wHuCmkfMoiqXBmsNChS19V1RcsqtR&#10;YH7q06X92181HtP8kUX7cZGelfoY9V8rEJ56/w6/2qlWMI+XnzE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fAQMYAAADeAAAADwAAAAAAAAAAAAAAAACYAgAAZHJz&#10;L2Rvd25yZXYueG1sUEsFBgAAAAAEAAQA9QAAAIsDAAAAAA==&#10;" path="m23,27r7,l30,24r4,l34,16r-4,l30,12,11,,3,r,4l,4r,8l3,12r,4l23,27xe" fillcolor="black" stroked="f">
                        <v:path arrowok="t" o:connecttype="custom" o:connectlocs="9278900,10858500;12102913,10858500;12102913,9652000;13716635,9652000;13716635,6434667;12102913,6434667;12102913,4826000;4437735,0;1210291,0;1210291,1608667;0,1608667;0,4826000;1210291,4826000;1210291,6434667;9278900,10858500"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Kd8kA&#10;AADeAAAADwAAAGRycy9kb3ducmV2LnhtbESPzWrDMBCE74W8g9hAb41cl+bHiRJCoKaH9hA3gRwX&#10;a2MrtVaOpTru21eFQo/DzHzDrDaDbURPnTeOFTxOEhDEpdOGKwWHj5eHOQgfkDU2jknBN3nYrEd3&#10;K8y0u/Ge+iJUIkLYZ6igDqHNpPRlTRb9xLXE0Tu7zmKIsquk7vAW4baRaZJMpUXDcaHGlnY1lZ/F&#10;l1VgrrnrZ2+n/PkyFO+XZJsfFyZV6n48bJcgAg3hP/zXftUK0uniaQa/d+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sMKd8kAAADeAAAADwAAAAAAAAAAAAAAAACYAgAA&#10;ZHJzL2Rvd25yZXYueG1sUEsFBgAAAAAEAAQA9QAAAI4DAAAAAA==&#10;" path="m24,26r7,l31,23r4,l35,15r-4,l31,11,12,,4,r,3l,3r,8l4,11r,4l24,26xe" fillcolor="black" stroked="f">
                        <v:path arrowok="t" o:connecttype="custom" o:connectlocs="9666950,10477500;12486477,10477500;12486477,9268558;14097635,9268558;14097635,6044712;12486477,6044712;12486477,4432788;4833475,0;1611158,0;1611158,1208942;0,1208942;0,4432788;1611158,4432788;1611158,6044712;9666950,1047750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E0sMA&#10;AADeAAAADwAAAGRycy9kb3ducmV2LnhtbERP3WrCMBS+H/gO4QjezVQFmdUoKgwc2wRbH+DQHNNq&#10;c1KaTNs9/XIx8PLj+19tOluLO7W+cqxgMk5AEBdOV2wUnPP31zcQPiBrrB2Tgp48bNaDlxWm2j34&#10;RPcsGBFD2KeooAyhSaX0RUkW/dg1xJG7uNZiiLA1Urf4iOG2ltMkmUuLFceGEhval1Tcsh+r4NBv&#10;P+zn8ZQ7c3VfuzzPvs1vr9Ro2G2XIAJ14Sn+dx+0gul8MYt74514B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OE0sMAAADeAAAADwAAAAAAAAAAAAAAAACYAgAAZHJzL2Rv&#10;d25yZXYueG1sUEsFBgAAAAAEAAQA9QAAAIgDAAAAAA==&#10;" path="m4,11r,4l,15r,8l4,23r,4l12,27,31,15r,-4l35,11r,-8l31,3,31,,23,,4,11xe" fillcolor="black" stroked="f">
                        <v:path arrowok="t" o:connecttype="custom" o:connectlocs="1618415,4449704;1618415,6067778;0,6067778;0,9303926;1618415,9303926;1618415,10922000;4855246,10922000;12542720,6067778;12542720,4449704;14161135,4449704;14161135,1213556;12542720,1213556;12542720,0;9305889,0;1618415,4449704"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LbccA&#10;AADeAAAADwAAAGRycy9kb3ducmV2LnhtbESPQWsCMRSE7wX/Q3iCF9Gs2uruahSRFnropdaLt8fm&#10;mSxuXpZN1O2/bwqFHoeZ+YbZ7HrXiDt1ofasYDbNQBBXXtdsFJy+3iY5iBCRNTaeScE3BdhtB08b&#10;LLV/8Cfdj9GIBOFQogIbY1tKGSpLDsPUt8TJu/jOYUyyM1J3+Ehw18h5li2lw5rTgsWWDpaq6/Hm&#10;FLyeTT/+8GaRObm6zOw4VC/PuVKjYb9fg4jUx//wX/tdK5gvi0UBv3fS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lS23HAAAA3gAAAA8AAAAAAAAAAAAAAAAAmAIAAGRy&#10;cy9kb3ducmV2LnhtbFBLBQYAAAAABAAEAPUAAACMAwAAAAA=&#10;" path="m4,12r,4l,16r,8l4,24r,3l12,27,35,16r,-4l39,12r,-8l35,4,35,,27,,4,12xe" fillcolor="black" stroked="f">
                        <v:path arrowok="t" o:connecttype="custom" o:connectlocs="1608732,4854222;1608732,6472296;0,6472296;0,9708444;1608732,9708444;1608732,10922000;4826195,10922000;14076403,6472296;14076403,4854222;15685135,4854222;15685135,1618074;14076403,1618074;14076403,0;10858940,0;1608732,4854222"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HV8YA&#10;AADeAAAADwAAAGRycy9kb3ducmV2LnhtbESPTW7CMBCF90i9gzWVuitOEaAScCKEStVCNgUOMMTT&#10;JG08jmyXhNvjRSWWT+9P3yofTCsu5HxjWcHLOAFBXFrdcKXgdNw+v4LwAVlja5kUXMlDnj2MVphq&#10;2/MXXQ6hEnGEfYoK6hC6VEpf1mTQj21HHL1v6wyGKF0ltcM+jptWTpJkLg02HB9q7GhTU/l7+DMK&#10;ioJmb+6nxP1wml23nz1O3887pZ4eh/USRKAh3MP/7Q+tYDJfTCNAxIko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vHV8YAAADeAAAADwAAAAAAAAAAAAAAAACYAgAAZHJz&#10;L2Rvd25yZXYueG1sUEsFBgAAAAAEAAQA9QAAAIsDAAAAAA==&#10;" path="m8,4l4,4r,4l,8r,7l4,15r,4l12,19,31,15r4,l38,11r,-7l35,,31,,12,4,8,4xe" fillcolor="black" stroked="f">
                        <v:path arrowok="t" o:connecttype="custom" o:connectlocs="3235292,1617579;1617646,1617579;1617646,3235158;0,3235158;0,6065921;1617646,6065921;1617646,7683500;4852937,7683500;12536755,6065921;14154401,6065921;15367635,4448342;15367635,1617579;14154401,0;12536755,0;4852937,1617579;3235292,1617579"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izMYA&#10;AADeAAAADwAAAGRycy9kb3ducmV2LnhtbESPwW7CMBBE70j9B2uRuIEDAtSmGIQQVC1wKfABS7xN&#10;QuN1ZLsk/D1GQupxNDNvNLNFaypxJedLywqGgwQEcWZ1ybmC03HTfwXhA7LGyjIpuJGHxfylM8NU&#10;24a/6XoIuYgQ9ikqKEKoUyl9VpBBP7A1cfR+rDMYonS51A6bCDeVHCXJVBosOS4UWNOqoOz38GcU&#10;7Pc0WbtLhrv2NLltvhocf5y3SvW67fIdRKA2/Ief7U+tYDR9Gw/hcS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dizMYAAADeAAAADwAAAAAAAAAAAAAAAACYAgAAZHJz&#10;L2Rvd25yZXYueG1sUEsFBgAAAAAEAAQA9QAAAIsDAAAAAA==&#10;" path="m8,l4,,,4r,8l4,15r4,l31,19r3,l38,15r,-7l34,4r-3,l8,xe" fillcolor="black" stroked="f">
                        <v:path arrowok="t" o:connecttype="custom" o:connectlocs="3235292,0;1617646,0;0,1604211;0,4812632;1617646,6015789;3235292,6015789;12536755,7620000;13749989,7620000;15367635,6015789;15367635,3208421;13749989,1604211;12536755,1604211;3235292,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X8u8cA&#10;AADeAAAADwAAAGRycy9kb3ducmV2LnhtbESPzW7CMBCE75V4B2uReisOESAIGFRVpWopF34eYImX&#10;JBCvI9sl4e3rSkg9jmbmG81i1Zla3Mj5yrKC4SABQZxbXXGh4HhYv0xB+ICssbZMCu7kYbXsPS0w&#10;07blHd32oRARwj5DBWUITSalz0sy6Ae2IY7e2TqDIUpXSO2wjXBTyzRJJtJgxXGhxIbeSsqv+x+j&#10;YLul8bu75PjdHcf39VeLo4/TRqnnfvc6BxGoC//hR/tTK0gns1EKf3fi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1/LvHAAAA3gAAAA8AAAAAAAAAAAAAAAAAmAIAAGRy&#10;cy9kb3ducmV2LnhtbFBLBQYAAAAABAAEAPUAAACMAwAAAAA=&#10;" path="m7,l3,,,4r,7l3,15r4,l26,19r8,l34,15r4,l38,8r-4,l34,4r-4,l26,4,7,xe" fillcolor="black" stroked="f">
                        <v:path arrowok="t" o:connecttype="custom" o:connectlocs="2830880,0;1213234,0;0,1617579;0,4448342;1213234,6065921;2830880,6065921;10514698,7683500;13749989,7683500;13749989,6065921;15367635,6065921;15367635,3235158;13749989,3235158;13749989,1617579;12132343,1617579;10514698,1617579;2830880,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9PskA&#10;AADeAAAADwAAAGRycy9kb3ducmV2LnhtbESPzWvCQBTE7wX/h+UJvRTd+FHR1FW0RfDiwQ8svT2y&#10;r0kw+zZm1xj967tCweMwM79hpvPGFKKmyuWWFfS6EQjixOqcUwWH/aozBuE8ssbCMim4kYP5rPUy&#10;xVjbK2+p3vlUBAi7GBVk3pexlC7JyKDr2pI4eL+2MuiDrFKpK7wGuClkP4pG0mDOYSHDkj4zSk67&#10;i1Fw/1pfTF0f35qzM9/p8meyXbxvlHptN4sPEJ4a/wz/t9daQX80GQ7gcSdc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9PskAAADeAAAADwAAAAAAAAAAAAAAAACYAgAA&#10;ZHJzL2Rvd25yZXYueG1sUEsFBgAAAAAEAAQA9QAAAI4DAAAAAA==&#10;" path="m12,l4,r,4l,4r,8l4,12r,4l27,23r8,l35,20r4,l39,12r-4,l35,8,12,xe" fillcolor="black" stroked="f">
                        <v:path arrowok="t" o:connecttype="custom" o:connectlocs="4845734,0;1615245,0;1615245,1623391;0,1623391;0,4870174;1615245,4870174;1615245,6493565;10902901,9334500;14133390,9334500;14133390,8116957;15748635,8116957;15748635,4870174;14133390,4870174;14133390,3246783;4845734,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j9qscA&#10;AADeAAAADwAAAGRycy9kb3ducmV2LnhtbESP0WrCQBRE3wX/YblC33RTEWmjq6hQsNQWTPyAS/a6&#10;ic3eDdmtJv16t1DwcZiZM8xy3dlaXKn1lWMFz5MEBHHhdMVGwSl/G7+A8AFZY+2YFPTkYb0aDpaY&#10;anfjI12zYESEsE9RQRlCk0rpi5Is+olriKN3dq3FEGVrpG7xFuG2ltMkmUuLFceFEhvalVR8Zz9W&#10;wb7fvNuPr2PuzMUdtnmefZrfXqmnUbdZgAjUhUf4v73XCqbz19k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Y/arHAAAA3gAAAA8AAAAAAAAAAAAAAAAAmAIAAGRy&#10;cy9kb3ducmV2LnhtbFBLBQYAAAAABAAEAPUAAACMAwAAAAA=&#10;" path="m12,l4,r,4l,4r,8l4,12r,4l23,27r8,l31,24r4,l35,16r-4,l31,12,12,xe" fillcolor="black" stroked="f">
                        <v:path arrowok="t" o:connecttype="custom" o:connectlocs="4833475,0;1611158,0;1611158,1608667;0,1608667;0,4826000;1611158,4826000;1611158,6434667;9264160,10858500;12486477,10858500;12486477,9652000;14097635,9652000;14097635,6434667;12486477,6434667;12486477,4826000;4833475,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YwsgA&#10;AADeAAAADwAAAGRycy9kb3ducmV2LnhtbESPQWvCQBSE7wX/w/IEL6VuajW20VWKILG0l6oUentk&#10;n0kw+zbsrhr/fVcQehxm5htmvuxMI87kfG1ZwfMwAUFcWF1zqWC/Wz+9gvABWWNjmRRcycNy0XuY&#10;Y6bthb/pvA2liBD2GSqoQmgzKX1RkUE/tC1x9A7WGQxRulJqh5cIN40cJUkqDdYcFypsaVVRcdye&#10;jILHkOefX3k6zX/MtTn8thM3fflQatDv3mcgAnXhP3xvb7SCUfo2nsDtTrw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NjCyAAAAN4AAAAPAAAAAAAAAAAAAAAAAJgCAABk&#10;cnMvZG93bnJldi54bWxQSwUGAAAAAAQABAD1AAAAjQMAAAAA&#10;" path="m12,4l12,,4,r,4l,4r,8l4,12,20,27r,4l27,31r,-4l31,27r,-8l27,19,12,4xe" fillcolor="black" stroked="f">
                        <v:path arrowok="t" o:connecttype="custom" o:connectlocs="4842633,1614129;4842633,0;1614211,0;1614211,1614129;0,1614129;0,4842387;1614211,4842387;8071055,10895371;8071055,12509500;10895924,12509500;10895924,10895371;12510135,10895371;12510135,7667113;10895924,7667113;4842633,1614129"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AT6MkA&#10;AADeAAAADwAAAGRycy9kb3ducmV2LnhtbESPT2vCQBTE70K/w/IKvenG0EZNXUVabL1Y8A/S4yP7&#10;zAazb0N2jWk/fbdQ6HGYmd8w82Vva9FR6yvHCsajBARx4XTFpYLjYT2cgvABWWPtmBR8kYfl4m4w&#10;x1y7G++o24dSRAj7HBWYEJpcSl8YsuhHriGO3tm1FkOUbSl1i7cIt7VMkySTFiuOCwYbejFUXPZX&#10;q+A73X1snzbXz/dZt55M3xLbvJqTUg/3/eoZRKA+/If/2hutIM1mjxn83o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zAT6MkAAADeAAAADwAAAAAAAAAAAAAAAACYAgAA&#10;ZHJzL2Rvd25yZXYueG1sUEsFBgAAAAAEAAQA9QAAAI4DAAAAAA==&#10;" path="m11,4l11,,4,r,4l,4r,7l4,11r7,8l8,19r7,11l19,34r8,l31,30r,-7l23,11r-4,l11,4xe" fillcolor="black" stroked="f">
                        <v:path arrowok="t" o:connecttype="custom" o:connectlocs="4439080,1613647;4439080,0;1614211,0;1614211,1613647;0,1613647;0,4437529;1614211,4437529;4439080,7664824;3228422,7664824;6053291,12102353;7667502,13716000;10895924,13716000;12510135,12102353;12510135,9278471;9281713,4437529;7667502,4437529;4439080,1613647"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WkeMQA&#10;AADeAAAADwAAAGRycy9kb3ducmV2LnhtbESPQWsCMRSE74X+h/CE3mqiFa1boxRRao+60vNz85pd&#10;3bwsm1TXf2+EgsdhZr5hZovO1eJMbag8axj0FQjiwpuKrYZ9vn59BxEissHaM2m4UoDF/Plphpnx&#10;F97SeRetSBAOGWooY2wyKUNRksPQ9w1x8n596zAm2VppWrwkuKvlUKmxdFhxWiixoWVJxWn35zTk&#10;pL6rn5Vaq7ev3PPkaOPharV+6XWfHyAidfER/m9vjIbheDqawP1Ou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1pHjEAAAA3gAAAA8AAAAAAAAAAAAAAAAAmAIAAGRycy9k&#10;b3ducmV2LnhtbFBLBQYAAAAABAAEAPUAAACJAwAAAAA=&#10;" path="m15,4r-4,l11,,3,r,4l,4r,8l11,35r4,l15,39r8,l23,35r4,l27,27,15,4xe" fillcolor="black" stroked="f">
                        <v:path arrowok="t" o:connecttype="custom" o:connectlocs="6067778,1608667;4449704,1608667;4449704,0;1213556,0;1213556,1608667;0,1608667;0,4826000;4449704,14075833;6067778,14075833;6067778,15684500;9303926,15684500;9303926,14075833;10922000,14075833;10922000,10858500;6067778,1608667"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ce8QA&#10;AADeAAAADwAAAGRycy9kb3ducmV2LnhtbERP3WrCMBS+F/YO4Qy803ROpHZGGYMyb2Ss+gBnzVlT&#10;1pyUJGurT28uBrv8+P53h8l2YiAfWscKnpYZCOLa6ZYbBZdzuchBhIissXNMCq4U4LB/mO2w0G7k&#10;Txqq2IgUwqFABSbGvpAy1IYshqXriRP37bzFmKBvpPY4pnDbyVWWbaTFllODwZ7eDNU/1a9VcBvf&#10;q0H7/Pl4/TDtqfyK+ancKjV/nF5fQESa4r/4z33UClab7TrtTXfSFZ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yHHvEAAAA3gAAAA8AAAAAAAAAAAAAAAAAmAIAAGRycy9k&#10;b3ducmV2LnhtbFBLBQYAAAAABAAEAPUAAACJAwAAAAA=&#10;" path="m15,4l11,,4,,,4r,8l8,31r,-4l8,35r3,l11,39r8,l19,35r4,l23,31r,-4l23,23,15,4xe" fillcolor="black" stroked="f">
                        <v:path arrowok="t" o:connecttype="custom" o:connectlocs="6046304,1615179;4433957,0;1612348,0;0,1615179;0,4845538;3224696,12517641;3224696,10902462;3224696,14132821;4433957,14132821;4433957,15748000;7658652,15748000;7658652,14132821;9271000,14132821;9271000,12517641;9271000,10902462;9271000,9287282;6046304,1615179"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1y8UA&#10;AADeAAAADwAAAGRycy9kb3ducmV2LnhtbESPQWvCQBSE74X+h+UVeqsbg1iNbkIQBMFDaRR6fc0+&#10;k2D2bdhdTfrv3UKhx2FmvmG2xWR6cSfnO8sK5rMEBHFtdceNgvNp/7YC4QOyxt4yKfghD0X+/LTF&#10;TNuRP+lehUZECPsMFbQhDJmUvm7JoJ/ZgTh6F+sMhihdI7XDMcJNL9MkWUqDHceFFgfatVRfq5tR&#10;8HH8so3uq5FwuFyD33/r8t0p9foylRsQgabwH/5rH7SCdLlerOH3Tr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zXLxQAAAN4AAAAPAAAAAAAAAAAAAAAAAJgCAABkcnMv&#10;ZG93bnJldi54bWxQSwUGAAAAAAQABAD1AAAAigMAAAAA&#10;" path="m16,8r,-4l12,,4,,,4,,8,4,27r,8l8,35r,3l16,38r,-3l19,35r,-4l19,27,16,8xe" fillcolor="black" stroked="f">
                        <v:path arrowok="t" o:connecttype="custom" o:connectlocs="6470316,3221789;6470316,1610895;4852737,0;1617579,0;0,1610895;0,3221789;1617579,10873539;1617579,14095329;3235158,14095329;3235158,15303500;6470316,15303500;6470316,14095329;7683500,14095329;7683500,12484434;7683500,10873539;6470316,3221789"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Qt8QA&#10;AADeAAAADwAAAGRycy9kb3ducmV2LnhtbESPzWoCMRSF94LvEK7QjdRMBaUzGqUtCN2qI+3yOrmd&#10;hE5uxknU8e3NQnB5OH98y3XvGnGhLljPCt4mGQjiymvLtYJyv3l9BxEissbGMym4UYD1ajhYYqH9&#10;lbd02cVapBEOBSowMbaFlKEy5DBMfEucvD/fOYxJdrXUHV7TuGvkNMvm0qHl9GCwpS9D1f/u7BT8&#10;zG4HYz+Pv6Uro63GOe7L00mpl1H/sQARqY/P8KP9rRVM5/ksASSch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QkLfEAAAA3gAAAA8AAAAAAAAAAAAAAAAAmAIAAGRycy9k&#10;b3ducmV2LnhtbFBLBQYAAAAABAAEAPUAAACJAwAAAAA=&#10;" path="m15,8r,-4l12,4,12,,4,r,4l,4,,34r4,l4,38r8,l12,34r3,l15,31,15,8xe" fillcolor="black" stroked="f">
                        <v:path arrowok="t" o:connecttype="custom" o:connectlocs="6096000,3221789;6096000,1610895;4876800,1610895;4876800,0;1625600,0;1625600,1610895;0,1610895;0,13692605;1625600,13692605;1625600,15303500;4876800,15303500;4876800,13692605;6096000,13692605;6096000,12484434;6096000,3221789"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htMUA&#10;AADeAAAADwAAAGRycy9kb3ducmV2LnhtbESPQWvCQBSE74X+h+UVeqsbpYYaXSUUC17VHuLtsftM&#10;YrNvw+5q0n/vFgoeh5n5hlltRtuJG/nQOlYwnWQgiLUzLdcKvo9fbx8gQkQ22DkmBb8UYLN+flph&#10;YdzAe7odYi0ShEOBCpoY+0LKoBuyGCauJ07e2XmLMUlfS+NxSHDbyVmW5dJiy2mhwZ4+G9I/h6tV&#10;4C5yKPutxtP7Ite7sax8Na+Uen0ZyyWISGN8hP/bO6Ngli/mU/i7k6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CG0xQAAAN4AAAAPAAAAAAAAAAAAAAAAAJgCAABkcnMv&#10;ZG93bnJldi54bWxQSwUGAAAAAAQABAD1AAAAigMAAAAA&#10;" path="m23,11r,-7l19,4,19,,11,r,4l7,4,,27r,7l4,34r,4l11,38r,-4l15,34,23,11xe" fillcolor="black" stroked="f">
                        <v:path arrowok="t" o:connecttype="custom" o:connectlocs="9271000,4429961;9271000,1610895;7658652,1610895;7658652,0;4433957,0;4433957,1610895;2821609,1610895;0,10873539;0,13692605;1612348,13692605;1612348,15303500;4433957,15303500;4433957,13692605;6046304,13692605;9271000,4429961"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F8QA&#10;AADeAAAADwAAAGRycy9kb3ducmV2LnhtbESPQYvCMBSE7wv+h/AEb2tqxbJWo4gietxVEY+P5tlW&#10;m5fSRG3/vVlY2OMwM98w82VrKvGkxpWWFYyGEQjizOqScwWn4/bzC4TzyBory6SgIwfLRe9jjqm2&#10;L/6h58HnIkDYpaig8L5OpXRZQQbd0NbEwbvaxqAPssmlbvAV4KaScRQl0mDJYaHAmtYFZffDwyhY&#10;d7fNZEf+mFzMpnPjqbHd91mpQb9dzUB4av1/+K+91wriZDqJ4fdOuAJy8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o/BfEAAAA3gAAAA8AAAAAAAAAAAAAAAAAmAIAAGRycy9k&#10;b3ducmV2LnhtbFBLBQYAAAAABAAEAPUAAACJAwAAAAA=&#10;" path="m27,11r,-7l24,4,24,,16,r,4l12,4,,23r,8l4,31r,3l12,34r,-3l16,31,27,11xe" fillcolor="black" stroked="f">
                        <v:path arrowok="t" o:connecttype="custom" o:connectlocs="10922000,4437529;10922000,1613647;9708444,1613647;9708444,0;6472296,0;6472296,1613647;4854222,1613647;0,9278471;0,12505765;1618074,12505765;1618074,13716000;4854222,13716000;4854222,12505765;6472296,12505765;10922000,4437529"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ROskA&#10;AADeAAAADwAAAGRycy9kb3ducmV2LnhtbESP3WrCQBSE7wt9h+UUvCl1o1Kx0Y2oVSiIiFawl8fs&#10;yQ/Jng3ZraZv7xYKvRxm5htmNu9MLa7UutKygkE/AkGcWl1yruD0uXmZgHAeWWNtmRT8kIN58vgw&#10;w1jbGx/oevS5CBB2MSoovG9iKV1akEHXtw1x8DLbGvRBtrnULd4C3NRyGEVjabDksFBgQ6uC0ur4&#10;bRRU1e55Z+2XvLyfz932tF7ul9lBqd5Tt5iC8NT5//Bf+0MrGI7fXkfweydcAZn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GEROskAAADeAAAADwAAAAAAAAAAAAAAAACYAgAA&#10;ZHJzL2Rvd25yZXYueG1sUEsFBgAAAAAEAAQA9QAAAI4DAAAAAA==&#10;" path="m26,11r,-7l23,4,23,,15,r,4l11,4,,23r,8l3,31r,4l11,35r,-4l15,31,26,11xe" fillcolor="black" stroked="f">
                        <v:path arrowok="t" o:connecttype="custom" o:connectlocs="10477500,4430486;10477500,1611086;9268558,1611086;9268558,0;6044712,0;6044712,1611086;4432788,1611086;0,9263743;0,12485914;1208942,12485914;1208942,14097000;4432788,14097000;4432788,12485914;6044712,12485914;10477500,4430486"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U7cYA&#10;AADeAAAADwAAAGRycy9kb3ducmV2LnhtbESPQWvCQBSE7wX/w/KE3upGW0NN3QRpkQoexFQ8P7Kv&#10;2Wj2bchuNf77rlDocZiZb5hlMdhWXKj3jWMF00kCgrhyuuFaweFr/fQKwgdkja1jUnAjD0U+elhi&#10;pt2V93QpQy0ihH2GCkwIXSalrwxZ9BPXEUfv2/UWQ5R9LXWP1wi3rZwlSSotNhwXDHb0bqg6lz9W&#10;wVb76nN9pPJj+2x2YX64NXwqlXocD6s3EIGG8B/+a2+0glm6mL/A/U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2U7cYAAADeAAAADwAAAAAAAAAAAAAAAACYAgAAZHJz&#10;L2Rvd25yZXYueG1sUEsFBgAAAAAEAAQA9QAAAIsDAAAAAA==&#10;" path="m31,16r4,-4l35,4,31,,23,,4,16,,19r,8l4,31r8,l31,16xe" fillcolor="black" stroked="f">
                        <v:path arrowok="t" o:connecttype="custom" o:connectlocs="12542720,6456516;14161135,4842387;14161135,1614129;12542720,0;9305889,0;1618415,6456516;0,7667113;0,10895371;1618415,12509500;4855246,12509500;12542720,6456516"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3O7McA&#10;AADeAAAADwAAAGRycy9kb3ducmV2LnhtbESP0WrCQBRE3wX/YblC33RTQWmjq6hQsNQWTPyAS/a6&#10;ic3eDdmtJv16t1DwcZiZM8xy3dlaXKn1lWMFz5MEBHHhdMVGwSl/G7+A8AFZY+2YFPTkYb0aDpaY&#10;anfjI12zYESEsE9RQRlCk0rpi5Is+olriKN3dq3FEGVrpG7xFuG2ltMkmUuLFceFEhvalVR8Zz9W&#10;wb7fvNuPr2PuzMUdtnmefZrfXqmnUbdZgAjUhUf4v73XCqbz19k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zuzHAAAA3gAAAA8AAAAAAAAAAAAAAAAAmAIAAGRy&#10;cy9kb3ducmV2LnhtbFBLBQYAAAAABAAEAPUAAACMAwAAAAA=&#10;" path="m31,15r,-4l35,11r,-7l31,4,31,,23,,4,11r,4l,15r,8l4,23r,4l12,27,31,15xe" fillcolor="black" stroked="f">
                        <v:path arrowok="t" o:connecttype="custom" o:connectlocs="12486477,6067778;12486477,4449704;14097635,4449704;14097635,1618074;12486477,1618074;12486477,0;9264160,0;1611158,4449704;1611158,6067778;0,6067778;0,9303926;1611158,9303926;1611158,10922000;4833475,10922000;12486477,6067778"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Ie8kA&#10;AADeAAAADwAAAGRycy9kb3ducmV2LnhtbESPQWvCQBSE74X+h+UVeim6UTA0MRuxSsFLD9qieHtk&#10;n0lo9m3MrjH667uFQo/DzHzDZIvBNKKnztWWFUzGEQjiwuqaSwVfn++jVxDOI2tsLJOCGzlY5I8P&#10;GabaXnlL/c6XIkDYpaig8r5NpXRFRQbd2LbEwTvZzqAPsiul7vAa4KaR0yiKpcGaw0KFLa0qKr53&#10;F6Pgvt5cTN/vX4azM4fy7Zhsl7MPpZ6fhuUchKfB/4f/2hutYBonsxh+74QrI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h2Ie8kAAADeAAAADwAAAAAAAAAAAAAAAACYAgAA&#10;ZHJzL2Rvd25yZXYueG1sUEsFBgAAAAAEAAQA9QAAAI4DAAAAAA==&#10;" path="m35,15r,-4l39,11r,-7l35,4,35,,27,,4,8r,3l,11r,8l4,19r,4l12,23,35,15xe" fillcolor="black" stroked="f">
                        <v:path arrowok="t" o:connecttype="custom" o:connectlocs="14133390,6046304;14133390,4433957;15748635,4433957;15748635,1612348;14133390,1612348;14133390,0;10902901,0;1615245,3224696;1615245,4433957;0,4433957;0,7658652;1615245,7658652;1615245,9271000;4845734,9271000;14133390,6046304"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CcYA&#10;AADeAAAADwAAAGRycy9kb3ducmV2LnhtbESP3WrCQBSE7wu+w3KE3tWNglajq6ioWEoRfx7gkD0m&#10;wezZsLtN0rfvCoVeDjPzDbNYdaYSDTlfWlYwHCQgiDOrS84V3K77tykIH5A1VpZJwQ95WC17LwtM&#10;tW35TM0l5CJC2KeooAihTqX0WUEG/cDWxNG7W2cwROlyqR22EW4qOUqSiTRYclwosKZtQdnj8m0U&#10;7JrPL2e6zeFUfuTyPq3q9jwbK/Xa79ZzEIG68B/+ax+1gtFkNn6H5514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zCcYAAADeAAAADwAAAAAAAAAAAAAAAACYAgAAZHJz&#10;L2Rvd25yZXYueG1sUEsFBgAAAAAEAAQA9QAAAIsDAAAAAA==&#10;" path="m31,15r4,l39,12r,-8l35,,31,,8,4,4,4,,8r,7l4,19r4,l31,15xe" fillcolor="black" stroked="f">
                        <v:path arrowok="t" o:connecttype="custom" o:connectlocs="12467671,6015789;14076403,6015789;15685135,4812632;15685135,1604211;14076403,0;12467671,0;3217464,1604211;1608732,1604211;0,3208421;0,6015789;1608732,7620000;3217464,7620000;12467671,6015789"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9YkMMA&#10;AADeAAAADwAAAGRycy9kb3ducmV2LnhtbERPXWvCMBR9F/Yfwh3sTdMJyqxGcYJQxMFst/dLc22L&#10;zU1Nonb+evMw8PFwvher3rTiSs43lhW8jxIQxKXVDVcKfort8AOED8gaW8uk4I88rJYvgwWm2t74&#10;QNc8VCKGsE9RQR1Cl0rpy5oM+pHtiCN3tM5giNBVUju8xXDTynGSTKXBhmNDjR1taipP+cUo2NtJ&#10;1pj753f29euoPRe7fH/YKfX22q/nIAL14Sn+d2dawXg6m8S98U6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9YkMMAAADeAAAADwAAAAAAAAAAAAAAAACYAgAAZHJzL2Rv&#10;d25yZXYueG1sUEsFBgAAAAAEAAQA9QAAAIgDAAAAAA==&#10;" path="m30,15r4,l34,11r4,l38,4r-4,l34,,3,r,4l,4r,7l3,11r,4l7,15r23,xe" fillcolor="black" stroked="f">
                        <v:path arrowok="t" o:connecttype="custom" o:connectlocs="12082212,6096000;13693173,6096000;13693173,4470400;15304135,4470400;15304135,1625600;13693173,1625600;13693173,0;1208221,0;1208221,1625600;0,1625600;0,4470400;1208221,4470400;1208221,6096000;2819183,6096000;12082212,6096000"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4F8cA&#10;AADeAAAADwAAAGRycy9kb3ducmV2LnhtbESPzW7CMBCE70i8g7VIvYEDahAEDKqqUvWHCz8PsMRL&#10;EhqvI9sl4e0xUqUeRzPzjWa57kwtruR8ZVnBeJSAIM6trrhQcDxshjMQPiBrrC2Tght5WK/6vSVm&#10;2ra8o+s+FCJC2GeooAyhyaT0eUkG/cg2xNE7W2cwROkKqR22EW5qOUmSqTRYcVwosaHXkvKf/a9R&#10;sN1S+uYuOX53x/S2+Wzx+f30pdTToHtZgAjUhf/wX/tDK5hM5+kcHnfi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I+BfHAAAA3gAAAA8AAAAAAAAAAAAAAAAAmAIAAGRy&#10;cy9kb3ducmV2LnhtbFBLBQYAAAAABAAEAPUAAACMAwAAAAA=&#10;" path="m30,19r4,l34,15r4,l38,8r-4,l34,4r-7,l7,,4,,,4r,7l4,15r3,l27,19r3,xe" fillcolor="black" stroked="f">
                        <v:path arrowok="t" o:connecttype="custom" o:connectlocs="12132343,7683500;13749989,7683500;13749989,6065921;15367635,6065921;15367635,3235158;13749989,3235158;13749989,1617579;10919109,1617579;2830880,0;1617646,0;0,1617579;0,4448342;1617646,6065921;2830880,6065921;10919109,7683500;12132343,7683500"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vXscA&#10;AADeAAAADwAAAGRycy9kb3ducmV2LnhtbESPXWvCMBSG74X9h3AGu5GZTljpOqPIcDAmCLrp9aE5&#10;S6vNSW0yW/315kLw8uX94pnMeluLE7W+cqzgZZSAIC6crtgo+P35fM5A+ICssXZMCs7kYTZ9GEww&#10;167jNZ02wYg4wj5HBWUITS6lL0qy6EeuIY7en2sthihbI3WLXRy3tRwnSSotVhwfSmzoo6TisPm3&#10;Cr533rwOs6U51pfVdjE8d3v0c6WeHvv5O4hAfbiHb+0vrWCcvqURIOJEFJ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ib17HAAAA3gAAAA8AAAAAAAAAAAAAAAAAmAIAAGRy&#10;cy9kb3ducmV2LnhtbFBLBQYAAAAABAAEAPUAAACMAwAAAAA=&#10;" path="m23,23r8,l31,19r3,l34,11r-3,l31,7,23,3,11,,4,r,3l,3r,8l4,11r,4l15,19r8,4xe" fillcolor="black" stroked="f">
                        <v:path arrowok="t" o:connecttype="custom" o:connectlocs="9278900,9271000;12506344,9271000;12506344,7658652;13716635,7658652;13716635,4433957;12506344,4433957;12506344,2821609;9278900,1209261;4437735,0;1613722,0;1613722,1209261;0,1209261;0,4433957;1613722,4433957;1613722,6046304;6051457,7658652;9278900,9271000"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XAcQA&#10;AADeAAAADwAAAGRycy9kb3ducmV2LnhtbESPy2rDMBBF94X8g5hAd40cU4zjWA4h0OeiECcfMFgT&#10;W8QaGUuNnb+vCoUuL/dxuOVutr240eiNYwXrVQKCuHHacKvgfHp5ykH4gKyxd0wK7uRhVy0eSiy0&#10;m/hItzq0Io6wL1BBF8JQSOmbjiz6lRuIo3dxo8UQ5dhKPeIUx20v0yTJpEXDkdDhQIeOmmv9bSPk&#10;uT7t+492ojfjX9M8/7x/GVTqcTnvtyACzeE//Nd+1wrSbJOt4fdOvAK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ilwHEAAAA3gAAAA8AAAAAAAAAAAAAAAAAmAIAAGRycy9k&#10;b3ducmV2LnhtbFBLBQYAAAAABAAEAPUAAACJAwAAAAA=&#10;" path="m27,27r8,l35,24r3,l38,16r-3,l35,12,12,,4,r,4l,4r,8l4,12r,4l27,27xe" fillcolor="black" stroked="f">
                        <v:path arrowok="t" o:connecttype="custom" o:connectlocs="10919109,10922000;14154401,10922000;14154401,9708444;15367635,9708444;15367635,6472296;14154401,6472296;14154401,4854222;4852937,0;1617646,0;1617646,1618074;0,1618074;0,4854222;1617646,4854222;1617646,6472296;10919109,10922000"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99cYA&#10;AADeAAAADwAAAGRycy9kb3ducmV2LnhtbESPT2vCQBTE7wW/w/IEb3VjDqlGVxGLIBQK/sFcH9ln&#10;Esy+DdltkvbTdwXB4zAzv2FWm8HUoqPWVZYVzKYRCOLc6ooLBZfz/n0OwnlkjbVlUvBLDjbr0dsK&#10;U217PlJ38oUIEHYpKii9b1IpXV6SQTe1DXHwbrY16INsC6lb7APc1DKOokQarDgslNjQrqT8fvox&#10;CrL5Nuv+rhd3uPUcNxl+DJ/fX0pNxsN2CcLT4F/hZ/ugFcTJIonhcSdc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99cYAAADeAAAADwAAAAAAAAAAAAAAAACYAgAAZHJz&#10;L2Rvd25yZXYueG1sUEsFBgAAAAAEAAQA9QAAAIsDAAAAAA==&#10;" path="m19,27r,3l27,30r,-3l30,27r,-8l27,19,11,3,11,,4,r,3l,3r,8l4,11,19,27xe" fillcolor="black" stroked="f">
                        <v:path arrowok="t" o:connecttype="custom" o:connectlocs="7641569,10858500;7641569,12065000;10859072,12065000;10859072,10858500;12065635,10858500;12065635,7641167;10859072,7641167;4424066,1206500;4424066,0;1608751,0;1608751,1206500;0,1206500;0,4423833;1608751,4423833;7641569,10858500"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y5TcgA&#10;AADeAAAADwAAAGRycy9kb3ducmV2LnhtbESPQWvCQBSE74X+h+UJXkrdqBjb6CoiSCr2UpVCb4/s&#10;MwnNvg27q8Z/3xWEHoeZ+YaZLzvTiAs5X1tWMBwkIIgLq2suFRwPm9c3ED4ga2wsk4IbeVgunp/m&#10;mGl75S+67EMpIoR9hgqqENpMSl9UZNAPbEscvZN1BkOUrpTa4TXCTSNHSZJKgzXHhQpbWldU/O7P&#10;RsFLyPPdZ55O829za04/7cRNx1ul+r1uNQMRqAv/4Uf7QysYpe/pGO5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fLlNyAAAAN4AAAAPAAAAAAAAAAAAAAAAAJgCAABk&#10;cnMvZG93bnJldi54bWxQSwUGAAAAAAQABAD1AAAAjQMAAAAA&#10;" path="m20,27r,4l27,31r,-4l31,27r,-8l27,19,12,4,12,,4,r,4l,4r,8l4,12,20,27xe" fillcolor="black" stroked="f">
                        <v:path arrowok="t" o:connecttype="custom" o:connectlocs="8071055,10895371;8071055,12509500;10895924,12509500;10895924,10895371;12510135,10895371;12510135,7667113;10895924,7667113;4842633,1614129;4842633,0;1614211,0;1614211,1614129;0,1614129;0,4842387;1614211,4842387;8071055,10895371"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WaccA&#10;AADeAAAADwAAAGRycy9kb3ducmV2LnhtbESP0WrCQBRE3wv+w3IFX0rdKG2w0VVUFOuDYFM/4Jq9&#10;JiHZuyG7avr3bqHg4zAzZ5jZojO1uFHrSssKRsMIBHFmdcm5gtPP9m0CwnlkjbVlUvBLDhbz3ssM&#10;E23v/E231OciQNglqKDwvkmkdFlBBt3QNsTBu9jWoA+yzaVu8R7gppbjKIqlwZLDQoENrQvKqvRq&#10;FFhTVpPzwe+Or+lqVF1P+020+VBq0O+WUxCeOv8M/7e/tIJx/Bm/w9+dc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51mnHAAAA3gAAAA8AAAAAAAAAAAAAAAAAmAIAAGRy&#10;cy9kb3ducmV2LnhtbFBLBQYAAAAABAAEAPUAAACMAwAAAAA=&#10;" path="m11,35r4,l15,38r8,l23,35r3,l26,27,15,4r-4,l11,,3,r,4l,4r,8l11,35xe" fillcolor="black" stroked="f">
                        <v:path arrowok="t" o:connecttype="custom" o:connectlocs="4432788,14095329;6044712,14095329;6044712,15303500;9268558,15303500;9268558,14095329;10477500,14095329;10477500,10873539;6044712,1610895;4432788,1610895;4432788,0;1208942,0;1208942,1610895;0,1610895;0,4832684;4432788,14095329"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tCsUA&#10;AADeAAAADwAAAGRycy9kb3ducmV2LnhtbESPQWvCQBSE74X+h+UVequbigZNXSUUBa+1HuLtsfua&#10;RLNvw+5q0n/fFYQeh5n5hlltRtuJG/nQOlbwPslAEGtnWq4VHL93bwsQISIb7ByTgl8KsFk/P62w&#10;MG7gL7odYi0ShEOBCpoY+0LKoBuyGCauJ07ej/MWY5K+lsbjkOC2k9Msy6XFltNCgz19NqQvh6tV&#10;4M5yKPutxtNsmev9WFa+mldKvb6M5QeISGP8Dz/ae6Ngmi/zOdzvpCs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0KxQAAAN4AAAAPAAAAAAAAAAAAAAAAAJgCAABkcnMv&#10;ZG93bnJldi54bWxQSwUGAAAAAAQABAD1AAAAigMAAAAA&#10;" path="m7,35r4,l11,38r8,l19,35r4,l23,27,15,4r-4,l11,,3,r,4l,4r,7l7,35xe" fillcolor="black" stroked="f">
                        <v:path arrowok="t" o:connecttype="custom" o:connectlocs="2821609,14095329;4433957,14095329;4433957,15303500;7658652,15303500;7658652,14095329;9271000,14095329;9271000,10873539;6046304,1610895;4433957,1610895;4433957,0;1209261,0;1209261,1610895;0,1610895;0,4429961;2821609,14095329"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HcaMgA&#10;AADeAAAADwAAAGRycy9kb3ducmV2LnhtbESPQWvCQBSE74X+h+UVejObCgYbs4oUAkoP0rSHentk&#10;n0kw+zbJrjH667uFQo/DzHzDZJvJtGKkwTWWFbxEMQji0uqGKwVfn/lsCcJ5ZI2tZVJwIweb9eND&#10;hqm2V/6gsfCVCBB2KSqove9SKV1Zk0EX2Y44eCc7GPRBDpXUA14D3LRyHseJNNhwWKixo7eaynNx&#10;MQp61x/Gd5+39H3h+/F8XxTxbq/U89O0XYHwNPn/8F97pxXMk9ckgd874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dxoyAAAAN4AAAAPAAAAAAAAAAAAAAAAAJgCAABk&#10;cnMvZG93bnJldi54bWxQSwUGAAAAAAQABAD1AAAAjQMAAAAA&#10;" path="m4,31r,4l8,39r7,l19,35r,-4l15,8r,-4l12,,4,,,4,,8,4,31xe" fillcolor="black" stroked="f">
                        <v:path arrowok="t" o:connecttype="custom" o:connectlocs="1604211,12467167;1604211,14075833;3208421,15684500;6015789,15684500;7620000,14075833;7620000,12467167;6015789,3217333;6015789,1608667;4812632,0;1604211,0;0,1608667;0,3217333;1604211,12467167"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nHO8QA&#10;AADeAAAADwAAAGRycy9kb3ducmV2LnhtbESPzWrDMBCE74W8g9hAbo3cQNzWjRJKIKTX/FxyW6y1&#10;bGytXElxnLePCoEeh5n5hlltRtuJgXxoHCt4m2cgiEunGzYKzqfd6weIEJE1do5JwZ0CbNaTlxUW&#10;2t34QMMxGpEgHApUUMfYF1KGsiaLYe564uRVzluMSXojtcdbgttOLrIslxYbTgs19rStqWyPV6ug&#10;vAy/1eVu2bS9N8u84lN73Ss1m47fXyAijfE//Gz/aAWL/DN/h7876Qr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JxzvEAAAA3gAAAA8AAAAAAAAAAAAAAAAAmAIAAGRycy9k&#10;b3ducmV2LnhtbFBLBQYAAAAABAAEAPUAAACJAwAAAAA=&#10;" path="m,31r,4l4,35r,4l12,39r,-4l15,35,15,4r-3,l12,,4,r,4l,4,,8,,31xe" fillcolor="black" stroked="f">
                        <v:path arrowok="t" o:connecttype="custom" o:connectlocs="0,12467167;0,14075833;1608667,14075833;1608667,15684500;4826000,15684500;4826000,14075833;6032500,14075833;6032500,1608667;4826000,1608667;4826000,0;1608667,0;1608667,1608667;0,1608667;0,3217333;0,12467167"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9RMQA&#10;AADeAAAADwAAAGRycy9kb3ducmV2LnhtbERPz2vCMBS+C/4P4QleykztobjOKCoIsstQh+e35q0p&#10;Ni+1ibbbX78cBh4/vt/L9WAb8aDO144VzGcpCOLS6ZorBZ/n/csChA/IGhvHpOCHPKxX49ESC+16&#10;PtLjFCoRQ9gXqMCE0BZS+tKQRT9zLXHkvl1nMUTYVVJ32Mdw28gsTXNpsebYYLClnaHyerpbBb9V&#10;P19cPt7lzZyTy/Ur2fokOyo1nQybNxCBhvAU/7sPWkGWv+Zxb7wTr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TEAAAA3gAAAA8AAAAAAAAAAAAAAAAAmAIAAGRycy9k&#10;b3ducmV2LnhtbFBLBQYAAAAABAAEAPUAAACJAwAAAAA=&#10;" path="m11,l3,r,4l,4r,8l3,12r,4l122,85r8,l130,81r4,l134,73r-4,l130,69,11,xe" fillcolor="black" stroked="f">
                        <v:path arrowok="t" o:connecttype="custom" o:connectlocs="4436101,0;1209846,0;1209846,1613647;0,1613647;0,4840941;1209846,4840941;1209846,6454588;49200388,34290000;52426643,34290000;52426643,32676353;54039770,32676353;54039770,29449059;52426643,29449059;52426643,27835412;4436101,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OHcgA&#10;AADeAAAADwAAAGRycy9kb3ducmV2LnhtbESPT2vCQBTE7wW/w/KE3urGKNGkriJCoAc9+Odgb6/Z&#10;Z5KafRuyW02/vVsoeBxm5jfMYtWbRtyoc7VlBeNRBIK4sLrmUsHpmL/NQTiPrLGxTAp+ycFqOXhZ&#10;YKbtnfd0O/hSBAi7DBVU3reZlK6oyKAb2ZY4eBfbGfRBdqXUHd4D3DQyjqJEGqw5LFTY0qai4nr4&#10;MQp2++l0u00mX5s49+l5lh8v6ee3Uq/Dfv0OwlPvn+H/9odWECdpksLfnXAF5P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c4dyAAAAN4AAAAPAAAAAAAAAAAAAAAAAJgCAABk&#10;cnMvZG93bnJldi54bWxQSwUGAAAAAAQABAD1AAAAjQMAAAAA&#10;" path="m73,11r4,l77,3r-4,l73,,65,r,3l4,65,,65r,8l4,73r,4l11,77r,-4l73,11xe" fillcolor="black" stroked="f">
                        <v:path arrowok="t" o:connecttype="custom" o:connectlocs="29439037,4435929;31052135,4435929;31052135,1209799;29439037,1209799;29439037,0;26212841,0;26212841,1209799;1613098,26212305;0,26212305;0,29438435;1613098,29438435;1613098,31051500;4436019,31051500;4436019,29438435;29439037,4435929"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L8IA&#10;AADeAAAADwAAAGRycy9kb3ducmV2LnhtbESPy4rCMBSG9wO+QziCuzG1C0erUUQQVGZj9QEOzekF&#10;k5OSZGzn7c1iYJY//41vux+tES/yoXOsYDHPQBBXTnfcKHjcT58rECEiazSOScEvBdjvJh9bLLQb&#10;+EavMjYijXAoUEEbY19IGaqWLIa564mTVztvMSbpG6k9DmncGpln2VJa7Dg9tNjTsaXqWf5YBfJe&#10;noZVaXzmrnn9bS7nW01Oqdl0PGxARBrjf/ivfdYK8uX6KwEknIQ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ocvwgAAAN4AAAAPAAAAAAAAAAAAAAAAAJgCAABkcnMvZG93&#10;bnJldi54bWxQSwUGAAAAAAQABAD1AAAAhwMAAAAA&#10;" filled="f" stroked="f">
                        <v:textbox style="mso-fit-shape-to-text:t" inset="0,0,0,0">
                          <w:txbxContent>
                            <w:p w:rsidR="00F34077" w:rsidRDefault="00F34077"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itMQA&#10;AADeAAAADwAAAGRycy9kb3ducmV2LnhtbESP3WoCMRSE74W+QzgF7zTrXqjdGkUKgpXeuPoAh83Z&#10;H0xOliR1t29vhIKXw8x8w2x2ozXiTj50jhUs5hkI4srpjhsF18thtgYRIrJG45gU/FGA3fZtssFC&#10;u4HPdC9jIxKEQ4EK2hj7QspQtWQxzF1PnLzaeYsxSd9I7XFIcGtknmVLabHjtNBiT18tVbfy1yqQ&#10;l/IwrEvjM3fK6x/zfTzX5JSavo/7TxCRxvgK/7ePWkG+/Fgt4HknXQ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SIrT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8w8QA&#10;AADeAAAADwAAAGRycy9kb3ducmV2LnhtbESP3WoCMRSE7wXfIRzBO812L6zdGqUIghZvXPsAh83Z&#10;H5qcLEl017c3BaGXw8x8w2x2ozXiTj50jhW8LTMQxJXTHTcKfq6HxRpEiMgajWNS8KAAu+10ssFC&#10;u4EvdC9jIxKEQ4EK2hj7QspQtWQxLF1PnLzaeYsxSd9I7XFIcGtknmUrabHjtNBiT/uWqt/yZhXI&#10;a3kY1qXxmfvO67M5HS81OaXms/HrE0SkMf6HX+2jVpCvPt5z+LuTr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vMPEAAAA3gAAAA8AAAAAAAAAAAAAAAAAmAIAAGRycy9k&#10;b3ducmV2LnhtbFBLBQYAAAAABAAEAPUAAACJAwAAAAA=&#10;" filled="f" stroked="f">
                        <v:textbox style="mso-fit-shape-to-text:t" inset="0,0,0,0">
                          <w:txbxContent>
                            <w:p w:rsidR="00F34077" w:rsidRDefault="00F34077"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v:textbox>
                      </v:rect>
                      <w10:anchorlock/>
                    </v:group>
                  </w:pict>
                </mc:Fallback>
              </mc:AlternateConten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t>KU = W</w:t>
      </w:r>
    </w:p>
    <w:p w:rsidR="00D35342" w:rsidRDefault="00D35342" w:rsidP="00D35342"/>
    <w:p w:rsidR="00C83F24" w:rsidRPr="00125132" w:rsidRDefault="00C83F24" w:rsidP="00D35342"/>
    <w:p w:rsidR="00D35342" w:rsidRPr="00125132" w:rsidRDefault="00D35342" w:rsidP="00101E66">
      <w:pPr>
        <w:pStyle w:val="Titre3"/>
      </w:pPr>
      <w:bookmarkStart w:id="31" w:name="_Toc382341745"/>
      <w:bookmarkStart w:id="32" w:name="_Toc415045377"/>
      <w:r w:rsidRPr="00125132">
        <w:lastRenderedPageBreak/>
        <w:t>Essai de fatigue</w:t>
      </w:r>
      <w:bookmarkEnd w:id="31"/>
      <w:bookmarkEnd w:id="32"/>
    </w:p>
    <w:tbl>
      <w:tblPr>
        <w:tblW w:w="0" w:type="auto"/>
        <w:tblBorders>
          <w:insideH w:val="single" w:sz="4" w:space="0" w:color="auto"/>
          <w:insideV w:val="single" w:sz="8" w:space="0" w:color="auto"/>
        </w:tblBorders>
        <w:tblLook w:val="01E0" w:firstRow="1" w:lastRow="1" w:firstColumn="1" w:lastColumn="1" w:noHBand="0" w:noVBand="0"/>
      </w:tblPr>
      <w:tblGrid>
        <w:gridCol w:w="5778"/>
        <w:gridCol w:w="4076"/>
      </w:tblGrid>
      <w:tr w:rsidR="00D35342" w:rsidRPr="00125132" w:rsidTr="00084B79">
        <w:tc>
          <w:tcPr>
            <w:tcW w:w="5778" w:type="dxa"/>
          </w:tcPr>
          <w:p w:rsidR="00D35342" w:rsidRPr="00125132" w:rsidRDefault="00EA1F44" w:rsidP="00084B79">
            <w:pPr>
              <w:jc w:val="center"/>
            </w:pPr>
            <w:r>
              <w:rPr>
                <w:noProof/>
                <w:lang w:eastAsia="fr-FR"/>
              </w:rPr>
              <mc:AlternateContent>
                <mc:Choice Requires="wpc">
                  <w:drawing>
                    <wp:inline distT="0" distB="0" distL="0" distR="0">
                      <wp:extent cx="3149600" cy="3317240"/>
                      <wp:effectExtent l="9525" t="9525" r="260350" b="6985"/>
                      <wp:docPr id="3376" name="Zone de dessin 235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2" name="Rectangle 70"/>
                              <wps:cNvSpPr>
                                <a:spLocks noChangeArrowheads="1"/>
                              </wps:cNvSpPr>
                              <wps:spPr bwMode="auto">
                                <a:xfrm>
                                  <a:off x="2436400" y="1743721"/>
                                  <a:ext cx="402600" cy="298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Freeform 71"/>
                              <wps:cNvSpPr>
                                <a:spLocks/>
                              </wps:cNvSpPr>
                              <wps:spPr bwMode="auto">
                                <a:xfrm>
                                  <a:off x="2409100" y="527606"/>
                                  <a:ext cx="442600" cy="1253515"/>
                                </a:xfrm>
                                <a:custGeom>
                                  <a:avLst/>
                                  <a:gdLst>
                                    <a:gd name="T0" fmla="*/ 412750 w 697"/>
                                    <a:gd name="T1" fmla="*/ 0 h 1974"/>
                                    <a:gd name="T2" fmla="*/ 0 w 697"/>
                                    <a:gd name="T3" fmla="*/ 1243330 h 1974"/>
                                    <a:gd name="T4" fmla="*/ 29845 w 697"/>
                                    <a:gd name="T5" fmla="*/ 1253490 h 1974"/>
                                    <a:gd name="T6" fmla="*/ 442595 w 697"/>
                                    <a:gd name="T7" fmla="*/ 10160 h 1974"/>
                                    <a:gd name="T8" fmla="*/ 412750 w 697"/>
                                    <a:gd name="T9" fmla="*/ 0 h 19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7" h="1974">
                                      <a:moveTo>
                                        <a:pt x="650" y="0"/>
                                      </a:moveTo>
                                      <a:lnTo>
                                        <a:pt x="0" y="1958"/>
                                      </a:lnTo>
                                      <a:lnTo>
                                        <a:pt x="47" y="1974"/>
                                      </a:lnTo>
                                      <a:lnTo>
                                        <a:pt x="697" y="16"/>
                                      </a:lnTo>
                                      <a:lnTo>
                                        <a:pt x="6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Rectangle 72"/>
                              <wps:cNvSpPr>
                                <a:spLocks noChangeArrowheads="1"/>
                              </wps:cNvSpPr>
                              <wps:spPr bwMode="auto">
                                <a:xfrm>
                                  <a:off x="0" y="0"/>
                                  <a:ext cx="475600" cy="1065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 name="Line 73"/>
                              <wps:cNvCnPr/>
                              <wps:spPr bwMode="auto">
                                <a:xfrm>
                                  <a:off x="340300" y="0"/>
                                  <a:ext cx="132700" cy="1327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8" name="Line 74"/>
                              <wps:cNvCnPr/>
                              <wps:spPr bwMode="auto">
                                <a:xfrm>
                                  <a:off x="205100" y="0"/>
                                  <a:ext cx="267900" cy="2679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9" name="Line 75"/>
                              <wps:cNvCnPr/>
                              <wps:spPr bwMode="auto">
                                <a:xfrm>
                                  <a:off x="74900" y="0"/>
                                  <a:ext cx="398100" cy="3975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1" name="Line 76"/>
                              <wps:cNvCnPr/>
                              <wps:spPr bwMode="auto">
                                <a:xfrm>
                                  <a:off x="0" y="60301"/>
                                  <a:ext cx="473000" cy="472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2" name="Line 77"/>
                              <wps:cNvCnPr/>
                              <wps:spPr bwMode="auto">
                                <a:xfrm>
                                  <a:off x="0" y="189802"/>
                                  <a:ext cx="473000" cy="473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4" name="Line 78"/>
                              <wps:cNvCnPr/>
                              <wps:spPr bwMode="auto">
                                <a:xfrm>
                                  <a:off x="0" y="325104"/>
                                  <a:ext cx="473000" cy="4730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 name="Line 79"/>
                              <wps:cNvCnPr/>
                              <wps:spPr bwMode="auto">
                                <a:xfrm>
                                  <a:off x="0" y="455205"/>
                                  <a:ext cx="473000" cy="473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 name="Line 80"/>
                              <wps:cNvCnPr/>
                              <wps:spPr bwMode="auto">
                                <a:xfrm>
                                  <a:off x="0" y="590507"/>
                                  <a:ext cx="473000" cy="472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 name="Line 81"/>
                              <wps:cNvCnPr/>
                              <wps:spPr bwMode="auto">
                                <a:xfrm>
                                  <a:off x="0" y="720709"/>
                                  <a:ext cx="342900" cy="3422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 name="Line 82"/>
                              <wps:cNvCnPr/>
                              <wps:spPr bwMode="auto">
                                <a:xfrm>
                                  <a:off x="0" y="855310"/>
                                  <a:ext cx="207600" cy="2076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 name="Line 83"/>
                              <wps:cNvCnPr/>
                              <wps:spPr bwMode="auto">
                                <a:xfrm>
                                  <a:off x="0" y="985512"/>
                                  <a:ext cx="77400" cy="77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84"/>
                              <wps:cNvSpPr>
                                <a:spLocks noChangeArrowheads="1"/>
                              </wps:cNvSpPr>
                              <wps:spPr bwMode="auto">
                                <a:xfrm>
                                  <a:off x="207600" y="518106"/>
                                  <a:ext cx="2629500" cy="29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Rectangle 85"/>
                              <wps:cNvSpPr>
                                <a:spLocks noChangeArrowheads="1"/>
                              </wps:cNvSpPr>
                              <wps:spPr bwMode="auto">
                                <a:xfrm>
                                  <a:off x="473000" y="525106"/>
                                  <a:ext cx="597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Freeform 86"/>
                              <wps:cNvSpPr>
                                <a:spLocks/>
                              </wps:cNvSpPr>
                              <wps:spPr bwMode="auto">
                                <a:xfrm>
                                  <a:off x="548000" y="522606"/>
                                  <a:ext cx="59600" cy="17700"/>
                                </a:xfrm>
                                <a:custGeom>
                                  <a:avLst/>
                                  <a:gdLst>
                                    <a:gd name="T0" fmla="*/ 0 w 94"/>
                                    <a:gd name="T1" fmla="*/ 17780 h 28"/>
                                    <a:gd name="T2" fmla="*/ 5080 w 94"/>
                                    <a:gd name="T3" fmla="*/ 17780 h 28"/>
                                    <a:gd name="T4" fmla="*/ 45085 w 94"/>
                                    <a:gd name="T5" fmla="*/ 15240 h 28"/>
                                    <a:gd name="T6" fmla="*/ 59690 w 94"/>
                                    <a:gd name="T7" fmla="*/ 15240 h 28"/>
                                    <a:gd name="T8" fmla="*/ 59690 w 94"/>
                                    <a:gd name="T9" fmla="*/ 0 h 28"/>
                                    <a:gd name="T10" fmla="*/ 45085 w 94"/>
                                    <a:gd name="T11" fmla="*/ 0 h 28"/>
                                    <a:gd name="T12" fmla="*/ 5080 w 94"/>
                                    <a:gd name="T13" fmla="*/ 2540 h 28"/>
                                    <a:gd name="T14" fmla="*/ 0 w 94"/>
                                    <a:gd name="T15" fmla="*/ 2540 h 28"/>
                                    <a:gd name="T16" fmla="*/ 0 w 94"/>
                                    <a:gd name="T17" fmla="*/ 1778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28">
                                      <a:moveTo>
                                        <a:pt x="0" y="28"/>
                                      </a:moveTo>
                                      <a:lnTo>
                                        <a:pt x="8" y="28"/>
                                      </a:lnTo>
                                      <a:lnTo>
                                        <a:pt x="71" y="24"/>
                                      </a:lnTo>
                                      <a:lnTo>
                                        <a:pt x="94" y="24"/>
                                      </a:lnTo>
                                      <a:lnTo>
                                        <a:pt x="94" y="0"/>
                                      </a:lnTo>
                                      <a:lnTo>
                                        <a:pt x="71" y="0"/>
                                      </a:lnTo>
                                      <a:lnTo>
                                        <a:pt x="8"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Rectangle 87"/>
                              <wps:cNvSpPr>
                                <a:spLocks noChangeArrowheads="1"/>
                              </wps:cNvSpPr>
                              <wps:spPr bwMode="auto">
                                <a:xfrm>
                                  <a:off x="6229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Freeform 88"/>
                              <wps:cNvSpPr>
                                <a:spLocks/>
                              </wps:cNvSpPr>
                              <wps:spPr bwMode="auto">
                                <a:xfrm>
                                  <a:off x="697800" y="520006"/>
                                  <a:ext cx="60300" cy="17800"/>
                                </a:xfrm>
                                <a:custGeom>
                                  <a:avLst/>
                                  <a:gdLst>
                                    <a:gd name="T0" fmla="*/ 0 w 95"/>
                                    <a:gd name="T1" fmla="*/ 17780 h 28"/>
                                    <a:gd name="T2" fmla="*/ 15240 w 95"/>
                                    <a:gd name="T3" fmla="*/ 17780 h 28"/>
                                    <a:gd name="T4" fmla="*/ 55245 w 95"/>
                                    <a:gd name="T5" fmla="*/ 15240 h 28"/>
                                    <a:gd name="T6" fmla="*/ 60325 w 95"/>
                                    <a:gd name="T7" fmla="*/ 15240 h 28"/>
                                    <a:gd name="T8" fmla="*/ 60325 w 95"/>
                                    <a:gd name="T9" fmla="*/ 0 h 28"/>
                                    <a:gd name="T10" fmla="*/ 55245 w 95"/>
                                    <a:gd name="T11" fmla="*/ 0 h 28"/>
                                    <a:gd name="T12" fmla="*/ 15240 w 95"/>
                                    <a:gd name="T13" fmla="*/ 2540 h 28"/>
                                    <a:gd name="T14" fmla="*/ 0 w 95"/>
                                    <a:gd name="T15" fmla="*/ 2540 h 28"/>
                                    <a:gd name="T16" fmla="*/ 0 w 95"/>
                                    <a:gd name="T17" fmla="*/ 1778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28">
                                      <a:moveTo>
                                        <a:pt x="0" y="28"/>
                                      </a:moveTo>
                                      <a:lnTo>
                                        <a:pt x="24" y="28"/>
                                      </a:lnTo>
                                      <a:lnTo>
                                        <a:pt x="87" y="24"/>
                                      </a:lnTo>
                                      <a:lnTo>
                                        <a:pt x="95" y="24"/>
                                      </a:lnTo>
                                      <a:lnTo>
                                        <a:pt x="95" y="0"/>
                                      </a:lnTo>
                                      <a:lnTo>
                                        <a:pt x="87" y="0"/>
                                      </a:lnTo>
                                      <a:lnTo>
                                        <a:pt x="24"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0" name="Freeform 89"/>
                              <wps:cNvSpPr>
                                <a:spLocks/>
                              </wps:cNvSpPr>
                              <wps:spPr bwMode="auto">
                                <a:xfrm>
                                  <a:off x="772700" y="518106"/>
                                  <a:ext cx="60400" cy="17200"/>
                                </a:xfrm>
                                <a:custGeom>
                                  <a:avLst/>
                                  <a:gdLst>
                                    <a:gd name="T0" fmla="*/ 0 w 95"/>
                                    <a:gd name="T1" fmla="*/ 17145 h 27"/>
                                    <a:gd name="T2" fmla="*/ 20320 w 95"/>
                                    <a:gd name="T3" fmla="*/ 17145 h 27"/>
                                    <a:gd name="T4" fmla="*/ 60325 w 95"/>
                                    <a:gd name="T5" fmla="*/ 14605 h 27"/>
                                    <a:gd name="T6" fmla="*/ 60325 w 95"/>
                                    <a:gd name="T7" fmla="*/ 0 h 27"/>
                                    <a:gd name="T8" fmla="*/ 20320 w 95"/>
                                    <a:gd name="T9" fmla="*/ 1905 h 27"/>
                                    <a:gd name="T10" fmla="*/ 0 w 95"/>
                                    <a:gd name="T11" fmla="*/ 1905 h 27"/>
                                    <a:gd name="T12" fmla="*/ 0 w 95"/>
                                    <a:gd name="T13" fmla="*/ 17145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27">
                                      <a:moveTo>
                                        <a:pt x="0" y="27"/>
                                      </a:moveTo>
                                      <a:lnTo>
                                        <a:pt x="32" y="27"/>
                                      </a:lnTo>
                                      <a:lnTo>
                                        <a:pt x="95" y="23"/>
                                      </a:lnTo>
                                      <a:lnTo>
                                        <a:pt x="95" y="0"/>
                                      </a:lnTo>
                                      <a:lnTo>
                                        <a:pt x="32" y="3"/>
                                      </a:lnTo>
                                      <a:lnTo>
                                        <a:pt x="0" y="3"/>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1" name="Freeform 90"/>
                              <wps:cNvSpPr>
                                <a:spLocks/>
                              </wps:cNvSpPr>
                              <wps:spPr bwMode="auto">
                                <a:xfrm>
                                  <a:off x="848300" y="515606"/>
                                  <a:ext cx="59700" cy="17100"/>
                                </a:xfrm>
                                <a:custGeom>
                                  <a:avLst/>
                                  <a:gdLst>
                                    <a:gd name="T0" fmla="*/ 0 w 94"/>
                                    <a:gd name="T1" fmla="*/ 17145 h 27"/>
                                    <a:gd name="T2" fmla="*/ 24765 w 94"/>
                                    <a:gd name="T3" fmla="*/ 17145 h 27"/>
                                    <a:gd name="T4" fmla="*/ 59690 w 94"/>
                                    <a:gd name="T5" fmla="*/ 14605 h 27"/>
                                    <a:gd name="T6" fmla="*/ 59690 w 94"/>
                                    <a:gd name="T7" fmla="*/ 0 h 27"/>
                                    <a:gd name="T8" fmla="*/ 24765 w 94"/>
                                    <a:gd name="T9" fmla="*/ 2540 h 27"/>
                                    <a:gd name="T10" fmla="*/ 0 w 94"/>
                                    <a:gd name="T11" fmla="*/ 2540 h 27"/>
                                    <a:gd name="T12" fmla="*/ 0 w 94"/>
                                    <a:gd name="T13" fmla="*/ 17145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7">
                                      <a:moveTo>
                                        <a:pt x="0" y="27"/>
                                      </a:moveTo>
                                      <a:lnTo>
                                        <a:pt x="39" y="27"/>
                                      </a:lnTo>
                                      <a:lnTo>
                                        <a:pt x="94" y="23"/>
                                      </a:lnTo>
                                      <a:lnTo>
                                        <a:pt x="94" y="0"/>
                                      </a:lnTo>
                                      <a:lnTo>
                                        <a:pt x="39" y="4"/>
                                      </a:lnTo>
                                      <a:lnTo>
                                        <a:pt x="0" y="4"/>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2" name="Freeform 91"/>
                              <wps:cNvSpPr>
                                <a:spLocks/>
                              </wps:cNvSpPr>
                              <wps:spPr bwMode="auto">
                                <a:xfrm>
                                  <a:off x="923200" y="510506"/>
                                  <a:ext cx="59700" cy="19700"/>
                                </a:xfrm>
                                <a:custGeom>
                                  <a:avLst/>
                                  <a:gdLst>
                                    <a:gd name="T0" fmla="*/ 0 w 94"/>
                                    <a:gd name="T1" fmla="*/ 19685 h 31"/>
                                    <a:gd name="T2" fmla="*/ 27305 w 94"/>
                                    <a:gd name="T3" fmla="*/ 17145 h 31"/>
                                    <a:gd name="T4" fmla="*/ 59690 w 94"/>
                                    <a:gd name="T5" fmla="*/ 14605 h 31"/>
                                    <a:gd name="T6" fmla="*/ 59690 w 94"/>
                                    <a:gd name="T7" fmla="*/ 0 h 31"/>
                                    <a:gd name="T8" fmla="*/ 27305 w 94"/>
                                    <a:gd name="T9" fmla="*/ 2540 h 31"/>
                                    <a:gd name="T10" fmla="*/ 0 w 94"/>
                                    <a:gd name="T11" fmla="*/ 5080 h 31"/>
                                    <a:gd name="T12" fmla="*/ 0 w 94"/>
                                    <a:gd name="T13" fmla="*/ 1968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1">
                                      <a:moveTo>
                                        <a:pt x="0" y="31"/>
                                      </a:moveTo>
                                      <a:lnTo>
                                        <a:pt x="43" y="27"/>
                                      </a:lnTo>
                                      <a:lnTo>
                                        <a:pt x="94" y="23"/>
                                      </a:lnTo>
                                      <a:lnTo>
                                        <a:pt x="94" y="0"/>
                                      </a:lnTo>
                                      <a:lnTo>
                                        <a:pt x="43"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6" name="Freeform 92"/>
                              <wps:cNvSpPr>
                                <a:spLocks/>
                              </wps:cNvSpPr>
                              <wps:spPr bwMode="auto">
                                <a:xfrm>
                                  <a:off x="998200" y="505406"/>
                                  <a:ext cx="59700" cy="19700"/>
                                </a:xfrm>
                                <a:custGeom>
                                  <a:avLst/>
                                  <a:gdLst>
                                    <a:gd name="T0" fmla="*/ 0 w 94"/>
                                    <a:gd name="T1" fmla="*/ 19685 h 31"/>
                                    <a:gd name="T2" fmla="*/ 59690 w 94"/>
                                    <a:gd name="T3" fmla="*/ 14605 h 31"/>
                                    <a:gd name="T4" fmla="*/ 59690 w 94"/>
                                    <a:gd name="T5" fmla="*/ 0 h 31"/>
                                    <a:gd name="T6" fmla="*/ 0 w 94"/>
                                    <a:gd name="T7" fmla="*/ 5080 h 31"/>
                                    <a:gd name="T8" fmla="*/ 0 w 94"/>
                                    <a:gd name="T9" fmla="*/ 19685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31">
                                      <a:moveTo>
                                        <a:pt x="0" y="31"/>
                                      </a:moveTo>
                                      <a:lnTo>
                                        <a:pt x="94" y="23"/>
                                      </a:lnTo>
                                      <a:lnTo>
                                        <a:pt x="94" y="0"/>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7" name="Freeform 93"/>
                              <wps:cNvSpPr>
                                <a:spLocks/>
                              </wps:cNvSpPr>
                              <wps:spPr bwMode="auto">
                                <a:xfrm>
                                  <a:off x="1073100" y="500306"/>
                                  <a:ext cx="60300" cy="19700"/>
                                </a:xfrm>
                                <a:custGeom>
                                  <a:avLst/>
                                  <a:gdLst>
                                    <a:gd name="T0" fmla="*/ 0 w 95"/>
                                    <a:gd name="T1" fmla="*/ 19685 h 31"/>
                                    <a:gd name="T2" fmla="*/ 34925 w 95"/>
                                    <a:gd name="T3" fmla="*/ 17780 h 31"/>
                                    <a:gd name="T4" fmla="*/ 60325 w 95"/>
                                    <a:gd name="T5" fmla="*/ 15240 h 31"/>
                                    <a:gd name="T6" fmla="*/ 60325 w 95"/>
                                    <a:gd name="T7" fmla="*/ 0 h 31"/>
                                    <a:gd name="T8" fmla="*/ 34925 w 95"/>
                                    <a:gd name="T9" fmla="*/ 2540 h 31"/>
                                    <a:gd name="T10" fmla="*/ 0 w 95"/>
                                    <a:gd name="T11" fmla="*/ 5080 h 31"/>
                                    <a:gd name="T12" fmla="*/ 0 w 95"/>
                                    <a:gd name="T13" fmla="*/ 1968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31"/>
                                      </a:moveTo>
                                      <a:lnTo>
                                        <a:pt x="55" y="28"/>
                                      </a:lnTo>
                                      <a:lnTo>
                                        <a:pt x="95" y="24"/>
                                      </a:lnTo>
                                      <a:lnTo>
                                        <a:pt x="95" y="0"/>
                                      </a:lnTo>
                                      <a:lnTo>
                                        <a:pt x="55"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8" name="Freeform 94"/>
                              <wps:cNvSpPr>
                                <a:spLocks/>
                              </wps:cNvSpPr>
                              <wps:spPr bwMode="auto">
                                <a:xfrm>
                                  <a:off x="1148000" y="495306"/>
                                  <a:ext cx="60400" cy="20300"/>
                                </a:xfrm>
                                <a:custGeom>
                                  <a:avLst/>
                                  <a:gdLst>
                                    <a:gd name="T0" fmla="*/ 0 w 95"/>
                                    <a:gd name="T1" fmla="*/ 20320 h 32"/>
                                    <a:gd name="T2" fmla="*/ 34925 w 95"/>
                                    <a:gd name="T3" fmla="*/ 17780 h 32"/>
                                    <a:gd name="T4" fmla="*/ 60325 w 95"/>
                                    <a:gd name="T5" fmla="*/ 15240 h 32"/>
                                    <a:gd name="T6" fmla="*/ 60325 w 95"/>
                                    <a:gd name="T7" fmla="*/ 0 h 32"/>
                                    <a:gd name="T8" fmla="*/ 34925 w 95"/>
                                    <a:gd name="T9" fmla="*/ 2540 h 32"/>
                                    <a:gd name="T10" fmla="*/ 0 w 95"/>
                                    <a:gd name="T11" fmla="*/ 5080 h 32"/>
                                    <a:gd name="T12" fmla="*/ 0 w 95"/>
                                    <a:gd name="T13" fmla="*/ 2032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2">
                                      <a:moveTo>
                                        <a:pt x="0" y="32"/>
                                      </a:moveTo>
                                      <a:lnTo>
                                        <a:pt x="55" y="28"/>
                                      </a:lnTo>
                                      <a:lnTo>
                                        <a:pt x="95" y="24"/>
                                      </a:lnTo>
                                      <a:lnTo>
                                        <a:pt x="95" y="0"/>
                                      </a:lnTo>
                                      <a:lnTo>
                                        <a:pt x="55" y="4"/>
                                      </a:lnTo>
                                      <a:lnTo>
                                        <a:pt x="0" y="8"/>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9" name="Freeform 95"/>
                              <wps:cNvSpPr>
                                <a:spLocks/>
                              </wps:cNvSpPr>
                              <wps:spPr bwMode="auto">
                                <a:xfrm>
                                  <a:off x="1223000" y="487606"/>
                                  <a:ext cx="60300" cy="22900"/>
                                </a:xfrm>
                                <a:custGeom>
                                  <a:avLst/>
                                  <a:gdLst>
                                    <a:gd name="T0" fmla="*/ 0 w 95"/>
                                    <a:gd name="T1" fmla="*/ 22860 h 36"/>
                                    <a:gd name="T2" fmla="*/ 38100 w 95"/>
                                    <a:gd name="T3" fmla="*/ 17780 h 36"/>
                                    <a:gd name="T4" fmla="*/ 60325 w 95"/>
                                    <a:gd name="T5" fmla="*/ 15240 h 36"/>
                                    <a:gd name="T6" fmla="*/ 60325 w 95"/>
                                    <a:gd name="T7" fmla="*/ 0 h 36"/>
                                    <a:gd name="T8" fmla="*/ 38100 w 95"/>
                                    <a:gd name="T9" fmla="*/ 2540 h 36"/>
                                    <a:gd name="T10" fmla="*/ 0 w 95"/>
                                    <a:gd name="T11" fmla="*/ 7620 h 36"/>
                                    <a:gd name="T12" fmla="*/ 0 w 95"/>
                                    <a:gd name="T13" fmla="*/ 22860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6">
                                      <a:moveTo>
                                        <a:pt x="0" y="36"/>
                                      </a:moveTo>
                                      <a:lnTo>
                                        <a:pt x="60" y="28"/>
                                      </a:lnTo>
                                      <a:lnTo>
                                        <a:pt x="95" y="24"/>
                                      </a:lnTo>
                                      <a:lnTo>
                                        <a:pt x="95" y="0"/>
                                      </a:lnTo>
                                      <a:lnTo>
                                        <a:pt x="60"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0" name="Freeform 96"/>
                              <wps:cNvSpPr>
                                <a:spLocks/>
                              </wps:cNvSpPr>
                              <wps:spPr bwMode="auto">
                                <a:xfrm>
                                  <a:off x="1298500" y="480006"/>
                                  <a:ext cx="59700" cy="22900"/>
                                </a:xfrm>
                                <a:custGeom>
                                  <a:avLst/>
                                  <a:gdLst>
                                    <a:gd name="T0" fmla="*/ 0 w 94"/>
                                    <a:gd name="T1" fmla="*/ 22860 h 36"/>
                                    <a:gd name="T2" fmla="*/ 37465 w 94"/>
                                    <a:gd name="T3" fmla="*/ 17780 h 36"/>
                                    <a:gd name="T4" fmla="*/ 59690 w 94"/>
                                    <a:gd name="T5" fmla="*/ 15240 h 36"/>
                                    <a:gd name="T6" fmla="*/ 59690 w 94"/>
                                    <a:gd name="T7" fmla="*/ 0 h 36"/>
                                    <a:gd name="T8" fmla="*/ 37465 w 94"/>
                                    <a:gd name="T9" fmla="*/ 2540 h 36"/>
                                    <a:gd name="T10" fmla="*/ 0 w 94"/>
                                    <a:gd name="T11" fmla="*/ 7620 h 36"/>
                                    <a:gd name="T12" fmla="*/ 0 w 94"/>
                                    <a:gd name="T13" fmla="*/ 22860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6">
                                      <a:moveTo>
                                        <a:pt x="0" y="36"/>
                                      </a:moveTo>
                                      <a:lnTo>
                                        <a:pt x="59" y="28"/>
                                      </a:lnTo>
                                      <a:lnTo>
                                        <a:pt x="94" y="24"/>
                                      </a:lnTo>
                                      <a:lnTo>
                                        <a:pt x="94" y="0"/>
                                      </a:lnTo>
                                      <a:lnTo>
                                        <a:pt x="59"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1" name="Freeform 97"/>
                              <wps:cNvSpPr>
                                <a:spLocks/>
                              </wps:cNvSpPr>
                              <wps:spPr bwMode="auto">
                                <a:xfrm>
                                  <a:off x="1373500" y="473006"/>
                                  <a:ext cx="59600" cy="22300"/>
                                </a:xfrm>
                                <a:custGeom>
                                  <a:avLst/>
                                  <a:gdLst>
                                    <a:gd name="T0" fmla="*/ 0 w 94"/>
                                    <a:gd name="T1" fmla="*/ 22225 h 35"/>
                                    <a:gd name="T2" fmla="*/ 2540 w 94"/>
                                    <a:gd name="T3" fmla="*/ 22225 h 35"/>
                                    <a:gd name="T4" fmla="*/ 40005 w 94"/>
                                    <a:gd name="T5" fmla="*/ 17145 h 35"/>
                                    <a:gd name="T6" fmla="*/ 59690 w 94"/>
                                    <a:gd name="T7" fmla="*/ 14605 h 35"/>
                                    <a:gd name="T8" fmla="*/ 59690 w 94"/>
                                    <a:gd name="T9" fmla="*/ 0 h 35"/>
                                    <a:gd name="T10" fmla="*/ 40005 w 94"/>
                                    <a:gd name="T11" fmla="*/ 2540 h 35"/>
                                    <a:gd name="T12" fmla="*/ 2540 w 94"/>
                                    <a:gd name="T13" fmla="*/ 6985 h 35"/>
                                    <a:gd name="T14" fmla="*/ 0 w 94"/>
                                    <a:gd name="T15" fmla="*/ 6985 h 35"/>
                                    <a:gd name="T16" fmla="*/ 0 w 94"/>
                                    <a:gd name="T17" fmla="*/ 2222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35">
                                      <a:moveTo>
                                        <a:pt x="0" y="35"/>
                                      </a:moveTo>
                                      <a:lnTo>
                                        <a:pt x="4" y="35"/>
                                      </a:lnTo>
                                      <a:lnTo>
                                        <a:pt x="63" y="27"/>
                                      </a:lnTo>
                                      <a:lnTo>
                                        <a:pt x="94" y="23"/>
                                      </a:lnTo>
                                      <a:lnTo>
                                        <a:pt x="94" y="0"/>
                                      </a:lnTo>
                                      <a:lnTo>
                                        <a:pt x="63" y="4"/>
                                      </a:lnTo>
                                      <a:lnTo>
                                        <a:pt x="4" y="11"/>
                                      </a:lnTo>
                                      <a:lnTo>
                                        <a:pt x="0" y="1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2" name="Freeform 98"/>
                              <wps:cNvSpPr>
                                <a:spLocks/>
                              </wps:cNvSpPr>
                              <wps:spPr bwMode="auto">
                                <a:xfrm>
                                  <a:off x="1448400" y="462906"/>
                                  <a:ext cx="60300" cy="22200"/>
                                </a:xfrm>
                                <a:custGeom>
                                  <a:avLst/>
                                  <a:gdLst>
                                    <a:gd name="T0" fmla="*/ 0 w 95"/>
                                    <a:gd name="T1" fmla="*/ 22225 h 35"/>
                                    <a:gd name="T2" fmla="*/ 2540 w 95"/>
                                    <a:gd name="T3" fmla="*/ 22225 h 35"/>
                                    <a:gd name="T4" fmla="*/ 40005 w 95"/>
                                    <a:gd name="T5" fmla="*/ 17145 h 35"/>
                                    <a:gd name="T6" fmla="*/ 60325 w 95"/>
                                    <a:gd name="T7" fmla="*/ 14605 h 35"/>
                                    <a:gd name="T8" fmla="*/ 60325 w 95"/>
                                    <a:gd name="T9" fmla="*/ 0 h 35"/>
                                    <a:gd name="T10" fmla="*/ 40005 w 95"/>
                                    <a:gd name="T11" fmla="*/ 2540 h 35"/>
                                    <a:gd name="T12" fmla="*/ 2540 w 95"/>
                                    <a:gd name="T13" fmla="*/ 7620 h 35"/>
                                    <a:gd name="T14" fmla="*/ 0 w 95"/>
                                    <a:gd name="T15" fmla="*/ 7620 h 35"/>
                                    <a:gd name="T16" fmla="*/ 0 w 95"/>
                                    <a:gd name="T17" fmla="*/ 2222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5">
                                      <a:moveTo>
                                        <a:pt x="0" y="35"/>
                                      </a:moveTo>
                                      <a:lnTo>
                                        <a:pt x="4" y="35"/>
                                      </a:lnTo>
                                      <a:lnTo>
                                        <a:pt x="63" y="27"/>
                                      </a:lnTo>
                                      <a:lnTo>
                                        <a:pt x="95" y="23"/>
                                      </a:lnTo>
                                      <a:lnTo>
                                        <a:pt x="95" y="0"/>
                                      </a:lnTo>
                                      <a:lnTo>
                                        <a:pt x="63" y="4"/>
                                      </a:lnTo>
                                      <a:lnTo>
                                        <a:pt x="4" y="12"/>
                                      </a:lnTo>
                                      <a:lnTo>
                                        <a:pt x="0" y="12"/>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3" name="Freeform 99"/>
                              <wps:cNvSpPr>
                                <a:spLocks/>
                              </wps:cNvSpPr>
                              <wps:spPr bwMode="auto">
                                <a:xfrm>
                                  <a:off x="1523300" y="452705"/>
                                  <a:ext cx="60300" cy="22900"/>
                                </a:xfrm>
                                <a:custGeom>
                                  <a:avLst/>
                                  <a:gdLst>
                                    <a:gd name="T0" fmla="*/ 0 w 95"/>
                                    <a:gd name="T1" fmla="*/ 22860 h 36"/>
                                    <a:gd name="T2" fmla="*/ 2540 w 95"/>
                                    <a:gd name="T3" fmla="*/ 22860 h 36"/>
                                    <a:gd name="T4" fmla="*/ 40005 w 95"/>
                                    <a:gd name="T5" fmla="*/ 17780 h 36"/>
                                    <a:gd name="T6" fmla="*/ 60325 w 95"/>
                                    <a:gd name="T7" fmla="*/ 15240 h 36"/>
                                    <a:gd name="T8" fmla="*/ 60325 w 95"/>
                                    <a:gd name="T9" fmla="*/ 0 h 36"/>
                                    <a:gd name="T10" fmla="*/ 40005 w 95"/>
                                    <a:gd name="T11" fmla="*/ 2540 h 36"/>
                                    <a:gd name="T12" fmla="*/ 2540 w 95"/>
                                    <a:gd name="T13" fmla="*/ 7620 h 36"/>
                                    <a:gd name="T14" fmla="*/ 0 w 95"/>
                                    <a:gd name="T15" fmla="*/ 7620 h 36"/>
                                    <a:gd name="T16" fmla="*/ 0 w 95"/>
                                    <a:gd name="T17" fmla="*/ 2286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4" name="Freeform 100"/>
                              <wps:cNvSpPr>
                                <a:spLocks/>
                              </wps:cNvSpPr>
                              <wps:spPr bwMode="auto">
                                <a:xfrm>
                                  <a:off x="1598200" y="442505"/>
                                  <a:ext cx="60400" cy="22900"/>
                                </a:xfrm>
                                <a:custGeom>
                                  <a:avLst/>
                                  <a:gdLst>
                                    <a:gd name="T0" fmla="*/ 0 w 95"/>
                                    <a:gd name="T1" fmla="*/ 22860 h 36"/>
                                    <a:gd name="T2" fmla="*/ 2540 w 95"/>
                                    <a:gd name="T3" fmla="*/ 22860 h 36"/>
                                    <a:gd name="T4" fmla="*/ 40005 w 95"/>
                                    <a:gd name="T5" fmla="*/ 17780 h 36"/>
                                    <a:gd name="T6" fmla="*/ 60325 w 95"/>
                                    <a:gd name="T7" fmla="*/ 15240 h 36"/>
                                    <a:gd name="T8" fmla="*/ 60325 w 95"/>
                                    <a:gd name="T9" fmla="*/ 0 h 36"/>
                                    <a:gd name="T10" fmla="*/ 40005 w 95"/>
                                    <a:gd name="T11" fmla="*/ 2540 h 36"/>
                                    <a:gd name="T12" fmla="*/ 2540 w 95"/>
                                    <a:gd name="T13" fmla="*/ 7620 h 36"/>
                                    <a:gd name="T14" fmla="*/ 0 w 95"/>
                                    <a:gd name="T15" fmla="*/ 7620 h 36"/>
                                    <a:gd name="T16" fmla="*/ 0 w 95"/>
                                    <a:gd name="T17" fmla="*/ 2286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5" name="Freeform 101"/>
                              <wps:cNvSpPr>
                                <a:spLocks/>
                              </wps:cNvSpPr>
                              <wps:spPr bwMode="auto">
                                <a:xfrm>
                                  <a:off x="1673800" y="430505"/>
                                  <a:ext cx="62200" cy="24700"/>
                                </a:xfrm>
                                <a:custGeom>
                                  <a:avLst/>
                                  <a:gdLst>
                                    <a:gd name="T0" fmla="*/ 0 w 98"/>
                                    <a:gd name="T1" fmla="*/ 24765 h 39"/>
                                    <a:gd name="T2" fmla="*/ 2540 w 98"/>
                                    <a:gd name="T3" fmla="*/ 24765 h 39"/>
                                    <a:gd name="T4" fmla="*/ 40005 w 98"/>
                                    <a:gd name="T5" fmla="*/ 19685 h 39"/>
                                    <a:gd name="T6" fmla="*/ 42545 w 98"/>
                                    <a:gd name="T7" fmla="*/ 19685 h 39"/>
                                    <a:gd name="T8" fmla="*/ 62230 w 98"/>
                                    <a:gd name="T9" fmla="*/ 14605 h 39"/>
                                    <a:gd name="T10" fmla="*/ 57150 w 98"/>
                                    <a:gd name="T11" fmla="*/ 0 h 39"/>
                                    <a:gd name="T12" fmla="*/ 37465 w 98"/>
                                    <a:gd name="T13" fmla="*/ 5080 h 39"/>
                                    <a:gd name="T14" fmla="*/ 40005 w 98"/>
                                    <a:gd name="T15" fmla="*/ 5080 h 39"/>
                                    <a:gd name="T16" fmla="*/ 2540 w 98"/>
                                    <a:gd name="T17" fmla="*/ 9525 h 39"/>
                                    <a:gd name="T18" fmla="*/ 0 w 98"/>
                                    <a:gd name="T19" fmla="*/ 9525 h 39"/>
                                    <a:gd name="T20" fmla="*/ 0 w 98"/>
                                    <a:gd name="T21" fmla="*/ 24765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39">
                                      <a:moveTo>
                                        <a:pt x="0" y="39"/>
                                      </a:moveTo>
                                      <a:lnTo>
                                        <a:pt x="4" y="39"/>
                                      </a:lnTo>
                                      <a:lnTo>
                                        <a:pt x="63" y="31"/>
                                      </a:lnTo>
                                      <a:lnTo>
                                        <a:pt x="67" y="31"/>
                                      </a:lnTo>
                                      <a:lnTo>
                                        <a:pt x="98" y="23"/>
                                      </a:lnTo>
                                      <a:lnTo>
                                        <a:pt x="90" y="0"/>
                                      </a:lnTo>
                                      <a:lnTo>
                                        <a:pt x="59" y="8"/>
                                      </a:lnTo>
                                      <a:lnTo>
                                        <a:pt x="63" y="8"/>
                                      </a:lnTo>
                                      <a:lnTo>
                                        <a:pt x="4" y="15"/>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6" name="Freeform 102"/>
                              <wps:cNvSpPr>
                                <a:spLocks/>
                              </wps:cNvSpPr>
                              <wps:spPr bwMode="auto">
                                <a:xfrm>
                                  <a:off x="1746200" y="417805"/>
                                  <a:ext cx="62200" cy="24700"/>
                                </a:xfrm>
                                <a:custGeom>
                                  <a:avLst/>
                                  <a:gdLst>
                                    <a:gd name="T0" fmla="*/ 5080 w 98"/>
                                    <a:gd name="T1" fmla="*/ 24765 h 39"/>
                                    <a:gd name="T2" fmla="*/ 42545 w 98"/>
                                    <a:gd name="T3" fmla="*/ 17780 h 39"/>
                                    <a:gd name="T4" fmla="*/ 40005 w 98"/>
                                    <a:gd name="T5" fmla="*/ 17780 h 39"/>
                                    <a:gd name="T6" fmla="*/ 62230 w 98"/>
                                    <a:gd name="T7" fmla="*/ 15240 h 39"/>
                                    <a:gd name="T8" fmla="*/ 62230 w 98"/>
                                    <a:gd name="T9" fmla="*/ 0 h 39"/>
                                    <a:gd name="T10" fmla="*/ 40005 w 98"/>
                                    <a:gd name="T11" fmla="*/ 2540 h 39"/>
                                    <a:gd name="T12" fmla="*/ 37465 w 98"/>
                                    <a:gd name="T13" fmla="*/ 2540 h 39"/>
                                    <a:gd name="T14" fmla="*/ 0 w 98"/>
                                    <a:gd name="T15" fmla="*/ 10160 h 39"/>
                                    <a:gd name="T16" fmla="*/ 5080 w 98"/>
                                    <a:gd name="T17" fmla="*/ 2476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8" y="39"/>
                                      </a:moveTo>
                                      <a:lnTo>
                                        <a:pt x="67" y="28"/>
                                      </a:lnTo>
                                      <a:lnTo>
                                        <a:pt x="63" y="28"/>
                                      </a:lnTo>
                                      <a:lnTo>
                                        <a:pt x="98" y="24"/>
                                      </a:lnTo>
                                      <a:lnTo>
                                        <a:pt x="98" y="0"/>
                                      </a:lnTo>
                                      <a:lnTo>
                                        <a:pt x="63" y="4"/>
                                      </a:lnTo>
                                      <a:lnTo>
                                        <a:pt x="59" y="4"/>
                                      </a:lnTo>
                                      <a:lnTo>
                                        <a:pt x="0" y="16"/>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7" name="Freeform 103"/>
                              <wps:cNvSpPr>
                                <a:spLocks/>
                              </wps:cNvSpPr>
                              <wps:spPr bwMode="auto">
                                <a:xfrm>
                                  <a:off x="1821100" y="402505"/>
                                  <a:ext cx="64800" cy="28000"/>
                                </a:xfrm>
                                <a:custGeom>
                                  <a:avLst/>
                                  <a:gdLst>
                                    <a:gd name="T0" fmla="*/ 5080 w 102"/>
                                    <a:gd name="T1" fmla="*/ 27940 h 44"/>
                                    <a:gd name="T2" fmla="*/ 40005 w 102"/>
                                    <a:gd name="T3" fmla="*/ 20320 h 44"/>
                                    <a:gd name="T4" fmla="*/ 64770 w 102"/>
                                    <a:gd name="T5" fmla="*/ 15240 h 44"/>
                                    <a:gd name="T6" fmla="*/ 60325 w 102"/>
                                    <a:gd name="T7" fmla="*/ 0 h 44"/>
                                    <a:gd name="T8" fmla="*/ 34925 w 102"/>
                                    <a:gd name="T9" fmla="*/ 5080 h 44"/>
                                    <a:gd name="T10" fmla="*/ 0 w 102"/>
                                    <a:gd name="T11" fmla="*/ 12700 h 44"/>
                                    <a:gd name="T12" fmla="*/ 5080 w 102"/>
                                    <a:gd name="T13" fmla="*/ 27940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4">
                                      <a:moveTo>
                                        <a:pt x="8" y="44"/>
                                      </a:moveTo>
                                      <a:lnTo>
                                        <a:pt x="63" y="32"/>
                                      </a:lnTo>
                                      <a:lnTo>
                                        <a:pt x="102" y="24"/>
                                      </a:lnTo>
                                      <a:lnTo>
                                        <a:pt x="95" y="0"/>
                                      </a:lnTo>
                                      <a:lnTo>
                                        <a:pt x="55" y="8"/>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8" name="Freeform 104"/>
                              <wps:cNvSpPr>
                                <a:spLocks/>
                              </wps:cNvSpPr>
                              <wps:spPr bwMode="auto">
                                <a:xfrm>
                                  <a:off x="1898600" y="390505"/>
                                  <a:ext cx="62900" cy="24700"/>
                                </a:xfrm>
                                <a:custGeom>
                                  <a:avLst/>
                                  <a:gdLst>
                                    <a:gd name="T0" fmla="*/ 0 w 99"/>
                                    <a:gd name="T1" fmla="*/ 24765 h 39"/>
                                    <a:gd name="T2" fmla="*/ 32385 w 99"/>
                                    <a:gd name="T3" fmla="*/ 19685 h 39"/>
                                    <a:gd name="T4" fmla="*/ 34925 w 99"/>
                                    <a:gd name="T5" fmla="*/ 19685 h 39"/>
                                    <a:gd name="T6" fmla="*/ 62865 w 99"/>
                                    <a:gd name="T7" fmla="*/ 14605 h 39"/>
                                    <a:gd name="T8" fmla="*/ 57785 w 99"/>
                                    <a:gd name="T9" fmla="*/ 0 h 39"/>
                                    <a:gd name="T10" fmla="*/ 29845 w 99"/>
                                    <a:gd name="T11" fmla="*/ 4445 h 39"/>
                                    <a:gd name="T12" fmla="*/ 32385 w 99"/>
                                    <a:gd name="T13" fmla="*/ 4445 h 39"/>
                                    <a:gd name="T14" fmla="*/ 0 w 99"/>
                                    <a:gd name="T15" fmla="*/ 9525 h 39"/>
                                    <a:gd name="T16" fmla="*/ 0 w 99"/>
                                    <a:gd name="T17" fmla="*/ 2476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39">
                                      <a:moveTo>
                                        <a:pt x="0" y="39"/>
                                      </a:moveTo>
                                      <a:lnTo>
                                        <a:pt x="51" y="31"/>
                                      </a:lnTo>
                                      <a:lnTo>
                                        <a:pt x="55" y="31"/>
                                      </a:lnTo>
                                      <a:lnTo>
                                        <a:pt x="99" y="23"/>
                                      </a:lnTo>
                                      <a:lnTo>
                                        <a:pt x="91" y="0"/>
                                      </a:lnTo>
                                      <a:lnTo>
                                        <a:pt x="47" y="7"/>
                                      </a:lnTo>
                                      <a:lnTo>
                                        <a:pt x="51" y="7"/>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9" name="Freeform 105"/>
                              <wps:cNvSpPr>
                                <a:spLocks/>
                              </wps:cNvSpPr>
                              <wps:spPr bwMode="auto">
                                <a:xfrm>
                                  <a:off x="1971000" y="372704"/>
                                  <a:ext cx="65400" cy="29800"/>
                                </a:xfrm>
                                <a:custGeom>
                                  <a:avLst/>
                                  <a:gdLst>
                                    <a:gd name="T0" fmla="*/ 5080 w 103"/>
                                    <a:gd name="T1" fmla="*/ 29845 h 47"/>
                                    <a:gd name="T2" fmla="*/ 65405 w 103"/>
                                    <a:gd name="T3" fmla="*/ 15240 h 47"/>
                                    <a:gd name="T4" fmla="*/ 60325 w 103"/>
                                    <a:gd name="T5" fmla="*/ 0 h 47"/>
                                    <a:gd name="T6" fmla="*/ 0 w 103"/>
                                    <a:gd name="T7" fmla="*/ 15240 h 47"/>
                                    <a:gd name="T8" fmla="*/ 5080 w 103"/>
                                    <a:gd name="T9" fmla="*/ 29845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47">
                                      <a:moveTo>
                                        <a:pt x="8" y="47"/>
                                      </a:moveTo>
                                      <a:lnTo>
                                        <a:pt x="103" y="24"/>
                                      </a:lnTo>
                                      <a:lnTo>
                                        <a:pt x="95" y="0"/>
                                      </a:lnTo>
                                      <a:lnTo>
                                        <a:pt x="0" y="24"/>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0" name="Freeform 106"/>
                              <wps:cNvSpPr>
                                <a:spLocks/>
                              </wps:cNvSpPr>
                              <wps:spPr bwMode="auto">
                                <a:xfrm>
                                  <a:off x="2046600" y="354904"/>
                                  <a:ext cx="62200" cy="30500"/>
                                </a:xfrm>
                                <a:custGeom>
                                  <a:avLst/>
                                  <a:gdLst>
                                    <a:gd name="T0" fmla="*/ 5080 w 98"/>
                                    <a:gd name="T1" fmla="*/ 30480 h 48"/>
                                    <a:gd name="T2" fmla="*/ 32385 w 98"/>
                                    <a:gd name="T3" fmla="*/ 22860 h 48"/>
                                    <a:gd name="T4" fmla="*/ 62230 w 98"/>
                                    <a:gd name="T5" fmla="*/ 15240 h 48"/>
                                    <a:gd name="T6" fmla="*/ 57150 w 98"/>
                                    <a:gd name="T7" fmla="*/ 0 h 48"/>
                                    <a:gd name="T8" fmla="*/ 27305 w 98"/>
                                    <a:gd name="T9" fmla="*/ 7620 h 48"/>
                                    <a:gd name="T10" fmla="*/ 0 w 98"/>
                                    <a:gd name="T11" fmla="*/ 15240 h 48"/>
                                    <a:gd name="T12" fmla="*/ 5080 w 98"/>
                                    <a:gd name="T13" fmla="*/ 30480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48">
                                      <a:moveTo>
                                        <a:pt x="8" y="48"/>
                                      </a:moveTo>
                                      <a:lnTo>
                                        <a:pt x="51" y="36"/>
                                      </a:lnTo>
                                      <a:lnTo>
                                        <a:pt x="98" y="24"/>
                                      </a:lnTo>
                                      <a:lnTo>
                                        <a:pt x="90" y="0"/>
                                      </a:lnTo>
                                      <a:lnTo>
                                        <a:pt x="43" y="12"/>
                                      </a:lnTo>
                                      <a:lnTo>
                                        <a:pt x="0" y="24"/>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1" name="Freeform 107"/>
                              <wps:cNvSpPr>
                                <a:spLocks/>
                              </wps:cNvSpPr>
                              <wps:spPr bwMode="auto">
                                <a:xfrm>
                                  <a:off x="2118900" y="340304"/>
                                  <a:ext cx="64800" cy="27300"/>
                                </a:xfrm>
                                <a:custGeom>
                                  <a:avLst/>
                                  <a:gdLst>
                                    <a:gd name="T0" fmla="*/ 5080 w 102"/>
                                    <a:gd name="T1" fmla="*/ 27305 h 43"/>
                                    <a:gd name="T2" fmla="*/ 29845 w 102"/>
                                    <a:gd name="T3" fmla="*/ 22225 h 43"/>
                                    <a:gd name="T4" fmla="*/ 64770 w 102"/>
                                    <a:gd name="T5" fmla="*/ 14605 h 43"/>
                                    <a:gd name="T6" fmla="*/ 59690 w 102"/>
                                    <a:gd name="T7" fmla="*/ 0 h 43"/>
                                    <a:gd name="T8" fmla="*/ 24765 w 102"/>
                                    <a:gd name="T9" fmla="*/ 7620 h 43"/>
                                    <a:gd name="T10" fmla="*/ 0 w 102"/>
                                    <a:gd name="T11" fmla="*/ 12065 h 43"/>
                                    <a:gd name="T12" fmla="*/ 5080 w 102"/>
                                    <a:gd name="T13" fmla="*/ 2730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3">
                                      <a:moveTo>
                                        <a:pt x="8" y="43"/>
                                      </a:moveTo>
                                      <a:lnTo>
                                        <a:pt x="47" y="35"/>
                                      </a:lnTo>
                                      <a:lnTo>
                                        <a:pt x="102" y="23"/>
                                      </a:lnTo>
                                      <a:lnTo>
                                        <a:pt x="94" y="0"/>
                                      </a:lnTo>
                                      <a:lnTo>
                                        <a:pt x="39" y="12"/>
                                      </a:lnTo>
                                      <a:lnTo>
                                        <a:pt x="0" y="19"/>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2" name="Freeform 108"/>
                              <wps:cNvSpPr>
                                <a:spLocks/>
                              </wps:cNvSpPr>
                              <wps:spPr bwMode="auto">
                                <a:xfrm>
                                  <a:off x="2193900" y="322504"/>
                                  <a:ext cx="60300" cy="28000"/>
                                </a:xfrm>
                                <a:custGeom>
                                  <a:avLst/>
                                  <a:gdLst>
                                    <a:gd name="T0" fmla="*/ 5080 w 95"/>
                                    <a:gd name="T1" fmla="*/ 27940 h 44"/>
                                    <a:gd name="T2" fmla="*/ 24765 w 95"/>
                                    <a:gd name="T3" fmla="*/ 22860 h 44"/>
                                    <a:gd name="T4" fmla="*/ 60325 w 95"/>
                                    <a:gd name="T5" fmla="*/ 15240 h 44"/>
                                    <a:gd name="T6" fmla="*/ 57785 w 95"/>
                                    <a:gd name="T7" fmla="*/ 15240 h 44"/>
                                    <a:gd name="T8" fmla="*/ 60325 w 95"/>
                                    <a:gd name="T9" fmla="*/ 15240 h 44"/>
                                    <a:gd name="T10" fmla="*/ 60325 w 95"/>
                                    <a:gd name="T11" fmla="*/ 0 h 44"/>
                                    <a:gd name="T12" fmla="*/ 57785 w 95"/>
                                    <a:gd name="T13" fmla="*/ 0 h 44"/>
                                    <a:gd name="T14" fmla="*/ 20320 w 95"/>
                                    <a:gd name="T15" fmla="*/ 7620 h 44"/>
                                    <a:gd name="T16" fmla="*/ 0 w 95"/>
                                    <a:gd name="T17" fmla="*/ 12700 h 44"/>
                                    <a:gd name="T18" fmla="*/ 5080 w 95"/>
                                    <a:gd name="T19" fmla="*/ 2794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5" h="44">
                                      <a:moveTo>
                                        <a:pt x="8" y="44"/>
                                      </a:moveTo>
                                      <a:lnTo>
                                        <a:pt x="39" y="36"/>
                                      </a:lnTo>
                                      <a:lnTo>
                                        <a:pt x="95" y="24"/>
                                      </a:lnTo>
                                      <a:lnTo>
                                        <a:pt x="91" y="24"/>
                                      </a:lnTo>
                                      <a:lnTo>
                                        <a:pt x="95" y="24"/>
                                      </a:lnTo>
                                      <a:lnTo>
                                        <a:pt x="95" y="0"/>
                                      </a:lnTo>
                                      <a:lnTo>
                                        <a:pt x="91" y="0"/>
                                      </a:lnTo>
                                      <a:lnTo>
                                        <a:pt x="32" y="12"/>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3" name="Freeform 109"/>
                              <wps:cNvSpPr>
                                <a:spLocks/>
                              </wps:cNvSpPr>
                              <wps:spPr bwMode="auto">
                                <a:xfrm>
                                  <a:off x="2266300" y="302804"/>
                                  <a:ext cx="57800" cy="29900"/>
                                </a:xfrm>
                                <a:custGeom>
                                  <a:avLst/>
                                  <a:gdLst>
                                    <a:gd name="T0" fmla="*/ 5080 w 91"/>
                                    <a:gd name="T1" fmla="*/ 29845 h 47"/>
                                    <a:gd name="T2" fmla="*/ 57785 w 91"/>
                                    <a:gd name="T3" fmla="*/ 14605 h 47"/>
                                    <a:gd name="T4" fmla="*/ 55245 w 91"/>
                                    <a:gd name="T5" fmla="*/ 14605 h 47"/>
                                    <a:gd name="T6" fmla="*/ 57785 w 91"/>
                                    <a:gd name="T7" fmla="*/ 14605 h 47"/>
                                    <a:gd name="T8" fmla="*/ 57785 w 91"/>
                                    <a:gd name="T9" fmla="*/ 0 h 47"/>
                                    <a:gd name="T10" fmla="*/ 55245 w 91"/>
                                    <a:gd name="T11" fmla="*/ 0 h 47"/>
                                    <a:gd name="T12" fmla="*/ 0 w 91"/>
                                    <a:gd name="T13" fmla="*/ 14605 h 47"/>
                                    <a:gd name="T14" fmla="*/ 5080 w 91"/>
                                    <a:gd name="T15" fmla="*/ 29845 h 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 h="47">
                                      <a:moveTo>
                                        <a:pt x="8" y="47"/>
                                      </a:moveTo>
                                      <a:lnTo>
                                        <a:pt x="91" y="23"/>
                                      </a:lnTo>
                                      <a:lnTo>
                                        <a:pt x="87" y="23"/>
                                      </a:lnTo>
                                      <a:lnTo>
                                        <a:pt x="91" y="23"/>
                                      </a:lnTo>
                                      <a:lnTo>
                                        <a:pt x="91" y="0"/>
                                      </a:lnTo>
                                      <a:lnTo>
                                        <a:pt x="87" y="0"/>
                                      </a:lnTo>
                                      <a:lnTo>
                                        <a:pt x="0" y="23"/>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4" name="Freeform 110"/>
                              <wps:cNvSpPr>
                                <a:spLocks/>
                              </wps:cNvSpPr>
                              <wps:spPr bwMode="auto">
                                <a:xfrm>
                                  <a:off x="2336800" y="282503"/>
                                  <a:ext cx="62200" cy="32400"/>
                                </a:xfrm>
                                <a:custGeom>
                                  <a:avLst/>
                                  <a:gdLst>
                                    <a:gd name="T0" fmla="*/ 4445 w 98"/>
                                    <a:gd name="T1" fmla="*/ 32385 h 51"/>
                                    <a:gd name="T2" fmla="*/ 57150 w 98"/>
                                    <a:gd name="T3" fmla="*/ 17780 h 51"/>
                                    <a:gd name="T4" fmla="*/ 62230 w 98"/>
                                    <a:gd name="T5" fmla="*/ 15240 h 51"/>
                                    <a:gd name="T6" fmla="*/ 57150 w 98"/>
                                    <a:gd name="T7" fmla="*/ 0 h 51"/>
                                    <a:gd name="T8" fmla="*/ 52070 w 98"/>
                                    <a:gd name="T9" fmla="*/ 2540 h 51"/>
                                    <a:gd name="T10" fmla="*/ 0 w 98"/>
                                    <a:gd name="T11" fmla="*/ 17780 h 51"/>
                                    <a:gd name="T12" fmla="*/ 4445 w 98"/>
                                    <a:gd name="T13" fmla="*/ 32385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51">
                                      <a:moveTo>
                                        <a:pt x="7" y="51"/>
                                      </a:moveTo>
                                      <a:lnTo>
                                        <a:pt x="90" y="28"/>
                                      </a:lnTo>
                                      <a:lnTo>
                                        <a:pt x="98" y="24"/>
                                      </a:lnTo>
                                      <a:lnTo>
                                        <a:pt x="90" y="0"/>
                                      </a:lnTo>
                                      <a:lnTo>
                                        <a:pt x="82" y="4"/>
                                      </a:lnTo>
                                      <a:lnTo>
                                        <a:pt x="0" y="28"/>
                                      </a:lnTo>
                                      <a:lnTo>
                                        <a:pt x="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5" name="Freeform 111"/>
                              <wps:cNvSpPr>
                                <a:spLocks/>
                              </wps:cNvSpPr>
                              <wps:spPr bwMode="auto">
                                <a:xfrm>
                                  <a:off x="2409100" y="262803"/>
                                  <a:ext cx="59700" cy="32400"/>
                                </a:xfrm>
                                <a:custGeom>
                                  <a:avLst/>
                                  <a:gdLst>
                                    <a:gd name="T0" fmla="*/ 5080 w 94"/>
                                    <a:gd name="T1" fmla="*/ 32385 h 51"/>
                                    <a:gd name="T2" fmla="*/ 19685 w 94"/>
                                    <a:gd name="T3" fmla="*/ 27305 h 51"/>
                                    <a:gd name="T4" fmla="*/ 55245 w 94"/>
                                    <a:gd name="T5" fmla="*/ 17145 h 51"/>
                                    <a:gd name="T6" fmla="*/ 59690 w 94"/>
                                    <a:gd name="T7" fmla="*/ 14605 h 51"/>
                                    <a:gd name="T8" fmla="*/ 55245 w 94"/>
                                    <a:gd name="T9" fmla="*/ 0 h 51"/>
                                    <a:gd name="T10" fmla="*/ 50165 w 94"/>
                                    <a:gd name="T11" fmla="*/ 2540 h 51"/>
                                    <a:gd name="T12" fmla="*/ 15240 w 94"/>
                                    <a:gd name="T13" fmla="*/ 12065 h 51"/>
                                    <a:gd name="T14" fmla="*/ 0 w 94"/>
                                    <a:gd name="T15" fmla="*/ 17145 h 51"/>
                                    <a:gd name="T16" fmla="*/ 5080 w 94"/>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8" y="51"/>
                                      </a:moveTo>
                                      <a:lnTo>
                                        <a:pt x="31" y="43"/>
                                      </a:lnTo>
                                      <a:lnTo>
                                        <a:pt x="87" y="27"/>
                                      </a:lnTo>
                                      <a:lnTo>
                                        <a:pt x="94" y="23"/>
                                      </a:lnTo>
                                      <a:lnTo>
                                        <a:pt x="87" y="0"/>
                                      </a:lnTo>
                                      <a:lnTo>
                                        <a:pt x="79" y="4"/>
                                      </a:lnTo>
                                      <a:lnTo>
                                        <a:pt x="24"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6" name="Freeform 112"/>
                              <wps:cNvSpPr>
                                <a:spLocks/>
                              </wps:cNvSpPr>
                              <wps:spPr bwMode="auto">
                                <a:xfrm>
                                  <a:off x="2479000" y="240003"/>
                                  <a:ext cx="60300" cy="34900"/>
                                </a:xfrm>
                                <a:custGeom>
                                  <a:avLst/>
                                  <a:gdLst>
                                    <a:gd name="T0" fmla="*/ 5080 w 95"/>
                                    <a:gd name="T1" fmla="*/ 34925 h 55"/>
                                    <a:gd name="T2" fmla="*/ 17780 w 95"/>
                                    <a:gd name="T3" fmla="*/ 29845 h 55"/>
                                    <a:gd name="T4" fmla="*/ 52705 w 95"/>
                                    <a:gd name="T5" fmla="*/ 17780 h 55"/>
                                    <a:gd name="T6" fmla="*/ 60325 w 95"/>
                                    <a:gd name="T7" fmla="*/ 15240 h 55"/>
                                    <a:gd name="T8" fmla="*/ 55245 w 95"/>
                                    <a:gd name="T9" fmla="*/ 0 h 55"/>
                                    <a:gd name="T10" fmla="*/ 47625 w 95"/>
                                    <a:gd name="T11" fmla="*/ 2540 h 55"/>
                                    <a:gd name="T12" fmla="*/ 12700 w 95"/>
                                    <a:gd name="T13" fmla="*/ 15240 h 55"/>
                                    <a:gd name="T14" fmla="*/ 0 w 95"/>
                                    <a:gd name="T15" fmla="*/ 20320 h 55"/>
                                    <a:gd name="T16" fmla="*/ 5080 w 95"/>
                                    <a:gd name="T17" fmla="*/ 3492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5">
                                      <a:moveTo>
                                        <a:pt x="8" y="55"/>
                                      </a:moveTo>
                                      <a:lnTo>
                                        <a:pt x="28" y="47"/>
                                      </a:lnTo>
                                      <a:lnTo>
                                        <a:pt x="83" y="28"/>
                                      </a:lnTo>
                                      <a:lnTo>
                                        <a:pt x="95" y="24"/>
                                      </a:lnTo>
                                      <a:lnTo>
                                        <a:pt x="87" y="0"/>
                                      </a:lnTo>
                                      <a:lnTo>
                                        <a:pt x="75" y="4"/>
                                      </a:lnTo>
                                      <a:lnTo>
                                        <a:pt x="20" y="24"/>
                                      </a:lnTo>
                                      <a:lnTo>
                                        <a:pt x="0" y="32"/>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7" name="Freeform 113"/>
                              <wps:cNvSpPr>
                                <a:spLocks/>
                              </wps:cNvSpPr>
                              <wps:spPr bwMode="auto">
                                <a:xfrm>
                                  <a:off x="2548800" y="220303"/>
                                  <a:ext cx="60400" cy="32400"/>
                                </a:xfrm>
                                <a:custGeom>
                                  <a:avLst/>
                                  <a:gdLst>
                                    <a:gd name="T0" fmla="*/ 5080 w 95"/>
                                    <a:gd name="T1" fmla="*/ 32385 h 51"/>
                                    <a:gd name="T2" fmla="*/ 17780 w 95"/>
                                    <a:gd name="T3" fmla="*/ 27305 h 51"/>
                                    <a:gd name="T4" fmla="*/ 50165 w 95"/>
                                    <a:gd name="T5" fmla="*/ 17145 h 51"/>
                                    <a:gd name="T6" fmla="*/ 60325 w 95"/>
                                    <a:gd name="T7" fmla="*/ 14605 h 51"/>
                                    <a:gd name="T8" fmla="*/ 55245 w 95"/>
                                    <a:gd name="T9" fmla="*/ 0 h 51"/>
                                    <a:gd name="T10" fmla="*/ 45085 w 95"/>
                                    <a:gd name="T11" fmla="*/ 2540 h 51"/>
                                    <a:gd name="T12" fmla="*/ 12700 w 95"/>
                                    <a:gd name="T13" fmla="*/ 12065 h 51"/>
                                    <a:gd name="T14" fmla="*/ 0 w 95"/>
                                    <a:gd name="T15" fmla="*/ 17145 h 51"/>
                                    <a:gd name="T16" fmla="*/ 5080 w 95"/>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1">
                                      <a:moveTo>
                                        <a:pt x="8" y="51"/>
                                      </a:moveTo>
                                      <a:lnTo>
                                        <a:pt x="28" y="43"/>
                                      </a:lnTo>
                                      <a:lnTo>
                                        <a:pt x="79" y="27"/>
                                      </a:lnTo>
                                      <a:lnTo>
                                        <a:pt x="95" y="23"/>
                                      </a:lnTo>
                                      <a:lnTo>
                                        <a:pt x="87" y="0"/>
                                      </a:lnTo>
                                      <a:lnTo>
                                        <a:pt x="71" y="4"/>
                                      </a:lnTo>
                                      <a:lnTo>
                                        <a:pt x="20"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8" name="Freeform 114"/>
                              <wps:cNvSpPr>
                                <a:spLocks/>
                              </wps:cNvSpPr>
                              <wps:spPr bwMode="auto">
                                <a:xfrm>
                                  <a:off x="2616800" y="197402"/>
                                  <a:ext cx="62200" cy="32400"/>
                                </a:xfrm>
                                <a:custGeom>
                                  <a:avLst/>
                                  <a:gdLst>
                                    <a:gd name="T0" fmla="*/ 5080 w 98"/>
                                    <a:gd name="T1" fmla="*/ 32385 h 51"/>
                                    <a:gd name="T2" fmla="*/ 17145 w 98"/>
                                    <a:gd name="T3" fmla="*/ 27940 h 51"/>
                                    <a:gd name="T4" fmla="*/ 52705 w 98"/>
                                    <a:gd name="T5" fmla="*/ 17780 h 51"/>
                                    <a:gd name="T6" fmla="*/ 62230 w 98"/>
                                    <a:gd name="T7" fmla="*/ 15240 h 51"/>
                                    <a:gd name="T8" fmla="*/ 57150 w 98"/>
                                    <a:gd name="T9" fmla="*/ 0 h 51"/>
                                    <a:gd name="T10" fmla="*/ 47625 w 98"/>
                                    <a:gd name="T11" fmla="*/ 2540 h 51"/>
                                    <a:gd name="T12" fmla="*/ 12700 w 98"/>
                                    <a:gd name="T13" fmla="*/ 12700 h 51"/>
                                    <a:gd name="T14" fmla="*/ 0 w 98"/>
                                    <a:gd name="T15" fmla="*/ 17780 h 51"/>
                                    <a:gd name="T16" fmla="*/ 5080 w 98"/>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51">
                                      <a:moveTo>
                                        <a:pt x="8" y="51"/>
                                      </a:moveTo>
                                      <a:lnTo>
                                        <a:pt x="27" y="44"/>
                                      </a:lnTo>
                                      <a:lnTo>
                                        <a:pt x="83" y="28"/>
                                      </a:lnTo>
                                      <a:lnTo>
                                        <a:pt x="98" y="24"/>
                                      </a:lnTo>
                                      <a:lnTo>
                                        <a:pt x="90" y="0"/>
                                      </a:lnTo>
                                      <a:lnTo>
                                        <a:pt x="75" y="4"/>
                                      </a:lnTo>
                                      <a:lnTo>
                                        <a:pt x="20" y="20"/>
                                      </a:lnTo>
                                      <a:lnTo>
                                        <a:pt x="0" y="28"/>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9" name="Freeform 115"/>
                              <wps:cNvSpPr>
                                <a:spLocks/>
                              </wps:cNvSpPr>
                              <wps:spPr bwMode="auto">
                                <a:xfrm>
                                  <a:off x="2686600" y="170102"/>
                                  <a:ext cx="62900" cy="35000"/>
                                </a:xfrm>
                                <a:custGeom>
                                  <a:avLst/>
                                  <a:gdLst>
                                    <a:gd name="T0" fmla="*/ 5080 w 99"/>
                                    <a:gd name="T1" fmla="*/ 34925 h 55"/>
                                    <a:gd name="T2" fmla="*/ 15240 w 99"/>
                                    <a:gd name="T3" fmla="*/ 32385 h 55"/>
                                    <a:gd name="T4" fmla="*/ 50165 w 99"/>
                                    <a:gd name="T5" fmla="*/ 19685 h 55"/>
                                    <a:gd name="T6" fmla="*/ 62865 w 99"/>
                                    <a:gd name="T7" fmla="*/ 15240 h 55"/>
                                    <a:gd name="T8" fmla="*/ 57785 w 99"/>
                                    <a:gd name="T9" fmla="*/ 0 h 55"/>
                                    <a:gd name="T10" fmla="*/ 45085 w 99"/>
                                    <a:gd name="T11" fmla="*/ 5080 h 55"/>
                                    <a:gd name="T12" fmla="*/ 10160 w 99"/>
                                    <a:gd name="T13" fmla="*/ 17145 h 55"/>
                                    <a:gd name="T14" fmla="*/ 0 w 99"/>
                                    <a:gd name="T15" fmla="*/ 19685 h 55"/>
                                    <a:gd name="T16" fmla="*/ 5080 w 99"/>
                                    <a:gd name="T17" fmla="*/ 3492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5">
                                      <a:moveTo>
                                        <a:pt x="8" y="55"/>
                                      </a:moveTo>
                                      <a:lnTo>
                                        <a:pt x="24" y="51"/>
                                      </a:lnTo>
                                      <a:lnTo>
                                        <a:pt x="79" y="31"/>
                                      </a:lnTo>
                                      <a:lnTo>
                                        <a:pt x="99" y="24"/>
                                      </a:lnTo>
                                      <a:lnTo>
                                        <a:pt x="91" y="0"/>
                                      </a:lnTo>
                                      <a:lnTo>
                                        <a:pt x="71" y="8"/>
                                      </a:lnTo>
                                      <a:lnTo>
                                        <a:pt x="16" y="27"/>
                                      </a:lnTo>
                                      <a:lnTo>
                                        <a:pt x="0" y="31"/>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0" name="Freeform 116"/>
                              <wps:cNvSpPr>
                                <a:spLocks/>
                              </wps:cNvSpPr>
                              <wps:spPr bwMode="auto">
                                <a:xfrm>
                                  <a:off x="2756500" y="147302"/>
                                  <a:ext cx="62900" cy="33000"/>
                                </a:xfrm>
                                <a:custGeom>
                                  <a:avLst/>
                                  <a:gdLst>
                                    <a:gd name="T0" fmla="*/ 5080 w 99"/>
                                    <a:gd name="T1" fmla="*/ 33020 h 52"/>
                                    <a:gd name="T2" fmla="*/ 12700 w 99"/>
                                    <a:gd name="T3" fmla="*/ 30480 h 52"/>
                                    <a:gd name="T4" fmla="*/ 47625 w 99"/>
                                    <a:gd name="T5" fmla="*/ 20320 h 52"/>
                                    <a:gd name="T6" fmla="*/ 62865 w 99"/>
                                    <a:gd name="T7" fmla="*/ 15240 h 52"/>
                                    <a:gd name="T8" fmla="*/ 57785 w 99"/>
                                    <a:gd name="T9" fmla="*/ 0 h 52"/>
                                    <a:gd name="T10" fmla="*/ 42545 w 99"/>
                                    <a:gd name="T11" fmla="*/ 5080 h 52"/>
                                    <a:gd name="T12" fmla="*/ 7620 w 99"/>
                                    <a:gd name="T13" fmla="*/ 15240 h 52"/>
                                    <a:gd name="T14" fmla="*/ 0 w 99"/>
                                    <a:gd name="T15" fmla="*/ 17780 h 52"/>
                                    <a:gd name="T16" fmla="*/ 5080 w 99"/>
                                    <a:gd name="T17" fmla="*/ 3302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2">
                                      <a:moveTo>
                                        <a:pt x="8" y="52"/>
                                      </a:moveTo>
                                      <a:lnTo>
                                        <a:pt x="20" y="48"/>
                                      </a:lnTo>
                                      <a:lnTo>
                                        <a:pt x="75" y="32"/>
                                      </a:lnTo>
                                      <a:lnTo>
                                        <a:pt x="99" y="24"/>
                                      </a:lnTo>
                                      <a:lnTo>
                                        <a:pt x="91" y="0"/>
                                      </a:lnTo>
                                      <a:lnTo>
                                        <a:pt x="67" y="8"/>
                                      </a:lnTo>
                                      <a:lnTo>
                                        <a:pt x="12" y="24"/>
                                      </a:lnTo>
                                      <a:lnTo>
                                        <a:pt x="0" y="28"/>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1" name="Freeform 117"/>
                              <wps:cNvSpPr>
                                <a:spLocks/>
                              </wps:cNvSpPr>
                              <wps:spPr bwMode="auto">
                                <a:xfrm>
                                  <a:off x="2827000" y="140302"/>
                                  <a:ext cx="12000" cy="17100"/>
                                </a:xfrm>
                                <a:custGeom>
                                  <a:avLst/>
                                  <a:gdLst>
                                    <a:gd name="T0" fmla="*/ 5080 w 19"/>
                                    <a:gd name="T1" fmla="*/ 17145 h 27"/>
                                    <a:gd name="T2" fmla="*/ 12065 w 19"/>
                                    <a:gd name="T3" fmla="*/ 14605 h 27"/>
                                    <a:gd name="T4" fmla="*/ 7620 w 19"/>
                                    <a:gd name="T5" fmla="*/ 0 h 27"/>
                                    <a:gd name="T6" fmla="*/ 0 w 19"/>
                                    <a:gd name="T7" fmla="*/ 2540 h 27"/>
                                    <a:gd name="T8" fmla="*/ 5080 w 19"/>
                                    <a:gd name="T9" fmla="*/ 1714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27">
                                      <a:moveTo>
                                        <a:pt x="8" y="27"/>
                                      </a:moveTo>
                                      <a:lnTo>
                                        <a:pt x="19" y="23"/>
                                      </a:lnTo>
                                      <a:lnTo>
                                        <a:pt x="12" y="0"/>
                                      </a:lnTo>
                                      <a:lnTo>
                                        <a:pt x="0" y="4"/>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2" name="Freeform 118"/>
                              <wps:cNvSpPr>
                                <a:spLocks/>
                              </wps:cNvSpPr>
                              <wps:spPr bwMode="auto">
                                <a:xfrm>
                                  <a:off x="473000" y="522606"/>
                                  <a:ext cx="59700" cy="17700"/>
                                </a:xfrm>
                                <a:custGeom>
                                  <a:avLst/>
                                  <a:gdLst>
                                    <a:gd name="T0" fmla="*/ 0 w 94"/>
                                    <a:gd name="T1" fmla="*/ 17780 h 28"/>
                                    <a:gd name="T2" fmla="*/ 40005 w 94"/>
                                    <a:gd name="T3" fmla="*/ 15240 h 28"/>
                                    <a:gd name="T4" fmla="*/ 59690 w 94"/>
                                    <a:gd name="T5" fmla="*/ 15240 h 28"/>
                                    <a:gd name="T6" fmla="*/ 59690 w 94"/>
                                    <a:gd name="T7" fmla="*/ 0 h 28"/>
                                    <a:gd name="T8" fmla="*/ 40005 w 94"/>
                                    <a:gd name="T9" fmla="*/ 0 h 28"/>
                                    <a:gd name="T10" fmla="*/ 0 w 94"/>
                                    <a:gd name="T11" fmla="*/ 2540 h 28"/>
                                    <a:gd name="T12" fmla="*/ 0 w 94"/>
                                    <a:gd name="T13" fmla="*/ 17780 h 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8">
                                      <a:moveTo>
                                        <a:pt x="0" y="28"/>
                                      </a:moveTo>
                                      <a:lnTo>
                                        <a:pt x="63" y="24"/>
                                      </a:lnTo>
                                      <a:lnTo>
                                        <a:pt x="94" y="24"/>
                                      </a:lnTo>
                                      <a:lnTo>
                                        <a:pt x="94" y="0"/>
                                      </a:lnTo>
                                      <a:lnTo>
                                        <a:pt x="63" y="0"/>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3" name="Rectangle 119"/>
                              <wps:cNvSpPr>
                                <a:spLocks noChangeArrowheads="1"/>
                              </wps:cNvSpPr>
                              <wps:spPr bwMode="auto">
                                <a:xfrm>
                                  <a:off x="548000" y="522606"/>
                                  <a:ext cx="596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4" name="Rectangle 120"/>
                              <wps:cNvSpPr>
                                <a:spLocks noChangeArrowheads="1"/>
                              </wps:cNvSpPr>
                              <wps:spPr bwMode="auto">
                                <a:xfrm>
                                  <a:off x="6229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5" name="Rectangle 121"/>
                              <wps:cNvSpPr>
                                <a:spLocks noChangeArrowheads="1"/>
                              </wps:cNvSpPr>
                              <wps:spPr bwMode="auto">
                                <a:xfrm>
                                  <a:off x="6978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6" name="Rectangle 122"/>
                              <wps:cNvSpPr>
                                <a:spLocks noChangeArrowheads="1"/>
                              </wps:cNvSpPr>
                              <wps:spPr bwMode="auto">
                                <a:xfrm>
                                  <a:off x="772700" y="525106"/>
                                  <a:ext cx="604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7" name="Freeform 123"/>
                              <wps:cNvSpPr>
                                <a:spLocks/>
                              </wps:cNvSpPr>
                              <wps:spPr bwMode="auto">
                                <a:xfrm>
                                  <a:off x="848300" y="525106"/>
                                  <a:ext cx="59700" cy="17800"/>
                                </a:xfrm>
                                <a:custGeom>
                                  <a:avLst/>
                                  <a:gdLst>
                                    <a:gd name="T0" fmla="*/ 0 w 94"/>
                                    <a:gd name="T1" fmla="*/ 15240 h 28"/>
                                    <a:gd name="T2" fmla="*/ 24765 w 94"/>
                                    <a:gd name="T3" fmla="*/ 17780 h 28"/>
                                    <a:gd name="T4" fmla="*/ 59690 w 94"/>
                                    <a:gd name="T5" fmla="*/ 17780 h 28"/>
                                    <a:gd name="T6" fmla="*/ 59690 w 94"/>
                                    <a:gd name="T7" fmla="*/ 2540 h 28"/>
                                    <a:gd name="T8" fmla="*/ 24765 w 94"/>
                                    <a:gd name="T9" fmla="*/ 2540 h 28"/>
                                    <a:gd name="T10" fmla="*/ 0 w 94"/>
                                    <a:gd name="T11" fmla="*/ 0 h 28"/>
                                    <a:gd name="T12" fmla="*/ 0 w 94"/>
                                    <a:gd name="T13" fmla="*/ 15240 h 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8">
                                      <a:moveTo>
                                        <a:pt x="0" y="24"/>
                                      </a:moveTo>
                                      <a:lnTo>
                                        <a:pt x="39" y="28"/>
                                      </a:lnTo>
                                      <a:lnTo>
                                        <a:pt x="94" y="28"/>
                                      </a:lnTo>
                                      <a:lnTo>
                                        <a:pt x="94" y="4"/>
                                      </a:lnTo>
                                      <a:lnTo>
                                        <a:pt x="39"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8" name="Freeform 124"/>
                              <wps:cNvSpPr>
                                <a:spLocks/>
                              </wps:cNvSpPr>
                              <wps:spPr bwMode="auto">
                                <a:xfrm>
                                  <a:off x="923200" y="527606"/>
                                  <a:ext cx="59700" cy="20400"/>
                                </a:xfrm>
                                <a:custGeom>
                                  <a:avLst/>
                                  <a:gdLst>
                                    <a:gd name="T0" fmla="*/ 0 w 94"/>
                                    <a:gd name="T1" fmla="*/ 15240 h 32"/>
                                    <a:gd name="T2" fmla="*/ 27305 w 94"/>
                                    <a:gd name="T3" fmla="*/ 17780 h 32"/>
                                    <a:gd name="T4" fmla="*/ 59690 w 94"/>
                                    <a:gd name="T5" fmla="*/ 20320 h 32"/>
                                    <a:gd name="T6" fmla="*/ 59690 w 94"/>
                                    <a:gd name="T7" fmla="*/ 5080 h 32"/>
                                    <a:gd name="T8" fmla="*/ 27305 w 94"/>
                                    <a:gd name="T9" fmla="*/ 2540 h 32"/>
                                    <a:gd name="T10" fmla="*/ 0 w 94"/>
                                    <a:gd name="T11" fmla="*/ 0 h 32"/>
                                    <a:gd name="T12" fmla="*/ 0 w 94"/>
                                    <a:gd name="T13" fmla="*/ 1524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2">
                                      <a:moveTo>
                                        <a:pt x="0" y="24"/>
                                      </a:moveTo>
                                      <a:lnTo>
                                        <a:pt x="43" y="28"/>
                                      </a:lnTo>
                                      <a:lnTo>
                                        <a:pt x="94" y="32"/>
                                      </a:lnTo>
                                      <a:lnTo>
                                        <a:pt x="94" y="8"/>
                                      </a:lnTo>
                                      <a:lnTo>
                                        <a:pt x="43"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9" name="Freeform 125"/>
                              <wps:cNvSpPr>
                                <a:spLocks/>
                              </wps:cNvSpPr>
                              <wps:spPr bwMode="auto">
                                <a:xfrm>
                                  <a:off x="998200" y="532706"/>
                                  <a:ext cx="59700" cy="20300"/>
                                </a:xfrm>
                                <a:custGeom>
                                  <a:avLst/>
                                  <a:gdLst>
                                    <a:gd name="T0" fmla="*/ 0 w 94"/>
                                    <a:gd name="T1" fmla="*/ 15240 h 32"/>
                                    <a:gd name="T2" fmla="*/ 59690 w 94"/>
                                    <a:gd name="T3" fmla="*/ 20320 h 32"/>
                                    <a:gd name="T4" fmla="*/ 59690 w 94"/>
                                    <a:gd name="T5" fmla="*/ 5080 h 32"/>
                                    <a:gd name="T6" fmla="*/ 0 w 94"/>
                                    <a:gd name="T7" fmla="*/ 0 h 32"/>
                                    <a:gd name="T8" fmla="*/ 0 w 94"/>
                                    <a:gd name="T9" fmla="*/ 1524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32">
                                      <a:moveTo>
                                        <a:pt x="0" y="24"/>
                                      </a:moveTo>
                                      <a:lnTo>
                                        <a:pt x="94" y="32"/>
                                      </a:lnTo>
                                      <a:lnTo>
                                        <a:pt x="94"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0" name="Freeform 126"/>
                              <wps:cNvSpPr>
                                <a:spLocks/>
                              </wps:cNvSpPr>
                              <wps:spPr bwMode="auto">
                                <a:xfrm>
                                  <a:off x="1073100" y="537806"/>
                                  <a:ext cx="60300" cy="20300"/>
                                </a:xfrm>
                                <a:custGeom>
                                  <a:avLst/>
                                  <a:gdLst>
                                    <a:gd name="T0" fmla="*/ 0 w 95"/>
                                    <a:gd name="T1" fmla="*/ 15240 h 32"/>
                                    <a:gd name="T2" fmla="*/ 34925 w 95"/>
                                    <a:gd name="T3" fmla="*/ 17780 h 32"/>
                                    <a:gd name="T4" fmla="*/ 60325 w 95"/>
                                    <a:gd name="T5" fmla="*/ 20320 h 32"/>
                                    <a:gd name="T6" fmla="*/ 60325 w 95"/>
                                    <a:gd name="T7" fmla="*/ 5080 h 32"/>
                                    <a:gd name="T8" fmla="*/ 34925 w 95"/>
                                    <a:gd name="T9" fmla="*/ 2540 h 32"/>
                                    <a:gd name="T10" fmla="*/ 0 w 95"/>
                                    <a:gd name="T11" fmla="*/ 0 h 32"/>
                                    <a:gd name="T12" fmla="*/ 0 w 95"/>
                                    <a:gd name="T13" fmla="*/ 1524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2">
                                      <a:moveTo>
                                        <a:pt x="0" y="24"/>
                                      </a:moveTo>
                                      <a:lnTo>
                                        <a:pt x="55" y="28"/>
                                      </a:lnTo>
                                      <a:lnTo>
                                        <a:pt x="95" y="32"/>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1" name="Freeform 127"/>
                              <wps:cNvSpPr>
                                <a:spLocks/>
                              </wps:cNvSpPr>
                              <wps:spPr bwMode="auto">
                                <a:xfrm>
                                  <a:off x="1148000" y="542907"/>
                                  <a:ext cx="60400" cy="19700"/>
                                </a:xfrm>
                                <a:custGeom>
                                  <a:avLst/>
                                  <a:gdLst>
                                    <a:gd name="T0" fmla="*/ 0 w 95"/>
                                    <a:gd name="T1" fmla="*/ 15240 h 31"/>
                                    <a:gd name="T2" fmla="*/ 34925 w 95"/>
                                    <a:gd name="T3" fmla="*/ 17145 h 31"/>
                                    <a:gd name="T4" fmla="*/ 60325 w 95"/>
                                    <a:gd name="T5" fmla="*/ 19685 h 31"/>
                                    <a:gd name="T6" fmla="*/ 60325 w 95"/>
                                    <a:gd name="T7" fmla="*/ 5080 h 31"/>
                                    <a:gd name="T8" fmla="*/ 34925 w 95"/>
                                    <a:gd name="T9" fmla="*/ 2540 h 31"/>
                                    <a:gd name="T10" fmla="*/ 0 w 95"/>
                                    <a:gd name="T11" fmla="*/ 0 h 31"/>
                                    <a:gd name="T12" fmla="*/ 0 w 95"/>
                                    <a:gd name="T13" fmla="*/ 15240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24"/>
                                      </a:moveTo>
                                      <a:lnTo>
                                        <a:pt x="55" y="27"/>
                                      </a:lnTo>
                                      <a:lnTo>
                                        <a:pt x="95" y="31"/>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2" name="Freeform 128"/>
                              <wps:cNvSpPr>
                                <a:spLocks/>
                              </wps:cNvSpPr>
                              <wps:spPr bwMode="auto">
                                <a:xfrm>
                                  <a:off x="1223000" y="550507"/>
                                  <a:ext cx="60300" cy="19700"/>
                                </a:xfrm>
                                <a:custGeom>
                                  <a:avLst/>
                                  <a:gdLst>
                                    <a:gd name="T0" fmla="*/ 0 w 95"/>
                                    <a:gd name="T1" fmla="*/ 14605 h 31"/>
                                    <a:gd name="T2" fmla="*/ 38100 w 95"/>
                                    <a:gd name="T3" fmla="*/ 17145 h 31"/>
                                    <a:gd name="T4" fmla="*/ 60325 w 95"/>
                                    <a:gd name="T5" fmla="*/ 19685 h 31"/>
                                    <a:gd name="T6" fmla="*/ 60325 w 95"/>
                                    <a:gd name="T7" fmla="*/ 5080 h 31"/>
                                    <a:gd name="T8" fmla="*/ 38100 w 95"/>
                                    <a:gd name="T9" fmla="*/ 2540 h 31"/>
                                    <a:gd name="T10" fmla="*/ 0 w 95"/>
                                    <a:gd name="T11" fmla="*/ 0 h 31"/>
                                    <a:gd name="T12" fmla="*/ 0 w 95"/>
                                    <a:gd name="T13" fmla="*/ 1460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23"/>
                                      </a:moveTo>
                                      <a:lnTo>
                                        <a:pt x="60" y="27"/>
                                      </a:lnTo>
                                      <a:lnTo>
                                        <a:pt x="95" y="31"/>
                                      </a:lnTo>
                                      <a:lnTo>
                                        <a:pt x="95" y="8"/>
                                      </a:lnTo>
                                      <a:lnTo>
                                        <a:pt x="60" y="4"/>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3" name="Freeform 129"/>
                              <wps:cNvSpPr>
                                <a:spLocks/>
                              </wps:cNvSpPr>
                              <wps:spPr bwMode="auto">
                                <a:xfrm>
                                  <a:off x="1298500" y="555607"/>
                                  <a:ext cx="59700" cy="22200"/>
                                </a:xfrm>
                                <a:custGeom>
                                  <a:avLst/>
                                  <a:gdLst>
                                    <a:gd name="T0" fmla="*/ 0 w 94"/>
                                    <a:gd name="T1" fmla="*/ 14605 h 35"/>
                                    <a:gd name="T2" fmla="*/ 37465 w 94"/>
                                    <a:gd name="T3" fmla="*/ 19685 h 35"/>
                                    <a:gd name="T4" fmla="*/ 59690 w 94"/>
                                    <a:gd name="T5" fmla="*/ 22225 h 35"/>
                                    <a:gd name="T6" fmla="*/ 59690 w 94"/>
                                    <a:gd name="T7" fmla="*/ 6985 h 35"/>
                                    <a:gd name="T8" fmla="*/ 37465 w 94"/>
                                    <a:gd name="T9" fmla="*/ 4445 h 35"/>
                                    <a:gd name="T10" fmla="*/ 0 w 94"/>
                                    <a:gd name="T11" fmla="*/ 0 h 35"/>
                                    <a:gd name="T12" fmla="*/ 0 w 94"/>
                                    <a:gd name="T13" fmla="*/ 1460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5">
                                      <a:moveTo>
                                        <a:pt x="0" y="23"/>
                                      </a:moveTo>
                                      <a:lnTo>
                                        <a:pt x="59" y="31"/>
                                      </a:lnTo>
                                      <a:lnTo>
                                        <a:pt x="94" y="35"/>
                                      </a:lnTo>
                                      <a:lnTo>
                                        <a:pt x="94" y="11"/>
                                      </a:lnTo>
                                      <a:lnTo>
                                        <a:pt x="59" y="7"/>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4" name="Freeform 130"/>
                              <wps:cNvSpPr>
                                <a:spLocks/>
                              </wps:cNvSpPr>
                              <wps:spPr bwMode="auto">
                                <a:xfrm>
                                  <a:off x="1373500" y="565107"/>
                                  <a:ext cx="59600" cy="22900"/>
                                </a:xfrm>
                                <a:custGeom>
                                  <a:avLst/>
                                  <a:gdLst>
                                    <a:gd name="T0" fmla="*/ 0 w 94"/>
                                    <a:gd name="T1" fmla="*/ 15240 h 36"/>
                                    <a:gd name="T2" fmla="*/ 2540 w 94"/>
                                    <a:gd name="T3" fmla="*/ 15240 h 36"/>
                                    <a:gd name="T4" fmla="*/ 40005 w 94"/>
                                    <a:gd name="T5" fmla="*/ 20320 h 36"/>
                                    <a:gd name="T6" fmla="*/ 59690 w 94"/>
                                    <a:gd name="T7" fmla="*/ 22860 h 36"/>
                                    <a:gd name="T8" fmla="*/ 59690 w 94"/>
                                    <a:gd name="T9" fmla="*/ 7620 h 36"/>
                                    <a:gd name="T10" fmla="*/ 40005 w 94"/>
                                    <a:gd name="T11" fmla="*/ 5080 h 36"/>
                                    <a:gd name="T12" fmla="*/ 2540 w 94"/>
                                    <a:gd name="T13" fmla="*/ 0 h 36"/>
                                    <a:gd name="T14" fmla="*/ 0 w 94"/>
                                    <a:gd name="T15" fmla="*/ 0 h 36"/>
                                    <a:gd name="T16" fmla="*/ 0 w 94"/>
                                    <a:gd name="T17" fmla="*/ 1524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36">
                                      <a:moveTo>
                                        <a:pt x="0" y="24"/>
                                      </a:moveTo>
                                      <a:lnTo>
                                        <a:pt x="4" y="24"/>
                                      </a:lnTo>
                                      <a:lnTo>
                                        <a:pt x="63" y="32"/>
                                      </a:lnTo>
                                      <a:lnTo>
                                        <a:pt x="94" y="36"/>
                                      </a:lnTo>
                                      <a:lnTo>
                                        <a:pt x="94"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5" name="Freeform 131"/>
                              <wps:cNvSpPr>
                                <a:spLocks/>
                              </wps:cNvSpPr>
                              <wps:spPr bwMode="auto">
                                <a:xfrm>
                                  <a:off x="1448400" y="572707"/>
                                  <a:ext cx="60300" cy="22900"/>
                                </a:xfrm>
                                <a:custGeom>
                                  <a:avLst/>
                                  <a:gdLst>
                                    <a:gd name="T0" fmla="*/ 0 w 95"/>
                                    <a:gd name="T1" fmla="*/ 15240 h 36"/>
                                    <a:gd name="T2" fmla="*/ 2540 w 95"/>
                                    <a:gd name="T3" fmla="*/ 15240 h 36"/>
                                    <a:gd name="T4" fmla="*/ 40005 w 95"/>
                                    <a:gd name="T5" fmla="*/ 20320 h 36"/>
                                    <a:gd name="T6" fmla="*/ 60325 w 95"/>
                                    <a:gd name="T7" fmla="*/ 22860 h 36"/>
                                    <a:gd name="T8" fmla="*/ 60325 w 95"/>
                                    <a:gd name="T9" fmla="*/ 7620 h 36"/>
                                    <a:gd name="T10" fmla="*/ 40005 w 95"/>
                                    <a:gd name="T11" fmla="*/ 5080 h 36"/>
                                    <a:gd name="T12" fmla="*/ 2540 w 95"/>
                                    <a:gd name="T13" fmla="*/ 0 h 36"/>
                                    <a:gd name="T14" fmla="*/ 0 w 95"/>
                                    <a:gd name="T15" fmla="*/ 0 h 36"/>
                                    <a:gd name="T16" fmla="*/ 0 w 95"/>
                                    <a:gd name="T17" fmla="*/ 1524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24"/>
                                      </a:moveTo>
                                      <a:lnTo>
                                        <a:pt x="4" y="24"/>
                                      </a:lnTo>
                                      <a:lnTo>
                                        <a:pt x="63" y="32"/>
                                      </a:lnTo>
                                      <a:lnTo>
                                        <a:pt x="95" y="36"/>
                                      </a:lnTo>
                                      <a:lnTo>
                                        <a:pt x="95"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6" name="Freeform 132"/>
                              <wps:cNvSpPr>
                                <a:spLocks/>
                              </wps:cNvSpPr>
                              <wps:spPr bwMode="auto">
                                <a:xfrm>
                                  <a:off x="1523300" y="582907"/>
                                  <a:ext cx="62900" cy="24700"/>
                                </a:xfrm>
                                <a:custGeom>
                                  <a:avLst/>
                                  <a:gdLst>
                                    <a:gd name="T0" fmla="*/ 0 w 99"/>
                                    <a:gd name="T1" fmla="*/ 15240 h 39"/>
                                    <a:gd name="T2" fmla="*/ 2540 w 99"/>
                                    <a:gd name="T3" fmla="*/ 15240 h 39"/>
                                    <a:gd name="T4" fmla="*/ 40005 w 99"/>
                                    <a:gd name="T5" fmla="*/ 19685 h 39"/>
                                    <a:gd name="T6" fmla="*/ 37465 w 99"/>
                                    <a:gd name="T7" fmla="*/ 19685 h 39"/>
                                    <a:gd name="T8" fmla="*/ 57785 w 99"/>
                                    <a:gd name="T9" fmla="*/ 24765 h 39"/>
                                    <a:gd name="T10" fmla="*/ 62865 w 99"/>
                                    <a:gd name="T11" fmla="*/ 10160 h 39"/>
                                    <a:gd name="T12" fmla="*/ 42545 w 99"/>
                                    <a:gd name="T13" fmla="*/ 5080 h 39"/>
                                    <a:gd name="T14" fmla="*/ 40005 w 99"/>
                                    <a:gd name="T15" fmla="*/ 5080 h 39"/>
                                    <a:gd name="T16" fmla="*/ 2540 w 99"/>
                                    <a:gd name="T17" fmla="*/ 0 h 39"/>
                                    <a:gd name="T18" fmla="*/ 0 w 99"/>
                                    <a:gd name="T19" fmla="*/ 0 h 39"/>
                                    <a:gd name="T20" fmla="*/ 0 w 99"/>
                                    <a:gd name="T21" fmla="*/ 15240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 h="39">
                                      <a:moveTo>
                                        <a:pt x="0" y="24"/>
                                      </a:moveTo>
                                      <a:lnTo>
                                        <a:pt x="4" y="24"/>
                                      </a:lnTo>
                                      <a:lnTo>
                                        <a:pt x="63" y="31"/>
                                      </a:lnTo>
                                      <a:lnTo>
                                        <a:pt x="59" y="31"/>
                                      </a:lnTo>
                                      <a:lnTo>
                                        <a:pt x="91" y="39"/>
                                      </a:lnTo>
                                      <a:lnTo>
                                        <a:pt x="99" y="16"/>
                                      </a:lnTo>
                                      <a:lnTo>
                                        <a:pt x="67" y="8"/>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7" name="Freeform 133"/>
                              <wps:cNvSpPr>
                                <a:spLocks/>
                              </wps:cNvSpPr>
                              <wps:spPr bwMode="auto">
                                <a:xfrm>
                                  <a:off x="1598200" y="595607"/>
                                  <a:ext cx="60400" cy="22200"/>
                                </a:xfrm>
                                <a:custGeom>
                                  <a:avLst/>
                                  <a:gdLst>
                                    <a:gd name="T0" fmla="*/ 0 w 95"/>
                                    <a:gd name="T1" fmla="*/ 14605 h 35"/>
                                    <a:gd name="T2" fmla="*/ 2540 w 95"/>
                                    <a:gd name="T3" fmla="*/ 14605 h 35"/>
                                    <a:gd name="T4" fmla="*/ 40005 w 95"/>
                                    <a:gd name="T5" fmla="*/ 19685 h 35"/>
                                    <a:gd name="T6" fmla="*/ 60325 w 95"/>
                                    <a:gd name="T7" fmla="*/ 22225 h 35"/>
                                    <a:gd name="T8" fmla="*/ 60325 w 95"/>
                                    <a:gd name="T9" fmla="*/ 6985 h 35"/>
                                    <a:gd name="T10" fmla="*/ 40005 w 95"/>
                                    <a:gd name="T11" fmla="*/ 5080 h 35"/>
                                    <a:gd name="T12" fmla="*/ 2540 w 95"/>
                                    <a:gd name="T13" fmla="*/ 0 h 35"/>
                                    <a:gd name="T14" fmla="*/ 0 w 95"/>
                                    <a:gd name="T15" fmla="*/ 0 h 35"/>
                                    <a:gd name="T16" fmla="*/ 0 w 95"/>
                                    <a:gd name="T17" fmla="*/ 1460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5">
                                      <a:moveTo>
                                        <a:pt x="0" y="23"/>
                                      </a:moveTo>
                                      <a:lnTo>
                                        <a:pt x="4" y="23"/>
                                      </a:lnTo>
                                      <a:lnTo>
                                        <a:pt x="63" y="31"/>
                                      </a:lnTo>
                                      <a:lnTo>
                                        <a:pt x="95" y="35"/>
                                      </a:lnTo>
                                      <a:lnTo>
                                        <a:pt x="95" y="11"/>
                                      </a:lnTo>
                                      <a:lnTo>
                                        <a:pt x="63" y="8"/>
                                      </a:lnTo>
                                      <a:lnTo>
                                        <a:pt x="4"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8" name="Freeform 134"/>
                              <wps:cNvSpPr>
                                <a:spLocks/>
                              </wps:cNvSpPr>
                              <wps:spPr bwMode="auto">
                                <a:xfrm>
                                  <a:off x="1673800" y="605107"/>
                                  <a:ext cx="59700" cy="25400"/>
                                </a:xfrm>
                                <a:custGeom>
                                  <a:avLst/>
                                  <a:gdLst>
                                    <a:gd name="T0" fmla="*/ 0 w 94"/>
                                    <a:gd name="T1" fmla="*/ 15240 h 40"/>
                                    <a:gd name="T2" fmla="*/ 2540 w 94"/>
                                    <a:gd name="T3" fmla="*/ 15240 h 40"/>
                                    <a:gd name="T4" fmla="*/ 0 w 94"/>
                                    <a:gd name="T5" fmla="*/ 15240 h 40"/>
                                    <a:gd name="T6" fmla="*/ 37465 w 94"/>
                                    <a:gd name="T7" fmla="*/ 22860 h 40"/>
                                    <a:gd name="T8" fmla="*/ 40005 w 94"/>
                                    <a:gd name="T9" fmla="*/ 22860 h 40"/>
                                    <a:gd name="T10" fmla="*/ 59690 w 94"/>
                                    <a:gd name="T11" fmla="*/ 25400 h 40"/>
                                    <a:gd name="T12" fmla="*/ 59690 w 94"/>
                                    <a:gd name="T13" fmla="*/ 10160 h 40"/>
                                    <a:gd name="T14" fmla="*/ 40005 w 94"/>
                                    <a:gd name="T15" fmla="*/ 7620 h 40"/>
                                    <a:gd name="T16" fmla="*/ 42545 w 94"/>
                                    <a:gd name="T17" fmla="*/ 7620 h 40"/>
                                    <a:gd name="T18" fmla="*/ 2540 w 94"/>
                                    <a:gd name="T19" fmla="*/ 0 h 40"/>
                                    <a:gd name="T20" fmla="*/ 0 w 94"/>
                                    <a:gd name="T21" fmla="*/ 0 h 40"/>
                                    <a:gd name="T22" fmla="*/ 0 w 94"/>
                                    <a:gd name="T23" fmla="*/ 152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4" h="40">
                                      <a:moveTo>
                                        <a:pt x="0" y="24"/>
                                      </a:moveTo>
                                      <a:lnTo>
                                        <a:pt x="4" y="24"/>
                                      </a:lnTo>
                                      <a:lnTo>
                                        <a:pt x="0" y="24"/>
                                      </a:lnTo>
                                      <a:lnTo>
                                        <a:pt x="59" y="36"/>
                                      </a:lnTo>
                                      <a:lnTo>
                                        <a:pt x="63" y="36"/>
                                      </a:lnTo>
                                      <a:lnTo>
                                        <a:pt x="94" y="40"/>
                                      </a:lnTo>
                                      <a:lnTo>
                                        <a:pt x="94" y="16"/>
                                      </a:lnTo>
                                      <a:lnTo>
                                        <a:pt x="63" y="12"/>
                                      </a:lnTo>
                                      <a:lnTo>
                                        <a:pt x="67" y="12"/>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9" name="Freeform 135"/>
                              <wps:cNvSpPr>
                                <a:spLocks/>
                              </wps:cNvSpPr>
                              <wps:spPr bwMode="auto">
                                <a:xfrm>
                                  <a:off x="1748700" y="617807"/>
                                  <a:ext cx="62300" cy="24800"/>
                                </a:xfrm>
                                <a:custGeom>
                                  <a:avLst/>
                                  <a:gdLst>
                                    <a:gd name="T0" fmla="*/ 0 w 98"/>
                                    <a:gd name="T1" fmla="*/ 15240 h 39"/>
                                    <a:gd name="T2" fmla="*/ 37465 w 98"/>
                                    <a:gd name="T3" fmla="*/ 20320 h 39"/>
                                    <a:gd name="T4" fmla="*/ 34925 w 98"/>
                                    <a:gd name="T5" fmla="*/ 20320 h 39"/>
                                    <a:gd name="T6" fmla="*/ 57150 w 98"/>
                                    <a:gd name="T7" fmla="*/ 24765 h 39"/>
                                    <a:gd name="T8" fmla="*/ 62230 w 98"/>
                                    <a:gd name="T9" fmla="*/ 10160 h 39"/>
                                    <a:gd name="T10" fmla="*/ 40005 w 98"/>
                                    <a:gd name="T11" fmla="*/ 5080 h 39"/>
                                    <a:gd name="T12" fmla="*/ 37465 w 98"/>
                                    <a:gd name="T13" fmla="*/ 5080 h 39"/>
                                    <a:gd name="T14" fmla="*/ 0 w 98"/>
                                    <a:gd name="T15" fmla="*/ 0 h 39"/>
                                    <a:gd name="T16" fmla="*/ 0 w 98"/>
                                    <a:gd name="T17" fmla="*/ 1524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0" y="24"/>
                                      </a:moveTo>
                                      <a:lnTo>
                                        <a:pt x="59" y="32"/>
                                      </a:lnTo>
                                      <a:lnTo>
                                        <a:pt x="55" y="32"/>
                                      </a:lnTo>
                                      <a:lnTo>
                                        <a:pt x="90" y="39"/>
                                      </a:lnTo>
                                      <a:lnTo>
                                        <a:pt x="98" y="16"/>
                                      </a:lnTo>
                                      <a:lnTo>
                                        <a:pt x="63" y="8"/>
                                      </a:lnTo>
                                      <a:lnTo>
                                        <a:pt x="59"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0" name="Freeform 136"/>
                              <wps:cNvSpPr>
                                <a:spLocks/>
                              </wps:cNvSpPr>
                              <wps:spPr bwMode="auto">
                                <a:xfrm>
                                  <a:off x="1823700" y="630508"/>
                                  <a:ext cx="62200" cy="24800"/>
                                </a:xfrm>
                                <a:custGeom>
                                  <a:avLst/>
                                  <a:gdLst>
                                    <a:gd name="T0" fmla="*/ 0 w 98"/>
                                    <a:gd name="T1" fmla="*/ 14605 h 39"/>
                                    <a:gd name="T2" fmla="*/ 34925 w 98"/>
                                    <a:gd name="T3" fmla="*/ 19685 h 39"/>
                                    <a:gd name="T4" fmla="*/ 32385 w 98"/>
                                    <a:gd name="T5" fmla="*/ 19685 h 39"/>
                                    <a:gd name="T6" fmla="*/ 57785 w 98"/>
                                    <a:gd name="T7" fmla="*/ 24765 h 39"/>
                                    <a:gd name="T8" fmla="*/ 62230 w 98"/>
                                    <a:gd name="T9" fmla="*/ 10160 h 39"/>
                                    <a:gd name="T10" fmla="*/ 37465 w 98"/>
                                    <a:gd name="T11" fmla="*/ 5080 h 39"/>
                                    <a:gd name="T12" fmla="*/ 34925 w 98"/>
                                    <a:gd name="T13" fmla="*/ 5080 h 39"/>
                                    <a:gd name="T14" fmla="*/ 0 w 98"/>
                                    <a:gd name="T15" fmla="*/ 0 h 39"/>
                                    <a:gd name="T16" fmla="*/ 0 w 98"/>
                                    <a:gd name="T17" fmla="*/ 1460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0" y="23"/>
                                      </a:moveTo>
                                      <a:lnTo>
                                        <a:pt x="55" y="31"/>
                                      </a:lnTo>
                                      <a:lnTo>
                                        <a:pt x="51" y="31"/>
                                      </a:lnTo>
                                      <a:lnTo>
                                        <a:pt x="91" y="39"/>
                                      </a:lnTo>
                                      <a:lnTo>
                                        <a:pt x="98" y="16"/>
                                      </a:lnTo>
                                      <a:lnTo>
                                        <a:pt x="59" y="8"/>
                                      </a:lnTo>
                                      <a:lnTo>
                                        <a:pt x="55" y="8"/>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1" name="Freeform 137"/>
                              <wps:cNvSpPr>
                                <a:spLocks/>
                              </wps:cNvSpPr>
                              <wps:spPr bwMode="auto">
                                <a:xfrm>
                                  <a:off x="1896100" y="642608"/>
                                  <a:ext cx="65400" cy="27900"/>
                                </a:xfrm>
                                <a:custGeom>
                                  <a:avLst/>
                                  <a:gdLst>
                                    <a:gd name="T0" fmla="*/ 0 w 103"/>
                                    <a:gd name="T1" fmla="*/ 15240 h 44"/>
                                    <a:gd name="T2" fmla="*/ 32385 w 103"/>
                                    <a:gd name="T3" fmla="*/ 22860 h 44"/>
                                    <a:gd name="T4" fmla="*/ 60325 w 103"/>
                                    <a:gd name="T5" fmla="*/ 27940 h 44"/>
                                    <a:gd name="T6" fmla="*/ 65405 w 103"/>
                                    <a:gd name="T7" fmla="*/ 12700 h 44"/>
                                    <a:gd name="T8" fmla="*/ 37465 w 103"/>
                                    <a:gd name="T9" fmla="*/ 7620 h 44"/>
                                    <a:gd name="T10" fmla="*/ 5080 w 103"/>
                                    <a:gd name="T11" fmla="*/ 0 h 44"/>
                                    <a:gd name="T12" fmla="*/ 0 w 103"/>
                                    <a:gd name="T13" fmla="*/ 15240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
                                      <a:moveTo>
                                        <a:pt x="0" y="24"/>
                                      </a:moveTo>
                                      <a:lnTo>
                                        <a:pt x="51" y="36"/>
                                      </a:lnTo>
                                      <a:lnTo>
                                        <a:pt x="95" y="44"/>
                                      </a:lnTo>
                                      <a:lnTo>
                                        <a:pt x="103" y="20"/>
                                      </a:lnTo>
                                      <a:lnTo>
                                        <a:pt x="59" y="12"/>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2" name="Freeform 138"/>
                              <wps:cNvSpPr>
                                <a:spLocks/>
                              </wps:cNvSpPr>
                              <wps:spPr bwMode="auto">
                                <a:xfrm>
                                  <a:off x="1971000" y="657808"/>
                                  <a:ext cx="65400" cy="29900"/>
                                </a:xfrm>
                                <a:custGeom>
                                  <a:avLst/>
                                  <a:gdLst>
                                    <a:gd name="T0" fmla="*/ 0 w 103"/>
                                    <a:gd name="T1" fmla="*/ 15240 h 47"/>
                                    <a:gd name="T2" fmla="*/ 60325 w 103"/>
                                    <a:gd name="T3" fmla="*/ 29845 h 47"/>
                                    <a:gd name="T4" fmla="*/ 65405 w 103"/>
                                    <a:gd name="T5" fmla="*/ 15240 h 47"/>
                                    <a:gd name="T6" fmla="*/ 5080 w 103"/>
                                    <a:gd name="T7" fmla="*/ 0 h 47"/>
                                    <a:gd name="T8" fmla="*/ 0 w 103"/>
                                    <a:gd name="T9" fmla="*/ 15240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47">
                                      <a:moveTo>
                                        <a:pt x="0" y="24"/>
                                      </a:moveTo>
                                      <a:lnTo>
                                        <a:pt x="95" y="47"/>
                                      </a:lnTo>
                                      <a:lnTo>
                                        <a:pt x="103" y="2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4" name="Freeform 139"/>
                              <wps:cNvSpPr>
                                <a:spLocks/>
                              </wps:cNvSpPr>
                              <wps:spPr bwMode="auto">
                                <a:xfrm>
                                  <a:off x="2046600" y="675608"/>
                                  <a:ext cx="64700" cy="27300"/>
                                </a:xfrm>
                                <a:custGeom>
                                  <a:avLst/>
                                  <a:gdLst>
                                    <a:gd name="T0" fmla="*/ 0 w 102"/>
                                    <a:gd name="T1" fmla="*/ 14605 h 43"/>
                                    <a:gd name="T2" fmla="*/ 27305 w 102"/>
                                    <a:gd name="T3" fmla="*/ 19685 h 43"/>
                                    <a:gd name="T4" fmla="*/ 59690 w 102"/>
                                    <a:gd name="T5" fmla="*/ 27305 h 43"/>
                                    <a:gd name="T6" fmla="*/ 64770 w 102"/>
                                    <a:gd name="T7" fmla="*/ 12065 h 43"/>
                                    <a:gd name="T8" fmla="*/ 32385 w 102"/>
                                    <a:gd name="T9" fmla="*/ 5080 h 43"/>
                                    <a:gd name="T10" fmla="*/ 5080 w 102"/>
                                    <a:gd name="T11" fmla="*/ 0 h 43"/>
                                    <a:gd name="T12" fmla="*/ 0 w 102"/>
                                    <a:gd name="T13" fmla="*/ 1460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3">
                                      <a:moveTo>
                                        <a:pt x="0" y="23"/>
                                      </a:moveTo>
                                      <a:lnTo>
                                        <a:pt x="43" y="31"/>
                                      </a:lnTo>
                                      <a:lnTo>
                                        <a:pt x="94" y="43"/>
                                      </a:lnTo>
                                      <a:lnTo>
                                        <a:pt x="102" y="19"/>
                                      </a:lnTo>
                                      <a:lnTo>
                                        <a:pt x="51" y="8"/>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5" name="Freeform 140"/>
                              <wps:cNvSpPr>
                                <a:spLocks/>
                              </wps:cNvSpPr>
                              <wps:spPr bwMode="auto">
                                <a:xfrm>
                                  <a:off x="2121500" y="690208"/>
                                  <a:ext cx="62200" cy="30500"/>
                                </a:xfrm>
                                <a:custGeom>
                                  <a:avLst/>
                                  <a:gdLst>
                                    <a:gd name="T0" fmla="*/ 0 w 98"/>
                                    <a:gd name="T1" fmla="*/ 15240 h 48"/>
                                    <a:gd name="T2" fmla="*/ 22225 w 98"/>
                                    <a:gd name="T3" fmla="*/ 20320 h 48"/>
                                    <a:gd name="T4" fmla="*/ 57150 w 98"/>
                                    <a:gd name="T5" fmla="*/ 30480 h 48"/>
                                    <a:gd name="T6" fmla="*/ 62230 w 98"/>
                                    <a:gd name="T7" fmla="*/ 15240 h 48"/>
                                    <a:gd name="T8" fmla="*/ 27305 w 98"/>
                                    <a:gd name="T9" fmla="*/ 5080 h 48"/>
                                    <a:gd name="T10" fmla="*/ 5080 w 98"/>
                                    <a:gd name="T11" fmla="*/ 0 h 48"/>
                                    <a:gd name="T12" fmla="*/ 0 w 98"/>
                                    <a:gd name="T13" fmla="*/ 15240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48">
                                      <a:moveTo>
                                        <a:pt x="0" y="24"/>
                                      </a:moveTo>
                                      <a:lnTo>
                                        <a:pt x="35" y="32"/>
                                      </a:lnTo>
                                      <a:lnTo>
                                        <a:pt x="90" y="48"/>
                                      </a:lnTo>
                                      <a:lnTo>
                                        <a:pt x="98" y="24"/>
                                      </a:lnTo>
                                      <a:lnTo>
                                        <a:pt x="43"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Freeform 141"/>
                              <wps:cNvSpPr>
                                <a:spLocks/>
                              </wps:cNvSpPr>
                              <wps:spPr bwMode="auto">
                                <a:xfrm>
                                  <a:off x="2193900" y="708009"/>
                                  <a:ext cx="60300" cy="29800"/>
                                </a:xfrm>
                                <a:custGeom>
                                  <a:avLst/>
                                  <a:gdLst>
                                    <a:gd name="T0" fmla="*/ 0 w 95"/>
                                    <a:gd name="T1" fmla="*/ 15240 h 47"/>
                                    <a:gd name="T2" fmla="*/ 20320 w 95"/>
                                    <a:gd name="T3" fmla="*/ 19685 h 47"/>
                                    <a:gd name="T4" fmla="*/ 57785 w 95"/>
                                    <a:gd name="T5" fmla="*/ 29845 h 47"/>
                                    <a:gd name="T6" fmla="*/ 60325 w 95"/>
                                    <a:gd name="T7" fmla="*/ 29845 h 47"/>
                                    <a:gd name="T8" fmla="*/ 60325 w 95"/>
                                    <a:gd name="T9" fmla="*/ 15240 h 47"/>
                                    <a:gd name="T10" fmla="*/ 57785 w 95"/>
                                    <a:gd name="T11" fmla="*/ 15240 h 47"/>
                                    <a:gd name="T12" fmla="*/ 60325 w 95"/>
                                    <a:gd name="T13" fmla="*/ 15240 h 47"/>
                                    <a:gd name="T14" fmla="*/ 24765 w 95"/>
                                    <a:gd name="T15" fmla="*/ 5080 h 47"/>
                                    <a:gd name="T16" fmla="*/ 5080 w 95"/>
                                    <a:gd name="T17" fmla="*/ 0 h 47"/>
                                    <a:gd name="T18" fmla="*/ 0 w 95"/>
                                    <a:gd name="T19" fmla="*/ 1524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5" h="47">
                                      <a:moveTo>
                                        <a:pt x="0" y="24"/>
                                      </a:moveTo>
                                      <a:lnTo>
                                        <a:pt x="32" y="31"/>
                                      </a:lnTo>
                                      <a:lnTo>
                                        <a:pt x="91" y="47"/>
                                      </a:lnTo>
                                      <a:lnTo>
                                        <a:pt x="95" y="47"/>
                                      </a:lnTo>
                                      <a:lnTo>
                                        <a:pt x="95" y="24"/>
                                      </a:lnTo>
                                      <a:lnTo>
                                        <a:pt x="91" y="24"/>
                                      </a:lnTo>
                                      <a:lnTo>
                                        <a:pt x="95" y="24"/>
                                      </a:lnTo>
                                      <a:lnTo>
                                        <a:pt x="39"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7" name="Freeform 142"/>
                              <wps:cNvSpPr>
                                <a:spLocks/>
                              </wps:cNvSpPr>
                              <wps:spPr bwMode="auto">
                                <a:xfrm>
                                  <a:off x="2266300" y="725809"/>
                                  <a:ext cx="62800" cy="32300"/>
                                </a:xfrm>
                                <a:custGeom>
                                  <a:avLst/>
                                  <a:gdLst>
                                    <a:gd name="T0" fmla="*/ 0 w 99"/>
                                    <a:gd name="T1" fmla="*/ 14605 h 51"/>
                                    <a:gd name="T2" fmla="*/ 52705 w 99"/>
                                    <a:gd name="T3" fmla="*/ 29845 h 51"/>
                                    <a:gd name="T4" fmla="*/ 57785 w 99"/>
                                    <a:gd name="T5" fmla="*/ 32385 h 51"/>
                                    <a:gd name="T6" fmla="*/ 62865 w 99"/>
                                    <a:gd name="T7" fmla="*/ 17145 h 51"/>
                                    <a:gd name="T8" fmla="*/ 57785 w 99"/>
                                    <a:gd name="T9" fmla="*/ 14605 h 51"/>
                                    <a:gd name="T10" fmla="*/ 5080 w 99"/>
                                    <a:gd name="T11" fmla="*/ 0 h 51"/>
                                    <a:gd name="T12" fmla="*/ 0 w 99"/>
                                    <a:gd name="T13" fmla="*/ 14605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 h="51">
                                      <a:moveTo>
                                        <a:pt x="0" y="23"/>
                                      </a:moveTo>
                                      <a:lnTo>
                                        <a:pt x="83" y="47"/>
                                      </a:lnTo>
                                      <a:lnTo>
                                        <a:pt x="91" y="51"/>
                                      </a:lnTo>
                                      <a:lnTo>
                                        <a:pt x="99" y="27"/>
                                      </a:lnTo>
                                      <a:lnTo>
                                        <a:pt x="91" y="23"/>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8" name="Freeform 143"/>
                              <wps:cNvSpPr>
                                <a:spLocks/>
                              </wps:cNvSpPr>
                              <wps:spPr bwMode="auto">
                                <a:xfrm>
                                  <a:off x="2339300" y="745409"/>
                                  <a:ext cx="59700" cy="32400"/>
                                </a:xfrm>
                                <a:custGeom>
                                  <a:avLst/>
                                  <a:gdLst>
                                    <a:gd name="T0" fmla="*/ 0 w 94"/>
                                    <a:gd name="T1" fmla="*/ 15240 h 51"/>
                                    <a:gd name="T2" fmla="*/ 14605 w 94"/>
                                    <a:gd name="T3" fmla="*/ 20320 h 51"/>
                                    <a:gd name="T4" fmla="*/ 49530 w 94"/>
                                    <a:gd name="T5" fmla="*/ 29845 h 51"/>
                                    <a:gd name="T6" fmla="*/ 54610 w 94"/>
                                    <a:gd name="T7" fmla="*/ 32385 h 51"/>
                                    <a:gd name="T8" fmla="*/ 59690 w 94"/>
                                    <a:gd name="T9" fmla="*/ 17780 h 51"/>
                                    <a:gd name="T10" fmla="*/ 54610 w 94"/>
                                    <a:gd name="T11" fmla="*/ 15240 h 51"/>
                                    <a:gd name="T12" fmla="*/ 19685 w 94"/>
                                    <a:gd name="T13" fmla="*/ 5080 h 51"/>
                                    <a:gd name="T14" fmla="*/ 4445 w 94"/>
                                    <a:gd name="T15" fmla="*/ 0 h 51"/>
                                    <a:gd name="T16" fmla="*/ 0 w 94"/>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4"/>
                                      </a:moveTo>
                                      <a:lnTo>
                                        <a:pt x="23" y="32"/>
                                      </a:lnTo>
                                      <a:lnTo>
                                        <a:pt x="78" y="47"/>
                                      </a:lnTo>
                                      <a:lnTo>
                                        <a:pt x="86" y="51"/>
                                      </a:lnTo>
                                      <a:lnTo>
                                        <a:pt x="94" y="28"/>
                                      </a:lnTo>
                                      <a:lnTo>
                                        <a:pt x="86" y="24"/>
                                      </a:lnTo>
                                      <a:lnTo>
                                        <a:pt x="31" y="8"/>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9" name="Freeform 144"/>
                              <wps:cNvSpPr>
                                <a:spLocks/>
                              </wps:cNvSpPr>
                              <wps:spPr bwMode="auto">
                                <a:xfrm>
                                  <a:off x="2409100" y="765809"/>
                                  <a:ext cx="59700" cy="32300"/>
                                </a:xfrm>
                                <a:custGeom>
                                  <a:avLst/>
                                  <a:gdLst>
                                    <a:gd name="T0" fmla="*/ 0 w 94"/>
                                    <a:gd name="T1" fmla="*/ 14605 h 51"/>
                                    <a:gd name="T2" fmla="*/ 15240 w 94"/>
                                    <a:gd name="T3" fmla="*/ 19685 h 51"/>
                                    <a:gd name="T4" fmla="*/ 50165 w 94"/>
                                    <a:gd name="T5" fmla="*/ 29845 h 51"/>
                                    <a:gd name="T6" fmla="*/ 55245 w 94"/>
                                    <a:gd name="T7" fmla="*/ 32385 h 51"/>
                                    <a:gd name="T8" fmla="*/ 59690 w 94"/>
                                    <a:gd name="T9" fmla="*/ 17145 h 51"/>
                                    <a:gd name="T10" fmla="*/ 55245 w 94"/>
                                    <a:gd name="T11" fmla="*/ 14605 h 51"/>
                                    <a:gd name="T12" fmla="*/ 19685 w 94"/>
                                    <a:gd name="T13" fmla="*/ 4445 h 51"/>
                                    <a:gd name="T14" fmla="*/ 5080 w 94"/>
                                    <a:gd name="T15" fmla="*/ 0 h 51"/>
                                    <a:gd name="T16" fmla="*/ 0 w 94"/>
                                    <a:gd name="T17" fmla="*/ 1460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3"/>
                                      </a:moveTo>
                                      <a:lnTo>
                                        <a:pt x="24" y="31"/>
                                      </a:lnTo>
                                      <a:lnTo>
                                        <a:pt x="79" y="47"/>
                                      </a:lnTo>
                                      <a:lnTo>
                                        <a:pt x="87" y="51"/>
                                      </a:lnTo>
                                      <a:lnTo>
                                        <a:pt x="94" y="27"/>
                                      </a:lnTo>
                                      <a:lnTo>
                                        <a:pt x="87" y="23"/>
                                      </a:lnTo>
                                      <a:lnTo>
                                        <a:pt x="31"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0" name="Freeform 145"/>
                              <wps:cNvSpPr>
                                <a:spLocks/>
                              </wps:cNvSpPr>
                              <wps:spPr bwMode="auto">
                                <a:xfrm>
                                  <a:off x="2479000" y="785409"/>
                                  <a:ext cx="60300" cy="32400"/>
                                </a:xfrm>
                                <a:custGeom>
                                  <a:avLst/>
                                  <a:gdLst>
                                    <a:gd name="T0" fmla="*/ 0 w 95"/>
                                    <a:gd name="T1" fmla="*/ 15240 h 51"/>
                                    <a:gd name="T2" fmla="*/ 12700 w 95"/>
                                    <a:gd name="T3" fmla="*/ 20320 h 51"/>
                                    <a:gd name="T4" fmla="*/ 47625 w 95"/>
                                    <a:gd name="T5" fmla="*/ 29845 h 51"/>
                                    <a:gd name="T6" fmla="*/ 55245 w 95"/>
                                    <a:gd name="T7" fmla="*/ 32385 h 51"/>
                                    <a:gd name="T8" fmla="*/ 60325 w 95"/>
                                    <a:gd name="T9" fmla="*/ 17780 h 51"/>
                                    <a:gd name="T10" fmla="*/ 52705 w 95"/>
                                    <a:gd name="T11" fmla="*/ 15240 h 51"/>
                                    <a:gd name="T12" fmla="*/ 17780 w 95"/>
                                    <a:gd name="T13" fmla="*/ 5080 h 51"/>
                                    <a:gd name="T14" fmla="*/ 5080 w 95"/>
                                    <a:gd name="T15" fmla="*/ 0 h 51"/>
                                    <a:gd name="T16" fmla="*/ 0 w 95"/>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1">
                                      <a:moveTo>
                                        <a:pt x="0" y="24"/>
                                      </a:moveTo>
                                      <a:lnTo>
                                        <a:pt x="20" y="32"/>
                                      </a:lnTo>
                                      <a:lnTo>
                                        <a:pt x="75" y="47"/>
                                      </a:lnTo>
                                      <a:lnTo>
                                        <a:pt x="87" y="51"/>
                                      </a:lnTo>
                                      <a:lnTo>
                                        <a:pt x="95" y="28"/>
                                      </a:lnTo>
                                      <a:lnTo>
                                        <a:pt x="83" y="24"/>
                                      </a:lnTo>
                                      <a:lnTo>
                                        <a:pt x="28"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1" name="Freeform 146"/>
                              <wps:cNvSpPr>
                                <a:spLocks/>
                              </wps:cNvSpPr>
                              <wps:spPr bwMode="auto">
                                <a:xfrm>
                                  <a:off x="2548800" y="805810"/>
                                  <a:ext cx="60400" cy="34900"/>
                                </a:xfrm>
                                <a:custGeom>
                                  <a:avLst/>
                                  <a:gdLst>
                                    <a:gd name="T0" fmla="*/ 0 w 95"/>
                                    <a:gd name="T1" fmla="*/ 14605 h 55"/>
                                    <a:gd name="T2" fmla="*/ 12700 w 95"/>
                                    <a:gd name="T3" fmla="*/ 19685 h 55"/>
                                    <a:gd name="T4" fmla="*/ 45085 w 95"/>
                                    <a:gd name="T5" fmla="*/ 32385 h 55"/>
                                    <a:gd name="T6" fmla="*/ 55245 w 95"/>
                                    <a:gd name="T7" fmla="*/ 34925 h 55"/>
                                    <a:gd name="T8" fmla="*/ 60325 w 95"/>
                                    <a:gd name="T9" fmla="*/ 19685 h 55"/>
                                    <a:gd name="T10" fmla="*/ 50165 w 95"/>
                                    <a:gd name="T11" fmla="*/ 17145 h 55"/>
                                    <a:gd name="T12" fmla="*/ 17780 w 95"/>
                                    <a:gd name="T13" fmla="*/ 4445 h 55"/>
                                    <a:gd name="T14" fmla="*/ 5080 w 95"/>
                                    <a:gd name="T15" fmla="*/ 0 h 55"/>
                                    <a:gd name="T16" fmla="*/ 0 w 95"/>
                                    <a:gd name="T17" fmla="*/ 1460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5">
                                      <a:moveTo>
                                        <a:pt x="0" y="23"/>
                                      </a:moveTo>
                                      <a:lnTo>
                                        <a:pt x="20" y="31"/>
                                      </a:lnTo>
                                      <a:lnTo>
                                        <a:pt x="71" y="51"/>
                                      </a:lnTo>
                                      <a:lnTo>
                                        <a:pt x="87" y="55"/>
                                      </a:lnTo>
                                      <a:lnTo>
                                        <a:pt x="95" y="31"/>
                                      </a:lnTo>
                                      <a:lnTo>
                                        <a:pt x="79" y="27"/>
                                      </a:lnTo>
                                      <a:lnTo>
                                        <a:pt x="28"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2" name="Freeform 147"/>
                              <wps:cNvSpPr>
                                <a:spLocks/>
                              </wps:cNvSpPr>
                              <wps:spPr bwMode="auto">
                                <a:xfrm>
                                  <a:off x="2619300" y="830510"/>
                                  <a:ext cx="59700" cy="32400"/>
                                </a:xfrm>
                                <a:custGeom>
                                  <a:avLst/>
                                  <a:gdLst>
                                    <a:gd name="T0" fmla="*/ 0 w 94"/>
                                    <a:gd name="T1" fmla="*/ 15240 h 51"/>
                                    <a:gd name="T2" fmla="*/ 10160 w 94"/>
                                    <a:gd name="T3" fmla="*/ 17780 h 51"/>
                                    <a:gd name="T4" fmla="*/ 45085 w 94"/>
                                    <a:gd name="T5" fmla="*/ 29845 h 51"/>
                                    <a:gd name="T6" fmla="*/ 54610 w 94"/>
                                    <a:gd name="T7" fmla="*/ 32385 h 51"/>
                                    <a:gd name="T8" fmla="*/ 59690 w 94"/>
                                    <a:gd name="T9" fmla="*/ 17780 h 51"/>
                                    <a:gd name="T10" fmla="*/ 50165 w 94"/>
                                    <a:gd name="T11" fmla="*/ 15240 h 51"/>
                                    <a:gd name="T12" fmla="*/ 14605 w 94"/>
                                    <a:gd name="T13" fmla="*/ 2540 h 51"/>
                                    <a:gd name="T14" fmla="*/ 5080 w 94"/>
                                    <a:gd name="T15" fmla="*/ 0 h 51"/>
                                    <a:gd name="T16" fmla="*/ 0 w 94"/>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4"/>
                                      </a:moveTo>
                                      <a:lnTo>
                                        <a:pt x="16" y="28"/>
                                      </a:lnTo>
                                      <a:lnTo>
                                        <a:pt x="71" y="47"/>
                                      </a:lnTo>
                                      <a:lnTo>
                                        <a:pt x="86" y="51"/>
                                      </a:lnTo>
                                      <a:lnTo>
                                        <a:pt x="94" y="28"/>
                                      </a:lnTo>
                                      <a:lnTo>
                                        <a:pt x="79" y="24"/>
                                      </a:lnTo>
                                      <a:lnTo>
                                        <a:pt x="23"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3" name="Freeform 148"/>
                              <wps:cNvSpPr>
                                <a:spLocks/>
                              </wps:cNvSpPr>
                              <wps:spPr bwMode="auto">
                                <a:xfrm>
                                  <a:off x="2686600" y="855310"/>
                                  <a:ext cx="62900" cy="33000"/>
                                </a:xfrm>
                                <a:custGeom>
                                  <a:avLst/>
                                  <a:gdLst>
                                    <a:gd name="T0" fmla="*/ 0 w 99"/>
                                    <a:gd name="T1" fmla="*/ 15240 h 52"/>
                                    <a:gd name="T2" fmla="*/ 10160 w 99"/>
                                    <a:gd name="T3" fmla="*/ 17780 h 52"/>
                                    <a:gd name="T4" fmla="*/ 45085 w 99"/>
                                    <a:gd name="T5" fmla="*/ 27940 h 52"/>
                                    <a:gd name="T6" fmla="*/ 57785 w 99"/>
                                    <a:gd name="T7" fmla="*/ 33020 h 52"/>
                                    <a:gd name="T8" fmla="*/ 62865 w 99"/>
                                    <a:gd name="T9" fmla="*/ 17780 h 52"/>
                                    <a:gd name="T10" fmla="*/ 50165 w 99"/>
                                    <a:gd name="T11" fmla="*/ 12700 h 52"/>
                                    <a:gd name="T12" fmla="*/ 15240 w 99"/>
                                    <a:gd name="T13" fmla="*/ 2540 h 52"/>
                                    <a:gd name="T14" fmla="*/ 5080 w 99"/>
                                    <a:gd name="T15" fmla="*/ 0 h 52"/>
                                    <a:gd name="T16" fmla="*/ 0 w 99"/>
                                    <a:gd name="T17" fmla="*/ 1524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2">
                                      <a:moveTo>
                                        <a:pt x="0" y="24"/>
                                      </a:moveTo>
                                      <a:lnTo>
                                        <a:pt x="16" y="28"/>
                                      </a:lnTo>
                                      <a:lnTo>
                                        <a:pt x="71" y="44"/>
                                      </a:lnTo>
                                      <a:lnTo>
                                        <a:pt x="91" y="52"/>
                                      </a:lnTo>
                                      <a:lnTo>
                                        <a:pt x="99" y="28"/>
                                      </a:lnTo>
                                      <a:lnTo>
                                        <a:pt x="79" y="20"/>
                                      </a:lnTo>
                                      <a:lnTo>
                                        <a:pt x="24"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49"/>
                              <wps:cNvSpPr>
                                <a:spLocks/>
                              </wps:cNvSpPr>
                              <wps:spPr bwMode="auto">
                                <a:xfrm>
                                  <a:off x="2756500" y="878211"/>
                                  <a:ext cx="62900" cy="34900"/>
                                </a:xfrm>
                                <a:custGeom>
                                  <a:avLst/>
                                  <a:gdLst>
                                    <a:gd name="T0" fmla="*/ 0 w 99"/>
                                    <a:gd name="T1" fmla="*/ 14605 h 55"/>
                                    <a:gd name="T2" fmla="*/ 7620 w 99"/>
                                    <a:gd name="T3" fmla="*/ 17145 h 55"/>
                                    <a:gd name="T4" fmla="*/ 42545 w 99"/>
                                    <a:gd name="T5" fmla="*/ 29845 h 55"/>
                                    <a:gd name="T6" fmla="*/ 57785 w 99"/>
                                    <a:gd name="T7" fmla="*/ 34925 h 55"/>
                                    <a:gd name="T8" fmla="*/ 62865 w 99"/>
                                    <a:gd name="T9" fmla="*/ 19685 h 55"/>
                                    <a:gd name="T10" fmla="*/ 47625 w 99"/>
                                    <a:gd name="T11" fmla="*/ 14605 h 55"/>
                                    <a:gd name="T12" fmla="*/ 12700 w 99"/>
                                    <a:gd name="T13" fmla="*/ 2540 h 55"/>
                                    <a:gd name="T14" fmla="*/ 5080 w 99"/>
                                    <a:gd name="T15" fmla="*/ 0 h 55"/>
                                    <a:gd name="T16" fmla="*/ 0 w 99"/>
                                    <a:gd name="T17" fmla="*/ 1460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5">
                                      <a:moveTo>
                                        <a:pt x="0" y="23"/>
                                      </a:moveTo>
                                      <a:lnTo>
                                        <a:pt x="12" y="27"/>
                                      </a:lnTo>
                                      <a:lnTo>
                                        <a:pt x="67" y="47"/>
                                      </a:lnTo>
                                      <a:lnTo>
                                        <a:pt x="91" y="55"/>
                                      </a:lnTo>
                                      <a:lnTo>
                                        <a:pt x="99" y="31"/>
                                      </a:lnTo>
                                      <a:lnTo>
                                        <a:pt x="75" y="23"/>
                                      </a:lnTo>
                                      <a:lnTo>
                                        <a:pt x="20" y="4"/>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150"/>
                              <wps:cNvSpPr>
                                <a:spLocks/>
                              </wps:cNvSpPr>
                              <wps:spPr bwMode="auto">
                                <a:xfrm>
                                  <a:off x="2827000" y="905511"/>
                                  <a:ext cx="12000" cy="17700"/>
                                </a:xfrm>
                                <a:custGeom>
                                  <a:avLst/>
                                  <a:gdLst>
                                    <a:gd name="T0" fmla="*/ 0 w 19"/>
                                    <a:gd name="T1" fmla="*/ 15240 h 28"/>
                                    <a:gd name="T2" fmla="*/ 7620 w 19"/>
                                    <a:gd name="T3" fmla="*/ 17780 h 28"/>
                                    <a:gd name="T4" fmla="*/ 12065 w 19"/>
                                    <a:gd name="T5" fmla="*/ 2540 h 28"/>
                                    <a:gd name="T6" fmla="*/ 5080 w 19"/>
                                    <a:gd name="T7" fmla="*/ 0 h 28"/>
                                    <a:gd name="T8" fmla="*/ 0 w 19"/>
                                    <a:gd name="T9" fmla="*/ 1524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28">
                                      <a:moveTo>
                                        <a:pt x="0" y="24"/>
                                      </a:moveTo>
                                      <a:lnTo>
                                        <a:pt x="12" y="28"/>
                                      </a:lnTo>
                                      <a:lnTo>
                                        <a:pt x="19"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Rectangle 151"/>
                              <wps:cNvSpPr>
                                <a:spLocks noChangeArrowheads="1"/>
                              </wps:cNvSpPr>
                              <wps:spPr bwMode="auto">
                                <a:xfrm>
                                  <a:off x="465400" y="0"/>
                                  <a:ext cx="14600" cy="1062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Line 152"/>
                              <wps:cNvCnPr/>
                              <wps:spPr bwMode="auto">
                                <a:xfrm flipV="1">
                                  <a:off x="2156400" y="354904"/>
                                  <a:ext cx="117500" cy="5309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 name="Freeform 153"/>
                              <wps:cNvSpPr>
                                <a:spLocks/>
                              </wps:cNvSpPr>
                              <wps:spPr bwMode="auto">
                                <a:xfrm>
                                  <a:off x="2241500" y="354904"/>
                                  <a:ext cx="47600" cy="50201"/>
                                </a:xfrm>
                                <a:custGeom>
                                  <a:avLst/>
                                  <a:gdLst>
                                    <a:gd name="T0" fmla="*/ 0 w 75"/>
                                    <a:gd name="T1" fmla="*/ 40005 h 79"/>
                                    <a:gd name="T2" fmla="*/ 32385 w 75"/>
                                    <a:gd name="T3" fmla="*/ 0 h 79"/>
                                    <a:gd name="T4" fmla="*/ 47625 w 75"/>
                                    <a:gd name="T5" fmla="*/ 50165 h 79"/>
                                    <a:gd name="T6" fmla="*/ 27305 w 75"/>
                                    <a:gd name="T7" fmla="*/ 22860 h 79"/>
                                    <a:gd name="T8" fmla="*/ 0 w 75"/>
                                    <a:gd name="T9" fmla="*/ 40005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9">
                                      <a:moveTo>
                                        <a:pt x="0" y="63"/>
                                      </a:moveTo>
                                      <a:lnTo>
                                        <a:pt x="51" y="0"/>
                                      </a:lnTo>
                                      <a:lnTo>
                                        <a:pt x="75" y="79"/>
                                      </a:lnTo>
                                      <a:lnTo>
                                        <a:pt x="43" y="36"/>
                                      </a:lnTo>
                                      <a:lnTo>
                                        <a:pt x="0" y="6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1" name="Line 154"/>
                              <wps:cNvCnPr/>
                              <wps:spPr bwMode="auto">
                                <a:xfrm flipV="1">
                                  <a:off x="2156400" y="767709"/>
                                  <a:ext cx="147300" cy="1181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155"/>
                              <wps:cNvSpPr>
                                <a:spLocks/>
                              </wps:cNvSpPr>
                              <wps:spPr bwMode="auto">
                                <a:xfrm>
                                  <a:off x="2254200" y="767709"/>
                                  <a:ext cx="49500" cy="47601"/>
                                </a:xfrm>
                                <a:custGeom>
                                  <a:avLst/>
                                  <a:gdLst>
                                    <a:gd name="T0" fmla="*/ 0 w 78"/>
                                    <a:gd name="T1" fmla="*/ 12700 h 75"/>
                                    <a:gd name="T2" fmla="*/ 49530 w 78"/>
                                    <a:gd name="T3" fmla="*/ 0 h 75"/>
                                    <a:gd name="T4" fmla="*/ 29845 w 78"/>
                                    <a:gd name="T5" fmla="*/ 47625 h 75"/>
                                    <a:gd name="T6" fmla="*/ 32385 w 78"/>
                                    <a:gd name="T7" fmla="*/ 15240 h 75"/>
                                    <a:gd name="T8" fmla="*/ 0 w 78"/>
                                    <a:gd name="T9" fmla="*/ 1270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5">
                                      <a:moveTo>
                                        <a:pt x="0" y="20"/>
                                      </a:moveTo>
                                      <a:lnTo>
                                        <a:pt x="78" y="0"/>
                                      </a:lnTo>
                                      <a:lnTo>
                                        <a:pt x="47" y="75"/>
                                      </a:lnTo>
                                      <a:lnTo>
                                        <a:pt x="51" y="24"/>
                                      </a:lnTo>
                                      <a:lnTo>
                                        <a:pt x="0" y="2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 name="Rectangle 156"/>
                              <wps:cNvSpPr>
                                <a:spLocks noChangeArrowheads="1"/>
                              </wps:cNvSpPr>
                              <wps:spPr bwMode="auto">
                                <a:xfrm>
                                  <a:off x="1123300" y="890911"/>
                                  <a:ext cx="13976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wps:txbx>
                              <wps:bodyPr rot="0" vert="horz" wrap="none" lIns="0" tIns="0" rIns="0" bIns="0" anchor="t" anchorCtr="0" upright="1">
                                <a:spAutoFit/>
                              </wps:bodyPr>
                            </wps:wsp>
                            <wps:wsp>
                              <wps:cNvPr id="104" name="Oval 157"/>
                              <wps:cNvSpPr>
                                <a:spLocks noChangeArrowheads="1"/>
                              </wps:cNvSpPr>
                              <wps:spPr bwMode="auto">
                                <a:xfrm>
                                  <a:off x="2752000" y="447605"/>
                                  <a:ext cx="172100" cy="1727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158"/>
                              <wps:cNvSpPr>
                                <a:spLocks/>
                              </wps:cNvSpPr>
                              <wps:spPr bwMode="auto">
                                <a:xfrm>
                                  <a:off x="2736800" y="433005"/>
                                  <a:ext cx="197500" cy="197502"/>
                                </a:xfrm>
                                <a:custGeom>
                                  <a:avLst/>
                                  <a:gdLst>
                                    <a:gd name="T0" fmla="*/ 2540 w 311"/>
                                    <a:gd name="T1" fmla="*/ 122555 h 311"/>
                                    <a:gd name="T2" fmla="*/ 5080 w 311"/>
                                    <a:gd name="T3" fmla="*/ 137160 h 311"/>
                                    <a:gd name="T4" fmla="*/ 10160 w 311"/>
                                    <a:gd name="T5" fmla="*/ 144780 h 311"/>
                                    <a:gd name="T6" fmla="*/ 32385 w 311"/>
                                    <a:gd name="T7" fmla="*/ 174625 h 311"/>
                                    <a:gd name="T8" fmla="*/ 55245 w 311"/>
                                    <a:gd name="T9" fmla="*/ 187325 h 311"/>
                                    <a:gd name="T10" fmla="*/ 64770 w 311"/>
                                    <a:gd name="T11" fmla="*/ 192405 h 311"/>
                                    <a:gd name="T12" fmla="*/ 80010 w 311"/>
                                    <a:gd name="T13" fmla="*/ 197485 h 311"/>
                                    <a:gd name="T14" fmla="*/ 107315 w 311"/>
                                    <a:gd name="T15" fmla="*/ 197485 h 311"/>
                                    <a:gd name="T16" fmla="*/ 130175 w 311"/>
                                    <a:gd name="T17" fmla="*/ 194945 h 311"/>
                                    <a:gd name="T18" fmla="*/ 144780 w 311"/>
                                    <a:gd name="T19" fmla="*/ 187325 h 311"/>
                                    <a:gd name="T20" fmla="*/ 157480 w 311"/>
                                    <a:gd name="T21" fmla="*/ 182245 h 311"/>
                                    <a:gd name="T22" fmla="*/ 182880 w 311"/>
                                    <a:gd name="T23" fmla="*/ 157480 h 311"/>
                                    <a:gd name="T24" fmla="*/ 187325 w 311"/>
                                    <a:gd name="T25" fmla="*/ 144780 h 311"/>
                                    <a:gd name="T26" fmla="*/ 194945 w 311"/>
                                    <a:gd name="T27" fmla="*/ 129540 h 311"/>
                                    <a:gd name="T28" fmla="*/ 197485 w 311"/>
                                    <a:gd name="T29" fmla="*/ 107315 h 311"/>
                                    <a:gd name="T30" fmla="*/ 197485 w 311"/>
                                    <a:gd name="T31" fmla="*/ 80010 h 311"/>
                                    <a:gd name="T32" fmla="*/ 192405 w 311"/>
                                    <a:gd name="T33" fmla="*/ 64770 h 311"/>
                                    <a:gd name="T34" fmla="*/ 187325 w 311"/>
                                    <a:gd name="T35" fmla="*/ 54610 h 311"/>
                                    <a:gd name="T36" fmla="*/ 175260 w 311"/>
                                    <a:gd name="T37" fmla="*/ 32385 h 311"/>
                                    <a:gd name="T38" fmla="*/ 144780 w 311"/>
                                    <a:gd name="T39" fmla="*/ 9525 h 311"/>
                                    <a:gd name="T40" fmla="*/ 137795 w 311"/>
                                    <a:gd name="T41" fmla="*/ 4445 h 311"/>
                                    <a:gd name="T42" fmla="*/ 122555 w 311"/>
                                    <a:gd name="T43" fmla="*/ 2540 h 311"/>
                                    <a:gd name="T44" fmla="*/ 74930 w 311"/>
                                    <a:gd name="T45" fmla="*/ 2540 h 311"/>
                                    <a:gd name="T46" fmla="*/ 60325 w 311"/>
                                    <a:gd name="T47" fmla="*/ 4445 h 311"/>
                                    <a:gd name="T48" fmla="*/ 52705 w 311"/>
                                    <a:gd name="T49" fmla="*/ 9525 h 311"/>
                                    <a:gd name="T50" fmla="*/ 22225 w 311"/>
                                    <a:gd name="T51" fmla="*/ 32385 h 311"/>
                                    <a:gd name="T52" fmla="*/ 10160 w 311"/>
                                    <a:gd name="T53" fmla="*/ 54610 h 311"/>
                                    <a:gd name="T54" fmla="*/ 5080 w 311"/>
                                    <a:gd name="T55" fmla="*/ 64770 h 311"/>
                                    <a:gd name="T56" fmla="*/ 0 w 311"/>
                                    <a:gd name="T57" fmla="*/ 80010 h 311"/>
                                    <a:gd name="T58" fmla="*/ 29845 w 311"/>
                                    <a:gd name="T59" fmla="*/ 85090 h 311"/>
                                    <a:gd name="T60" fmla="*/ 34925 w 311"/>
                                    <a:gd name="T61" fmla="*/ 74930 h 311"/>
                                    <a:gd name="T62" fmla="*/ 40005 w 311"/>
                                    <a:gd name="T63" fmla="*/ 59690 h 311"/>
                                    <a:gd name="T64" fmla="*/ 47625 w 311"/>
                                    <a:gd name="T65" fmla="*/ 52070 h 311"/>
                                    <a:gd name="T66" fmla="*/ 60325 w 311"/>
                                    <a:gd name="T67" fmla="*/ 40005 h 311"/>
                                    <a:gd name="T68" fmla="*/ 72390 w 311"/>
                                    <a:gd name="T69" fmla="*/ 34925 h 311"/>
                                    <a:gd name="T70" fmla="*/ 77470 w 311"/>
                                    <a:gd name="T71" fmla="*/ 32385 h 311"/>
                                    <a:gd name="T72" fmla="*/ 100330 w 311"/>
                                    <a:gd name="T73" fmla="*/ 29845 h 311"/>
                                    <a:gd name="T74" fmla="*/ 120015 w 311"/>
                                    <a:gd name="T75" fmla="*/ 32385 h 311"/>
                                    <a:gd name="T76" fmla="*/ 125095 w 311"/>
                                    <a:gd name="T77" fmla="*/ 34925 h 311"/>
                                    <a:gd name="T78" fmla="*/ 137795 w 311"/>
                                    <a:gd name="T79" fmla="*/ 40005 h 311"/>
                                    <a:gd name="T80" fmla="*/ 149860 w 311"/>
                                    <a:gd name="T81" fmla="*/ 52070 h 311"/>
                                    <a:gd name="T82" fmla="*/ 157480 w 311"/>
                                    <a:gd name="T83" fmla="*/ 59690 h 311"/>
                                    <a:gd name="T84" fmla="*/ 162560 w 311"/>
                                    <a:gd name="T85" fmla="*/ 74930 h 311"/>
                                    <a:gd name="T86" fmla="*/ 167640 w 311"/>
                                    <a:gd name="T87" fmla="*/ 85090 h 311"/>
                                    <a:gd name="T88" fmla="*/ 175260 w 311"/>
                                    <a:gd name="T89" fmla="*/ 89535 h 311"/>
                                    <a:gd name="T90" fmla="*/ 165100 w 311"/>
                                    <a:gd name="T91" fmla="*/ 117475 h 311"/>
                                    <a:gd name="T92" fmla="*/ 162560 w 311"/>
                                    <a:gd name="T93" fmla="*/ 127000 h 311"/>
                                    <a:gd name="T94" fmla="*/ 157480 w 311"/>
                                    <a:gd name="T95" fmla="*/ 139700 h 311"/>
                                    <a:gd name="T96" fmla="*/ 149860 w 311"/>
                                    <a:gd name="T97" fmla="*/ 149860 h 311"/>
                                    <a:gd name="T98" fmla="*/ 140335 w 311"/>
                                    <a:gd name="T99" fmla="*/ 157480 h 311"/>
                                    <a:gd name="T100" fmla="*/ 127635 w 311"/>
                                    <a:gd name="T101" fmla="*/ 162560 h 311"/>
                                    <a:gd name="T102" fmla="*/ 117475 w 311"/>
                                    <a:gd name="T103" fmla="*/ 165100 h 311"/>
                                    <a:gd name="T104" fmla="*/ 90170 w 311"/>
                                    <a:gd name="T105" fmla="*/ 174625 h 311"/>
                                    <a:gd name="T106" fmla="*/ 85090 w 311"/>
                                    <a:gd name="T107" fmla="*/ 167640 h 311"/>
                                    <a:gd name="T108" fmla="*/ 74930 w 311"/>
                                    <a:gd name="T109" fmla="*/ 162560 h 311"/>
                                    <a:gd name="T110" fmla="*/ 60325 w 311"/>
                                    <a:gd name="T111" fmla="*/ 157480 h 311"/>
                                    <a:gd name="T112" fmla="*/ 52705 w 311"/>
                                    <a:gd name="T113" fmla="*/ 149860 h 311"/>
                                    <a:gd name="T114" fmla="*/ 40005 w 311"/>
                                    <a:gd name="T115" fmla="*/ 137160 h 311"/>
                                    <a:gd name="T116" fmla="*/ 34925 w 311"/>
                                    <a:gd name="T117" fmla="*/ 125095 h 311"/>
                                    <a:gd name="T118" fmla="*/ 32385 w 311"/>
                                    <a:gd name="T119" fmla="*/ 120015 h 311"/>
                                    <a:gd name="T120" fmla="*/ 29845 w 311"/>
                                    <a:gd name="T121" fmla="*/ 99695 h 31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1" h="311">
                                      <a:moveTo>
                                        <a:pt x="0" y="157"/>
                                      </a:moveTo>
                                      <a:lnTo>
                                        <a:pt x="0" y="185"/>
                                      </a:lnTo>
                                      <a:lnTo>
                                        <a:pt x="4" y="193"/>
                                      </a:lnTo>
                                      <a:lnTo>
                                        <a:pt x="4" y="204"/>
                                      </a:lnTo>
                                      <a:lnTo>
                                        <a:pt x="8" y="208"/>
                                      </a:lnTo>
                                      <a:lnTo>
                                        <a:pt x="8" y="216"/>
                                      </a:lnTo>
                                      <a:lnTo>
                                        <a:pt x="16" y="228"/>
                                      </a:lnTo>
                                      <a:lnTo>
                                        <a:pt x="16" y="224"/>
                                      </a:lnTo>
                                      <a:lnTo>
                                        <a:pt x="16" y="228"/>
                                      </a:lnTo>
                                      <a:lnTo>
                                        <a:pt x="24" y="248"/>
                                      </a:lnTo>
                                      <a:lnTo>
                                        <a:pt x="35" y="260"/>
                                      </a:lnTo>
                                      <a:lnTo>
                                        <a:pt x="51" y="275"/>
                                      </a:lnTo>
                                      <a:lnTo>
                                        <a:pt x="63" y="287"/>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7" y="303"/>
                                      </a:lnTo>
                                      <a:lnTo>
                                        <a:pt x="228" y="295"/>
                                      </a:lnTo>
                                      <a:lnTo>
                                        <a:pt x="225" y="295"/>
                                      </a:lnTo>
                                      <a:lnTo>
                                        <a:pt x="228" y="295"/>
                                      </a:lnTo>
                                      <a:lnTo>
                                        <a:pt x="248" y="287"/>
                                      </a:lnTo>
                                      <a:lnTo>
                                        <a:pt x="260" y="275"/>
                                      </a:lnTo>
                                      <a:lnTo>
                                        <a:pt x="276" y="260"/>
                                      </a:lnTo>
                                      <a:lnTo>
                                        <a:pt x="288" y="248"/>
                                      </a:lnTo>
                                      <a:lnTo>
                                        <a:pt x="295" y="228"/>
                                      </a:lnTo>
                                      <a:lnTo>
                                        <a:pt x="295" y="224"/>
                                      </a:lnTo>
                                      <a:lnTo>
                                        <a:pt x="295" y="228"/>
                                      </a:lnTo>
                                      <a:lnTo>
                                        <a:pt x="303" y="216"/>
                                      </a:lnTo>
                                      <a:lnTo>
                                        <a:pt x="303" y="208"/>
                                      </a:lnTo>
                                      <a:lnTo>
                                        <a:pt x="307" y="204"/>
                                      </a:lnTo>
                                      <a:lnTo>
                                        <a:pt x="307" y="193"/>
                                      </a:lnTo>
                                      <a:lnTo>
                                        <a:pt x="311" y="185"/>
                                      </a:lnTo>
                                      <a:lnTo>
                                        <a:pt x="311" y="169"/>
                                      </a:lnTo>
                                      <a:lnTo>
                                        <a:pt x="307" y="173"/>
                                      </a:lnTo>
                                      <a:lnTo>
                                        <a:pt x="311" y="145"/>
                                      </a:lnTo>
                                      <a:lnTo>
                                        <a:pt x="311" y="126"/>
                                      </a:lnTo>
                                      <a:lnTo>
                                        <a:pt x="307" y="118"/>
                                      </a:lnTo>
                                      <a:lnTo>
                                        <a:pt x="307" y="106"/>
                                      </a:lnTo>
                                      <a:lnTo>
                                        <a:pt x="303" y="102"/>
                                      </a:lnTo>
                                      <a:lnTo>
                                        <a:pt x="303" y="94"/>
                                      </a:lnTo>
                                      <a:lnTo>
                                        <a:pt x="295" y="82"/>
                                      </a:lnTo>
                                      <a:lnTo>
                                        <a:pt x="295" y="86"/>
                                      </a:lnTo>
                                      <a:lnTo>
                                        <a:pt x="295" y="82"/>
                                      </a:lnTo>
                                      <a:lnTo>
                                        <a:pt x="288" y="63"/>
                                      </a:lnTo>
                                      <a:lnTo>
                                        <a:pt x="276" y="51"/>
                                      </a:lnTo>
                                      <a:lnTo>
                                        <a:pt x="260" y="35"/>
                                      </a:lnTo>
                                      <a:lnTo>
                                        <a:pt x="248" y="23"/>
                                      </a:lnTo>
                                      <a:lnTo>
                                        <a:pt x="228" y="15"/>
                                      </a:lnTo>
                                      <a:lnTo>
                                        <a:pt x="225" y="15"/>
                                      </a:lnTo>
                                      <a:lnTo>
                                        <a:pt x="228" y="15"/>
                                      </a:lnTo>
                                      <a:lnTo>
                                        <a:pt x="217" y="7"/>
                                      </a:lnTo>
                                      <a:lnTo>
                                        <a:pt x="209" y="7"/>
                                      </a:lnTo>
                                      <a:lnTo>
                                        <a:pt x="205" y="4"/>
                                      </a:lnTo>
                                      <a:lnTo>
                                        <a:pt x="193" y="4"/>
                                      </a:lnTo>
                                      <a:lnTo>
                                        <a:pt x="185" y="0"/>
                                      </a:lnTo>
                                      <a:lnTo>
                                        <a:pt x="126" y="0"/>
                                      </a:lnTo>
                                      <a:lnTo>
                                        <a:pt x="118" y="4"/>
                                      </a:lnTo>
                                      <a:lnTo>
                                        <a:pt x="106" y="4"/>
                                      </a:lnTo>
                                      <a:lnTo>
                                        <a:pt x="102" y="7"/>
                                      </a:lnTo>
                                      <a:lnTo>
                                        <a:pt x="95" y="7"/>
                                      </a:lnTo>
                                      <a:lnTo>
                                        <a:pt x="83" y="15"/>
                                      </a:lnTo>
                                      <a:lnTo>
                                        <a:pt x="87" y="15"/>
                                      </a:lnTo>
                                      <a:lnTo>
                                        <a:pt x="83" y="15"/>
                                      </a:lnTo>
                                      <a:lnTo>
                                        <a:pt x="63" y="23"/>
                                      </a:lnTo>
                                      <a:lnTo>
                                        <a:pt x="51" y="35"/>
                                      </a:lnTo>
                                      <a:lnTo>
                                        <a:pt x="35" y="51"/>
                                      </a:lnTo>
                                      <a:lnTo>
                                        <a:pt x="24" y="63"/>
                                      </a:lnTo>
                                      <a:lnTo>
                                        <a:pt x="16" y="82"/>
                                      </a:lnTo>
                                      <a:lnTo>
                                        <a:pt x="16" y="86"/>
                                      </a:lnTo>
                                      <a:lnTo>
                                        <a:pt x="16" y="82"/>
                                      </a:lnTo>
                                      <a:lnTo>
                                        <a:pt x="8" y="94"/>
                                      </a:lnTo>
                                      <a:lnTo>
                                        <a:pt x="8" y="102"/>
                                      </a:lnTo>
                                      <a:lnTo>
                                        <a:pt x="4" y="106"/>
                                      </a:lnTo>
                                      <a:lnTo>
                                        <a:pt x="4" y="118"/>
                                      </a:lnTo>
                                      <a:lnTo>
                                        <a:pt x="0" y="126"/>
                                      </a:lnTo>
                                      <a:lnTo>
                                        <a:pt x="0" y="157"/>
                                      </a:lnTo>
                                      <a:lnTo>
                                        <a:pt x="47" y="157"/>
                                      </a:lnTo>
                                      <a:lnTo>
                                        <a:pt x="47" y="134"/>
                                      </a:lnTo>
                                      <a:lnTo>
                                        <a:pt x="51" y="126"/>
                                      </a:lnTo>
                                      <a:lnTo>
                                        <a:pt x="51" y="122"/>
                                      </a:lnTo>
                                      <a:lnTo>
                                        <a:pt x="55" y="118"/>
                                      </a:lnTo>
                                      <a:lnTo>
                                        <a:pt x="55" y="110"/>
                                      </a:lnTo>
                                      <a:lnTo>
                                        <a:pt x="55" y="114"/>
                                      </a:lnTo>
                                      <a:lnTo>
                                        <a:pt x="63" y="94"/>
                                      </a:lnTo>
                                      <a:lnTo>
                                        <a:pt x="63" y="90"/>
                                      </a:lnTo>
                                      <a:lnTo>
                                        <a:pt x="63" y="94"/>
                                      </a:lnTo>
                                      <a:lnTo>
                                        <a:pt x="75" y="82"/>
                                      </a:lnTo>
                                      <a:lnTo>
                                        <a:pt x="75" y="74"/>
                                      </a:lnTo>
                                      <a:lnTo>
                                        <a:pt x="83" y="74"/>
                                      </a:lnTo>
                                      <a:lnTo>
                                        <a:pt x="95" y="63"/>
                                      </a:lnTo>
                                      <a:lnTo>
                                        <a:pt x="91" y="63"/>
                                      </a:lnTo>
                                      <a:lnTo>
                                        <a:pt x="95" y="63"/>
                                      </a:lnTo>
                                      <a:lnTo>
                                        <a:pt x="114" y="55"/>
                                      </a:lnTo>
                                      <a:lnTo>
                                        <a:pt x="110" y="55"/>
                                      </a:lnTo>
                                      <a:lnTo>
                                        <a:pt x="118" y="55"/>
                                      </a:lnTo>
                                      <a:lnTo>
                                        <a:pt x="122" y="51"/>
                                      </a:lnTo>
                                      <a:lnTo>
                                        <a:pt x="126" y="51"/>
                                      </a:lnTo>
                                      <a:lnTo>
                                        <a:pt x="134" y="47"/>
                                      </a:lnTo>
                                      <a:lnTo>
                                        <a:pt x="158" y="47"/>
                                      </a:lnTo>
                                      <a:lnTo>
                                        <a:pt x="177" y="47"/>
                                      </a:lnTo>
                                      <a:lnTo>
                                        <a:pt x="185" y="51"/>
                                      </a:lnTo>
                                      <a:lnTo>
                                        <a:pt x="189" y="51"/>
                                      </a:lnTo>
                                      <a:lnTo>
                                        <a:pt x="193" y="55"/>
                                      </a:lnTo>
                                      <a:lnTo>
                                        <a:pt x="201" y="55"/>
                                      </a:lnTo>
                                      <a:lnTo>
                                        <a:pt x="197" y="55"/>
                                      </a:lnTo>
                                      <a:lnTo>
                                        <a:pt x="217" y="63"/>
                                      </a:lnTo>
                                      <a:lnTo>
                                        <a:pt x="221" y="63"/>
                                      </a:lnTo>
                                      <a:lnTo>
                                        <a:pt x="217" y="63"/>
                                      </a:lnTo>
                                      <a:lnTo>
                                        <a:pt x="228" y="74"/>
                                      </a:lnTo>
                                      <a:lnTo>
                                        <a:pt x="236" y="74"/>
                                      </a:lnTo>
                                      <a:lnTo>
                                        <a:pt x="236" y="82"/>
                                      </a:lnTo>
                                      <a:lnTo>
                                        <a:pt x="248" y="94"/>
                                      </a:lnTo>
                                      <a:lnTo>
                                        <a:pt x="248" y="90"/>
                                      </a:lnTo>
                                      <a:lnTo>
                                        <a:pt x="248" y="94"/>
                                      </a:lnTo>
                                      <a:lnTo>
                                        <a:pt x="256" y="114"/>
                                      </a:lnTo>
                                      <a:lnTo>
                                        <a:pt x="256" y="110"/>
                                      </a:lnTo>
                                      <a:lnTo>
                                        <a:pt x="256" y="118"/>
                                      </a:lnTo>
                                      <a:lnTo>
                                        <a:pt x="260" y="122"/>
                                      </a:lnTo>
                                      <a:lnTo>
                                        <a:pt x="260" y="126"/>
                                      </a:lnTo>
                                      <a:lnTo>
                                        <a:pt x="264" y="134"/>
                                      </a:lnTo>
                                      <a:lnTo>
                                        <a:pt x="264" y="153"/>
                                      </a:lnTo>
                                      <a:lnTo>
                                        <a:pt x="272" y="169"/>
                                      </a:lnTo>
                                      <a:lnTo>
                                        <a:pt x="276" y="141"/>
                                      </a:lnTo>
                                      <a:lnTo>
                                        <a:pt x="264" y="153"/>
                                      </a:lnTo>
                                      <a:lnTo>
                                        <a:pt x="264" y="177"/>
                                      </a:lnTo>
                                      <a:lnTo>
                                        <a:pt x="260" y="185"/>
                                      </a:lnTo>
                                      <a:lnTo>
                                        <a:pt x="260" y="189"/>
                                      </a:lnTo>
                                      <a:lnTo>
                                        <a:pt x="256" y="193"/>
                                      </a:lnTo>
                                      <a:lnTo>
                                        <a:pt x="256" y="200"/>
                                      </a:lnTo>
                                      <a:lnTo>
                                        <a:pt x="256" y="197"/>
                                      </a:lnTo>
                                      <a:lnTo>
                                        <a:pt x="248" y="216"/>
                                      </a:lnTo>
                                      <a:lnTo>
                                        <a:pt x="248" y="220"/>
                                      </a:lnTo>
                                      <a:lnTo>
                                        <a:pt x="248" y="216"/>
                                      </a:lnTo>
                                      <a:lnTo>
                                        <a:pt x="236" y="228"/>
                                      </a:lnTo>
                                      <a:lnTo>
                                        <a:pt x="236" y="236"/>
                                      </a:lnTo>
                                      <a:lnTo>
                                        <a:pt x="228" y="236"/>
                                      </a:lnTo>
                                      <a:lnTo>
                                        <a:pt x="217" y="248"/>
                                      </a:lnTo>
                                      <a:lnTo>
                                        <a:pt x="221" y="248"/>
                                      </a:lnTo>
                                      <a:lnTo>
                                        <a:pt x="217" y="248"/>
                                      </a:lnTo>
                                      <a:lnTo>
                                        <a:pt x="197" y="256"/>
                                      </a:lnTo>
                                      <a:lnTo>
                                        <a:pt x="201" y="256"/>
                                      </a:lnTo>
                                      <a:lnTo>
                                        <a:pt x="193" y="256"/>
                                      </a:lnTo>
                                      <a:lnTo>
                                        <a:pt x="189" y="260"/>
                                      </a:lnTo>
                                      <a:lnTo>
                                        <a:pt x="185" y="260"/>
                                      </a:lnTo>
                                      <a:lnTo>
                                        <a:pt x="177" y="264"/>
                                      </a:lnTo>
                                      <a:lnTo>
                                        <a:pt x="154" y="264"/>
                                      </a:lnTo>
                                      <a:lnTo>
                                        <a:pt x="142" y="275"/>
                                      </a:lnTo>
                                      <a:lnTo>
                                        <a:pt x="169" y="271"/>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8"/>
                                      </a:lnTo>
                                      <a:lnTo>
                                        <a:pt x="63" y="216"/>
                                      </a:lnTo>
                                      <a:lnTo>
                                        <a:pt x="63" y="220"/>
                                      </a:lnTo>
                                      <a:lnTo>
                                        <a:pt x="63" y="216"/>
                                      </a:lnTo>
                                      <a:lnTo>
                                        <a:pt x="55" y="197"/>
                                      </a:lnTo>
                                      <a:lnTo>
                                        <a:pt x="55" y="200"/>
                                      </a:lnTo>
                                      <a:lnTo>
                                        <a:pt x="55" y="193"/>
                                      </a:lnTo>
                                      <a:lnTo>
                                        <a:pt x="51" y="189"/>
                                      </a:lnTo>
                                      <a:lnTo>
                                        <a:pt x="51" y="185"/>
                                      </a:lnTo>
                                      <a:lnTo>
                                        <a:pt x="47" y="177"/>
                                      </a:lnTo>
                                      <a:lnTo>
                                        <a:pt x="47"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Oval 159"/>
                              <wps:cNvSpPr>
                                <a:spLocks noChangeArrowheads="1"/>
                              </wps:cNvSpPr>
                              <wps:spPr bwMode="auto">
                                <a:xfrm>
                                  <a:off x="2348800" y="1673820"/>
                                  <a:ext cx="175300" cy="1721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160"/>
                              <wps:cNvSpPr>
                                <a:spLocks/>
                              </wps:cNvSpPr>
                              <wps:spPr bwMode="auto">
                                <a:xfrm>
                                  <a:off x="2334200" y="1658620"/>
                                  <a:ext cx="200000" cy="197502"/>
                                </a:xfrm>
                                <a:custGeom>
                                  <a:avLst/>
                                  <a:gdLst>
                                    <a:gd name="T0" fmla="*/ 2540 w 315"/>
                                    <a:gd name="T1" fmla="*/ 122555 h 311"/>
                                    <a:gd name="T2" fmla="*/ 5080 w 315"/>
                                    <a:gd name="T3" fmla="*/ 137795 h 311"/>
                                    <a:gd name="T4" fmla="*/ 9525 w 315"/>
                                    <a:gd name="T5" fmla="*/ 145415 h 311"/>
                                    <a:gd name="T6" fmla="*/ 32385 w 315"/>
                                    <a:gd name="T7" fmla="*/ 175260 h 311"/>
                                    <a:gd name="T8" fmla="*/ 54610 w 315"/>
                                    <a:gd name="T9" fmla="*/ 187325 h 311"/>
                                    <a:gd name="T10" fmla="*/ 64770 w 315"/>
                                    <a:gd name="T11" fmla="*/ 192405 h 311"/>
                                    <a:gd name="T12" fmla="*/ 80010 w 315"/>
                                    <a:gd name="T13" fmla="*/ 197485 h 311"/>
                                    <a:gd name="T14" fmla="*/ 107315 w 315"/>
                                    <a:gd name="T15" fmla="*/ 197485 h 311"/>
                                    <a:gd name="T16" fmla="*/ 130175 w 315"/>
                                    <a:gd name="T17" fmla="*/ 194945 h 311"/>
                                    <a:gd name="T18" fmla="*/ 147320 w 315"/>
                                    <a:gd name="T19" fmla="*/ 187325 h 311"/>
                                    <a:gd name="T20" fmla="*/ 160020 w 315"/>
                                    <a:gd name="T21" fmla="*/ 180340 h 311"/>
                                    <a:gd name="T22" fmla="*/ 174625 w 315"/>
                                    <a:gd name="T23" fmla="*/ 165100 h 311"/>
                                    <a:gd name="T24" fmla="*/ 187325 w 315"/>
                                    <a:gd name="T25" fmla="*/ 149860 h 311"/>
                                    <a:gd name="T26" fmla="*/ 194945 w 315"/>
                                    <a:gd name="T27" fmla="*/ 132715 h 311"/>
                                    <a:gd name="T28" fmla="*/ 200025 w 315"/>
                                    <a:gd name="T29" fmla="*/ 117475 h 311"/>
                                    <a:gd name="T30" fmla="*/ 200025 w 315"/>
                                    <a:gd name="T31" fmla="*/ 92710 h 311"/>
                                    <a:gd name="T32" fmla="*/ 197485 w 315"/>
                                    <a:gd name="T33" fmla="*/ 67310 h 311"/>
                                    <a:gd name="T34" fmla="*/ 189865 w 315"/>
                                    <a:gd name="T35" fmla="*/ 52705 h 311"/>
                                    <a:gd name="T36" fmla="*/ 182245 w 315"/>
                                    <a:gd name="T37" fmla="*/ 40005 h 311"/>
                                    <a:gd name="T38" fmla="*/ 165100 w 315"/>
                                    <a:gd name="T39" fmla="*/ 20320 h 311"/>
                                    <a:gd name="T40" fmla="*/ 144780 w 315"/>
                                    <a:gd name="T41" fmla="*/ 10160 h 311"/>
                                    <a:gd name="T42" fmla="*/ 132080 w 315"/>
                                    <a:gd name="T43" fmla="*/ 5080 h 311"/>
                                    <a:gd name="T44" fmla="*/ 117475 w 315"/>
                                    <a:gd name="T45" fmla="*/ 0 h 311"/>
                                    <a:gd name="T46" fmla="*/ 67310 w 315"/>
                                    <a:gd name="T47" fmla="*/ 2540 h 311"/>
                                    <a:gd name="T48" fmla="*/ 52070 w 315"/>
                                    <a:gd name="T49" fmla="*/ 10160 h 311"/>
                                    <a:gd name="T50" fmla="*/ 40005 w 315"/>
                                    <a:gd name="T51" fmla="*/ 15240 h 311"/>
                                    <a:gd name="T52" fmla="*/ 14605 w 315"/>
                                    <a:gd name="T53" fmla="*/ 40005 h 311"/>
                                    <a:gd name="T54" fmla="*/ 9525 w 315"/>
                                    <a:gd name="T55" fmla="*/ 52705 h 311"/>
                                    <a:gd name="T56" fmla="*/ 2540 w 315"/>
                                    <a:gd name="T57" fmla="*/ 67310 h 311"/>
                                    <a:gd name="T58" fmla="*/ 0 w 315"/>
                                    <a:gd name="T59" fmla="*/ 100330 h 311"/>
                                    <a:gd name="T60" fmla="*/ 32385 w 315"/>
                                    <a:gd name="T61" fmla="*/ 80010 h 311"/>
                                    <a:gd name="T62" fmla="*/ 34925 w 315"/>
                                    <a:gd name="T63" fmla="*/ 69850 h 311"/>
                                    <a:gd name="T64" fmla="*/ 40005 w 315"/>
                                    <a:gd name="T65" fmla="*/ 57785 h 311"/>
                                    <a:gd name="T66" fmla="*/ 47625 w 315"/>
                                    <a:gd name="T67" fmla="*/ 47625 h 311"/>
                                    <a:gd name="T68" fmla="*/ 57150 w 315"/>
                                    <a:gd name="T69" fmla="*/ 40005 h 311"/>
                                    <a:gd name="T70" fmla="*/ 69850 w 315"/>
                                    <a:gd name="T71" fmla="*/ 34925 h 311"/>
                                    <a:gd name="T72" fmla="*/ 80010 w 315"/>
                                    <a:gd name="T73" fmla="*/ 32385 h 311"/>
                                    <a:gd name="T74" fmla="*/ 112395 w 315"/>
                                    <a:gd name="T75" fmla="*/ 29845 h 311"/>
                                    <a:gd name="T76" fmla="*/ 122555 w 315"/>
                                    <a:gd name="T77" fmla="*/ 34925 h 311"/>
                                    <a:gd name="T78" fmla="*/ 134620 w 315"/>
                                    <a:gd name="T79" fmla="*/ 40005 h 311"/>
                                    <a:gd name="T80" fmla="*/ 144780 w 315"/>
                                    <a:gd name="T81" fmla="*/ 45085 h 311"/>
                                    <a:gd name="T82" fmla="*/ 157480 w 315"/>
                                    <a:gd name="T83" fmla="*/ 60325 h 311"/>
                                    <a:gd name="T84" fmla="*/ 165100 w 315"/>
                                    <a:gd name="T85" fmla="*/ 72390 h 311"/>
                                    <a:gd name="T86" fmla="*/ 167640 w 315"/>
                                    <a:gd name="T87" fmla="*/ 77470 h 311"/>
                                    <a:gd name="T88" fmla="*/ 170180 w 315"/>
                                    <a:gd name="T89" fmla="*/ 97790 h 311"/>
                                    <a:gd name="T90" fmla="*/ 170180 w 315"/>
                                    <a:gd name="T91" fmla="*/ 97790 h 311"/>
                                    <a:gd name="T92" fmla="*/ 167640 w 315"/>
                                    <a:gd name="T93" fmla="*/ 120015 h 311"/>
                                    <a:gd name="T94" fmla="*/ 165100 w 315"/>
                                    <a:gd name="T95" fmla="*/ 125095 h 311"/>
                                    <a:gd name="T96" fmla="*/ 157480 w 315"/>
                                    <a:gd name="T97" fmla="*/ 137795 h 311"/>
                                    <a:gd name="T98" fmla="*/ 144780 w 315"/>
                                    <a:gd name="T99" fmla="*/ 152400 h 311"/>
                                    <a:gd name="T100" fmla="*/ 134620 w 315"/>
                                    <a:gd name="T101" fmla="*/ 157480 h 311"/>
                                    <a:gd name="T102" fmla="*/ 122555 w 315"/>
                                    <a:gd name="T103" fmla="*/ 162560 h 311"/>
                                    <a:gd name="T104" fmla="*/ 112395 w 315"/>
                                    <a:gd name="T105" fmla="*/ 167640 h 311"/>
                                    <a:gd name="T106" fmla="*/ 107315 w 315"/>
                                    <a:gd name="T107" fmla="*/ 172720 h 311"/>
                                    <a:gd name="T108" fmla="*/ 80010 w 315"/>
                                    <a:gd name="T109" fmla="*/ 165100 h 311"/>
                                    <a:gd name="T110" fmla="*/ 69850 w 315"/>
                                    <a:gd name="T111" fmla="*/ 162560 h 311"/>
                                    <a:gd name="T112" fmla="*/ 57150 w 315"/>
                                    <a:gd name="T113" fmla="*/ 157480 h 311"/>
                                    <a:gd name="T114" fmla="*/ 47625 w 315"/>
                                    <a:gd name="T115" fmla="*/ 149860 h 311"/>
                                    <a:gd name="T116" fmla="*/ 40005 w 315"/>
                                    <a:gd name="T117" fmla="*/ 140335 h 311"/>
                                    <a:gd name="T118" fmla="*/ 34925 w 315"/>
                                    <a:gd name="T119" fmla="*/ 127635 h 311"/>
                                    <a:gd name="T120" fmla="*/ 32385 w 315"/>
                                    <a:gd name="T121" fmla="*/ 117475 h 311"/>
                                    <a:gd name="T122" fmla="*/ 0 w 315"/>
                                    <a:gd name="T123" fmla="*/ 100330 h 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15" h="311">
                                      <a:moveTo>
                                        <a:pt x="0" y="158"/>
                                      </a:moveTo>
                                      <a:lnTo>
                                        <a:pt x="0" y="185"/>
                                      </a:lnTo>
                                      <a:lnTo>
                                        <a:pt x="4" y="193"/>
                                      </a:lnTo>
                                      <a:lnTo>
                                        <a:pt x="4" y="205"/>
                                      </a:lnTo>
                                      <a:lnTo>
                                        <a:pt x="8" y="209"/>
                                      </a:lnTo>
                                      <a:lnTo>
                                        <a:pt x="8" y="217"/>
                                      </a:lnTo>
                                      <a:lnTo>
                                        <a:pt x="15" y="229"/>
                                      </a:lnTo>
                                      <a:lnTo>
                                        <a:pt x="15" y="225"/>
                                      </a:lnTo>
                                      <a:lnTo>
                                        <a:pt x="15" y="229"/>
                                      </a:lnTo>
                                      <a:lnTo>
                                        <a:pt x="23" y="248"/>
                                      </a:lnTo>
                                      <a:lnTo>
                                        <a:pt x="35" y="260"/>
                                      </a:lnTo>
                                      <a:lnTo>
                                        <a:pt x="51" y="276"/>
                                      </a:lnTo>
                                      <a:lnTo>
                                        <a:pt x="63" y="288"/>
                                      </a:lnTo>
                                      <a:lnTo>
                                        <a:pt x="82" y="295"/>
                                      </a:lnTo>
                                      <a:lnTo>
                                        <a:pt x="86" y="295"/>
                                      </a:lnTo>
                                      <a:lnTo>
                                        <a:pt x="82" y="295"/>
                                      </a:lnTo>
                                      <a:lnTo>
                                        <a:pt x="94" y="303"/>
                                      </a:lnTo>
                                      <a:lnTo>
                                        <a:pt x="102" y="303"/>
                                      </a:lnTo>
                                      <a:lnTo>
                                        <a:pt x="106" y="307"/>
                                      </a:lnTo>
                                      <a:lnTo>
                                        <a:pt x="118" y="307"/>
                                      </a:lnTo>
                                      <a:lnTo>
                                        <a:pt x="126" y="311"/>
                                      </a:lnTo>
                                      <a:lnTo>
                                        <a:pt x="145" y="311"/>
                                      </a:lnTo>
                                      <a:lnTo>
                                        <a:pt x="173" y="307"/>
                                      </a:lnTo>
                                      <a:lnTo>
                                        <a:pt x="169" y="311"/>
                                      </a:lnTo>
                                      <a:lnTo>
                                        <a:pt x="185" y="311"/>
                                      </a:lnTo>
                                      <a:lnTo>
                                        <a:pt x="193" y="307"/>
                                      </a:lnTo>
                                      <a:lnTo>
                                        <a:pt x="205" y="307"/>
                                      </a:lnTo>
                                      <a:lnTo>
                                        <a:pt x="208" y="303"/>
                                      </a:lnTo>
                                      <a:lnTo>
                                        <a:pt x="212" y="303"/>
                                      </a:lnTo>
                                      <a:lnTo>
                                        <a:pt x="232" y="295"/>
                                      </a:lnTo>
                                      <a:lnTo>
                                        <a:pt x="228" y="295"/>
                                      </a:lnTo>
                                      <a:lnTo>
                                        <a:pt x="236" y="295"/>
                                      </a:lnTo>
                                      <a:lnTo>
                                        <a:pt x="252" y="284"/>
                                      </a:lnTo>
                                      <a:lnTo>
                                        <a:pt x="260" y="280"/>
                                      </a:lnTo>
                                      <a:lnTo>
                                        <a:pt x="272" y="268"/>
                                      </a:lnTo>
                                      <a:lnTo>
                                        <a:pt x="275" y="260"/>
                                      </a:lnTo>
                                      <a:lnTo>
                                        <a:pt x="287" y="248"/>
                                      </a:lnTo>
                                      <a:lnTo>
                                        <a:pt x="291"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1" y="71"/>
                                      </a:lnTo>
                                      <a:lnTo>
                                        <a:pt x="287" y="63"/>
                                      </a:lnTo>
                                      <a:lnTo>
                                        <a:pt x="275" y="51"/>
                                      </a:lnTo>
                                      <a:lnTo>
                                        <a:pt x="272" y="43"/>
                                      </a:lnTo>
                                      <a:lnTo>
                                        <a:pt x="260" y="32"/>
                                      </a:lnTo>
                                      <a:lnTo>
                                        <a:pt x="252" y="28"/>
                                      </a:lnTo>
                                      <a:lnTo>
                                        <a:pt x="236" y="16"/>
                                      </a:lnTo>
                                      <a:lnTo>
                                        <a:pt x="228" y="16"/>
                                      </a:lnTo>
                                      <a:lnTo>
                                        <a:pt x="232" y="16"/>
                                      </a:lnTo>
                                      <a:lnTo>
                                        <a:pt x="212" y="8"/>
                                      </a:lnTo>
                                      <a:lnTo>
                                        <a:pt x="208" y="8"/>
                                      </a:lnTo>
                                      <a:lnTo>
                                        <a:pt x="205" y="4"/>
                                      </a:lnTo>
                                      <a:lnTo>
                                        <a:pt x="193" y="4"/>
                                      </a:lnTo>
                                      <a:lnTo>
                                        <a:pt x="185" y="0"/>
                                      </a:lnTo>
                                      <a:lnTo>
                                        <a:pt x="126" y="0"/>
                                      </a:lnTo>
                                      <a:lnTo>
                                        <a:pt x="118" y="4"/>
                                      </a:lnTo>
                                      <a:lnTo>
                                        <a:pt x="106" y="4"/>
                                      </a:lnTo>
                                      <a:lnTo>
                                        <a:pt x="102" y="8"/>
                                      </a:lnTo>
                                      <a:lnTo>
                                        <a:pt x="94" y="8"/>
                                      </a:lnTo>
                                      <a:lnTo>
                                        <a:pt x="82" y="16"/>
                                      </a:lnTo>
                                      <a:lnTo>
                                        <a:pt x="86" y="16"/>
                                      </a:lnTo>
                                      <a:lnTo>
                                        <a:pt x="82" y="16"/>
                                      </a:lnTo>
                                      <a:lnTo>
                                        <a:pt x="63" y="24"/>
                                      </a:lnTo>
                                      <a:lnTo>
                                        <a:pt x="51" y="35"/>
                                      </a:lnTo>
                                      <a:lnTo>
                                        <a:pt x="35" y="51"/>
                                      </a:lnTo>
                                      <a:lnTo>
                                        <a:pt x="23" y="63"/>
                                      </a:lnTo>
                                      <a:lnTo>
                                        <a:pt x="15" y="83"/>
                                      </a:lnTo>
                                      <a:lnTo>
                                        <a:pt x="15" y="87"/>
                                      </a:lnTo>
                                      <a:lnTo>
                                        <a:pt x="15"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2" y="75"/>
                                      </a:lnTo>
                                      <a:lnTo>
                                        <a:pt x="94" y="63"/>
                                      </a:lnTo>
                                      <a:lnTo>
                                        <a:pt x="90" y="63"/>
                                      </a:lnTo>
                                      <a:lnTo>
                                        <a:pt x="94" y="63"/>
                                      </a:lnTo>
                                      <a:lnTo>
                                        <a:pt x="114" y="55"/>
                                      </a:lnTo>
                                      <a:lnTo>
                                        <a:pt x="110" y="55"/>
                                      </a:lnTo>
                                      <a:lnTo>
                                        <a:pt x="118" y="55"/>
                                      </a:lnTo>
                                      <a:lnTo>
                                        <a:pt x="122" y="51"/>
                                      </a:lnTo>
                                      <a:lnTo>
                                        <a:pt x="126" y="51"/>
                                      </a:lnTo>
                                      <a:lnTo>
                                        <a:pt x="134" y="47"/>
                                      </a:lnTo>
                                      <a:lnTo>
                                        <a:pt x="157" y="47"/>
                                      </a:lnTo>
                                      <a:lnTo>
                                        <a:pt x="177" y="47"/>
                                      </a:lnTo>
                                      <a:lnTo>
                                        <a:pt x="185" y="51"/>
                                      </a:lnTo>
                                      <a:lnTo>
                                        <a:pt x="189" y="51"/>
                                      </a:lnTo>
                                      <a:lnTo>
                                        <a:pt x="193" y="55"/>
                                      </a:lnTo>
                                      <a:lnTo>
                                        <a:pt x="205" y="55"/>
                                      </a:lnTo>
                                      <a:lnTo>
                                        <a:pt x="201" y="55"/>
                                      </a:lnTo>
                                      <a:lnTo>
                                        <a:pt x="212" y="63"/>
                                      </a:lnTo>
                                      <a:lnTo>
                                        <a:pt x="220" y="63"/>
                                      </a:lnTo>
                                      <a:lnTo>
                                        <a:pt x="220" y="67"/>
                                      </a:lnTo>
                                      <a:lnTo>
                                        <a:pt x="228"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5" y="169"/>
                                      </a:lnTo>
                                      <a:lnTo>
                                        <a:pt x="279"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8" y="240"/>
                                      </a:lnTo>
                                      <a:lnTo>
                                        <a:pt x="220" y="244"/>
                                      </a:lnTo>
                                      <a:lnTo>
                                        <a:pt x="220" y="248"/>
                                      </a:lnTo>
                                      <a:lnTo>
                                        <a:pt x="212" y="248"/>
                                      </a:lnTo>
                                      <a:lnTo>
                                        <a:pt x="201" y="256"/>
                                      </a:lnTo>
                                      <a:lnTo>
                                        <a:pt x="205" y="256"/>
                                      </a:lnTo>
                                      <a:lnTo>
                                        <a:pt x="193" y="256"/>
                                      </a:lnTo>
                                      <a:lnTo>
                                        <a:pt x="189" y="260"/>
                                      </a:lnTo>
                                      <a:lnTo>
                                        <a:pt x="185" y="260"/>
                                      </a:lnTo>
                                      <a:lnTo>
                                        <a:pt x="177" y="264"/>
                                      </a:lnTo>
                                      <a:lnTo>
                                        <a:pt x="153" y="264"/>
                                      </a:lnTo>
                                      <a:lnTo>
                                        <a:pt x="142" y="276"/>
                                      </a:lnTo>
                                      <a:lnTo>
                                        <a:pt x="169" y="272"/>
                                      </a:lnTo>
                                      <a:lnTo>
                                        <a:pt x="153" y="264"/>
                                      </a:lnTo>
                                      <a:lnTo>
                                        <a:pt x="134" y="264"/>
                                      </a:lnTo>
                                      <a:lnTo>
                                        <a:pt x="126" y="260"/>
                                      </a:lnTo>
                                      <a:lnTo>
                                        <a:pt x="122" y="260"/>
                                      </a:lnTo>
                                      <a:lnTo>
                                        <a:pt x="118" y="256"/>
                                      </a:lnTo>
                                      <a:lnTo>
                                        <a:pt x="110" y="256"/>
                                      </a:lnTo>
                                      <a:lnTo>
                                        <a:pt x="114" y="256"/>
                                      </a:lnTo>
                                      <a:lnTo>
                                        <a:pt x="94" y="248"/>
                                      </a:lnTo>
                                      <a:lnTo>
                                        <a:pt x="90" y="248"/>
                                      </a:lnTo>
                                      <a:lnTo>
                                        <a:pt x="94" y="248"/>
                                      </a:lnTo>
                                      <a:lnTo>
                                        <a:pt x="82"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Oval 161"/>
                              <wps:cNvSpPr>
                                <a:spLocks noChangeArrowheads="1"/>
                              </wps:cNvSpPr>
                              <wps:spPr bwMode="auto">
                                <a:xfrm>
                                  <a:off x="2749500" y="1673820"/>
                                  <a:ext cx="174600" cy="1721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62"/>
                              <wps:cNvSpPr>
                                <a:spLocks/>
                              </wps:cNvSpPr>
                              <wps:spPr bwMode="auto">
                                <a:xfrm>
                                  <a:off x="2734300" y="1658620"/>
                                  <a:ext cx="200000" cy="197502"/>
                                </a:xfrm>
                                <a:custGeom>
                                  <a:avLst/>
                                  <a:gdLst>
                                    <a:gd name="T0" fmla="*/ 2540 w 315"/>
                                    <a:gd name="T1" fmla="*/ 122555 h 311"/>
                                    <a:gd name="T2" fmla="*/ 5080 w 315"/>
                                    <a:gd name="T3" fmla="*/ 137795 h 311"/>
                                    <a:gd name="T4" fmla="*/ 10160 w 315"/>
                                    <a:gd name="T5" fmla="*/ 145415 h 311"/>
                                    <a:gd name="T6" fmla="*/ 32385 w 315"/>
                                    <a:gd name="T7" fmla="*/ 175260 h 311"/>
                                    <a:gd name="T8" fmla="*/ 55245 w 315"/>
                                    <a:gd name="T9" fmla="*/ 187325 h 311"/>
                                    <a:gd name="T10" fmla="*/ 64770 w 315"/>
                                    <a:gd name="T11" fmla="*/ 192405 h 311"/>
                                    <a:gd name="T12" fmla="*/ 80010 w 315"/>
                                    <a:gd name="T13" fmla="*/ 197485 h 311"/>
                                    <a:gd name="T14" fmla="*/ 107315 w 315"/>
                                    <a:gd name="T15" fmla="*/ 197485 h 311"/>
                                    <a:gd name="T16" fmla="*/ 130175 w 315"/>
                                    <a:gd name="T17" fmla="*/ 194945 h 311"/>
                                    <a:gd name="T18" fmla="*/ 147320 w 315"/>
                                    <a:gd name="T19" fmla="*/ 187325 h 311"/>
                                    <a:gd name="T20" fmla="*/ 160020 w 315"/>
                                    <a:gd name="T21" fmla="*/ 180340 h 311"/>
                                    <a:gd name="T22" fmla="*/ 175260 w 315"/>
                                    <a:gd name="T23" fmla="*/ 165100 h 311"/>
                                    <a:gd name="T24" fmla="*/ 187325 w 315"/>
                                    <a:gd name="T25" fmla="*/ 149860 h 311"/>
                                    <a:gd name="T26" fmla="*/ 194945 w 315"/>
                                    <a:gd name="T27" fmla="*/ 132715 h 311"/>
                                    <a:gd name="T28" fmla="*/ 200025 w 315"/>
                                    <a:gd name="T29" fmla="*/ 117475 h 311"/>
                                    <a:gd name="T30" fmla="*/ 200025 w 315"/>
                                    <a:gd name="T31" fmla="*/ 92710 h 311"/>
                                    <a:gd name="T32" fmla="*/ 197485 w 315"/>
                                    <a:gd name="T33" fmla="*/ 67310 h 311"/>
                                    <a:gd name="T34" fmla="*/ 189865 w 315"/>
                                    <a:gd name="T35" fmla="*/ 52705 h 311"/>
                                    <a:gd name="T36" fmla="*/ 182880 w 315"/>
                                    <a:gd name="T37" fmla="*/ 40005 h 311"/>
                                    <a:gd name="T38" fmla="*/ 165100 w 315"/>
                                    <a:gd name="T39" fmla="*/ 20320 h 311"/>
                                    <a:gd name="T40" fmla="*/ 145415 w 315"/>
                                    <a:gd name="T41" fmla="*/ 10160 h 311"/>
                                    <a:gd name="T42" fmla="*/ 132715 w 315"/>
                                    <a:gd name="T43" fmla="*/ 5080 h 311"/>
                                    <a:gd name="T44" fmla="*/ 117475 w 315"/>
                                    <a:gd name="T45" fmla="*/ 0 h 311"/>
                                    <a:gd name="T46" fmla="*/ 67310 w 315"/>
                                    <a:gd name="T47" fmla="*/ 2540 h 311"/>
                                    <a:gd name="T48" fmla="*/ 52705 w 315"/>
                                    <a:gd name="T49" fmla="*/ 10160 h 311"/>
                                    <a:gd name="T50" fmla="*/ 40005 w 315"/>
                                    <a:gd name="T51" fmla="*/ 15240 h 311"/>
                                    <a:gd name="T52" fmla="*/ 15240 w 315"/>
                                    <a:gd name="T53" fmla="*/ 40005 h 311"/>
                                    <a:gd name="T54" fmla="*/ 10160 w 315"/>
                                    <a:gd name="T55" fmla="*/ 52705 h 311"/>
                                    <a:gd name="T56" fmla="*/ 2540 w 315"/>
                                    <a:gd name="T57" fmla="*/ 67310 h 311"/>
                                    <a:gd name="T58" fmla="*/ 0 w 315"/>
                                    <a:gd name="T59" fmla="*/ 100330 h 311"/>
                                    <a:gd name="T60" fmla="*/ 32385 w 315"/>
                                    <a:gd name="T61" fmla="*/ 80010 h 311"/>
                                    <a:gd name="T62" fmla="*/ 34925 w 315"/>
                                    <a:gd name="T63" fmla="*/ 69850 h 311"/>
                                    <a:gd name="T64" fmla="*/ 40005 w 315"/>
                                    <a:gd name="T65" fmla="*/ 57785 h 311"/>
                                    <a:gd name="T66" fmla="*/ 47625 w 315"/>
                                    <a:gd name="T67" fmla="*/ 47625 h 311"/>
                                    <a:gd name="T68" fmla="*/ 57785 w 315"/>
                                    <a:gd name="T69" fmla="*/ 40005 h 311"/>
                                    <a:gd name="T70" fmla="*/ 69850 w 315"/>
                                    <a:gd name="T71" fmla="*/ 34925 h 311"/>
                                    <a:gd name="T72" fmla="*/ 80010 w 315"/>
                                    <a:gd name="T73" fmla="*/ 32385 h 311"/>
                                    <a:gd name="T74" fmla="*/ 117475 w 315"/>
                                    <a:gd name="T75" fmla="*/ 32385 h 311"/>
                                    <a:gd name="T76" fmla="*/ 130175 w 315"/>
                                    <a:gd name="T77" fmla="*/ 34925 h 311"/>
                                    <a:gd name="T78" fmla="*/ 140335 w 315"/>
                                    <a:gd name="T79" fmla="*/ 40005 h 311"/>
                                    <a:gd name="T80" fmla="*/ 147320 w 315"/>
                                    <a:gd name="T81" fmla="*/ 47625 h 311"/>
                                    <a:gd name="T82" fmla="*/ 160020 w 315"/>
                                    <a:gd name="T83" fmla="*/ 64770 h 311"/>
                                    <a:gd name="T84" fmla="*/ 165100 w 315"/>
                                    <a:gd name="T85" fmla="*/ 69850 h 311"/>
                                    <a:gd name="T86" fmla="*/ 167640 w 315"/>
                                    <a:gd name="T87" fmla="*/ 80010 h 311"/>
                                    <a:gd name="T88" fmla="*/ 175260 w 315"/>
                                    <a:gd name="T89" fmla="*/ 107315 h 311"/>
                                    <a:gd name="T90" fmla="*/ 170180 w 315"/>
                                    <a:gd name="T91" fmla="*/ 112395 h 311"/>
                                    <a:gd name="T92" fmla="*/ 165100 w 315"/>
                                    <a:gd name="T93" fmla="*/ 122555 h 311"/>
                                    <a:gd name="T94" fmla="*/ 162560 w 315"/>
                                    <a:gd name="T95" fmla="*/ 130175 h 311"/>
                                    <a:gd name="T96" fmla="*/ 149860 w 315"/>
                                    <a:gd name="T97" fmla="*/ 145415 h 311"/>
                                    <a:gd name="T98" fmla="*/ 140335 w 315"/>
                                    <a:gd name="T99" fmla="*/ 154940 h 311"/>
                                    <a:gd name="T100" fmla="*/ 127635 w 315"/>
                                    <a:gd name="T101" fmla="*/ 162560 h 311"/>
                                    <a:gd name="T102" fmla="*/ 97790 w 315"/>
                                    <a:gd name="T103" fmla="*/ 167640 h 311"/>
                                    <a:gd name="T104" fmla="*/ 97790 w 315"/>
                                    <a:gd name="T105" fmla="*/ 167640 h 311"/>
                                    <a:gd name="T106" fmla="*/ 77470 w 315"/>
                                    <a:gd name="T107" fmla="*/ 165100 h 311"/>
                                    <a:gd name="T108" fmla="*/ 72390 w 315"/>
                                    <a:gd name="T109" fmla="*/ 162560 h 311"/>
                                    <a:gd name="T110" fmla="*/ 60325 w 315"/>
                                    <a:gd name="T111" fmla="*/ 157480 h 311"/>
                                    <a:gd name="T112" fmla="*/ 47625 w 315"/>
                                    <a:gd name="T113" fmla="*/ 145415 h 311"/>
                                    <a:gd name="T114" fmla="*/ 40005 w 315"/>
                                    <a:gd name="T115" fmla="*/ 137795 h 311"/>
                                    <a:gd name="T116" fmla="*/ 34925 w 315"/>
                                    <a:gd name="T117" fmla="*/ 122555 h 311"/>
                                    <a:gd name="T118" fmla="*/ 29845 w 315"/>
                                    <a:gd name="T119" fmla="*/ 112395 h 3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15" h="311">
                                      <a:moveTo>
                                        <a:pt x="0" y="158"/>
                                      </a:moveTo>
                                      <a:lnTo>
                                        <a:pt x="0" y="185"/>
                                      </a:lnTo>
                                      <a:lnTo>
                                        <a:pt x="4" y="193"/>
                                      </a:lnTo>
                                      <a:lnTo>
                                        <a:pt x="4" y="205"/>
                                      </a:lnTo>
                                      <a:lnTo>
                                        <a:pt x="8" y="209"/>
                                      </a:lnTo>
                                      <a:lnTo>
                                        <a:pt x="8" y="217"/>
                                      </a:lnTo>
                                      <a:lnTo>
                                        <a:pt x="16" y="229"/>
                                      </a:lnTo>
                                      <a:lnTo>
                                        <a:pt x="16" y="225"/>
                                      </a:lnTo>
                                      <a:lnTo>
                                        <a:pt x="16" y="229"/>
                                      </a:lnTo>
                                      <a:lnTo>
                                        <a:pt x="24" y="248"/>
                                      </a:lnTo>
                                      <a:lnTo>
                                        <a:pt x="35" y="260"/>
                                      </a:lnTo>
                                      <a:lnTo>
                                        <a:pt x="51" y="276"/>
                                      </a:lnTo>
                                      <a:lnTo>
                                        <a:pt x="63" y="288"/>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3" y="303"/>
                                      </a:lnTo>
                                      <a:lnTo>
                                        <a:pt x="232" y="295"/>
                                      </a:lnTo>
                                      <a:lnTo>
                                        <a:pt x="229" y="295"/>
                                      </a:lnTo>
                                      <a:lnTo>
                                        <a:pt x="236" y="295"/>
                                      </a:lnTo>
                                      <a:lnTo>
                                        <a:pt x="252" y="284"/>
                                      </a:lnTo>
                                      <a:lnTo>
                                        <a:pt x="260" y="280"/>
                                      </a:lnTo>
                                      <a:lnTo>
                                        <a:pt x="272" y="268"/>
                                      </a:lnTo>
                                      <a:lnTo>
                                        <a:pt x="276" y="260"/>
                                      </a:lnTo>
                                      <a:lnTo>
                                        <a:pt x="288" y="248"/>
                                      </a:lnTo>
                                      <a:lnTo>
                                        <a:pt x="292"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2" y="71"/>
                                      </a:lnTo>
                                      <a:lnTo>
                                        <a:pt x="288" y="63"/>
                                      </a:lnTo>
                                      <a:lnTo>
                                        <a:pt x="276" y="51"/>
                                      </a:lnTo>
                                      <a:lnTo>
                                        <a:pt x="272" y="43"/>
                                      </a:lnTo>
                                      <a:lnTo>
                                        <a:pt x="260" y="32"/>
                                      </a:lnTo>
                                      <a:lnTo>
                                        <a:pt x="252" y="28"/>
                                      </a:lnTo>
                                      <a:lnTo>
                                        <a:pt x="236" y="16"/>
                                      </a:lnTo>
                                      <a:lnTo>
                                        <a:pt x="229" y="16"/>
                                      </a:lnTo>
                                      <a:lnTo>
                                        <a:pt x="232" y="16"/>
                                      </a:lnTo>
                                      <a:lnTo>
                                        <a:pt x="213" y="8"/>
                                      </a:lnTo>
                                      <a:lnTo>
                                        <a:pt x="209" y="8"/>
                                      </a:lnTo>
                                      <a:lnTo>
                                        <a:pt x="205" y="4"/>
                                      </a:lnTo>
                                      <a:lnTo>
                                        <a:pt x="193" y="4"/>
                                      </a:lnTo>
                                      <a:lnTo>
                                        <a:pt x="185" y="0"/>
                                      </a:lnTo>
                                      <a:lnTo>
                                        <a:pt x="126" y="0"/>
                                      </a:lnTo>
                                      <a:lnTo>
                                        <a:pt x="118" y="4"/>
                                      </a:lnTo>
                                      <a:lnTo>
                                        <a:pt x="106" y="4"/>
                                      </a:lnTo>
                                      <a:lnTo>
                                        <a:pt x="102" y="8"/>
                                      </a:lnTo>
                                      <a:lnTo>
                                        <a:pt x="95" y="8"/>
                                      </a:lnTo>
                                      <a:lnTo>
                                        <a:pt x="83" y="16"/>
                                      </a:lnTo>
                                      <a:lnTo>
                                        <a:pt x="87" y="16"/>
                                      </a:lnTo>
                                      <a:lnTo>
                                        <a:pt x="83" y="16"/>
                                      </a:lnTo>
                                      <a:lnTo>
                                        <a:pt x="63" y="24"/>
                                      </a:lnTo>
                                      <a:lnTo>
                                        <a:pt x="51" y="35"/>
                                      </a:lnTo>
                                      <a:lnTo>
                                        <a:pt x="35" y="51"/>
                                      </a:lnTo>
                                      <a:lnTo>
                                        <a:pt x="24" y="63"/>
                                      </a:lnTo>
                                      <a:lnTo>
                                        <a:pt x="16" y="83"/>
                                      </a:lnTo>
                                      <a:lnTo>
                                        <a:pt x="16" y="87"/>
                                      </a:lnTo>
                                      <a:lnTo>
                                        <a:pt x="16"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3" y="75"/>
                                      </a:lnTo>
                                      <a:lnTo>
                                        <a:pt x="95" y="63"/>
                                      </a:lnTo>
                                      <a:lnTo>
                                        <a:pt x="91" y="63"/>
                                      </a:lnTo>
                                      <a:lnTo>
                                        <a:pt x="95" y="63"/>
                                      </a:lnTo>
                                      <a:lnTo>
                                        <a:pt x="114" y="55"/>
                                      </a:lnTo>
                                      <a:lnTo>
                                        <a:pt x="110" y="55"/>
                                      </a:lnTo>
                                      <a:lnTo>
                                        <a:pt x="118" y="55"/>
                                      </a:lnTo>
                                      <a:lnTo>
                                        <a:pt x="122" y="51"/>
                                      </a:lnTo>
                                      <a:lnTo>
                                        <a:pt x="126" y="51"/>
                                      </a:lnTo>
                                      <a:lnTo>
                                        <a:pt x="134" y="47"/>
                                      </a:lnTo>
                                      <a:lnTo>
                                        <a:pt x="177" y="47"/>
                                      </a:lnTo>
                                      <a:lnTo>
                                        <a:pt x="185" y="51"/>
                                      </a:lnTo>
                                      <a:lnTo>
                                        <a:pt x="189" y="51"/>
                                      </a:lnTo>
                                      <a:lnTo>
                                        <a:pt x="193" y="55"/>
                                      </a:lnTo>
                                      <a:lnTo>
                                        <a:pt x="205" y="55"/>
                                      </a:lnTo>
                                      <a:lnTo>
                                        <a:pt x="201" y="55"/>
                                      </a:lnTo>
                                      <a:lnTo>
                                        <a:pt x="213" y="63"/>
                                      </a:lnTo>
                                      <a:lnTo>
                                        <a:pt x="221" y="63"/>
                                      </a:lnTo>
                                      <a:lnTo>
                                        <a:pt x="221" y="67"/>
                                      </a:lnTo>
                                      <a:lnTo>
                                        <a:pt x="229"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6" y="169"/>
                                      </a:lnTo>
                                      <a:lnTo>
                                        <a:pt x="280"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9" y="240"/>
                                      </a:lnTo>
                                      <a:lnTo>
                                        <a:pt x="221" y="244"/>
                                      </a:lnTo>
                                      <a:lnTo>
                                        <a:pt x="221" y="248"/>
                                      </a:lnTo>
                                      <a:lnTo>
                                        <a:pt x="213" y="248"/>
                                      </a:lnTo>
                                      <a:lnTo>
                                        <a:pt x="201" y="256"/>
                                      </a:lnTo>
                                      <a:lnTo>
                                        <a:pt x="185" y="260"/>
                                      </a:lnTo>
                                      <a:lnTo>
                                        <a:pt x="177" y="264"/>
                                      </a:lnTo>
                                      <a:lnTo>
                                        <a:pt x="154" y="264"/>
                                      </a:lnTo>
                                      <a:lnTo>
                                        <a:pt x="142" y="276"/>
                                      </a:lnTo>
                                      <a:lnTo>
                                        <a:pt x="169" y="272"/>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Rectangle 163"/>
                              <wps:cNvSpPr>
                                <a:spLocks noChangeArrowheads="1"/>
                              </wps:cNvSpPr>
                              <wps:spPr bwMode="auto">
                                <a:xfrm>
                                  <a:off x="2539300" y="1969124"/>
                                  <a:ext cx="595000" cy="149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Line 164"/>
                              <wps:cNvCnPr/>
                              <wps:spPr bwMode="auto">
                                <a:xfrm flipV="1">
                                  <a:off x="2539300" y="1969124"/>
                                  <a:ext cx="80000" cy="800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2" name="Line 165"/>
                              <wps:cNvCnPr/>
                              <wps:spPr bwMode="auto">
                                <a:xfrm flipV="1">
                                  <a:off x="2551400" y="1969124"/>
                                  <a:ext cx="1479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 name="Line 166"/>
                              <wps:cNvCnPr/>
                              <wps:spPr bwMode="auto">
                                <a:xfrm flipV="1">
                                  <a:off x="2631400" y="1969124"/>
                                  <a:ext cx="1479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67"/>
                              <wps:cNvCnPr/>
                              <wps:spPr bwMode="auto">
                                <a:xfrm flipV="1">
                                  <a:off x="270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5" name="Line 168"/>
                              <wps:cNvCnPr/>
                              <wps:spPr bwMode="auto">
                                <a:xfrm flipV="1">
                                  <a:off x="278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6" name="Line 169"/>
                              <wps:cNvCnPr/>
                              <wps:spPr bwMode="auto">
                                <a:xfrm flipV="1">
                                  <a:off x="286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8" name="Line 170"/>
                              <wps:cNvCnPr/>
                              <wps:spPr bwMode="auto">
                                <a:xfrm flipV="1">
                                  <a:off x="294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71"/>
                              <wps:cNvCnPr/>
                              <wps:spPr bwMode="auto">
                                <a:xfrm flipV="1">
                                  <a:off x="3029500" y="2013524"/>
                                  <a:ext cx="102300" cy="102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72"/>
                              <wps:cNvCnPr/>
                              <wps:spPr bwMode="auto">
                                <a:xfrm flipV="1">
                                  <a:off x="3109500" y="2094225"/>
                                  <a:ext cx="22300" cy="22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1" name="Freeform 173"/>
                              <wps:cNvSpPr>
                                <a:spLocks/>
                              </wps:cNvSpPr>
                              <wps:spPr bwMode="auto">
                                <a:xfrm>
                                  <a:off x="2819400" y="1836422"/>
                                  <a:ext cx="29800" cy="147302"/>
                                </a:xfrm>
                                <a:custGeom>
                                  <a:avLst/>
                                  <a:gdLst>
                                    <a:gd name="T0" fmla="*/ 29845 w 47"/>
                                    <a:gd name="T1" fmla="*/ 14605 h 232"/>
                                    <a:gd name="T2" fmla="*/ 29845 w 47"/>
                                    <a:gd name="T3" fmla="*/ 9525 h 232"/>
                                    <a:gd name="T4" fmla="*/ 24765 w 47"/>
                                    <a:gd name="T5" fmla="*/ 5080 h 232"/>
                                    <a:gd name="T6" fmla="*/ 19685 w 47"/>
                                    <a:gd name="T7" fmla="*/ 0 h 232"/>
                                    <a:gd name="T8" fmla="*/ 10160 w 47"/>
                                    <a:gd name="T9" fmla="*/ 0 h 232"/>
                                    <a:gd name="T10" fmla="*/ 5080 w 47"/>
                                    <a:gd name="T11" fmla="*/ 5080 h 232"/>
                                    <a:gd name="T12" fmla="*/ 0 w 47"/>
                                    <a:gd name="T13" fmla="*/ 9525 h 232"/>
                                    <a:gd name="T14" fmla="*/ 0 w 47"/>
                                    <a:gd name="T15" fmla="*/ 137160 h 232"/>
                                    <a:gd name="T16" fmla="*/ 5080 w 47"/>
                                    <a:gd name="T17" fmla="*/ 142240 h 232"/>
                                    <a:gd name="T18" fmla="*/ 10160 w 47"/>
                                    <a:gd name="T19" fmla="*/ 147320 h 232"/>
                                    <a:gd name="T20" fmla="*/ 19685 w 47"/>
                                    <a:gd name="T21" fmla="*/ 147320 h 232"/>
                                    <a:gd name="T22" fmla="*/ 24765 w 47"/>
                                    <a:gd name="T23" fmla="*/ 142240 h 232"/>
                                    <a:gd name="T24" fmla="*/ 29845 w 47"/>
                                    <a:gd name="T25" fmla="*/ 137160 h 232"/>
                                    <a:gd name="T26" fmla="*/ 29845 w 47"/>
                                    <a:gd name="T27" fmla="*/ 132715 h 232"/>
                                    <a:gd name="T28" fmla="*/ 29845 w 47"/>
                                    <a:gd name="T29" fmla="*/ 14605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47" y="23"/>
                                      </a:moveTo>
                                      <a:lnTo>
                                        <a:pt x="47" y="15"/>
                                      </a:lnTo>
                                      <a:lnTo>
                                        <a:pt x="39" y="8"/>
                                      </a:lnTo>
                                      <a:lnTo>
                                        <a:pt x="31" y="0"/>
                                      </a:lnTo>
                                      <a:lnTo>
                                        <a:pt x="16" y="0"/>
                                      </a:lnTo>
                                      <a:lnTo>
                                        <a:pt x="8" y="8"/>
                                      </a:lnTo>
                                      <a:lnTo>
                                        <a:pt x="0" y="15"/>
                                      </a:lnTo>
                                      <a:lnTo>
                                        <a:pt x="0" y="216"/>
                                      </a:lnTo>
                                      <a:lnTo>
                                        <a:pt x="8" y="224"/>
                                      </a:lnTo>
                                      <a:lnTo>
                                        <a:pt x="16" y="232"/>
                                      </a:lnTo>
                                      <a:lnTo>
                                        <a:pt x="31" y="232"/>
                                      </a:lnTo>
                                      <a:lnTo>
                                        <a:pt x="39" y="224"/>
                                      </a:lnTo>
                                      <a:lnTo>
                                        <a:pt x="47" y="216"/>
                                      </a:lnTo>
                                      <a:lnTo>
                                        <a:pt x="47" y="209"/>
                                      </a:lnTo>
                                      <a:lnTo>
                                        <a:pt x="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74"/>
                              <wps:cNvSpPr>
                                <a:spLocks/>
                              </wps:cNvSpPr>
                              <wps:spPr bwMode="auto">
                                <a:xfrm>
                                  <a:off x="2524100" y="1953824"/>
                                  <a:ext cx="622900" cy="29900"/>
                                </a:xfrm>
                                <a:custGeom>
                                  <a:avLst/>
                                  <a:gdLst>
                                    <a:gd name="T0" fmla="*/ 15240 w 981"/>
                                    <a:gd name="T1" fmla="*/ 0 h 47"/>
                                    <a:gd name="T2" fmla="*/ 10160 w 981"/>
                                    <a:gd name="T3" fmla="*/ 0 h 47"/>
                                    <a:gd name="T4" fmla="*/ 5080 w 981"/>
                                    <a:gd name="T5" fmla="*/ 5080 h 47"/>
                                    <a:gd name="T6" fmla="*/ 0 w 981"/>
                                    <a:gd name="T7" fmla="*/ 10160 h 47"/>
                                    <a:gd name="T8" fmla="*/ 0 w 981"/>
                                    <a:gd name="T9" fmla="*/ 19685 h 47"/>
                                    <a:gd name="T10" fmla="*/ 5080 w 981"/>
                                    <a:gd name="T11" fmla="*/ 24765 h 47"/>
                                    <a:gd name="T12" fmla="*/ 10160 w 981"/>
                                    <a:gd name="T13" fmla="*/ 29845 h 47"/>
                                    <a:gd name="T14" fmla="*/ 612775 w 981"/>
                                    <a:gd name="T15" fmla="*/ 29845 h 47"/>
                                    <a:gd name="T16" fmla="*/ 617855 w 981"/>
                                    <a:gd name="T17" fmla="*/ 24765 h 47"/>
                                    <a:gd name="T18" fmla="*/ 622935 w 981"/>
                                    <a:gd name="T19" fmla="*/ 19685 h 47"/>
                                    <a:gd name="T20" fmla="*/ 622935 w 981"/>
                                    <a:gd name="T21" fmla="*/ 10160 h 47"/>
                                    <a:gd name="T22" fmla="*/ 617855 w 981"/>
                                    <a:gd name="T23" fmla="*/ 5080 h 47"/>
                                    <a:gd name="T24" fmla="*/ 612775 w 981"/>
                                    <a:gd name="T25" fmla="*/ 0 h 47"/>
                                    <a:gd name="T26" fmla="*/ 607695 w 981"/>
                                    <a:gd name="T27" fmla="*/ 0 h 47"/>
                                    <a:gd name="T28" fmla="*/ 15240 w 981"/>
                                    <a:gd name="T29" fmla="*/ 0 h 4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81" h="47">
                                      <a:moveTo>
                                        <a:pt x="24" y="0"/>
                                      </a:moveTo>
                                      <a:lnTo>
                                        <a:pt x="16" y="0"/>
                                      </a:lnTo>
                                      <a:lnTo>
                                        <a:pt x="8" y="8"/>
                                      </a:lnTo>
                                      <a:lnTo>
                                        <a:pt x="0" y="16"/>
                                      </a:lnTo>
                                      <a:lnTo>
                                        <a:pt x="0" y="31"/>
                                      </a:lnTo>
                                      <a:lnTo>
                                        <a:pt x="8" y="39"/>
                                      </a:lnTo>
                                      <a:lnTo>
                                        <a:pt x="16" y="47"/>
                                      </a:lnTo>
                                      <a:lnTo>
                                        <a:pt x="965" y="47"/>
                                      </a:lnTo>
                                      <a:lnTo>
                                        <a:pt x="973" y="39"/>
                                      </a:lnTo>
                                      <a:lnTo>
                                        <a:pt x="981" y="31"/>
                                      </a:lnTo>
                                      <a:lnTo>
                                        <a:pt x="981" y="16"/>
                                      </a:lnTo>
                                      <a:lnTo>
                                        <a:pt x="973" y="8"/>
                                      </a:lnTo>
                                      <a:lnTo>
                                        <a:pt x="965" y="0"/>
                                      </a:lnTo>
                                      <a:lnTo>
                                        <a:pt x="957"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Arc 175"/>
                              <wps:cNvSpPr>
                                <a:spLocks/>
                              </wps:cNvSpPr>
                              <wps:spPr bwMode="auto">
                                <a:xfrm>
                                  <a:off x="2613600" y="1568419"/>
                                  <a:ext cx="415900" cy="220303"/>
                                </a:xfrm>
                                <a:custGeom>
                                  <a:avLst/>
                                  <a:gdLst>
                                    <a:gd name="T0" fmla="*/ 0 w 21600"/>
                                    <a:gd name="T1" fmla="*/ 120914 h 21600"/>
                                    <a:gd name="T2" fmla="*/ 415925 w 21600"/>
                                    <a:gd name="T3" fmla="*/ 207349 h 21600"/>
                                    <a:gd name="T4" fmla="*/ 196321 w 21600"/>
                                    <a:gd name="T5" fmla="*/ 2203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1853"/>
                                      </a:moveTo>
                                      <a:cubicBezTo>
                                        <a:pt x="3676" y="4583"/>
                                        <a:pt x="11129" y="-1"/>
                                        <a:pt x="19276" y="0"/>
                                      </a:cubicBezTo>
                                      <a:cubicBezTo>
                                        <a:pt x="30710" y="0"/>
                                        <a:pt x="40163" y="8911"/>
                                        <a:pt x="40838" y="20325"/>
                                      </a:cubicBezTo>
                                    </a:path>
                                    <a:path w="21600" h="21600" stroke="0" extrusionOk="0">
                                      <a:moveTo>
                                        <a:pt x="0" y="11853"/>
                                      </a:moveTo>
                                      <a:cubicBezTo>
                                        <a:pt x="3676" y="4583"/>
                                        <a:pt x="11129" y="-1"/>
                                        <a:pt x="19276" y="0"/>
                                      </a:cubicBezTo>
                                      <a:cubicBezTo>
                                        <a:pt x="30710" y="0"/>
                                        <a:pt x="40163" y="8911"/>
                                        <a:pt x="40838" y="20325"/>
                                      </a:cubicBezTo>
                                      <a:lnTo>
                                        <a:pt x="19276" y="21600"/>
                                      </a:lnTo>
                                      <a:lnTo>
                                        <a:pt x="0" y="118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176"/>
                              <wps:cNvSpPr>
                                <a:spLocks/>
                              </wps:cNvSpPr>
                              <wps:spPr bwMode="auto">
                                <a:xfrm>
                                  <a:off x="2614200" y="1636320"/>
                                  <a:ext cx="45100" cy="52101"/>
                                </a:xfrm>
                                <a:custGeom>
                                  <a:avLst/>
                                  <a:gdLst>
                                    <a:gd name="T0" fmla="*/ 45085 w 71"/>
                                    <a:gd name="T1" fmla="*/ 22225 h 82"/>
                                    <a:gd name="T2" fmla="*/ 0 w 71"/>
                                    <a:gd name="T3" fmla="*/ 52070 h 82"/>
                                    <a:gd name="T4" fmla="*/ 5080 w 71"/>
                                    <a:gd name="T5" fmla="*/ 0 h 82"/>
                                    <a:gd name="T6" fmla="*/ 12700 w 71"/>
                                    <a:gd name="T7" fmla="*/ 32385 h 82"/>
                                    <a:gd name="T8" fmla="*/ 45085 w 71"/>
                                    <a:gd name="T9" fmla="*/ 22225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82">
                                      <a:moveTo>
                                        <a:pt x="71" y="35"/>
                                      </a:moveTo>
                                      <a:lnTo>
                                        <a:pt x="0" y="82"/>
                                      </a:lnTo>
                                      <a:lnTo>
                                        <a:pt x="8" y="0"/>
                                      </a:lnTo>
                                      <a:lnTo>
                                        <a:pt x="20" y="51"/>
                                      </a:lnTo>
                                      <a:lnTo>
                                        <a:pt x="71" y="3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6" name="Rectangle 177"/>
                              <wps:cNvSpPr>
                                <a:spLocks noChangeArrowheads="1"/>
                              </wps:cNvSpPr>
                              <wps:spPr bwMode="auto">
                                <a:xfrm>
                                  <a:off x="2659300" y="1390617"/>
                                  <a:ext cx="395600" cy="14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Moteur</w:t>
                                    </w:r>
                                    <w:proofErr w:type="spellEnd"/>
                                  </w:p>
                                </w:txbxContent>
                              </wps:txbx>
                              <wps:bodyPr rot="0" vert="horz" wrap="none" lIns="0" tIns="0" rIns="0" bIns="0" anchor="t" anchorCtr="0" upright="1">
                                <a:spAutoFit/>
                              </wps:bodyPr>
                            </wps:wsp>
                            <wps:wsp>
                              <wps:cNvPr id="127" name="Line 178"/>
                              <wps:cNvCnPr/>
                              <wps:spPr bwMode="auto">
                                <a:xfrm flipV="1">
                                  <a:off x="317500" y="2366629"/>
                                  <a:ext cx="600" cy="9455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8" name="Freeform 179"/>
                              <wps:cNvSpPr>
                                <a:spLocks/>
                              </wps:cNvSpPr>
                              <wps:spPr bwMode="auto">
                                <a:xfrm>
                                  <a:off x="292700" y="2366629"/>
                                  <a:ext cx="47600" cy="47601"/>
                                </a:xfrm>
                                <a:custGeom>
                                  <a:avLst/>
                                  <a:gdLst>
                                    <a:gd name="T0" fmla="*/ 0 w 75"/>
                                    <a:gd name="T1" fmla="*/ 47625 h 75"/>
                                    <a:gd name="T2" fmla="*/ 24765 w 75"/>
                                    <a:gd name="T3" fmla="*/ 0 h 75"/>
                                    <a:gd name="T4" fmla="*/ 47625 w 75"/>
                                    <a:gd name="T5" fmla="*/ 47625 h 75"/>
                                    <a:gd name="T6" fmla="*/ 24765 w 75"/>
                                    <a:gd name="T7" fmla="*/ 24765 h 75"/>
                                    <a:gd name="T8" fmla="*/ 0 w 75"/>
                                    <a:gd name="T9" fmla="*/ 4762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5">
                                      <a:moveTo>
                                        <a:pt x="0" y="75"/>
                                      </a:moveTo>
                                      <a:lnTo>
                                        <a:pt x="39" y="0"/>
                                      </a:lnTo>
                                      <a:lnTo>
                                        <a:pt x="75" y="75"/>
                                      </a:lnTo>
                                      <a:lnTo>
                                        <a:pt x="39" y="39"/>
                                      </a:lnTo>
                                      <a:lnTo>
                                        <a:pt x="0" y="7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9" name="Line 180"/>
                              <wps:cNvCnPr/>
                              <wps:spPr bwMode="auto">
                                <a:xfrm>
                                  <a:off x="317500" y="2839734"/>
                                  <a:ext cx="25120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Freeform 181"/>
                              <wps:cNvSpPr>
                                <a:spLocks/>
                              </wps:cNvSpPr>
                              <wps:spPr bwMode="auto">
                                <a:xfrm>
                                  <a:off x="2781900" y="2816834"/>
                                  <a:ext cx="47600" cy="47601"/>
                                </a:xfrm>
                                <a:custGeom>
                                  <a:avLst/>
                                  <a:gdLst>
                                    <a:gd name="T0" fmla="*/ 0 w 75"/>
                                    <a:gd name="T1" fmla="*/ 0 h 75"/>
                                    <a:gd name="T2" fmla="*/ 47625 w 75"/>
                                    <a:gd name="T3" fmla="*/ 22860 h 75"/>
                                    <a:gd name="T4" fmla="*/ 0 w 75"/>
                                    <a:gd name="T5" fmla="*/ 47625 h 75"/>
                                    <a:gd name="T6" fmla="*/ 22225 w 75"/>
                                    <a:gd name="T7" fmla="*/ 22860 h 75"/>
                                    <a:gd name="T8" fmla="*/ 0 w 75"/>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5">
                                      <a:moveTo>
                                        <a:pt x="0" y="0"/>
                                      </a:moveTo>
                                      <a:lnTo>
                                        <a:pt x="75" y="36"/>
                                      </a:lnTo>
                                      <a:lnTo>
                                        <a:pt x="0" y="75"/>
                                      </a:lnTo>
                                      <a:lnTo>
                                        <a:pt x="35" y="3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1" name="Freeform 182"/>
                              <wps:cNvSpPr>
                                <a:spLocks/>
                              </wps:cNvSpPr>
                              <wps:spPr bwMode="auto">
                                <a:xfrm>
                                  <a:off x="310500" y="2476530"/>
                                  <a:ext cx="457200" cy="365104"/>
                                </a:xfrm>
                                <a:custGeom>
                                  <a:avLst/>
                                  <a:gdLst>
                                    <a:gd name="T0" fmla="*/ 29845 w 720"/>
                                    <a:gd name="T1" fmla="*/ 320675 h 575"/>
                                    <a:gd name="T2" fmla="*/ 82550 w 720"/>
                                    <a:gd name="T3" fmla="*/ 190500 h 575"/>
                                    <a:gd name="T4" fmla="*/ 124460 w 720"/>
                                    <a:gd name="T5" fmla="*/ 110490 h 575"/>
                                    <a:gd name="T6" fmla="*/ 139700 w 720"/>
                                    <a:gd name="T7" fmla="*/ 87630 h 575"/>
                                    <a:gd name="T8" fmla="*/ 154940 w 720"/>
                                    <a:gd name="T9" fmla="*/ 70485 h 575"/>
                                    <a:gd name="T10" fmla="*/ 167005 w 720"/>
                                    <a:gd name="T11" fmla="*/ 52705 h 575"/>
                                    <a:gd name="T12" fmla="*/ 182245 w 720"/>
                                    <a:gd name="T13" fmla="*/ 40005 h 575"/>
                                    <a:gd name="T14" fmla="*/ 205105 w 720"/>
                                    <a:gd name="T15" fmla="*/ 25400 h 575"/>
                                    <a:gd name="T16" fmla="*/ 227330 w 720"/>
                                    <a:gd name="T17" fmla="*/ 15240 h 575"/>
                                    <a:gd name="T18" fmla="*/ 264795 w 720"/>
                                    <a:gd name="T19" fmla="*/ 20320 h 575"/>
                                    <a:gd name="T20" fmla="*/ 282575 w 720"/>
                                    <a:gd name="T21" fmla="*/ 27940 h 575"/>
                                    <a:gd name="T22" fmla="*/ 297180 w 720"/>
                                    <a:gd name="T23" fmla="*/ 40005 h 575"/>
                                    <a:gd name="T24" fmla="*/ 309880 w 720"/>
                                    <a:gd name="T25" fmla="*/ 52705 h 575"/>
                                    <a:gd name="T26" fmla="*/ 325120 w 720"/>
                                    <a:gd name="T27" fmla="*/ 70485 h 575"/>
                                    <a:gd name="T28" fmla="*/ 337185 w 720"/>
                                    <a:gd name="T29" fmla="*/ 87630 h 575"/>
                                    <a:gd name="T30" fmla="*/ 354965 w 720"/>
                                    <a:gd name="T31" fmla="*/ 120015 h 575"/>
                                    <a:gd name="T32" fmla="*/ 367665 w 720"/>
                                    <a:gd name="T33" fmla="*/ 145415 h 575"/>
                                    <a:gd name="T34" fmla="*/ 387350 w 720"/>
                                    <a:gd name="T35" fmla="*/ 190500 h 575"/>
                                    <a:gd name="T36" fmla="*/ 400050 w 720"/>
                                    <a:gd name="T37" fmla="*/ 225425 h 575"/>
                                    <a:gd name="T38" fmla="*/ 412750 w 720"/>
                                    <a:gd name="T39" fmla="*/ 260350 h 575"/>
                                    <a:gd name="T40" fmla="*/ 429895 w 720"/>
                                    <a:gd name="T41" fmla="*/ 320675 h 575"/>
                                    <a:gd name="T42" fmla="*/ 442595 w 720"/>
                                    <a:gd name="T43" fmla="*/ 365125 h 575"/>
                                    <a:gd name="T44" fmla="*/ 450215 w 720"/>
                                    <a:gd name="T45" fmla="*/ 337820 h 575"/>
                                    <a:gd name="T46" fmla="*/ 437515 w 720"/>
                                    <a:gd name="T47" fmla="*/ 295275 h 575"/>
                                    <a:gd name="T48" fmla="*/ 419735 w 720"/>
                                    <a:gd name="T49" fmla="*/ 238125 h 575"/>
                                    <a:gd name="T50" fmla="*/ 407670 w 720"/>
                                    <a:gd name="T51" fmla="*/ 202565 h 575"/>
                                    <a:gd name="T52" fmla="*/ 387350 w 720"/>
                                    <a:gd name="T53" fmla="*/ 155575 h 575"/>
                                    <a:gd name="T54" fmla="*/ 374650 w 720"/>
                                    <a:gd name="T55" fmla="*/ 127635 h 575"/>
                                    <a:gd name="T56" fmla="*/ 362585 w 720"/>
                                    <a:gd name="T57" fmla="*/ 102870 h 575"/>
                                    <a:gd name="T58" fmla="*/ 347345 w 720"/>
                                    <a:gd name="T59" fmla="*/ 77470 h 575"/>
                                    <a:gd name="T60" fmla="*/ 334645 w 720"/>
                                    <a:gd name="T61" fmla="*/ 60325 h 575"/>
                                    <a:gd name="T62" fmla="*/ 320040 w 720"/>
                                    <a:gd name="T63" fmla="*/ 42545 h 575"/>
                                    <a:gd name="T64" fmla="*/ 307340 w 720"/>
                                    <a:gd name="T65" fmla="*/ 30480 h 575"/>
                                    <a:gd name="T66" fmla="*/ 292100 w 720"/>
                                    <a:gd name="T67" fmla="*/ 17780 h 575"/>
                                    <a:gd name="T68" fmla="*/ 269875 w 720"/>
                                    <a:gd name="T69" fmla="*/ 5080 h 575"/>
                                    <a:gd name="T70" fmla="*/ 254635 w 720"/>
                                    <a:gd name="T71" fmla="*/ 0 h 575"/>
                                    <a:gd name="T72" fmla="*/ 227330 w 720"/>
                                    <a:gd name="T73" fmla="*/ 0 h 575"/>
                                    <a:gd name="T74" fmla="*/ 194945 w 720"/>
                                    <a:gd name="T75" fmla="*/ 10160 h 575"/>
                                    <a:gd name="T76" fmla="*/ 172085 w 720"/>
                                    <a:gd name="T77" fmla="*/ 30480 h 575"/>
                                    <a:gd name="T78" fmla="*/ 157480 w 720"/>
                                    <a:gd name="T79" fmla="*/ 42545 h 575"/>
                                    <a:gd name="T80" fmla="*/ 144780 w 720"/>
                                    <a:gd name="T81" fmla="*/ 60325 h 575"/>
                                    <a:gd name="T82" fmla="*/ 129540 w 720"/>
                                    <a:gd name="T83" fmla="*/ 77470 h 575"/>
                                    <a:gd name="T84" fmla="*/ 114935 w 720"/>
                                    <a:gd name="T85" fmla="*/ 100330 h 575"/>
                                    <a:gd name="T86" fmla="*/ 67310 w 720"/>
                                    <a:gd name="T87" fmla="*/ 185420 h 575"/>
                                    <a:gd name="T88" fmla="*/ 14605 w 720"/>
                                    <a:gd name="T89" fmla="*/ 315595 h 575"/>
                                    <a:gd name="T90" fmla="*/ 14605 w 720"/>
                                    <a:gd name="T91" fmla="*/ 365125 h 5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720" h="575">
                                      <a:moveTo>
                                        <a:pt x="23" y="575"/>
                                      </a:moveTo>
                                      <a:lnTo>
                                        <a:pt x="47" y="505"/>
                                      </a:lnTo>
                                      <a:lnTo>
                                        <a:pt x="82" y="410"/>
                                      </a:lnTo>
                                      <a:lnTo>
                                        <a:pt x="130" y="300"/>
                                      </a:lnTo>
                                      <a:lnTo>
                                        <a:pt x="165" y="229"/>
                                      </a:lnTo>
                                      <a:lnTo>
                                        <a:pt x="196" y="174"/>
                                      </a:lnTo>
                                      <a:lnTo>
                                        <a:pt x="208" y="158"/>
                                      </a:lnTo>
                                      <a:lnTo>
                                        <a:pt x="220" y="138"/>
                                      </a:lnTo>
                                      <a:lnTo>
                                        <a:pt x="232" y="122"/>
                                      </a:lnTo>
                                      <a:lnTo>
                                        <a:pt x="244" y="111"/>
                                      </a:lnTo>
                                      <a:lnTo>
                                        <a:pt x="256" y="95"/>
                                      </a:lnTo>
                                      <a:lnTo>
                                        <a:pt x="263" y="83"/>
                                      </a:lnTo>
                                      <a:lnTo>
                                        <a:pt x="275" y="71"/>
                                      </a:lnTo>
                                      <a:lnTo>
                                        <a:pt x="287" y="63"/>
                                      </a:lnTo>
                                      <a:lnTo>
                                        <a:pt x="299" y="51"/>
                                      </a:lnTo>
                                      <a:lnTo>
                                        <a:pt x="323" y="40"/>
                                      </a:lnTo>
                                      <a:lnTo>
                                        <a:pt x="327" y="36"/>
                                      </a:lnTo>
                                      <a:lnTo>
                                        <a:pt x="358" y="24"/>
                                      </a:lnTo>
                                      <a:lnTo>
                                        <a:pt x="401" y="24"/>
                                      </a:lnTo>
                                      <a:lnTo>
                                        <a:pt x="417" y="32"/>
                                      </a:lnTo>
                                      <a:lnTo>
                                        <a:pt x="437" y="40"/>
                                      </a:lnTo>
                                      <a:lnTo>
                                        <a:pt x="445" y="44"/>
                                      </a:lnTo>
                                      <a:lnTo>
                                        <a:pt x="457" y="51"/>
                                      </a:lnTo>
                                      <a:lnTo>
                                        <a:pt x="468" y="63"/>
                                      </a:lnTo>
                                      <a:lnTo>
                                        <a:pt x="480" y="71"/>
                                      </a:lnTo>
                                      <a:lnTo>
                                        <a:pt x="488" y="83"/>
                                      </a:lnTo>
                                      <a:lnTo>
                                        <a:pt x="500" y="95"/>
                                      </a:lnTo>
                                      <a:lnTo>
                                        <a:pt x="512" y="111"/>
                                      </a:lnTo>
                                      <a:lnTo>
                                        <a:pt x="520" y="122"/>
                                      </a:lnTo>
                                      <a:lnTo>
                                        <a:pt x="531" y="138"/>
                                      </a:lnTo>
                                      <a:lnTo>
                                        <a:pt x="547" y="170"/>
                                      </a:lnTo>
                                      <a:lnTo>
                                        <a:pt x="559" y="189"/>
                                      </a:lnTo>
                                      <a:lnTo>
                                        <a:pt x="567" y="209"/>
                                      </a:lnTo>
                                      <a:lnTo>
                                        <a:pt x="579" y="229"/>
                                      </a:lnTo>
                                      <a:lnTo>
                                        <a:pt x="587" y="252"/>
                                      </a:lnTo>
                                      <a:lnTo>
                                        <a:pt x="610" y="300"/>
                                      </a:lnTo>
                                      <a:lnTo>
                                        <a:pt x="618" y="327"/>
                                      </a:lnTo>
                                      <a:lnTo>
                                        <a:pt x="630" y="355"/>
                                      </a:lnTo>
                                      <a:lnTo>
                                        <a:pt x="638" y="382"/>
                                      </a:lnTo>
                                      <a:lnTo>
                                        <a:pt x="650" y="410"/>
                                      </a:lnTo>
                                      <a:lnTo>
                                        <a:pt x="665" y="473"/>
                                      </a:lnTo>
                                      <a:lnTo>
                                        <a:pt x="677" y="505"/>
                                      </a:lnTo>
                                      <a:lnTo>
                                        <a:pt x="685" y="540"/>
                                      </a:lnTo>
                                      <a:lnTo>
                                        <a:pt x="697" y="575"/>
                                      </a:lnTo>
                                      <a:lnTo>
                                        <a:pt x="720" y="568"/>
                                      </a:lnTo>
                                      <a:lnTo>
                                        <a:pt x="709" y="532"/>
                                      </a:lnTo>
                                      <a:lnTo>
                                        <a:pt x="701" y="497"/>
                                      </a:lnTo>
                                      <a:lnTo>
                                        <a:pt x="689" y="465"/>
                                      </a:lnTo>
                                      <a:lnTo>
                                        <a:pt x="673" y="402"/>
                                      </a:lnTo>
                                      <a:lnTo>
                                        <a:pt x="661" y="375"/>
                                      </a:lnTo>
                                      <a:lnTo>
                                        <a:pt x="653" y="347"/>
                                      </a:lnTo>
                                      <a:lnTo>
                                        <a:pt x="642" y="319"/>
                                      </a:lnTo>
                                      <a:lnTo>
                                        <a:pt x="634" y="292"/>
                                      </a:lnTo>
                                      <a:lnTo>
                                        <a:pt x="610" y="245"/>
                                      </a:lnTo>
                                      <a:lnTo>
                                        <a:pt x="602" y="221"/>
                                      </a:lnTo>
                                      <a:lnTo>
                                        <a:pt x="590" y="201"/>
                                      </a:lnTo>
                                      <a:lnTo>
                                        <a:pt x="583" y="181"/>
                                      </a:lnTo>
                                      <a:lnTo>
                                        <a:pt x="571" y="162"/>
                                      </a:lnTo>
                                      <a:lnTo>
                                        <a:pt x="563" y="146"/>
                                      </a:lnTo>
                                      <a:lnTo>
                                        <a:pt x="547" y="122"/>
                                      </a:lnTo>
                                      <a:lnTo>
                                        <a:pt x="535" y="107"/>
                                      </a:lnTo>
                                      <a:lnTo>
                                        <a:pt x="527" y="95"/>
                                      </a:lnTo>
                                      <a:lnTo>
                                        <a:pt x="516" y="79"/>
                                      </a:lnTo>
                                      <a:lnTo>
                                        <a:pt x="504" y="67"/>
                                      </a:lnTo>
                                      <a:lnTo>
                                        <a:pt x="496" y="55"/>
                                      </a:lnTo>
                                      <a:lnTo>
                                        <a:pt x="484" y="48"/>
                                      </a:lnTo>
                                      <a:lnTo>
                                        <a:pt x="472" y="36"/>
                                      </a:lnTo>
                                      <a:lnTo>
                                        <a:pt x="460" y="28"/>
                                      </a:lnTo>
                                      <a:lnTo>
                                        <a:pt x="453" y="16"/>
                                      </a:lnTo>
                                      <a:lnTo>
                                        <a:pt x="425" y="8"/>
                                      </a:lnTo>
                                      <a:lnTo>
                                        <a:pt x="417" y="4"/>
                                      </a:lnTo>
                                      <a:lnTo>
                                        <a:pt x="401" y="0"/>
                                      </a:lnTo>
                                      <a:lnTo>
                                        <a:pt x="382" y="0"/>
                                      </a:lnTo>
                                      <a:lnTo>
                                        <a:pt x="358" y="0"/>
                                      </a:lnTo>
                                      <a:lnTo>
                                        <a:pt x="319" y="12"/>
                                      </a:lnTo>
                                      <a:lnTo>
                                        <a:pt x="307" y="16"/>
                                      </a:lnTo>
                                      <a:lnTo>
                                        <a:pt x="283" y="36"/>
                                      </a:lnTo>
                                      <a:lnTo>
                                        <a:pt x="271" y="48"/>
                                      </a:lnTo>
                                      <a:lnTo>
                                        <a:pt x="260" y="55"/>
                                      </a:lnTo>
                                      <a:lnTo>
                                        <a:pt x="248" y="67"/>
                                      </a:lnTo>
                                      <a:lnTo>
                                        <a:pt x="240" y="79"/>
                                      </a:lnTo>
                                      <a:lnTo>
                                        <a:pt x="228" y="95"/>
                                      </a:lnTo>
                                      <a:lnTo>
                                        <a:pt x="216" y="107"/>
                                      </a:lnTo>
                                      <a:lnTo>
                                        <a:pt x="204" y="122"/>
                                      </a:lnTo>
                                      <a:lnTo>
                                        <a:pt x="193" y="142"/>
                                      </a:lnTo>
                                      <a:lnTo>
                                        <a:pt x="181" y="158"/>
                                      </a:lnTo>
                                      <a:lnTo>
                                        <a:pt x="141"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83"/>
                              <wps:cNvSpPr>
                                <a:spLocks/>
                              </wps:cNvSpPr>
                              <wps:spPr bwMode="auto">
                                <a:xfrm>
                                  <a:off x="753100" y="2837134"/>
                                  <a:ext cx="457800" cy="365204"/>
                                </a:xfrm>
                                <a:custGeom>
                                  <a:avLst/>
                                  <a:gdLst>
                                    <a:gd name="T0" fmla="*/ 7620 w 721"/>
                                    <a:gd name="T1" fmla="*/ 24765 h 575"/>
                                    <a:gd name="T2" fmla="*/ 29845 w 721"/>
                                    <a:gd name="T3" fmla="*/ 86995 h 575"/>
                                    <a:gd name="T4" fmla="*/ 45085 w 721"/>
                                    <a:gd name="T5" fmla="*/ 125095 h 575"/>
                                    <a:gd name="T6" fmla="*/ 90170 w 721"/>
                                    <a:gd name="T7" fmla="*/ 219710 h 575"/>
                                    <a:gd name="T8" fmla="*/ 144780 w 721"/>
                                    <a:gd name="T9" fmla="*/ 302260 h 575"/>
                                    <a:gd name="T10" fmla="*/ 157480 w 721"/>
                                    <a:gd name="T11" fmla="*/ 317500 h 575"/>
                                    <a:gd name="T12" fmla="*/ 194945 w 721"/>
                                    <a:gd name="T13" fmla="*/ 347345 h 575"/>
                                    <a:gd name="T14" fmla="*/ 227330 w 721"/>
                                    <a:gd name="T15" fmla="*/ 362585 h 575"/>
                                    <a:gd name="T16" fmla="*/ 240030 w 721"/>
                                    <a:gd name="T17" fmla="*/ 365125 h 575"/>
                                    <a:gd name="T18" fmla="*/ 250190 w 721"/>
                                    <a:gd name="T19" fmla="*/ 362585 h 575"/>
                                    <a:gd name="T20" fmla="*/ 264795 w 721"/>
                                    <a:gd name="T21" fmla="*/ 360045 h 575"/>
                                    <a:gd name="T22" fmla="*/ 277495 w 721"/>
                                    <a:gd name="T23" fmla="*/ 354965 h 575"/>
                                    <a:gd name="T24" fmla="*/ 292735 w 721"/>
                                    <a:gd name="T25" fmla="*/ 342265 h 575"/>
                                    <a:gd name="T26" fmla="*/ 314960 w 721"/>
                                    <a:gd name="T27" fmla="*/ 325120 h 575"/>
                                    <a:gd name="T28" fmla="*/ 335280 w 721"/>
                                    <a:gd name="T29" fmla="*/ 302260 h 575"/>
                                    <a:gd name="T30" fmla="*/ 357505 w 721"/>
                                    <a:gd name="T31" fmla="*/ 269875 h 575"/>
                                    <a:gd name="T32" fmla="*/ 370205 w 721"/>
                                    <a:gd name="T33" fmla="*/ 245110 h 575"/>
                                    <a:gd name="T34" fmla="*/ 382905 w 721"/>
                                    <a:gd name="T35" fmla="*/ 219710 h 575"/>
                                    <a:gd name="T36" fmla="*/ 402590 w 721"/>
                                    <a:gd name="T37" fmla="*/ 174625 h 575"/>
                                    <a:gd name="T38" fmla="*/ 415290 w 721"/>
                                    <a:gd name="T39" fmla="*/ 142240 h 575"/>
                                    <a:gd name="T40" fmla="*/ 427990 w 721"/>
                                    <a:gd name="T41" fmla="*/ 104775 h 575"/>
                                    <a:gd name="T42" fmla="*/ 437515 w 721"/>
                                    <a:gd name="T43" fmla="*/ 67310 h 575"/>
                                    <a:gd name="T44" fmla="*/ 450215 w 721"/>
                                    <a:gd name="T45" fmla="*/ 24765 h 575"/>
                                    <a:gd name="T46" fmla="*/ 442595 w 721"/>
                                    <a:gd name="T47" fmla="*/ 0 h 575"/>
                                    <a:gd name="T48" fmla="*/ 429895 w 721"/>
                                    <a:gd name="T49" fmla="*/ 42545 h 575"/>
                                    <a:gd name="T50" fmla="*/ 417830 w 721"/>
                                    <a:gd name="T51" fmla="*/ 82550 h 575"/>
                                    <a:gd name="T52" fmla="*/ 405130 w 721"/>
                                    <a:gd name="T53" fmla="*/ 120015 h 575"/>
                                    <a:gd name="T54" fmla="*/ 392430 w 721"/>
                                    <a:gd name="T55" fmla="*/ 154940 h 575"/>
                                    <a:gd name="T56" fmla="*/ 372745 w 721"/>
                                    <a:gd name="T57" fmla="*/ 200025 h 575"/>
                                    <a:gd name="T58" fmla="*/ 360045 w 721"/>
                                    <a:gd name="T59" fmla="*/ 227330 h 575"/>
                                    <a:gd name="T60" fmla="*/ 347345 w 721"/>
                                    <a:gd name="T61" fmla="*/ 252095 h 575"/>
                                    <a:gd name="T62" fmla="*/ 327660 w 721"/>
                                    <a:gd name="T63" fmla="*/ 282575 h 575"/>
                                    <a:gd name="T64" fmla="*/ 309880 w 721"/>
                                    <a:gd name="T65" fmla="*/ 307340 h 575"/>
                                    <a:gd name="T66" fmla="*/ 297815 w 721"/>
                                    <a:gd name="T67" fmla="*/ 322580 h 575"/>
                                    <a:gd name="T68" fmla="*/ 277495 w 721"/>
                                    <a:gd name="T69" fmla="*/ 337185 h 575"/>
                                    <a:gd name="T70" fmla="*/ 264795 w 721"/>
                                    <a:gd name="T71" fmla="*/ 342265 h 575"/>
                                    <a:gd name="T72" fmla="*/ 255270 w 721"/>
                                    <a:gd name="T73" fmla="*/ 347345 h 575"/>
                                    <a:gd name="T74" fmla="*/ 240030 w 721"/>
                                    <a:gd name="T75" fmla="*/ 349885 h 575"/>
                                    <a:gd name="T76" fmla="*/ 245110 w 721"/>
                                    <a:gd name="T77" fmla="*/ 349885 h 575"/>
                                    <a:gd name="T78" fmla="*/ 227330 w 721"/>
                                    <a:gd name="T79" fmla="*/ 347345 h 575"/>
                                    <a:gd name="T80" fmla="*/ 205105 w 721"/>
                                    <a:gd name="T81" fmla="*/ 337185 h 575"/>
                                    <a:gd name="T82" fmla="*/ 167640 w 721"/>
                                    <a:gd name="T83" fmla="*/ 307340 h 575"/>
                                    <a:gd name="T84" fmla="*/ 154940 w 721"/>
                                    <a:gd name="T85" fmla="*/ 292735 h 575"/>
                                    <a:gd name="T86" fmla="*/ 104775 w 721"/>
                                    <a:gd name="T87" fmla="*/ 214630 h 575"/>
                                    <a:gd name="T88" fmla="*/ 59690 w 721"/>
                                    <a:gd name="T89" fmla="*/ 120015 h 575"/>
                                    <a:gd name="T90" fmla="*/ 45085 w 721"/>
                                    <a:gd name="T91" fmla="*/ 82550 h 575"/>
                                    <a:gd name="T92" fmla="*/ 22225 w 721"/>
                                    <a:gd name="T93" fmla="*/ 19685 h 575"/>
                                    <a:gd name="T94" fmla="*/ 0 w 721"/>
                                    <a:gd name="T95" fmla="*/ 4445 h 57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1" h="575">
                                      <a:moveTo>
                                        <a:pt x="0" y="7"/>
                                      </a:moveTo>
                                      <a:lnTo>
                                        <a:pt x="12" y="39"/>
                                      </a:lnTo>
                                      <a:lnTo>
                                        <a:pt x="23" y="74"/>
                                      </a:lnTo>
                                      <a:lnTo>
                                        <a:pt x="47" y="137"/>
                                      </a:lnTo>
                                      <a:lnTo>
                                        <a:pt x="59" y="165"/>
                                      </a:lnTo>
                                      <a:lnTo>
                                        <a:pt x="71" y="197"/>
                                      </a:lnTo>
                                      <a:lnTo>
                                        <a:pt x="94" y="252"/>
                                      </a:lnTo>
                                      <a:lnTo>
                                        <a:pt x="142" y="346"/>
                                      </a:lnTo>
                                      <a:lnTo>
                                        <a:pt x="193" y="429"/>
                                      </a:lnTo>
                                      <a:lnTo>
                                        <a:pt x="228" y="476"/>
                                      </a:lnTo>
                                      <a:lnTo>
                                        <a:pt x="240" y="488"/>
                                      </a:lnTo>
                                      <a:lnTo>
                                        <a:pt x="248" y="500"/>
                                      </a:lnTo>
                                      <a:lnTo>
                                        <a:pt x="272" y="524"/>
                                      </a:lnTo>
                                      <a:lnTo>
                                        <a:pt x="307" y="547"/>
                                      </a:lnTo>
                                      <a:lnTo>
                                        <a:pt x="315" y="559"/>
                                      </a:lnTo>
                                      <a:lnTo>
                                        <a:pt x="358" y="571"/>
                                      </a:lnTo>
                                      <a:lnTo>
                                        <a:pt x="370" y="571"/>
                                      </a:lnTo>
                                      <a:lnTo>
                                        <a:pt x="378" y="575"/>
                                      </a:lnTo>
                                      <a:lnTo>
                                        <a:pt x="386" y="575"/>
                                      </a:lnTo>
                                      <a:lnTo>
                                        <a:pt x="394" y="571"/>
                                      </a:lnTo>
                                      <a:lnTo>
                                        <a:pt x="402" y="571"/>
                                      </a:lnTo>
                                      <a:lnTo>
                                        <a:pt x="417" y="567"/>
                                      </a:lnTo>
                                      <a:lnTo>
                                        <a:pt x="425" y="563"/>
                                      </a:lnTo>
                                      <a:lnTo>
                                        <a:pt x="437" y="559"/>
                                      </a:lnTo>
                                      <a:lnTo>
                                        <a:pt x="453" y="547"/>
                                      </a:lnTo>
                                      <a:lnTo>
                                        <a:pt x="461" y="539"/>
                                      </a:lnTo>
                                      <a:lnTo>
                                        <a:pt x="484" y="524"/>
                                      </a:lnTo>
                                      <a:lnTo>
                                        <a:pt x="496" y="512"/>
                                      </a:lnTo>
                                      <a:lnTo>
                                        <a:pt x="504" y="500"/>
                                      </a:lnTo>
                                      <a:lnTo>
                                        <a:pt x="528" y="476"/>
                                      </a:lnTo>
                                      <a:lnTo>
                                        <a:pt x="540" y="461"/>
                                      </a:lnTo>
                                      <a:lnTo>
                                        <a:pt x="563" y="425"/>
                                      </a:lnTo>
                                      <a:lnTo>
                                        <a:pt x="571" y="405"/>
                                      </a:lnTo>
                                      <a:lnTo>
                                        <a:pt x="583" y="386"/>
                                      </a:lnTo>
                                      <a:lnTo>
                                        <a:pt x="591" y="366"/>
                                      </a:lnTo>
                                      <a:lnTo>
                                        <a:pt x="603" y="346"/>
                                      </a:lnTo>
                                      <a:lnTo>
                                        <a:pt x="610" y="323"/>
                                      </a:lnTo>
                                      <a:lnTo>
                                        <a:pt x="634" y="275"/>
                                      </a:lnTo>
                                      <a:lnTo>
                                        <a:pt x="642" y="252"/>
                                      </a:lnTo>
                                      <a:lnTo>
                                        <a:pt x="654" y="224"/>
                                      </a:lnTo>
                                      <a:lnTo>
                                        <a:pt x="662" y="197"/>
                                      </a:lnTo>
                                      <a:lnTo>
                                        <a:pt x="674" y="165"/>
                                      </a:lnTo>
                                      <a:lnTo>
                                        <a:pt x="681" y="137"/>
                                      </a:lnTo>
                                      <a:lnTo>
                                        <a:pt x="689" y="106"/>
                                      </a:lnTo>
                                      <a:lnTo>
                                        <a:pt x="701" y="74"/>
                                      </a:lnTo>
                                      <a:lnTo>
                                        <a:pt x="709" y="39"/>
                                      </a:lnTo>
                                      <a:lnTo>
                                        <a:pt x="721" y="7"/>
                                      </a:lnTo>
                                      <a:lnTo>
                                        <a:pt x="697" y="0"/>
                                      </a:lnTo>
                                      <a:lnTo>
                                        <a:pt x="685" y="31"/>
                                      </a:lnTo>
                                      <a:lnTo>
                                        <a:pt x="677" y="67"/>
                                      </a:lnTo>
                                      <a:lnTo>
                                        <a:pt x="666" y="98"/>
                                      </a:lnTo>
                                      <a:lnTo>
                                        <a:pt x="658" y="130"/>
                                      </a:lnTo>
                                      <a:lnTo>
                                        <a:pt x="650" y="157"/>
                                      </a:lnTo>
                                      <a:lnTo>
                                        <a:pt x="638" y="189"/>
                                      </a:lnTo>
                                      <a:lnTo>
                                        <a:pt x="630" y="216"/>
                                      </a:lnTo>
                                      <a:lnTo>
                                        <a:pt x="618" y="244"/>
                                      </a:lnTo>
                                      <a:lnTo>
                                        <a:pt x="610" y="267"/>
                                      </a:lnTo>
                                      <a:lnTo>
                                        <a:pt x="587" y="315"/>
                                      </a:lnTo>
                                      <a:lnTo>
                                        <a:pt x="579" y="338"/>
                                      </a:lnTo>
                                      <a:lnTo>
                                        <a:pt x="567" y="358"/>
                                      </a:lnTo>
                                      <a:lnTo>
                                        <a:pt x="559" y="378"/>
                                      </a:lnTo>
                                      <a:lnTo>
                                        <a:pt x="547" y="397"/>
                                      </a:lnTo>
                                      <a:lnTo>
                                        <a:pt x="540" y="417"/>
                                      </a:lnTo>
                                      <a:lnTo>
                                        <a:pt x="516" y="445"/>
                                      </a:lnTo>
                                      <a:lnTo>
                                        <a:pt x="512" y="461"/>
                                      </a:lnTo>
                                      <a:lnTo>
                                        <a:pt x="488" y="484"/>
                                      </a:lnTo>
                                      <a:lnTo>
                                        <a:pt x="480" y="496"/>
                                      </a:lnTo>
                                      <a:lnTo>
                                        <a:pt x="469" y="508"/>
                                      </a:lnTo>
                                      <a:lnTo>
                                        <a:pt x="445" y="524"/>
                                      </a:lnTo>
                                      <a:lnTo>
                                        <a:pt x="437" y="531"/>
                                      </a:lnTo>
                                      <a:lnTo>
                                        <a:pt x="429" y="535"/>
                                      </a:lnTo>
                                      <a:lnTo>
                                        <a:pt x="417" y="539"/>
                                      </a:lnTo>
                                      <a:lnTo>
                                        <a:pt x="410" y="543"/>
                                      </a:lnTo>
                                      <a:lnTo>
                                        <a:pt x="402" y="547"/>
                                      </a:lnTo>
                                      <a:lnTo>
                                        <a:pt x="386" y="547"/>
                                      </a:lnTo>
                                      <a:lnTo>
                                        <a:pt x="378" y="551"/>
                                      </a:lnTo>
                                      <a:lnTo>
                                        <a:pt x="382" y="551"/>
                                      </a:lnTo>
                                      <a:lnTo>
                                        <a:pt x="386" y="551"/>
                                      </a:lnTo>
                                      <a:lnTo>
                                        <a:pt x="370" y="547"/>
                                      </a:lnTo>
                                      <a:lnTo>
                                        <a:pt x="358" y="547"/>
                                      </a:lnTo>
                                      <a:lnTo>
                                        <a:pt x="331" y="535"/>
                                      </a:lnTo>
                                      <a:lnTo>
                                        <a:pt x="323" y="531"/>
                                      </a:lnTo>
                                      <a:lnTo>
                                        <a:pt x="287" y="508"/>
                                      </a:lnTo>
                                      <a:lnTo>
                                        <a:pt x="264" y="484"/>
                                      </a:lnTo>
                                      <a:lnTo>
                                        <a:pt x="256" y="472"/>
                                      </a:lnTo>
                                      <a:lnTo>
                                        <a:pt x="244" y="461"/>
                                      </a:lnTo>
                                      <a:lnTo>
                                        <a:pt x="209" y="413"/>
                                      </a:lnTo>
                                      <a:lnTo>
                                        <a:pt x="165" y="338"/>
                                      </a:lnTo>
                                      <a:lnTo>
                                        <a:pt x="118" y="244"/>
                                      </a:lnTo>
                                      <a:lnTo>
                                        <a:pt x="94" y="189"/>
                                      </a:lnTo>
                                      <a:lnTo>
                                        <a:pt x="83" y="157"/>
                                      </a:lnTo>
                                      <a:lnTo>
                                        <a:pt x="71" y="130"/>
                                      </a:lnTo>
                                      <a:lnTo>
                                        <a:pt x="47" y="67"/>
                                      </a:lnTo>
                                      <a:lnTo>
                                        <a:pt x="35" y="31"/>
                                      </a:lnTo>
                                      <a:lnTo>
                                        <a:pt x="2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84"/>
                              <wps:cNvSpPr>
                                <a:spLocks/>
                              </wps:cNvSpPr>
                              <wps:spPr bwMode="auto">
                                <a:xfrm>
                                  <a:off x="1195700" y="2476530"/>
                                  <a:ext cx="457800" cy="365104"/>
                                </a:xfrm>
                                <a:custGeom>
                                  <a:avLst/>
                                  <a:gdLst>
                                    <a:gd name="T0" fmla="*/ 29845 w 721"/>
                                    <a:gd name="T1" fmla="*/ 320675 h 575"/>
                                    <a:gd name="T2" fmla="*/ 82550 w 721"/>
                                    <a:gd name="T3" fmla="*/ 190500 h 575"/>
                                    <a:gd name="T4" fmla="*/ 125095 w 721"/>
                                    <a:gd name="T5" fmla="*/ 110490 h 575"/>
                                    <a:gd name="T6" fmla="*/ 142875 w 721"/>
                                    <a:gd name="T7" fmla="*/ 85090 h 575"/>
                                    <a:gd name="T8" fmla="*/ 154940 w 721"/>
                                    <a:gd name="T9" fmla="*/ 70485 h 575"/>
                                    <a:gd name="T10" fmla="*/ 177800 w 721"/>
                                    <a:gd name="T11" fmla="*/ 45085 h 575"/>
                                    <a:gd name="T12" fmla="*/ 192405 w 721"/>
                                    <a:gd name="T13" fmla="*/ 32385 h 575"/>
                                    <a:gd name="T14" fmla="*/ 212725 w 721"/>
                                    <a:gd name="T15" fmla="*/ 22860 h 575"/>
                                    <a:gd name="T16" fmla="*/ 230505 w 721"/>
                                    <a:gd name="T17" fmla="*/ 15240 h 575"/>
                                    <a:gd name="T18" fmla="*/ 270510 w 721"/>
                                    <a:gd name="T19" fmla="*/ 20320 h 575"/>
                                    <a:gd name="T20" fmla="*/ 282575 w 721"/>
                                    <a:gd name="T21" fmla="*/ 25400 h 575"/>
                                    <a:gd name="T22" fmla="*/ 300355 w 721"/>
                                    <a:gd name="T23" fmla="*/ 40005 h 575"/>
                                    <a:gd name="T24" fmla="*/ 313055 w 721"/>
                                    <a:gd name="T25" fmla="*/ 52705 h 575"/>
                                    <a:gd name="T26" fmla="*/ 325120 w 721"/>
                                    <a:gd name="T27" fmla="*/ 70485 h 575"/>
                                    <a:gd name="T28" fmla="*/ 335280 w 721"/>
                                    <a:gd name="T29" fmla="*/ 85090 h 575"/>
                                    <a:gd name="T30" fmla="*/ 350520 w 721"/>
                                    <a:gd name="T31" fmla="*/ 107950 h 575"/>
                                    <a:gd name="T32" fmla="*/ 362585 w 721"/>
                                    <a:gd name="T33" fmla="*/ 132715 h 575"/>
                                    <a:gd name="T34" fmla="*/ 375285 w 721"/>
                                    <a:gd name="T35" fmla="*/ 160020 h 575"/>
                                    <a:gd name="T36" fmla="*/ 393065 w 721"/>
                                    <a:gd name="T37" fmla="*/ 207645 h 575"/>
                                    <a:gd name="T38" fmla="*/ 405130 w 721"/>
                                    <a:gd name="T39" fmla="*/ 242570 h 575"/>
                                    <a:gd name="T40" fmla="*/ 417830 w 721"/>
                                    <a:gd name="T41" fmla="*/ 280670 h 575"/>
                                    <a:gd name="T42" fmla="*/ 430530 w 721"/>
                                    <a:gd name="T43" fmla="*/ 320675 h 575"/>
                                    <a:gd name="T44" fmla="*/ 442595 w 721"/>
                                    <a:gd name="T45" fmla="*/ 365125 h 575"/>
                                    <a:gd name="T46" fmla="*/ 450215 w 721"/>
                                    <a:gd name="T47" fmla="*/ 337820 h 575"/>
                                    <a:gd name="T48" fmla="*/ 438150 w 721"/>
                                    <a:gd name="T49" fmla="*/ 295275 h 575"/>
                                    <a:gd name="T50" fmla="*/ 425450 w 721"/>
                                    <a:gd name="T51" fmla="*/ 255270 h 575"/>
                                    <a:gd name="T52" fmla="*/ 412750 w 721"/>
                                    <a:gd name="T53" fmla="*/ 220345 h 575"/>
                                    <a:gd name="T54" fmla="*/ 400050 w 721"/>
                                    <a:gd name="T55" fmla="*/ 185420 h 575"/>
                                    <a:gd name="T56" fmla="*/ 382905 w 721"/>
                                    <a:gd name="T57" fmla="*/ 140335 h 575"/>
                                    <a:gd name="T58" fmla="*/ 370205 w 721"/>
                                    <a:gd name="T59" fmla="*/ 114935 h 575"/>
                                    <a:gd name="T60" fmla="*/ 355600 w 721"/>
                                    <a:gd name="T61" fmla="*/ 90170 h 575"/>
                                    <a:gd name="T62" fmla="*/ 342900 w 721"/>
                                    <a:gd name="T63" fmla="*/ 67945 h 575"/>
                                    <a:gd name="T64" fmla="*/ 330200 w 721"/>
                                    <a:gd name="T65" fmla="*/ 50165 h 575"/>
                                    <a:gd name="T66" fmla="*/ 317500 w 721"/>
                                    <a:gd name="T67" fmla="*/ 34925 h 575"/>
                                    <a:gd name="T68" fmla="*/ 297815 w 721"/>
                                    <a:gd name="T69" fmla="*/ 17780 h 575"/>
                                    <a:gd name="T70" fmla="*/ 280035 w 721"/>
                                    <a:gd name="T71" fmla="*/ 7620 h 575"/>
                                    <a:gd name="T72" fmla="*/ 257810 w 721"/>
                                    <a:gd name="T73" fmla="*/ 0 h 575"/>
                                    <a:gd name="T74" fmla="*/ 230505 w 721"/>
                                    <a:gd name="T75" fmla="*/ 0 h 575"/>
                                    <a:gd name="T76" fmla="*/ 207645 w 721"/>
                                    <a:gd name="T77" fmla="*/ 7620 h 575"/>
                                    <a:gd name="T78" fmla="*/ 182880 w 721"/>
                                    <a:gd name="T79" fmla="*/ 22860 h 575"/>
                                    <a:gd name="T80" fmla="*/ 167640 w 721"/>
                                    <a:gd name="T81" fmla="*/ 34925 h 575"/>
                                    <a:gd name="T82" fmla="*/ 145415 w 721"/>
                                    <a:gd name="T83" fmla="*/ 60325 h 575"/>
                                    <a:gd name="T84" fmla="*/ 127635 w 721"/>
                                    <a:gd name="T85" fmla="*/ 80010 h 575"/>
                                    <a:gd name="T86" fmla="*/ 114935 w 721"/>
                                    <a:gd name="T87" fmla="*/ 100330 h 575"/>
                                    <a:gd name="T88" fmla="*/ 67945 w 721"/>
                                    <a:gd name="T89" fmla="*/ 185420 h 575"/>
                                    <a:gd name="T90" fmla="*/ 15240 w 721"/>
                                    <a:gd name="T91" fmla="*/ 315595 h 575"/>
                                    <a:gd name="T92" fmla="*/ 15240 w 721"/>
                                    <a:gd name="T93" fmla="*/ 365125 h 5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21" h="575">
                                      <a:moveTo>
                                        <a:pt x="24" y="575"/>
                                      </a:moveTo>
                                      <a:lnTo>
                                        <a:pt x="47" y="505"/>
                                      </a:lnTo>
                                      <a:lnTo>
                                        <a:pt x="83" y="410"/>
                                      </a:lnTo>
                                      <a:lnTo>
                                        <a:pt x="130" y="300"/>
                                      </a:lnTo>
                                      <a:lnTo>
                                        <a:pt x="166" y="229"/>
                                      </a:lnTo>
                                      <a:lnTo>
                                        <a:pt x="197" y="174"/>
                                      </a:lnTo>
                                      <a:lnTo>
                                        <a:pt x="217" y="158"/>
                                      </a:lnTo>
                                      <a:lnTo>
                                        <a:pt x="225" y="134"/>
                                      </a:lnTo>
                                      <a:lnTo>
                                        <a:pt x="233" y="122"/>
                                      </a:lnTo>
                                      <a:lnTo>
                                        <a:pt x="244" y="111"/>
                                      </a:lnTo>
                                      <a:lnTo>
                                        <a:pt x="256" y="95"/>
                                      </a:lnTo>
                                      <a:lnTo>
                                        <a:pt x="280" y="71"/>
                                      </a:lnTo>
                                      <a:lnTo>
                                        <a:pt x="292" y="63"/>
                                      </a:lnTo>
                                      <a:lnTo>
                                        <a:pt x="303" y="51"/>
                                      </a:lnTo>
                                      <a:lnTo>
                                        <a:pt x="323" y="40"/>
                                      </a:lnTo>
                                      <a:lnTo>
                                        <a:pt x="335" y="36"/>
                                      </a:lnTo>
                                      <a:lnTo>
                                        <a:pt x="343" y="32"/>
                                      </a:lnTo>
                                      <a:lnTo>
                                        <a:pt x="363" y="24"/>
                                      </a:lnTo>
                                      <a:lnTo>
                                        <a:pt x="406" y="24"/>
                                      </a:lnTo>
                                      <a:lnTo>
                                        <a:pt x="426" y="32"/>
                                      </a:lnTo>
                                      <a:lnTo>
                                        <a:pt x="434" y="36"/>
                                      </a:lnTo>
                                      <a:lnTo>
                                        <a:pt x="445" y="40"/>
                                      </a:lnTo>
                                      <a:lnTo>
                                        <a:pt x="453" y="44"/>
                                      </a:lnTo>
                                      <a:lnTo>
                                        <a:pt x="473" y="63"/>
                                      </a:lnTo>
                                      <a:lnTo>
                                        <a:pt x="485" y="71"/>
                                      </a:lnTo>
                                      <a:lnTo>
                                        <a:pt x="493" y="83"/>
                                      </a:lnTo>
                                      <a:lnTo>
                                        <a:pt x="504" y="95"/>
                                      </a:lnTo>
                                      <a:lnTo>
                                        <a:pt x="512" y="111"/>
                                      </a:lnTo>
                                      <a:lnTo>
                                        <a:pt x="524" y="122"/>
                                      </a:lnTo>
                                      <a:lnTo>
                                        <a:pt x="528" y="134"/>
                                      </a:lnTo>
                                      <a:lnTo>
                                        <a:pt x="544" y="158"/>
                                      </a:lnTo>
                                      <a:lnTo>
                                        <a:pt x="552" y="170"/>
                                      </a:lnTo>
                                      <a:lnTo>
                                        <a:pt x="560" y="189"/>
                                      </a:lnTo>
                                      <a:lnTo>
                                        <a:pt x="571" y="209"/>
                                      </a:lnTo>
                                      <a:lnTo>
                                        <a:pt x="579" y="229"/>
                                      </a:lnTo>
                                      <a:lnTo>
                                        <a:pt x="591" y="252"/>
                                      </a:lnTo>
                                      <a:lnTo>
                                        <a:pt x="607" y="300"/>
                                      </a:lnTo>
                                      <a:lnTo>
                                        <a:pt x="619" y="327"/>
                                      </a:lnTo>
                                      <a:lnTo>
                                        <a:pt x="627" y="355"/>
                                      </a:lnTo>
                                      <a:lnTo>
                                        <a:pt x="638" y="382"/>
                                      </a:lnTo>
                                      <a:lnTo>
                                        <a:pt x="646" y="410"/>
                                      </a:lnTo>
                                      <a:lnTo>
                                        <a:pt x="658" y="442"/>
                                      </a:lnTo>
                                      <a:lnTo>
                                        <a:pt x="666" y="473"/>
                                      </a:lnTo>
                                      <a:lnTo>
                                        <a:pt x="678" y="505"/>
                                      </a:lnTo>
                                      <a:lnTo>
                                        <a:pt x="686" y="540"/>
                                      </a:lnTo>
                                      <a:lnTo>
                                        <a:pt x="697" y="575"/>
                                      </a:lnTo>
                                      <a:lnTo>
                                        <a:pt x="721" y="568"/>
                                      </a:lnTo>
                                      <a:lnTo>
                                        <a:pt x="709" y="532"/>
                                      </a:lnTo>
                                      <a:lnTo>
                                        <a:pt x="701" y="497"/>
                                      </a:lnTo>
                                      <a:lnTo>
                                        <a:pt x="690" y="465"/>
                                      </a:lnTo>
                                      <a:lnTo>
                                        <a:pt x="682" y="434"/>
                                      </a:lnTo>
                                      <a:lnTo>
                                        <a:pt x="670" y="402"/>
                                      </a:lnTo>
                                      <a:lnTo>
                                        <a:pt x="662" y="375"/>
                                      </a:lnTo>
                                      <a:lnTo>
                                        <a:pt x="650" y="347"/>
                                      </a:lnTo>
                                      <a:lnTo>
                                        <a:pt x="642" y="319"/>
                                      </a:lnTo>
                                      <a:lnTo>
                                        <a:pt x="630" y="292"/>
                                      </a:lnTo>
                                      <a:lnTo>
                                        <a:pt x="615" y="245"/>
                                      </a:lnTo>
                                      <a:lnTo>
                                        <a:pt x="603" y="221"/>
                                      </a:lnTo>
                                      <a:lnTo>
                                        <a:pt x="595" y="201"/>
                                      </a:lnTo>
                                      <a:lnTo>
                                        <a:pt x="583" y="181"/>
                                      </a:lnTo>
                                      <a:lnTo>
                                        <a:pt x="575" y="162"/>
                                      </a:lnTo>
                                      <a:lnTo>
                                        <a:pt x="560" y="142"/>
                                      </a:lnTo>
                                      <a:lnTo>
                                        <a:pt x="552" y="126"/>
                                      </a:lnTo>
                                      <a:lnTo>
                                        <a:pt x="540" y="107"/>
                                      </a:lnTo>
                                      <a:lnTo>
                                        <a:pt x="528" y="95"/>
                                      </a:lnTo>
                                      <a:lnTo>
                                        <a:pt x="520" y="79"/>
                                      </a:lnTo>
                                      <a:lnTo>
                                        <a:pt x="508" y="67"/>
                                      </a:lnTo>
                                      <a:lnTo>
                                        <a:pt x="500" y="55"/>
                                      </a:lnTo>
                                      <a:lnTo>
                                        <a:pt x="489" y="48"/>
                                      </a:lnTo>
                                      <a:lnTo>
                                        <a:pt x="469" y="28"/>
                                      </a:lnTo>
                                      <a:lnTo>
                                        <a:pt x="453" y="16"/>
                                      </a:lnTo>
                                      <a:lnTo>
                                        <a:pt x="441" y="12"/>
                                      </a:lnTo>
                                      <a:lnTo>
                                        <a:pt x="434" y="8"/>
                                      </a:lnTo>
                                      <a:lnTo>
                                        <a:pt x="406" y="0"/>
                                      </a:lnTo>
                                      <a:lnTo>
                                        <a:pt x="386" y="0"/>
                                      </a:lnTo>
                                      <a:lnTo>
                                        <a:pt x="363" y="0"/>
                                      </a:lnTo>
                                      <a:lnTo>
                                        <a:pt x="335" y="8"/>
                                      </a:lnTo>
                                      <a:lnTo>
                                        <a:pt x="327" y="12"/>
                                      </a:lnTo>
                                      <a:lnTo>
                                        <a:pt x="315" y="16"/>
                                      </a:lnTo>
                                      <a:lnTo>
                                        <a:pt x="288" y="36"/>
                                      </a:lnTo>
                                      <a:lnTo>
                                        <a:pt x="276" y="48"/>
                                      </a:lnTo>
                                      <a:lnTo>
                                        <a:pt x="264" y="55"/>
                                      </a:lnTo>
                                      <a:lnTo>
                                        <a:pt x="240" y="79"/>
                                      </a:lnTo>
                                      <a:lnTo>
                                        <a:pt x="229" y="95"/>
                                      </a:lnTo>
                                      <a:lnTo>
                                        <a:pt x="217" y="107"/>
                                      </a:lnTo>
                                      <a:lnTo>
                                        <a:pt x="201" y="126"/>
                                      </a:lnTo>
                                      <a:lnTo>
                                        <a:pt x="193" y="142"/>
                                      </a:lnTo>
                                      <a:lnTo>
                                        <a:pt x="181" y="158"/>
                                      </a:lnTo>
                                      <a:lnTo>
                                        <a:pt x="142" y="221"/>
                                      </a:lnTo>
                                      <a:lnTo>
                                        <a:pt x="107" y="292"/>
                                      </a:lnTo>
                                      <a:lnTo>
                                        <a:pt x="59" y="402"/>
                                      </a:lnTo>
                                      <a:lnTo>
                                        <a:pt x="24" y="497"/>
                                      </a:lnTo>
                                      <a:lnTo>
                                        <a:pt x="0" y="568"/>
                                      </a:lnTo>
                                      <a:lnTo>
                                        <a:pt x="24"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85"/>
                              <wps:cNvSpPr>
                                <a:spLocks/>
                              </wps:cNvSpPr>
                              <wps:spPr bwMode="auto">
                                <a:xfrm>
                                  <a:off x="1638300" y="2837134"/>
                                  <a:ext cx="457800" cy="365204"/>
                                </a:xfrm>
                                <a:custGeom>
                                  <a:avLst/>
                                  <a:gdLst>
                                    <a:gd name="T0" fmla="*/ 7620 w 721"/>
                                    <a:gd name="T1" fmla="*/ 24765 h 575"/>
                                    <a:gd name="T2" fmla="*/ 30480 w 721"/>
                                    <a:gd name="T3" fmla="*/ 86995 h 575"/>
                                    <a:gd name="T4" fmla="*/ 45085 w 721"/>
                                    <a:gd name="T5" fmla="*/ 125095 h 575"/>
                                    <a:gd name="T6" fmla="*/ 90170 w 721"/>
                                    <a:gd name="T7" fmla="*/ 219710 h 575"/>
                                    <a:gd name="T8" fmla="*/ 123190 w 721"/>
                                    <a:gd name="T9" fmla="*/ 272415 h 575"/>
                                    <a:gd name="T10" fmla="*/ 145415 w 721"/>
                                    <a:gd name="T11" fmla="*/ 302260 h 575"/>
                                    <a:gd name="T12" fmla="*/ 205740 w 721"/>
                                    <a:gd name="T13" fmla="*/ 354965 h 575"/>
                                    <a:gd name="T14" fmla="*/ 230505 w 721"/>
                                    <a:gd name="T15" fmla="*/ 362585 h 575"/>
                                    <a:gd name="T16" fmla="*/ 243205 w 721"/>
                                    <a:gd name="T17" fmla="*/ 365125 h 575"/>
                                    <a:gd name="T18" fmla="*/ 252730 w 721"/>
                                    <a:gd name="T19" fmla="*/ 362585 h 575"/>
                                    <a:gd name="T20" fmla="*/ 275590 w 721"/>
                                    <a:gd name="T21" fmla="*/ 357505 h 575"/>
                                    <a:gd name="T22" fmla="*/ 297815 w 721"/>
                                    <a:gd name="T23" fmla="*/ 342265 h 575"/>
                                    <a:gd name="T24" fmla="*/ 310515 w 721"/>
                                    <a:gd name="T25" fmla="*/ 332740 h 575"/>
                                    <a:gd name="T26" fmla="*/ 323215 w 721"/>
                                    <a:gd name="T27" fmla="*/ 317500 h 575"/>
                                    <a:gd name="T28" fmla="*/ 335280 w 721"/>
                                    <a:gd name="T29" fmla="*/ 302260 h 575"/>
                                    <a:gd name="T30" fmla="*/ 355600 w 721"/>
                                    <a:gd name="T31" fmla="*/ 272415 h 575"/>
                                    <a:gd name="T32" fmla="*/ 370840 w 721"/>
                                    <a:gd name="T33" fmla="*/ 245110 h 575"/>
                                    <a:gd name="T34" fmla="*/ 382905 w 721"/>
                                    <a:gd name="T35" fmla="*/ 219710 h 575"/>
                                    <a:gd name="T36" fmla="*/ 400685 w 721"/>
                                    <a:gd name="T37" fmla="*/ 174625 h 575"/>
                                    <a:gd name="T38" fmla="*/ 413385 w 721"/>
                                    <a:gd name="T39" fmla="*/ 142240 h 575"/>
                                    <a:gd name="T40" fmla="*/ 425450 w 721"/>
                                    <a:gd name="T41" fmla="*/ 104775 h 575"/>
                                    <a:gd name="T42" fmla="*/ 438150 w 721"/>
                                    <a:gd name="T43" fmla="*/ 67310 h 575"/>
                                    <a:gd name="T44" fmla="*/ 450850 w 721"/>
                                    <a:gd name="T45" fmla="*/ 24765 h 575"/>
                                    <a:gd name="T46" fmla="*/ 443230 w 721"/>
                                    <a:gd name="T47" fmla="*/ 0 h 575"/>
                                    <a:gd name="T48" fmla="*/ 430530 w 721"/>
                                    <a:gd name="T49" fmla="*/ 42545 h 575"/>
                                    <a:gd name="T50" fmla="*/ 417830 w 721"/>
                                    <a:gd name="T51" fmla="*/ 82550 h 575"/>
                                    <a:gd name="T52" fmla="*/ 405765 w 721"/>
                                    <a:gd name="T53" fmla="*/ 120015 h 575"/>
                                    <a:gd name="T54" fmla="*/ 393065 w 721"/>
                                    <a:gd name="T55" fmla="*/ 154940 h 575"/>
                                    <a:gd name="T56" fmla="*/ 375285 w 721"/>
                                    <a:gd name="T57" fmla="*/ 200025 h 575"/>
                                    <a:gd name="T58" fmla="*/ 363220 w 721"/>
                                    <a:gd name="T59" fmla="*/ 227330 h 575"/>
                                    <a:gd name="T60" fmla="*/ 350520 w 721"/>
                                    <a:gd name="T61" fmla="*/ 252095 h 575"/>
                                    <a:gd name="T62" fmla="*/ 335280 w 721"/>
                                    <a:gd name="T63" fmla="*/ 272415 h 575"/>
                                    <a:gd name="T64" fmla="*/ 325755 w 721"/>
                                    <a:gd name="T65" fmla="*/ 292735 h 575"/>
                                    <a:gd name="T66" fmla="*/ 313055 w 721"/>
                                    <a:gd name="T67" fmla="*/ 307340 h 575"/>
                                    <a:gd name="T68" fmla="*/ 300355 w 721"/>
                                    <a:gd name="T69" fmla="*/ 322580 h 575"/>
                                    <a:gd name="T70" fmla="*/ 288290 w 721"/>
                                    <a:gd name="T71" fmla="*/ 332740 h 575"/>
                                    <a:gd name="T72" fmla="*/ 270510 w 721"/>
                                    <a:gd name="T73" fmla="*/ 342265 h 575"/>
                                    <a:gd name="T74" fmla="*/ 247650 w 721"/>
                                    <a:gd name="T75" fmla="*/ 347345 h 575"/>
                                    <a:gd name="T76" fmla="*/ 245745 w 721"/>
                                    <a:gd name="T77" fmla="*/ 349885 h 575"/>
                                    <a:gd name="T78" fmla="*/ 238125 w 721"/>
                                    <a:gd name="T79" fmla="*/ 347345 h 575"/>
                                    <a:gd name="T80" fmla="*/ 217805 w 721"/>
                                    <a:gd name="T81" fmla="*/ 342265 h 575"/>
                                    <a:gd name="T82" fmla="*/ 185420 w 721"/>
                                    <a:gd name="T83" fmla="*/ 322580 h 575"/>
                                    <a:gd name="T84" fmla="*/ 142875 w 721"/>
                                    <a:gd name="T85" fmla="*/ 272415 h 575"/>
                                    <a:gd name="T86" fmla="*/ 125095 w 721"/>
                                    <a:gd name="T87" fmla="*/ 250190 h 575"/>
                                    <a:gd name="T88" fmla="*/ 75565 w 721"/>
                                    <a:gd name="T89" fmla="*/ 154940 h 575"/>
                                    <a:gd name="T90" fmla="*/ 52705 w 721"/>
                                    <a:gd name="T91" fmla="*/ 99695 h 575"/>
                                    <a:gd name="T92" fmla="*/ 30480 w 721"/>
                                    <a:gd name="T93" fmla="*/ 42545 h 575"/>
                                    <a:gd name="T94" fmla="*/ 15240 w 721"/>
                                    <a:gd name="T95" fmla="*/ 0 h 57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1" h="575">
                                      <a:moveTo>
                                        <a:pt x="0" y="7"/>
                                      </a:moveTo>
                                      <a:lnTo>
                                        <a:pt x="12" y="39"/>
                                      </a:lnTo>
                                      <a:lnTo>
                                        <a:pt x="24" y="74"/>
                                      </a:lnTo>
                                      <a:lnTo>
                                        <a:pt x="48" y="137"/>
                                      </a:lnTo>
                                      <a:lnTo>
                                        <a:pt x="60" y="165"/>
                                      </a:lnTo>
                                      <a:lnTo>
                                        <a:pt x="71" y="197"/>
                                      </a:lnTo>
                                      <a:lnTo>
                                        <a:pt x="95" y="252"/>
                                      </a:lnTo>
                                      <a:lnTo>
                                        <a:pt x="142" y="346"/>
                                      </a:lnTo>
                                      <a:lnTo>
                                        <a:pt x="182" y="409"/>
                                      </a:lnTo>
                                      <a:lnTo>
                                        <a:pt x="194" y="429"/>
                                      </a:lnTo>
                                      <a:lnTo>
                                        <a:pt x="201" y="445"/>
                                      </a:lnTo>
                                      <a:lnTo>
                                        <a:pt x="229" y="476"/>
                                      </a:lnTo>
                                      <a:lnTo>
                                        <a:pt x="276" y="524"/>
                                      </a:lnTo>
                                      <a:lnTo>
                                        <a:pt x="324" y="559"/>
                                      </a:lnTo>
                                      <a:lnTo>
                                        <a:pt x="335" y="563"/>
                                      </a:lnTo>
                                      <a:lnTo>
                                        <a:pt x="363" y="571"/>
                                      </a:lnTo>
                                      <a:lnTo>
                                        <a:pt x="375" y="571"/>
                                      </a:lnTo>
                                      <a:lnTo>
                                        <a:pt x="383" y="575"/>
                                      </a:lnTo>
                                      <a:lnTo>
                                        <a:pt x="390" y="575"/>
                                      </a:lnTo>
                                      <a:lnTo>
                                        <a:pt x="398" y="571"/>
                                      </a:lnTo>
                                      <a:lnTo>
                                        <a:pt x="406" y="571"/>
                                      </a:lnTo>
                                      <a:lnTo>
                                        <a:pt x="434" y="563"/>
                                      </a:lnTo>
                                      <a:lnTo>
                                        <a:pt x="446" y="559"/>
                                      </a:lnTo>
                                      <a:lnTo>
                                        <a:pt x="469" y="539"/>
                                      </a:lnTo>
                                      <a:lnTo>
                                        <a:pt x="477" y="531"/>
                                      </a:lnTo>
                                      <a:lnTo>
                                        <a:pt x="489" y="524"/>
                                      </a:lnTo>
                                      <a:lnTo>
                                        <a:pt x="501" y="512"/>
                                      </a:lnTo>
                                      <a:lnTo>
                                        <a:pt x="509" y="500"/>
                                      </a:lnTo>
                                      <a:lnTo>
                                        <a:pt x="520" y="488"/>
                                      </a:lnTo>
                                      <a:lnTo>
                                        <a:pt x="528" y="476"/>
                                      </a:lnTo>
                                      <a:lnTo>
                                        <a:pt x="544" y="461"/>
                                      </a:lnTo>
                                      <a:lnTo>
                                        <a:pt x="560" y="429"/>
                                      </a:lnTo>
                                      <a:lnTo>
                                        <a:pt x="576" y="405"/>
                                      </a:lnTo>
                                      <a:lnTo>
                                        <a:pt x="584" y="386"/>
                                      </a:lnTo>
                                      <a:lnTo>
                                        <a:pt x="595" y="366"/>
                                      </a:lnTo>
                                      <a:lnTo>
                                        <a:pt x="603" y="346"/>
                                      </a:lnTo>
                                      <a:lnTo>
                                        <a:pt x="615" y="323"/>
                                      </a:lnTo>
                                      <a:lnTo>
                                        <a:pt x="631" y="275"/>
                                      </a:lnTo>
                                      <a:lnTo>
                                        <a:pt x="643" y="252"/>
                                      </a:lnTo>
                                      <a:lnTo>
                                        <a:pt x="651" y="224"/>
                                      </a:lnTo>
                                      <a:lnTo>
                                        <a:pt x="662" y="197"/>
                                      </a:lnTo>
                                      <a:lnTo>
                                        <a:pt x="670" y="165"/>
                                      </a:lnTo>
                                      <a:lnTo>
                                        <a:pt x="682" y="137"/>
                                      </a:lnTo>
                                      <a:lnTo>
                                        <a:pt x="690" y="106"/>
                                      </a:lnTo>
                                      <a:lnTo>
                                        <a:pt x="702" y="74"/>
                                      </a:lnTo>
                                      <a:lnTo>
                                        <a:pt x="710" y="39"/>
                                      </a:lnTo>
                                      <a:lnTo>
                                        <a:pt x="721" y="7"/>
                                      </a:lnTo>
                                      <a:lnTo>
                                        <a:pt x="698" y="0"/>
                                      </a:lnTo>
                                      <a:lnTo>
                                        <a:pt x="686" y="31"/>
                                      </a:lnTo>
                                      <a:lnTo>
                                        <a:pt x="678" y="67"/>
                                      </a:lnTo>
                                      <a:lnTo>
                                        <a:pt x="666" y="98"/>
                                      </a:lnTo>
                                      <a:lnTo>
                                        <a:pt x="658" y="130"/>
                                      </a:lnTo>
                                      <a:lnTo>
                                        <a:pt x="647" y="157"/>
                                      </a:lnTo>
                                      <a:lnTo>
                                        <a:pt x="639" y="189"/>
                                      </a:lnTo>
                                      <a:lnTo>
                                        <a:pt x="627" y="216"/>
                                      </a:lnTo>
                                      <a:lnTo>
                                        <a:pt x="619" y="244"/>
                                      </a:lnTo>
                                      <a:lnTo>
                                        <a:pt x="607" y="267"/>
                                      </a:lnTo>
                                      <a:lnTo>
                                        <a:pt x="591" y="315"/>
                                      </a:lnTo>
                                      <a:lnTo>
                                        <a:pt x="580" y="338"/>
                                      </a:lnTo>
                                      <a:lnTo>
                                        <a:pt x="572" y="358"/>
                                      </a:lnTo>
                                      <a:lnTo>
                                        <a:pt x="560" y="378"/>
                                      </a:lnTo>
                                      <a:lnTo>
                                        <a:pt x="552" y="397"/>
                                      </a:lnTo>
                                      <a:lnTo>
                                        <a:pt x="544" y="413"/>
                                      </a:lnTo>
                                      <a:lnTo>
                                        <a:pt x="528" y="429"/>
                                      </a:lnTo>
                                      <a:lnTo>
                                        <a:pt x="520" y="445"/>
                                      </a:lnTo>
                                      <a:lnTo>
                                        <a:pt x="513" y="461"/>
                                      </a:lnTo>
                                      <a:lnTo>
                                        <a:pt x="505" y="472"/>
                                      </a:lnTo>
                                      <a:lnTo>
                                        <a:pt x="493" y="484"/>
                                      </a:lnTo>
                                      <a:lnTo>
                                        <a:pt x="485" y="496"/>
                                      </a:lnTo>
                                      <a:lnTo>
                                        <a:pt x="473" y="508"/>
                                      </a:lnTo>
                                      <a:lnTo>
                                        <a:pt x="461" y="516"/>
                                      </a:lnTo>
                                      <a:lnTo>
                                        <a:pt x="454" y="524"/>
                                      </a:lnTo>
                                      <a:lnTo>
                                        <a:pt x="430" y="535"/>
                                      </a:lnTo>
                                      <a:lnTo>
                                        <a:pt x="426" y="539"/>
                                      </a:lnTo>
                                      <a:lnTo>
                                        <a:pt x="406" y="547"/>
                                      </a:lnTo>
                                      <a:lnTo>
                                        <a:pt x="390" y="547"/>
                                      </a:lnTo>
                                      <a:lnTo>
                                        <a:pt x="383" y="551"/>
                                      </a:lnTo>
                                      <a:lnTo>
                                        <a:pt x="387" y="551"/>
                                      </a:lnTo>
                                      <a:lnTo>
                                        <a:pt x="390" y="551"/>
                                      </a:lnTo>
                                      <a:lnTo>
                                        <a:pt x="375" y="547"/>
                                      </a:lnTo>
                                      <a:lnTo>
                                        <a:pt x="363" y="547"/>
                                      </a:lnTo>
                                      <a:lnTo>
                                        <a:pt x="343" y="539"/>
                                      </a:lnTo>
                                      <a:lnTo>
                                        <a:pt x="339" y="535"/>
                                      </a:lnTo>
                                      <a:lnTo>
                                        <a:pt x="292" y="508"/>
                                      </a:lnTo>
                                      <a:lnTo>
                                        <a:pt x="245" y="461"/>
                                      </a:lnTo>
                                      <a:lnTo>
                                        <a:pt x="225" y="429"/>
                                      </a:lnTo>
                                      <a:lnTo>
                                        <a:pt x="217" y="413"/>
                                      </a:lnTo>
                                      <a:lnTo>
                                        <a:pt x="197" y="394"/>
                                      </a:lnTo>
                                      <a:lnTo>
                                        <a:pt x="166" y="338"/>
                                      </a:lnTo>
                                      <a:lnTo>
                                        <a:pt x="119" y="244"/>
                                      </a:lnTo>
                                      <a:lnTo>
                                        <a:pt x="95" y="189"/>
                                      </a:lnTo>
                                      <a:lnTo>
                                        <a:pt x="83" y="157"/>
                                      </a:lnTo>
                                      <a:lnTo>
                                        <a:pt x="71" y="130"/>
                                      </a:lnTo>
                                      <a:lnTo>
                                        <a:pt x="48" y="67"/>
                                      </a:lnTo>
                                      <a:lnTo>
                                        <a:pt x="36" y="31"/>
                                      </a:lnTo>
                                      <a:lnTo>
                                        <a:pt x="2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86"/>
                              <wps:cNvSpPr>
                                <a:spLocks/>
                              </wps:cNvSpPr>
                              <wps:spPr bwMode="auto">
                                <a:xfrm>
                                  <a:off x="2081500" y="2476530"/>
                                  <a:ext cx="460400" cy="365104"/>
                                </a:xfrm>
                                <a:custGeom>
                                  <a:avLst/>
                                  <a:gdLst>
                                    <a:gd name="T0" fmla="*/ 29845 w 725"/>
                                    <a:gd name="T1" fmla="*/ 320675 h 575"/>
                                    <a:gd name="T2" fmla="*/ 82550 w 725"/>
                                    <a:gd name="T3" fmla="*/ 190500 h 575"/>
                                    <a:gd name="T4" fmla="*/ 125095 w 725"/>
                                    <a:gd name="T5" fmla="*/ 110490 h 575"/>
                                    <a:gd name="T6" fmla="*/ 142240 w 725"/>
                                    <a:gd name="T7" fmla="*/ 85090 h 575"/>
                                    <a:gd name="T8" fmla="*/ 154940 w 725"/>
                                    <a:gd name="T9" fmla="*/ 70485 h 575"/>
                                    <a:gd name="T10" fmla="*/ 177165 w 725"/>
                                    <a:gd name="T11" fmla="*/ 45085 h 575"/>
                                    <a:gd name="T12" fmla="*/ 192405 w 725"/>
                                    <a:gd name="T13" fmla="*/ 32385 h 575"/>
                                    <a:gd name="T14" fmla="*/ 212725 w 725"/>
                                    <a:gd name="T15" fmla="*/ 22860 h 575"/>
                                    <a:gd name="T16" fmla="*/ 229870 w 725"/>
                                    <a:gd name="T17" fmla="*/ 15240 h 575"/>
                                    <a:gd name="T18" fmla="*/ 267335 w 725"/>
                                    <a:gd name="T19" fmla="*/ 20320 h 575"/>
                                    <a:gd name="T20" fmla="*/ 285115 w 725"/>
                                    <a:gd name="T21" fmla="*/ 27940 h 575"/>
                                    <a:gd name="T22" fmla="*/ 300355 w 725"/>
                                    <a:gd name="T23" fmla="*/ 40005 h 575"/>
                                    <a:gd name="T24" fmla="*/ 312420 w 725"/>
                                    <a:gd name="T25" fmla="*/ 52705 h 575"/>
                                    <a:gd name="T26" fmla="*/ 327660 w 725"/>
                                    <a:gd name="T27" fmla="*/ 70485 h 575"/>
                                    <a:gd name="T28" fmla="*/ 340360 w 725"/>
                                    <a:gd name="T29" fmla="*/ 87630 h 575"/>
                                    <a:gd name="T30" fmla="*/ 357505 w 725"/>
                                    <a:gd name="T31" fmla="*/ 120015 h 575"/>
                                    <a:gd name="T32" fmla="*/ 370205 w 725"/>
                                    <a:gd name="T33" fmla="*/ 145415 h 575"/>
                                    <a:gd name="T34" fmla="*/ 389890 w 725"/>
                                    <a:gd name="T35" fmla="*/ 190500 h 575"/>
                                    <a:gd name="T36" fmla="*/ 402590 w 725"/>
                                    <a:gd name="T37" fmla="*/ 225425 h 575"/>
                                    <a:gd name="T38" fmla="*/ 415290 w 725"/>
                                    <a:gd name="T39" fmla="*/ 260350 h 575"/>
                                    <a:gd name="T40" fmla="*/ 432435 w 725"/>
                                    <a:gd name="T41" fmla="*/ 320675 h 575"/>
                                    <a:gd name="T42" fmla="*/ 445135 w 725"/>
                                    <a:gd name="T43" fmla="*/ 365125 h 575"/>
                                    <a:gd name="T44" fmla="*/ 452755 w 725"/>
                                    <a:gd name="T45" fmla="*/ 337820 h 575"/>
                                    <a:gd name="T46" fmla="*/ 440055 w 725"/>
                                    <a:gd name="T47" fmla="*/ 295275 h 575"/>
                                    <a:gd name="T48" fmla="*/ 422910 w 725"/>
                                    <a:gd name="T49" fmla="*/ 238125 h 575"/>
                                    <a:gd name="T50" fmla="*/ 410210 w 725"/>
                                    <a:gd name="T51" fmla="*/ 202565 h 575"/>
                                    <a:gd name="T52" fmla="*/ 389890 w 725"/>
                                    <a:gd name="T53" fmla="*/ 155575 h 575"/>
                                    <a:gd name="T54" fmla="*/ 377825 w 725"/>
                                    <a:gd name="T55" fmla="*/ 127635 h 575"/>
                                    <a:gd name="T56" fmla="*/ 365125 w 725"/>
                                    <a:gd name="T57" fmla="*/ 102870 h 575"/>
                                    <a:gd name="T58" fmla="*/ 349885 w 725"/>
                                    <a:gd name="T59" fmla="*/ 77470 h 575"/>
                                    <a:gd name="T60" fmla="*/ 337820 w 725"/>
                                    <a:gd name="T61" fmla="*/ 60325 h 575"/>
                                    <a:gd name="T62" fmla="*/ 322580 w 725"/>
                                    <a:gd name="T63" fmla="*/ 42545 h 575"/>
                                    <a:gd name="T64" fmla="*/ 309880 w 725"/>
                                    <a:gd name="T65" fmla="*/ 30480 h 575"/>
                                    <a:gd name="T66" fmla="*/ 295275 w 725"/>
                                    <a:gd name="T67" fmla="*/ 17780 h 575"/>
                                    <a:gd name="T68" fmla="*/ 272415 w 725"/>
                                    <a:gd name="T69" fmla="*/ 5080 h 575"/>
                                    <a:gd name="T70" fmla="*/ 257810 w 725"/>
                                    <a:gd name="T71" fmla="*/ 0 h 575"/>
                                    <a:gd name="T72" fmla="*/ 229870 w 725"/>
                                    <a:gd name="T73" fmla="*/ 0 h 575"/>
                                    <a:gd name="T74" fmla="*/ 207645 w 725"/>
                                    <a:gd name="T75" fmla="*/ 7620 h 575"/>
                                    <a:gd name="T76" fmla="*/ 182245 w 725"/>
                                    <a:gd name="T77" fmla="*/ 22860 h 575"/>
                                    <a:gd name="T78" fmla="*/ 167640 w 725"/>
                                    <a:gd name="T79" fmla="*/ 34925 h 575"/>
                                    <a:gd name="T80" fmla="*/ 144780 w 725"/>
                                    <a:gd name="T81" fmla="*/ 60325 h 575"/>
                                    <a:gd name="T82" fmla="*/ 127635 w 725"/>
                                    <a:gd name="T83" fmla="*/ 80010 h 575"/>
                                    <a:gd name="T84" fmla="*/ 114935 w 725"/>
                                    <a:gd name="T85" fmla="*/ 100330 h 575"/>
                                    <a:gd name="T86" fmla="*/ 67310 w 725"/>
                                    <a:gd name="T87" fmla="*/ 185420 h 575"/>
                                    <a:gd name="T88" fmla="*/ 14605 w 725"/>
                                    <a:gd name="T89" fmla="*/ 315595 h 575"/>
                                    <a:gd name="T90" fmla="*/ 14605 w 725"/>
                                    <a:gd name="T91" fmla="*/ 365125 h 5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725" h="575">
                                      <a:moveTo>
                                        <a:pt x="23" y="575"/>
                                      </a:moveTo>
                                      <a:lnTo>
                                        <a:pt x="47" y="505"/>
                                      </a:lnTo>
                                      <a:lnTo>
                                        <a:pt x="83" y="410"/>
                                      </a:lnTo>
                                      <a:lnTo>
                                        <a:pt x="130" y="300"/>
                                      </a:lnTo>
                                      <a:lnTo>
                                        <a:pt x="165" y="229"/>
                                      </a:lnTo>
                                      <a:lnTo>
                                        <a:pt x="197" y="174"/>
                                      </a:lnTo>
                                      <a:lnTo>
                                        <a:pt x="216" y="158"/>
                                      </a:lnTo>
                                      <a:lnTo>
                                        <a:pt x="224" y="134"/>
                                      </a:lnTo>
                                      <a:lnTo>
                                        <a:pt x="232" y="122"/>
                                      </a:lnTo>
                                      <a:lnTo>
                                        <a:pt x="244" y="111"/>
                                      </a:lnTo>
                                      <a:lnTo>
                                        <a:pt x="256" y="95"/>
                                      </a:lnTo>
                                      <a:lnTo>
                                        <a:pt x="279" y="71"/>
                                      </a:lnTo>
                                      <a:lnTo>
                                        <a:pt x="291" y="63"/>
                                      </a:lnTo>
                                      <a:lnTo>
                                        <a:pt x="303" y="51"/>
                                      </a:lnTo>
                                      <a:lnTo>
                                        <a:pt x="323" y="40"/>
                                      </a:lnTo>
                                      <a:lnTo>
                                        <a:pt x="335" y="36"/>
                                      </a:lnTo>
                                      <a:lnTo>
                                        <a:pt x="343" y="32"/>
                                      </a:lnTo>
                                      <a:lnTo>
                                        <a:pt x="362" y="24"/>
                                      </a:lnTo>
                                      <a:lnTo>
                                        <a:pt x="406" y="24"/>
                                      </a:lnTo>
                                      <a:lnTo>
                                        <a:pt x="421" y="32"/>
                                      </a:lnTo>
                                      <a:lnTo>
                                        <a:pt x="441" y="40"/>
                                      </a:lnTo>
                                      <a:lnTo>
                                        <a:pt x="449" y="44"/>
                                      </a:lnTo>
                                      <a:lnTo>
                                        <a:pt x="461" y="51"/>
                                      </a:lnTo>
                                      <a:lnTo>
                                        <a:pt x="473" y="63"/>
                                      </a:lnTo>
                                      <a:lnTo>
                                        <a:pt x="484" y="71"/>
                                      </a:lnTo>
                                      <a:lnTo>
                                        <a:pt x="492" y="83"/>
                                      </a:lnTo>
                                      <a:lnTo>
                                        <a:pt x="504" y="95"/>
                                      </a:lnTo>
                                      <a:lnTo>
                                        <a:pt x="516" y="111"/>
                                      </a:lnTo>
                                      <a:lnTo>
                                        <a:pt x="524" y="122"/>
                                      </a:lnTo>
                                      <a:lnTo>
                                        <a:pt x="536" y="138"/>
                                      </a:lnTo>
                                      <a:lnTo>
                                        <a:pt x="551" y="170"/>
                                      </a:lnTo>
                                      <a:lnTo>
                                        <a:pt x="563" y="189"/>
                                      </a:lnTo>
                                      <a:lnTo>
                                        <a:pt x="571" y="209"/>
                                      </a:lnTo>
                                      <a:lnTo>
                                        <a:pt x="583" y="229"/>
                                      </a:lnTo>
                                      <a:lnTo>
                                        <a:pt x="591" y="252"/>
                                      </a:lnTo>
                                      <a:lnTo>
                                        <a:pt x="614" y="300"/>
                                      </a:lnTo>
                                      <a:lnTo>
                                        <a:pt x="622" y="327"/>
                                      </a:lnTo>
                                      <a:lnTo>
                                        <a:pt x="634" y="355"/>
                                      </a:lnTo>
                                      <a:lnTo>
                                        <a:pt x="642" y="382"/>
                                      </a:lnTo>
                                      <a:lnTo>
                                        <a:pt x="654" y="410"/>
                                      </a:lnTo>
                                      <a:lnTo>
                                        <a:pt x="670" y="473"/>
                                      </a:lnTo>
                                      <a:lnTo>
                                        <a:pt x="681" y="505"/>
                                      </a:lnTo>
                                      <a:lnTo>
                                        <a:pt x="689" y="540"/>
                                      </a:lnTo>
                                      <a:lnTo>
                                        <a:pt x="701" y="575"/>
                                      </a:lnTo>
                                      <a:lnTo>
                                        <a:pt x="725" y="568"/>
                                      </a:lnTo>
                                      <a:lnTo>
                                        <a:pt x="713" y="532"/>
                                      </a:lnTo>
                                      <a:lnTo>
                                        <a:pt x="705" y="497"/>
                                      </a:lnTo>
                                      <a:lnTo>
                                        <a:pt x="693" y="465"/>
                                      </a:lnTo>
                                      <a:lnTo>
                                        <a:pt x="677" y="402"/>
                                      </a:lnTo>
                                      <a:lnTo>
                                        <a:pt x="666" y="375"/>
                                      </a:lnTo>
                                      <a:lnTo>
                                        <a:pt x="658" y="347"/>
                                      </a:lnTo>
                                      <a:lnTo>
                                        <a:pt x="646" y="319"/>
                                      </a:lnTo>
                                      <a:lnTo>
                                        <a:pt x="638" y="292"/>
                                      </a:lnTo>
                                      <a:lnTo>
                                        <a:pt x="614" y="245"/>
                                      </a:lnTo>
                                      <a:lnTo>
                                        <a:pt x="606" y="221"/>
                                      </a:lnTo>
                                      <a:lnTo>
                                        <a:pt x="595" y="201"/>
                                      </a:lnTo>
                                      <a:lnTo>
                                        <a:pt x="587" y="181"/>
                                      </a:lnTo>
                                      <a:lnTo>
                                        <a:pt x="575" y="162"/>
                                      </a:lnTo>
                                      <a:lnTo>
                                        <a:pt x="567" y="146"/>
                                      </a:lnTo>
                                      <a:lnTo>
                                        <a:pt x="551" y="122"/>
                                      </a:lnTo>
                                      <a:lnTo>
                                        <a:pt x="540" y="107"/>
                                      </a:lnTo>
                                      <a:lnTo>
                                        <a:pt x="532" y="95"/>
                                      </a:lnTo>
                                      <a:lnTo>
                                        <a:pt x="520" y="79"/>
                                      </a:lnTo>
                                      <a:lnTo>
                                        <a:pt x="508" y="67"/>
                                      </a:lnTo>
                                      <a:lnTo>
                                        <a:pt x="500" y="55"/>
                                      </a:lnTo>
                                      <a:lnTo>
                                        <a:pt x="488" y="48"/>
                                      </a:lnTo>
                                      <a:lnTo>
                                        <a:pt x="476" y="36"/>
                                      </a:lnTo>
                                      <a:lnTo>
                                        <a:pt x="465" y="28"/>
                                      </a:lnTo>
                                      <a:lnTo>
                                        <a:pt x="457" y="16"/>
                                      </a:lnTo>
                                      <a:lnTo>
                                        <a:pt x="429" y="8"/>
                                      </a:lnTo>
                                      <a:lnTo>
                                        <a:pt x="421" y="4"/>
                                      </a:lnTo>
                                      <a:lnTo>
                                        <a:pt x="406" y="0"/>
                                      </a:lnTo>
                                      <a:lnTo>
                                        <a:pt x="386" y="0"/>
                                      </a:lnTo>
                                      <a:lnTo>
                                        <a:pt x="362" y="0"/>
                                      </a:lnTo>
                                      <a:lnTo>
                                        <a:pt x="335" y="8"/>
                                      </a:lnTo>
                                      <a:lnTo>
                                        <a:pt x="327" y="12"/>
                                      </a:lnTo>
                                      <a:lnTo>
                                        <a:pt x="315" y="16"/>
                                      </a:lnTo>
                                      <a:lnTo>
                                        <a:pt x="287" y="36"/>
                                      </a:lnTo>
                                      <a:lnTo>
                                        <a:pt x="276" y="48"/>
                                      </a:lnTo>
                                      <a:lnTo>
                                        <a:pt x="264" y="55"/>
                                      </a:lnTo>
                                      <a:lnTo>
                                        <a:pt x="240" y="79"/>
                                      </a:lnTo>
                                      <a:lnTo>
                                        <a:pt x="228" y="95"/>
                                      </a:lnTo>
                                      <a:lnTo>
                                        <a:pt x="216" y="107"/>
                                      </a:lnTo>
                                      <a:lnTo>
                                        <a:pt x="201" y="126"/>
                                      </a:lnTo>
                                      <a:lnTo>
                                        <a:pt x="193" y="142"/>
                                      </a:lnTo>
                                      <a:lnTo>
                                        <a:pt x="181" y="158"/>
                                      </a:lnTo>
                                      <a:lnTo>
                                        <a:pt x="142"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Rectangle 187"/>
                              <wps:cNvSpPr>
                                <a:spLocks noChangeArrowheads="1"/>
                              </wps:cNvSpPr>
                              <wps:spPr bwMode="auto">
                                <a:xfrm>
                                  <a:off x="385400" y="2121526"/>
                                  <a:ext cx="5861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Contrainte</w:t>
                                    </w:r>
                                    <w:proofErr w:type="spellEnd"/>
                                  </w:p>
                                </w:txbxContent>
                              </wps:txbx>
                              <wps:bodyPr rot="0" vert="horz" wrap="none" lIns="0" tIns="0" rIns="0" bIns="0" anchor="t" anchorCtr="0" upright="1">
                                <a:spAutoFit/>
                              </wps:bodyPr>
                            </wps:wsp>
                            <wps:wsp>
                              <wps:cNvPr id="137" name="Rectangle 188"/>
                              <wps:cNvSpPr>
                                <a:spLocks noChangeArrowheads="1"/>
                              </wps:cNvSpPr>
                              <wps:spPr bwMode="auto">
                                <a:xfrm>
                                  <a:off x="385400" y="2273927"/>
                                  <a:ext cx="5442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wps:txbx>
                              <wps:bodyPr rot="0" vert="horz" wrap="none" lIns="0" tIns="0" rIns="0" bIns="0" anchor="t" anchorCtr="0" upright="1">
                                <a:spAutoFit/>
                              </wps:bodyPr>
                            </wps:wsp>
                            <wps:wsp>
                              <wps:cNvPr id="138" name="Rectangle 189"/>
                              <wps:cNvSpPr>
                                <a:spLocks noChangeArrowheads="1"/>
                              </wps:cNvSpPr>
                              <wps:spPr bwMode="auto">
                                <a:xfrm>
                                  <a:off x="2621900" y="2992136"/>
                                  <a:ext cx="3886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ISOCPEUR" w:hAnsi="ISOCPEUR" w:cs="ISOCPEUR"/>
                                        <w:color w:val="000000"/>
                                        <w:lang w:val="en-US"/>
                                      </w:rPr>
                                      <w:t>Temps</w:t>
                                    </w:r>
                                  </w:p>
                                </w:txbxContent>
                              </wps:txbx>
                              <wps:bodyPr rot="0" vert="horz" wrap="none" lIns="0" tIns="0" rIns="0" bIns="0" anchor="t" anchorCtr="0" upright="1">
                                <a:spAutoFit/>
                              </wps:bodyPr>
                            </wps:wsp>
                            <wps:wsp>
                              <wps:cNvPr id="139" name="Rectangle 190"/>
                              <wps:cNvSpPr>
                                <a:spLocks noChangeArrowheads="1"/>
                              </wps:cNvSpPr>
                              <wps:spPr bwMode="auto">
                                <a:xfrm>
                                  <a:off x="638100" y="57701"/>
                                  <a:ext cx="1482800" cy="14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wps:txbx>
                              <wps:bodyPr rot="0" vert="horz" wrap="none" lIns="0" tIns="0" rIns="0" bIns="0" anchor="t" anchorCtr="0" upright="1">
                                <a:spAutoFit/>
                              </wps:bodyPr>
                            </wps:wsp>
                          </wpc:wpc>
                        </a:graphicData>
                      </a:graphic>
                    </wp:inline>
                  </w:drawing>
                </mc:Choice>
                <mc:Fallback>
                  <w:pict>
                    <v:group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wLsYA&#10;AADbAAAADwAAAGRycy9kb3ducmV2LnhtbESPT2sCMRTE7wW/Q3iCt5p1qX+6NYoWBC+Fqj3U23Pz&#10;3F3cvKxJ1LWfvikIPQ4z8xtmOm9NLa7kfGVZwaCfgCDOra64UPC1Wz1PQPiArLG2TAru5GE+6zxN&#10;MdP2xhu6bkMhIoR9hgrKEJpMSp+XZND3bUMcvaN1BkOUrpDa4S3CTS3TJBlJgxXHhRIbei8pP20v&#10;RsHydbI8f77wx8/msKf99+E0TF2iVK/bLt5ABGrDf/jRXmsF4xT+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wLsYAAADbAAAADwAAAAAAAAAAAAAAAACYAgAAZHJz&#10;L2Rvd25yZXYueG1sUEsFBgAAAAAEAAQA9QAAAIsDA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T0cEA&#10;AADbAAAADwAAAGRycy9kb3ducmV2LnhtbESP0YrCMBRE34X9h3AXfNNUhSrVKEUQln2zux9wba5N&#10;bXNTm6j1783Cgo/DzJxhNrvBtuJOva8dK5hNExDEpdM1Vwp+fw6TFQgfkDW2jknBkzzsth+jDWba&#10;PfhI9yJUIkLYZ6jAhNBlUvrSkEU/dR1x9M6utxii7Cupe3xEuG3lPElSabHmuGCwo72hsiluVkGd&#10;lvxtrunlOa/ykynOiW7yRqnx55CvQQQawjv83/7SCpYL+PsSf4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SE9HBAAAA2wAAAA8AAAAAAAAAAAAAAAAAmAIAAGRycy9kb3du&#10;cmV2LnhtbFBLBQYAAAAABAAEAPUAAACGAwAAAAA=&#10;" path="m650,l,1958r47,16l697,16,650,xe" fillcolor="black" stroked="f">
                        <v:path arrowok="t" o:connecttype="custom" o:connectlocs="262099211,0;0,789530296;18951789,795982025;281051000,6451729;262099211,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dHsMA&#10;AADbAAAADwAAAGRycy9kb3ducmV2LnhtbESPT4vCMBTE7wt+h/AEb2viv6rVKCIIwq4HdWGvj+bZ&#10;FpuX2kSt336zsLDHYWZ+wyzXra3EgxpfOtYw6CsQxJkzJecavs679xkIH5ANVo5Jw4s8rFedtyWm&#10;xj35SI9TyEWEsE9RQxFCnUrps4Is+r6riaN3cY3FEGWTS9PgM8JtJYdKJdJiyXGhwJq2BWXX091q&#10;wGRsbofL6PP8cU9wnrdqN/lWWve67WYBIlAb/sN/7b3RMJ3A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DdHsMAAADbAAAADwAAAAAAAAAAAAAAAACYAgAAZHJzL2Rv&#10;d25yZXYueG1sUEsFBgAAAAAEAAQA9QAAAIgDA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VZ8QAAADbAAAADwAAAGRycy9kb3ducmV2LnhtbESPT2vCQBTE7wW/w/KE3upGwRijGxGp&#10;2N5a/4DHR/aZLMm+Ddmtpt++Wyj0OMzMb5j1ZrCtuFPvjWMF00kCgrh02nCl4Hzav2QgfEDW2Dom&#10;Bd/kYVOMntaYa/fgT7ofQyUihH2OCuoQulxKX9Zk0U9cRxy9m+sthij7SuoeHxFuWzlLklRaNBwX&#10;auxoV1PZHL+sAvORHubvi8vyIl8PYXrNmszYs1LP42G7AhFoCP/hv/abVrBI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nxAAAANsAAAAPAAAAAAAAAAAA&#10;AAAAAKECAABkcnMvZG93bnJldi54bWxQSwUGAAAAAAQABAD5AAAAkg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5kjsEAAADbAAAADwAAAGRycy9kb3ducmV2LnhtbERPz2vCMBS+D/wfwhN2W1MHq7UaRYaj&#10;221qBY+P5tkGm5fSRO3+++Uw2PHj+73ajLYTdxq8caxglqQgiGunDTcKquPHSw7CB2SNnWNS8EMe&#10;NuvJ0woL7R68p/shNCKGsC9QQRtCX0jp65Ys+sT1xJG7uMFiiHBopB7wEcNtJ1/TNJMWDceGFnt6&#10;b6m+Hm5WgfnOyrev+WlxkrsyzM75NTe2Uup5Om6XIAKN4V/85/7UCuZxbPw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LmSOwQAAANsAAAAPAAAAAAAAAAAAAAAA&#10;AKECAABkcnMvZG93bnJldi54bWxQSwUGAAAAAAQABAD5AAAAjwM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LBFcQAAADbAAAADwAAAGRycy9kb3ducmV2LnhtbESPQWvCQBSE7wX/w/IKvdWNgjFJXUWk&#10;kvZWo0KPj+xrsph9G7JbTf99t1DwOMzMN8xqM9pOXGnwxrGC2TQBQVw7bbhRcDrunzMQPiBr7ByT&#10;gh/ysFlPHlZYaHfjA12r0IgIYV+ggjaEvpDS1y1Z9FPXE0fvyw0WQ5RDI/WAtwi3nZwnSSotGo4L&#10;Lfa0a6m+VN9WgflIy8X78pyf5WsZZp/ZJTP2pNTT47h9ARFoDPfwf/tNK1jm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sEVxAAAANsAAAAPAAAAAAAAAAAA&#10;AAAAAKECAABkcnMvZG93bnJldi54bWxQSwUGAAAAAAQABAD5AAAAkg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9NMQAAADbAAAADwAAAGRycy9kb3ducmV2LnhtbESPQWvCQBSE74X+h+UVvNVNBDVN3Ugp&#10;FvVmrUKPj+xrsiT7NmS3Gv+9Kwgeh5n5hlksB9uKE/XeOFaQjhMQxKXThisFh5+v1wyED8gaW8ek&#10;4EIelsXz0wJz7c78Tad9qESEsM9RQR1Cl0vpy5os+rHriKP353qLIcq+krrHc4TbVk6SZCYtGo4L&#10;NXb0WVPZ7P+tArObrafb+fHtKFfrkP5mTWbsQanRy/DxDiLQEB7he3ujFWQp3L7EH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b00xAAAANsAAAAPAAAAAAAAAAAA&#10;AAAAAKECAABkcnMvZG93bnJldi54bWxQSwUGAAAAAAQABAD5AAAAkgM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MjQ8QAAADbAAAADwAAAGRycy9kb3ducmV2LnhtbESPQWvCQBSE7wX/w/KE3pqNQtMYXUXE&#10;kvbWRgWPj+wzWcy+Ddmtpv++Wyj0OMzMN8xqM9pO3GjwxrGCWZKCIK6dNtwoOB5en3IQPiBr7ByT&#10;gm/ysFlPHlZYaHfnT7pVoRERwr5ABW0IfSGlr1uy6BPXE0fv4gaLIcqhkXrAe4TbTs7TNJMWDceF&#10;FnvatVRfqy+rwHxk5fP7y2lxkvsyzM75NTf2qNTjdNwuQQQaw3/4r/2mFeRz+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EyNDxAAAANsAAAAPAAAAAAAAAAAA&#10;AAAAAKECAABkcnMvZG93bnJldi54bWxQSwUGAAAAAAQABAD5AAAAkg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erMMAAADbAAAADwAAAGRycy9kb3ducmV2LnhtbESPQWvCQBSE74X+h+UVetONpWqMrlJK&#10;RXvTqODxkX0mi9m3Ibtq/PduQehxmJlvmNmis7W4UuuNYwWDfgKCuHDacKlgv1v2UhA+IGusHZOC&#10;O3lYzF9fZphpd+MtXfNQighhn6GCKoQmk9IXFVn0fdcQR+/kWoshyraUusVbhNtafiTJSFo0HBcq&#10;bOi7ouKcX6wCsxmthr/jw+Qgf1ZhcEzPqbF7pd7fuq8piEBd+A8/22utIP2Evy/x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2HqzDAAAA2wAAAA8AAAAAAAAAAAAA&#10;AAAAoQIAAGRycy9kb3ducmV2LnhtbFBLBQYAAAAABAAEAPkAAACR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glQMMAAADbAAAADwAAAGRycy9kb3ducmV2LnhtbESPQWvCQBSE70L/w/IKvelGoTFGVynF&#10;Yr3ZVMHjI/tMFrNvQ3ar6b93BcHjMDPfMItVbxtxoc4bxwrGowQEcem04UrB/vdrmIHwAVlj45gU&#10;/JOH1fJlsMBcuyv/0KUIlYgQ9jkqqENocyl9WZNFP3ItcfROrrMYouwqqTu8Rrht5CRJUmnRcFyo&#10;saXPmspz8WcVmF26ed9OD7ODXG/C+JidM2P3Sr299h9zEIH68Aw/2t9aQZbC/Uv8A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oJUDDAAAA2wAAAA8AAAAAAAAAAAAA&#10;AAAAoQIAAGRycy9kb3ducmV2LnhtbFBLBQYAAAAABAAEAPkAAACRAw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A28IAAADbAAAADwAAAGRycy9kb3ducmV2LnhtbESPQYvCMBSE74L/IbwFb5oqrHarUUR2&#10;UW/qKnh8NG/bYPNSmqzWf28EweMwM98ws0VrK3GlxhvHCoaDBARx7rThQsHx96efgvABWWPlmBTc&#10;ycNi3u3MMNPuxnu6HkIhIoR9hgrKEOpMSp+XZNEPXE0cvT/XWAxRNoXUDd4i3FZylCRjadFwXCix&#10;plVJ+eXwbxWY3Xj9uZ2cvk7yex2G5/SSGntUqvfRLqcgArXhHX61N1pBOoHnl/g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SA28IAAADbAAAADwAAAAAAAAAAAAAA&#10;AAChAgAAZHJzL2Rvd25yZXYueG1sUEsFBgAAAAAEAAQA+QAAAJADA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sUqcAAAADbAAAADwAAAGRycy9kb3ducmV2LnhtbERPTYvCMBC9C/6HMII3TV3QrdUoIiuu&#10;t92ugsehGdtgMylN1O6/NwfB4+N9L9edrcWdWm8cK5iMExDEhdOGSwXHv90oBeEDssbaMSn4Jw/r&#10;Vb+3xEy7B//SPQ+liCHsM1RQhdBkUvqiIot+7BriyF1cazFE2JZSt/iI4baWH0kykxYNx4YKG9pW&#10;VFzzm1Vgfmb76eHzND/Jr32YnNNrauxRqeGg2yxABOrCW/xyf2sFaRwbv8Qf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7FKnAAAAA2wAAAA8AAAAAAAAAAAAAAAAA&#10;oQIAAGRycy9kb3ducmV2LnhtbFBLBQYAAAAABAAEAPkAAACOAw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xMsQAAADbAAAADwAAAGRycy9kb3ducmV2LnhtbESPQWvCQBSE7wX/w/KE3urGQm0SXUWk&#10;kvbWRgWPj+wzWcy+DdnVpP++Wyj0OMzMN8xqM9pW3Kn3xrGC+SwBQVw5bbhWcDzsn1IQPiBrbB2T&#10;gm/ysFlPHlaYazfwF93LUIsIYZ+jgiaELpfSVw1Z9DPXEUfv4nqLIcq+lrrHIcJtK5+TZCEtGo4L&#10;DXa0a6i6ljerwHwuipeP11N2km9FmJ/Ta2rsUanH6bhdggg0hv/wX/tdK0gz+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7EyxAAAANsAAAAPAAAAAAAAAAAA&#10;AAAAAKECAABkcnMvZG93bnJldi54bWxQSwUGAAAAAAQABAD5AAAAkg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OcsAAAADbAAAADwAAAGRycy9kb3ducmV2LnhtbERPTYvCMBC9C/sfwix401RBrdUoy+Ki&#10;3rSrsMehGdtgMylNVuu/NwfB4+N9L9edrcWNWm8cKxgNExDEhdOGSwWn359BCsIHZI21Y1LwIA/r&#10;1UdviZl2dz7SLQ+liCHsM1RQhdBkUvqiIot+6BriyF1cazFE2JZSt3iP4baW4ySZSouGY0OFDX1X&#10;VFzzf6vAHKbbyX52np/lZhtGf+k1NfakVP+z+1qACNSFt/jl3mkF87g+fo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UjnLAAAAA2wAAAA8AAAAAAAAAAAAAAAAA&#10;oQIAAGRycy9kb3ducmV2LnhtbFBLBQYAAAAABAAEAPkAAACOAw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Io8UA&#10;AADbAAAADwAAAGRycy9kb3ducmV2LnhtbESPT2sCMRTE7wW/Q3hCbzWrtEVXo2ih4KXgv4Penpvn&#10;7uLmZU2irn76RhA8DjPzG2Y0aUwlLuR8aVlBt5OAIM6sLjlXsFn/fvRB+ICssbJMCm7kYTJuvY0w&#10;1fbKS7qsQi4ihH2KCooQ6lRKnxVk0HdsTRy9g3UGQ5Qul9rhNcJNJXtJ8i0NlhwXCqzpp6DsuDob&#10;BbNBf3ZafPLffbnf0W67P371XKLUe7uZDkEEasIr/GzPtYJBFx5f4g+Q4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IijxQAAANs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EB8MA&#10;AADbAAAADwAAAGRycy9kb3ducmV2LnhtbESPUWvCMBSF3wf+h3CFvc3UCVutRpGh214mtPoDLs21&#10;KTY3JYm1+/fLYLDHwznnO5z1drSdGMiH1rGC+SwDQVw73XKj4Hw6POUgQkTW2DkmBd8UYLuZPKyx&#10;0O7OJQ1VbESCcChQgYmxL6QMtSGLYeZ64uRdnLcYk/SN1B7vCW47+ZxlL9Jiy2nBYE9vhuprdbMK&#10;8q9X+1EN9fh+Mccg96fyPJdGqcfpuFuBiDTG//Bf+1MrWC7g90v6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SEB8MAAADbAAAADwAAAAAAAAAAAAAAAACYAgAAZHJzL2Rv&#10;d25yZXYueG1sUEsFBgAAAAAEAAQA9QAAAIgDAAAAAA==&#10;" path="m,28r8,l71,24r23,l94,,71,,8,4,,4,,28xe" fillcolor="black" stroked="f">
                        <v:path arrowok="t" o:connecttype="custom" o:connectlocs="0,11239500;3220936,11239500;28585809,9633857;37846000,9633857;37846000,0;28585809,0;3220936,1605643;0,1605643;0,1123950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crO8YA&#10;AADbAAAADwAAAGRycy9kb3ducmV2LnhtbESPQWvCQBSE74X+h+UVvDWbihWNWaUWBC+Faj3o7SX7&#10;TILZt+nuqml/vVsQehxm5hsmX/SmFRdyvrGs4CVJQRCXVjdcKdh9rZ4nIHxA1thaJgU/5GExf3zI&#10;MdP2yhu6bEMlIoR9hgrqELpMSl/WZNAntiOO3tE6gyFKV0nt8BrhppXDNB1Lgw3HhRo7eq+pPG3P&#10;RsFyOll+f47443dTHOiwL06vQ5cqNXjq32YgAvXhP3xvr7WC6Qj+vsQf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crO8YAAADbAAAADwAAAAAAAAAAAAAAAACYAgAAZHJz&#10;L2Rvd25yZXYueG1sUEsFBgAAAAAEAAQA9QAAAIsDA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TkMQA&#10;AADbAAAADwAAAGRycy9kb3ducmV2LnhtbESPQWvCQBSE74L/YXlCL1I3plhq6kYkINRT0Qp6fGRf&#10;k5Ds27C7xvTfdwsFj8PMfMNstqPpxEDON5YVLBcJCOLS6oYrBeev/fMbCB+QNXaWScEPedjm08kG&#10;M23vfKThFCoRIewzVFCH0GdS+rImg35he+LofVtnMETpKqkd3iPcdDJNkldpsOG4UGNPRU1le7oZ&#10;BUWRXsvj0H4m6e3FucPOXOYHo9TTbNy9gwg0hkf4v/2hFaxX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Gk5DEAAAA2wAAAA8AAAAAAAAAAAAAAAAAmAIAAGRycy9k&#10;b3ducmV2LnhtbFBLBQYAAAAABAAEAPUAAACJAwAAAAA=&#10;" path="m,28r24,l87,24r8,l95,,87,,24,4,,4,,28xe" fillcolor="black" stroked="f">
                        <v:path arrowok="t" o:connecttype="custom" o:connectlocs="0,11303000;9673389,11303000;35066037,9688286;38290500,9688286;38290500,0;35066037,0;9673389,1614714;0,1614714;0,1130300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f8cA&#10;AADeAAAADwAAAGRycy9kb3ducmV2LnhtbESPT0/DMAzF70j7DpGRuLFkHCooyya0CQnxb9rYZTcv&#10;MW1F41RNaMu3xwckbrb8/N77LddTaNVAfWoiW1jMDShiF33DlYXjx+P1LaiUkT22kcnCDyVYr2YX&#10;Syx9HHlPwyFXSkw4lWihzrkrtU6upoBpHjtiuX3GPmCWta+073EU89DqG2MKHbBhSaixo01N7uvw&#10;HSxs8un1vXXbYiyGu92LezueF8/G2qvL6eEeVKYp/4v/vp+81C+MEQ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7yn/HAAAA3gAAAA8AAAAAAAAAAAAAAAAAmAIAAGRy&#10;cy9kb3ducmV2LnhtbFBLBQYAAAAABAAEAPUAAACMAwAAAAA=&#10;" path="m,27r32,l95,23,95,,32,3,,3,,27xe" fillcolor="black" stroked="f">
                        <v:path arrowok="t" o:connecttype="custom" o:connectlocs="0,10922000;12919242,10922000;38354000,9303926;38354000,0;12919242,1213556;0,1213556;0,10922000"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x2cQA&#10;AADeAAAADwAAAGRycy9kb3ducmV2LnhtbERPTWvCQBC9F/wPywi9NbsKDSW6igiWHgy0MYUeh+yY&#10;BLOzMbtq/PduodDbPN7nLNej7cSVBt861jBLFAjiypmWaw3lYffyBsIHZIOdY9JwJw/r1eRpiZlx&#10;N/6iaxFqEUPYZ6ihCaHPpPRVQxZ94nriyB3dYDFEONTSDHiL4baTc6VSabHl2NBgT9uGqlNxsRoO&#10;5Y862vnrph/36TnPP/H8/Z5q/TwdNwsQgcbwL/5zf5g4P1VqBr/vxBv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8dnEAAAA3gAAAA8AAAAAAAAAAAAAAAAAmAIAAGRycy9k&#10;b3ducmV2LnhtbFBLBQYAAAAABAAEAPUAAACJAwAAAAA=&#10;" path="m,27r39,l94,23,94,,39,4,,4,,27xe" fillcolor="black" stroked="f">
                        <v:path arrowok="t" o:connecttype="custom" o:connectlocs="0,10858500;15728410,10858500;37909500,9249833;37909500,0;15728410,1608667;0,1608667;0,10858500"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PcTMMA&#10;AADeAAAADwAAAGRycy9kb3ducmV2LnhtbERPTWsCMRC9F/wPYQRvNdFakdUoUhAqCKVrCx6HzbhZ&#10;3EyWJNX135tCobd5vM9ZbXrXiiuF2HjWMBkrEMSVNw3XGr6Ou+cFiJiQDbaeScOdImzWg6cVFsbf&#10;+JOuZapFDuFYoAabUldIGStLDuPYd8SZO/vgMGUYamkC3nK4a+VUqbl02HBusNjRm6XqUv44Db19&#10;3bntRzgfZvuy/p60p5eFOmk9GvbbJYhEffoX/7nfTZ4/V2oKv+/kG+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PcTMMAAADeAAAADwAAAAAAAAAAAAAAAACYAgAAZHJzL2Rv&#10;d25yZXYueG1sUEsFBgAAAAAEAAQA9QAAAIgDAAAAAA==&#10;" path="m,31l43,27,94,23,94,,43,4,,8,,31xe" fillcolor="black" stroked="f">
                        <v:path arrowok="t" o:connecttype="custom" o:connectlocs="0,12509500;17341580,10895371;37909500,9281242;37909500,0;17341580,1614129;0,3228258;0,12509500"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aT8YA&#10;AADeAAAADwAAAGRycy9kb3ducmV2LnhtbESPQWsCMRCF74L/IUyhN81aq8jWKCIIFgrFbQt7HDaz&#10;m6WbyZKkuv57UxC8zfDe++bNejvYTpzJh9axgtk0A0FcOd1yo+D76zBZgQgRWWPnmBRcKcB2Mx6t&#10;Mdfuwic6F7ERCcIhRwUmxj6XMlSGLIap64mTVjtvMabVN1J7vCS47eRLli2lxZbTBYM97Q1Vv8Wf&#10;VTCYxcHuPn398fpeND+zrpyvslKp56dh9wYi0hAf5nv6qFP9ZULC/ztpBr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jaT8YAAADeAAAADwAAAAAAAAAAAAAAAACYAgAAZHJz&#10;L2Rvd25yZXYueG1sUEsFBgAAAAAEAAQA9QAAAIsDAAAAAA==&#10;" path="m,31l94,23,94,,,8,,31xe" fillcolor="black" stroked="f">
                        <v:path arrowok="t" o:connecttype="custom" o:connectlocs="0,12509500;37909500,9281242;37909500,0;0,3228258;0,12509500"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dEjsMA&#10;AADeAAAADwAAAGRycy9kb3ducmV2LnhtbERPS2sCMRC+C/0PYQq9iCatsOpqlFJaqLf6QDwOm3F3&#10;cTPZJqmu/94IBW/z8T1nvuxsI87kQ+1Yw+tQgSAunKm51LDbfg0mIEJENtg4Jg1XCrBcPPXmmBt3&#10;4TWdN7EUKYRDjhqqGNtcylBUZDEMXUucuKPzFmOCvpTG4yWF20a+KZVJizWnhgpb+qioOG3+rAaf&#10;rY4/6rf/2ZTtHvuF4cN0NdL65bl7n4GI1MWH+N/9bdL8TKkx3N9JN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dEjsMAAADeAAAADwAAAAAAAAAAAAAAAACYAgAAZHJzL2Rv&#10;d25yZXYueG1sUEsFBgAAAAAEAAQA9QAAAIgDAAAAAA==&#10;" path="m,31l55,28,95,24,95,,55,4,,8,,31xe" fillcolor="black" stroked="f">
                        <v:path arrowok="t" o:connecttype="custom" o:connectlocs="0,12509500;22168184,11298903;38290500,9684774;38290500,0;22168184,1614129;0,3228258;0,12509500"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atlccA&#10;AADeAAAADwAAAGRycy9kb3ducmV2LnhtbESPQWvCQBCF74X+h2UKvdVdpYQaXUVKC0VBaPTgcciO&#10;SWh2Ns2uGv+9cxC8zfDevPfNfDn4Vp2pj01gC+ORAUVcBtdwZWG/+377ABUTssM2MFm4UoTl4vlp&#10;jrkLF/6lc5EqJSEcc7RQp9TlWseyJo9xFDpi0Y6h95hk7SvterxIuG/1xJhMe2xYGmrs6LOm8q84&#10;eQvbbJOtjuvJ//jrcJpupkXc03u09vVlWM1AJRrSw3y//nGCnxkjvPKOzK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WrZXHAAAA3gAAAA8AAAAAAAAAAAAAAAAAmAIAAGRy&#10;cy9kb3ducmV2LnhtbFBLBQYAAAAABAAEAPUAAACMAwAAAAA=&#10;" path="m,32l55,28,95,24,95,,55,4,,8,,32xe" fillcolor="black" stroked="f">
                        <v:path arrowok="t" o:connecttype="custom" o:connectlocs="0,12890500;22204947,11279188;38354000,9667875;38354000,0;22204947,1611313;0,3222625;0,1289050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zAcQA&#10;AADeAAAADwAAAGRycy9kb3ducmV2LnhtbERPTUsDMRC9C/6HMII3myil6Nq0SKVQ0EvbXdDbsBl3&#10;124mIUm7679vCgVv83ifM1+OthcnCrFzrOFxokAQ18503Ggo9+uHZxAxIRvsHZOGP4qwXNzezLEw&#10;buAtnXapETmEY4Ea2pR8IWWsW7IYJ84TZ+7HBYspw9BIE3DI4baXT0rNpMWOc0OLnlYt1Yfd0Wo4&#10;VMEP/mtVTX/Dx3tTf35XZem1vr8b315BJBrTv/jq3pg8f6bUC1zeyTfI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bswHEAAAA3gAAAA8AAAAAAAAAAAAAAAAAmAIAAGRycy9k&#10;b3ducmV2LnhtbFBLBQYAAAAABAAEAPUAAACJAwAAAAA=&#10;" path="m,36l60,28,95,24,95,,60,4,,12,,36xe" fillcolor="black" stroked="f">
                        <v:path arrowok="t" o:connecttype="custom" o:connectlocs="0,14541500;24183474,11310056;38290500,9694333;38290500,0;24183474,1615722;0,4847167;0,1454150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CuccA&#10;AADeAAAADwAAAGRycy9kb3ducmV2LnhtbESPQWvCQBCF70L/wzIFb7pJaYOmrlIKioeCVXvocchO&#10;k7TZ2bC7xvTfdw5CbzPMm/fet9qMrlMDhdh6NpDPM1DElbct1wY+ztvZAlRMyBY7z2TglyJs1neT&#10;FZbWX/lIwynVSkw4lmigSakvtY5VQw7j3PfEcvvywWGSNdTaBryKuev0Q5YV2mHLktBgT68NVT+n&#10;izNAW5/bt+X74fL5vRyK8LirxqedMdP78eUZVKIx/Ytv33sr9YssFwDBkRn0+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WgrnHAAAA3gAAAA8AAAAAAAAAAAAAAAAAmAIAAGRy&#10;cy9kb3ducmV2LnhtbFBLBQYAAAAABAAEAPUAAACMAwAAAAA=&#10;" path="m,36l59,28,94,24,94,,59,4,,12,,36xe" fillcolor="black" stroked="f">
                        <v:path arrowok="t" o:connecttype="custom" o:connectlocs="0,14541500;23794261,11310056;37909500,9694333;37909500,0;23794261,1615722;0,4847167;0,1454150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WysYA&#10;AADeAAAADwAAAGRycy9kb3ducmV2LnhtbERP22rCQBB9F/yHZYS+6SY+xJK6SlFLVWiLlw8YstMk&#10;mJ1Nd1eT+vXdQqFvczjXmS9704gbOV9bVpBOEhDEhdU1lwrOp5fxIwgfkDU2lknBN3lYLoaDOeba&#10;dnyg2zGUIoawz1FBFUKbS+mLigz6iW2JI/dpncEQoSuldtjFcNPIaZJk0mDNsaHCllYVFZfj1Sh4&#10;390/utPr+rI/8P3Nzb7252KTKfUw6p+fQATqw7/4z73VcX6WpCn8vhNv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4WysYAAADeAAAADwAAAAAAAAAAAAAAAACYAgAAZHJz&#10;L2Rvd25yZXYueG1sUEsFBgAAAAAEAAQA9QAAAIsDAAAAAA==&#10;" path="m,35r4,l63,27,94,23,94,,63,4,4,11,,11,,35xe" fillcolor="black" stroked="f">
                        <v:path arrowok="t" o:connecttype="custom" o:connectlocs="0,14160500;1610468,14160500;25364872,10923814;37846000,9305471;37846000,0;25364872,1618343;1610468,4450443;0,4450443;0,14160500"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xN8QA&#10;AADeAAAADwAAAGRycy9kb3ducmV2LnhtbERPTWsCMRC9F/ofwgjeatZQxK5GEaHQgx60euht2Iyb&#10;1c1km6S6/ntTKPQ2j/c582XvWnGlEBvPGsajAgRx5U3DtYbD5/vLFERMyAZbz6ThThGWi+enOZbG&#10;33hH132qRQ7hWKIGm1JXShkrSw7jyHfEmTv54DBlGGppAt5yuGulKoqJdNhwbrDY0dpSddn/OA3h&#10;60z30/Z7NVVqs7HudX1Ub43Ww0G/moFI1Kd/8Z/7w+T5k2Ks4PedfIN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sTfEAAAA3gAAAA8AAAAAAAAAAAAAAAAAmAIAAGRycy9k&#10;b3ducmV2LnhtbFBLBQYAAAAABAAEAPUAAACJAwAAAAA=&#10;" path="m,35r4,l63,27,95,23,95,,63,4,4,12,,12,,35xe" fillcolor="black" stroked="f">
                        <v:path arrowok="t" o:connecttype="custom" o:connectlocs="0,14097000;1612232,14097000;25392647,10874829;38290500,9263743;38290500,0;25392647,1611086;1612232,4833257;0,4833257;0,14097000"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NsQA&#10;AADeAAAADwAAAGRycy9kb3ducmV2LnhtbERP32vCMBB+F/wfwgl7m6nbEKlGEcdgsL1MW9C3oznb&#10;anMJSWa7/34ZDHy7j+/nrTaD6cSNfGgtK5hNMxDEldUt1wqKw9vjAkSIyBo7y6TghwJs1uPRCnNt&#10;e/6i2z7WIoVwyFFBE6PLpQxVQwbD1DrixJ2tNxgT9LXUHvsUbjr5lGVzabDl1NCgo11D1XX/bRRc&#10;S+96d9yVLxf/8VpXn6eyKJxSD5NhuwQRaYh38b/7Xaf582z2DH/vpBv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EjbEAAAA3gAAAA8AAAAAAAAAAAAAAAAAmAIAAGRycy9k&#10;b3ducmV2LnhtbFBLBQYAAAAABAAEAPUAAACJAwAAAAA=&#10;" path="m,36r4,l63,28,95,24,95,,63,4,4,12,,12,,36xe" fillcolor="black" stroked="f">
                        <v:path arrowok="t" o:connecttype="custom" o:connectlocs="0,14541500;1612232,14541500;25392647,11310056;38290500,9694333;38290500,0;25392647,1615722;1612232,4847167;0,4847167;0,1454150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KQsQA&#10;AADeAAAADwAAAGRycy9kb3ducmV2LnhtbERP32vCMBB+H/g/hBN8m6lDRDqjDEUY6Mu0he3taG5t&#10;Z3MJSbT1vzeDwd7u4/t5q81gOnEjH1rLCmbTDARxZXXLtYLivH9egggRWWNnmRTcKcBmPXpaYa5t&#10;zx90O8VapBAOOSpoYnS5lKFqyGCYWkecuG/rDcYEfS21xz6Fm06+ZNlCGmw5NTToaNtQdTldjYJL&#10;6V3vPrfl/McfdnV1/CqLwik1GQ9vryAiDfFf/Od+12n+IpvN4feddIN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DikLEAAAA3gAAAA8AAAAAAAAAAAAAAAAAmAIAAGRycy9k&#10;b3ducmV2LnhtbFBLBQYAAAAABAAEAPUAAACJAwAAAAA=&#10;" path="m,36r4,l63,28,95,24,95,,63,4,4,12,,12,,36xe" fillcolor="black" stroked="f">
                        <v:path arrowok="t" o:connecttype="custom" o:connectlocs="0,14541500;1614905,14541500;25434758,11310056;38354000,9694333;38354000,0;25434758,1615722;1614905,4847167;0,4847167;0,1454150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WF8UA&#10;AADeAAAADwAAAGRycy9kb3ducmV2LnhtbERPzWrCQBC+F3yHZYTe6iaBSomuQQVR6EGa9gHG7JhE&#10;s7NJdmuiT98tFHqbj+93ltloGnGj3tWWFcSzCARxYXXNpYKvz93LGwjnkTU2lknBnRxkq8nTElNt&#10;B/6gW+5LEULYpaig8r5NpXRFRQbdzLbEgTvb3qAPsC+l7nEI4aaRSRTNpcGaQ0OFLW0rKq75t1Gw&#10;T46X7jHE9/2pO7Tvebdxw25U6nk6rhcgPI3+X/znPugwfx7Fr/D7TrhB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FYXxQAAAN4AAAAPAAAAAAAAAAAAAAAAAJgCAABkcnMv&#10;ZG93bnJldi54bWxQSwUGAAAAAAQABAD1AAAAigMAAAAA&#10;" path="m,39r4,l63,31r4,l98,23,90,,59,8r4,l4,15,,15,,39xe" fillcolor="black" stroked="f">
                        <v:path arrowok="t" o:connecttype="custom" o:connectlocs="0,15684500;1612122,15684500;25390929,12467167;27003051,12467167;39497000,9249833;36272755,0;23778806,3217333;25390929,3217333;1612122,6032500;0,6032500;0,15684500"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IYMQA&#10;AADeAAAADwAAAGRycy9kb3ducmV2LnhtbERPzWrCQBC+F/oOyxS81U08BImuYgui4EFMfYAxOybR&#10;7GySXU306d1Cobf5+H5nvhxMLe7UucqygngcgSDOra64UHD8WX9OQTiPrLG2TAoe5GC5eH+bY6pt&#10;zwe6Z74QIYRdigpK75tUSpeXZNCNbUMcuLPtDPoAu0LqDvsQbmo5iaJEGqw4NJTY0HdJ+TW7GQWb&#10;yf7SPvv4sTm122aXtV+uXw9KjT6G1QyEp8H/i//cWx3mJ1GcwO874Qa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KyGDEAAAA3gAAAA8AAAAAAAAAAAAAAAAAmAIAAGRycy9k&#10;b3ducmV2LnhtbFBLBQYAAAAABAAEAPUAAACJAwAAAAA=&#10;" path="m8,39l67,28r-4,l98,24,98,,63,4r-4,l,16,8,39xe" fillcolor="black" stroked="f">
                        <v:path arrowok="t" o:connecttype="custom" o:connectlocs="3224245,15684500;27003051,11260667;25390929,11260667;39497000,9652000;39497000,0;25390929,1608667;23778806,1608667;0,6434667;3224245,15684500"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5qccMA&#10;AADeAAAADwAAAGRycy9kb3ducmV2LnhtbERPS4vCMBC+L/gfwgje1tQ9qFSjqCB48OCje9jb0Ixt&#10;bTMpSVbbf2+Ehb3Nx/ec5bozjXiQ85VlBZNxAoI4t7riQkF23X/OQfiArLGxTAp68rBeDT6WmGr7&#10;5DM9LqEQMYR9igrKENpUSp+XZNCPbUscuZt1BkOErpDa4TOGm0Z+JclUGqw4NpTY0q6kvL78GgV0&#10;2tljb7bNz73+9q4yWY91ptRo2G0WIAJ14V/85z7oOH+aTGbwfife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5qccMAAADeAAAADwAAAAAAAAAAAAAAAACYAgAAZHJzL2Rv&#10;d25yZXYueG1sUEsFBgAAAAAEAAQA9QAAAIgDAAAAAA==&#10;" path="m8,44l63,32r39,-8l95,,55,8,,20,8,44xe" fillcolor="black" stroked="f">
                        <v:path arrowok="t" o:connecttype="custom" o:connectlocs="3227294,17780000;25414941,12930909;41148000,9698182;38324118,0;22187647,3232727;0,8081818;3227294,1778000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scYA&#10;AADeAAAADwAAAGRycy9kb3ducmV2LnhtbESPQU8CMRCF7yb+h2ZMvEkXFTQrhRgICYkngYu3yXbc&#10;Lm6nm7ZA4dc7BxNvM3lv3vtmtii+VyeKqQtsYDyqQBE3wXbcGtjv1g+voFJGttgHJgMXSrCY397M&#10;sLbhzJ902uZWSQinGg24nIda69Q48phGYSAW7TtEj1nW2Gob8SzhvtePVTXVHjuWBocDLR01P9uj&#10;N+Cbr9Vqci2HHF8+nJ8cuODzkzH3d+X9DVSmkv/Nf9cbK/jTaiy88o7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VscYAAADeAAAADwAAAAAAAAAAAAAAAACYAgAAZHJz&#10;L2Rvd25yZXYueG1sUEsFBgAAAAAEAAQA9QAAAIsDAAAAAA==&#10;" path="m,39l51,31r4,l99,23,91,,47,7r4,l,15,,39xe" fillcolor="black" stroked="f">
                        <v:path arrowok="t" o:connecttype="custom" o:connectlocs="0,15684500;20575924,12467167;22189722,12467167;39941500,9249833;36713904,0;18962126,2815167;20575924,2815167;0,6032500;0,15684500"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CxZ8QA&#10;AADeAAAADwAAAGRycy9kb3ducmV2LnhtbERPTWvCQBC9F/oflil4MxsrxBhdQykEvZXa6nnMjklM&#10;djZkt5r213cLQm/zeJ+zzkfTiSsNrrGsYBbFIIhLqxuuFHx+FNMUhPPIGjvLpOCbHOSbx4c1Ztre&#10;+J2ue1+JEMIuQwW1930mpStrMugi2xMH7mwHgz7AoZJ6wFsIN518juNEGmw4NNTY02tNZbv/MgqW&#10;bVsduzQ5LS56e5gXC/mT+jelJk/jywqEp9H/i+/unQ7zk3i2hL93wg1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QsWfEAAAA3gAAAA8AAAAAAAAAAAAAAAAAmAIAAGRycy9k&#10;b3ducmV2LnhtbFBLBQYAAAAABAAEAPUAAACJAwAAAAA=&#10;" path="m8,47l103,24,95,,,24,8,47xe" fillcolor="black" stroked="f">
                        <v:path arrowok="t" o:connecttype="custom" o:connectlocs="3225553,18923000;41529000,9662809;38303447,0;0,9662809;3225553,18923000"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XAs8gA&#10;AADeAAAADwAAAGRycy9kb3ducmV2LnhtbESPQW/CMAyF75P2HyJP2mWCBA4d6wgIoaFyGRKwA0er&#10;MW21xqmaDNp/Px8m7WbLz++9b7kefKtu1McmsIXZ1IAiLoNruLLwdd5NFqBiQnbYBiYLI0VYrx4f&#10;lpi7cOcj3U6pUmLCMUcLdUpdrnUsa/IYp6Ejlts19B6TrH2lXY93MfetnhuTaY8NS0KNHW1rKr9P&#10;P95CsTGf2SUbqXh7+Xi9FuNhvzMHa5+fhs07qERD+hf/fe+d1M/MXAAER2b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VcCzyAAAAN4AAAAPAAAAAAAAAAAAAAAAAJgCAABk&#10;cnMvZG93bnJldi54bWxQSwUGAAAAAAQABAD1AAAAjQMAAAAA&#10;" path="m8,48l51,36,98,24,90,,43,12,,24,8,48xe" fillcolor="black" stroked="f">
                        <v:path arrowok="t" o:connecttype="custom" o:connectlocs="3224245,19367500;20554561,14525625;39497000,9683750;36272755,0;17330316,4841875;0,9683750;3224245,1936750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gSsEA&#10;AADeAAAADwAAAGRycy9kb3ducmV2LnhtbERPTYvCMBC9L/gfwgje1rQKKrWpiCAsHoSN4nloxrbY&#10;TEqT1frvjSDsbR7vc/LNYFtxp943jhWk0wQEcelMw5WC82n/vQLhA7LB1jEpeJKHTTH6yjEz7sG/&#10;dNehEjGEfYYK6hC6TEpf1mTRT11HHLmr6y2GCPtKmh4fMdy2cpYkC2mx4dhQY0e7msqb/rMKDvun&#10;bpd41EfEa3mZr5ptSLVSk/GwXYMINIR/8cf9Y+L8RTJL4f1OvEEW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5oErBAAAA3gAAAA8AAAAAAAAAAAAAAAAAmAIAAGRycy9kb3du&#10;cmV2LnhtbFBLBQYAAAAABAAEAPUAAACGAwAAAAA=&#10;" path="m8,43l47,35,102,23,94,,39,12,,19,8,43xe" fillcolor="black" stroked="f">
                        <v:path arrowok="t" o:connecttype="custom" o:connectlocs="3227294,17335500;18960353,14110291;41148000,9272477;37920706,0;15733059,4837814;0,7659872;3227294,17335500"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77cYA&#10;AADeAAAADwAAAGRycy9kb3ducmV2LnhtbESPQWvCQBCF74X+h2UEb3VjEJHUVUqhUIrQGlt6HbLj&#10;JpidCdmNxv76bqHgbYb33jdv1tvRt+pMfWiEDcxnGSjiSmzDzsDn4eVhBSpEZIutMBm4UoDt5v5u&#10;jYWVC+/pXEanEoRDgQbqGLtC61DV5DHMpCNO2lF6jzGtvdO2x0uC+1bnWbbUHhtOF2rs6Lmm6lQO&#10;PlG+3ofF8CE/bbl/21nnJH57MWY6GZ8eQUUa4838n361qf4yy3P4eyfN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H77cYAAADeAAAADwAAAAAAAAAAAAAAAACYAgAAZHJz&#10;L2Rvd25yZXYueG1sUEsFBgAAAAAEAAQA9QAAAIsDAAAAAA==&#10;" path="m8,44l39,36,95,24r-4,l95,24,95,,91,,32,12,,20,8,44xe" fillcolor="black" stroked="f">
                        <v:path arrowok="t" o:connecttype="custom" o:connectlocs="3224463,17780000;15719258,14547273;38290500,9698182;36678268,9698182;38290500,9698182;38290500,0;36678268,0;12897853,4849091;0,8081818;3224463,1778000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P8IA&#10;AADeAAAADwAAAGRycy9kb3ducmV2LnhtbERPzWoCMRC+F/oOYQq91awKi2yNUoRSLxarPsCYTDeL&#10;m8mSTHX79k2h0Nt8fL+zXI+hV1dKuYtsYDqpQBHb6DpuDZyOr08LUFmQHfaRycA3ZViv7u+W2Lh4&#10;4w+6HqRVJYRzgwa8yNBona2ngHkSB+LCfcYUUApMrXYJbyU89HpWVbUO2HFp8DjQxpO9HL6CAbuf&#10;ny9pEezubTOth/dOxr0XYx4fxpdnUEKj/Iv/3FtX5tfVbA6/75Qb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mc/wgAAAN4AAAAPAAAAAAAAAAAAAAAAAJgCAABkcnMvZG93&#10;bnJldi54bWxQSwUGAAAAAAQABAD1AAAAhwMAAAAA&#10;" path="m8,47l91,23r-4,l91,23,91,,87,,,23,8,47xe" fillcolor="black" stroked="f">
                        <v:path arrowok="t" o:connecttype="custom" o:connectlocs="3226637,18986500;36703000,9291266;35089681,9291266;36703000,9291266;36703000,0;35089681,0;0,9291266;3226637,18986500"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71f8QA&#10;AADeAAAADwAAAGRycy9kb3ducmV2LnhtbERPS2sCMRC+F/ofwhS8aaIVK6tRZKFQPSi1PXgcNrMP&#10;3UyWTaqrv94IQm/z8T1nvuxsLc7U+sqxhuFAgSDOnKm40PD789mfgvAB2WDtmDRcycNy8foyx8S4&#10;C3/TeR8KEUPYJ6ihDKFJpPRZSRb9wDXEkctdazFE2BbStHiJ4baWI6Um0mLFsaHEhtKSstP+z2rY&#10;HpzKj7lcr+rbZpdP39MTf6Ra99661QxEoC78i5/uLxPnT9RoDI934g1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e9X/EAAAA3gAAAA8AAAAAAAAAAAAAAAAAmAIAAGRycy9k&#10;b3ducmV2LnhtbFBLBQYAAAAABAAEAPUAAACJAwAAAAA=&#10;" path="m7,51l90,28r8,-4l90,,82,4,,28,7,51xe" fillcolor="black" stroked="f">
                        <v:path arrowok="t" o:connecttype="custom" o:connectlocs="2821214,20574000;36272755,11295529;39497000,9681882;36272755,0;33048510,1613647;0,11295529;2821214,20574000"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QSsQA&#10;AADeAAAADwAAAGRycy9kb3ducmV2LnhtbERP3WrCMBS+H/gO4Qy8GZqmMpHOKDI2Ebya+gDH5qzt&#10;bE5KktluT28GA+/Ox/d7luvBtuJKPjSONahpBoK4dKbhSsPp+D5ZgAgR2WDrmDT8UID1avSwxMK4&#10;nj/oeoiVSCEcCtRQx9gVUoayJoth6jrixH06bzEm6CtpPPYp3LYyz7K5tNhwaqixo9eaysvh22r4&#10;9V2+ffJvsy/l1NnsZa/Updd6/DhsXkBEGuJd/O/emTR/nuXP8PdOuk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ErEAAAA3gAAAA8AAAAAAAAAAAAAAAAAmAIAAGRycy9k&#10;b3ducmV2LnhtbFBLBQYAAAAABAAEAPUAAACJAwAAAAA=&#10;" path="m8,51l31,43,87,27r7,-4l87,,79,4,24,19,,27,8,51xe" fillcolor="black" stroked="f">
                        <v:path arrowok="t" o:connecttype="custom" o:connectlocs="3226340,20574000;12502069,17346706;35086452,10892118;37909500,9278471;35086452,0;31860112,1613647;9679021,7664824;0,10892118;3226340,20574000"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5k8QA&#10;AADeAAAADwAAAGRycy9kb3ducmV2LnhtbERPS2sCMRC+F/wPYQQvpWZVWJatUUQRPHhofZ2HzXSz&#10;NJksm+iu/74pFHqbj+85y/XgrHhQFxrPCmbTDARx5XXDtYLLef9WgAgRWaP1TAqeFGC9Gr0ssdS+&#10;5096nGItUgiHEhWYGNtSylAZchimviVO3JfvHMYEu1rqDvsU7qycZ1kuHTacGgy2tDVUfZ/uTsFH&#10;US1u5nU4XGxo++vCHjc7Wyg1GQ+bdxCRhvgv/nMfdJqfZ/Mcft9JN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jOZPEAAAA3gAAAA8AAAAAAAAAAAAAAAAAmAIAAGRycy9k&#10;b3ducmV2LnhtbFBLBQYAAAAABAAEAPUAAACJAwAAAAA=&#10;" path="m8,55l28,47,83,28,95,24,87,,75,4,20,24,,32,8,55xe" fillcolor="black" stroked="f">
                        <v:path arrowok="t" o:connecttype="custom" o:connectlocs="3224463,22161500;11285621,18938009;33453805,11282218;38290500,9670473;35066037,0;30229342,1611745;8061158,9670473;0,12893964;3224463,22161500"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mfjccA&#10;AADeAAAADwAAAGRycy9kb3ducmV2LnhtbESPQWsCMRCF74X+hzAFL1ITFbRsjVIWxOKtKoK36Waa&#10;3e5msmxS3frrTUHobYb35n1vFqveNeJMXag8axiPFAjiwpuKrYbDfv38AiJEZIONZ9LwSwFWy8eH&#10;BWbGX/iDzrtoRQrhkKGGMsY2kzIUJTkMI98SJ+3Ldw5jWjsrTYeXFO4aOVFqJh1WnAgltpSXVNS7&#10;H5e4FMfXTf1Z2+1JfU/zY7W2w1zrwVP/9goiUh//zffrd5Pqz9RkDn/vpBn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Zn43HAAAA3gAAAA8AAAAAAAAAAAAAAAAAmAIAAGRy&#10;cy9kb3ducmV2LnhtbFBLBQYAAAAABAAEAPUAAACMAwAAAAA=&#10;" path="m8,51l28,43,79,27,95,23,87,,71,4,20,19,,27,8,51xe" fillcolor="black" stroked="f">
                        <v:path arrowok="t" o:connecttype="custom" o:connectlocs="3229811,20574000;11304337,17346706;31894379,10892118;38354000,9278471;35124189,0;28664568,1613647;8074526,7664824;0,10892118;3229811,20574000"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esgA&#10;AADeAAAADwAAAGRycy9kb3ducmV2LnhtbESPS2sCQRCE70L+w9CB3HRGAyobR5GFQOIhwcchx2an&#10;96E7PcvORNf8+vQhkFs3VV319Woz+FZdqY9NYAvTiQFFXATXcGXhdHwdL0HFhOywDUwW7hRhs34Y&#10;rTBz4cZ7uh5SpSSEY4YW6pS6TOtY1OQxTkJHLFoZeo9J1r7SrsebhPtWz4yZa48NS0ONHeU1FZfD&#10;t7fw8RVMeS71+7b92X2Wy+f8wovc2qfHYfsCKtGQ/s1/129O8OdmJrzyjsy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96yAAAAN4AAAAPAAAAAAAAAAAAAAAAAJgCAABk&#10;cnMvZG93bnJldi54bWxQSwUGAAAAAAQABAD1AAAAjQMAAAAA&#10;" path="m8,51l27,44,83,28,98,24,90,,75,4,20,20,,28,8,51xe" fillcolor="black" stroked="f">
                        <v:path arrowok="t" o:connecttype="custom" o:connectlocs="3224245,20574000;10881827,17750118;33451541,11295529;39497000,9681882;36272755,0;30227296,1613647;8060612,8068235;0,11295529;3224245,20574000"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AUcUA&#10;AADeAAAADwAAAGRycy9kb3ducmV2LnhtbERPzWrCQBC+F3yHZQQvpW6UIhpdRS2FQnvQJA8wzY5J&#10;MDubZtckvn23UPA2H9/vbHaDqUVHrassK5hNIxDEudUVFwqy9P1lCcJ5ZI21ZVJwJwe77ehpg7G2&#10;PZ+pS3whQgi7GBWU3jexlC4vyaCb2oY4cBfbGvQBtoXULfYh3NRyHkULabDi0FBiQ8eS8mtyMwoO&#10;X/X5bX/X1+dl4k7p0Xz/vGafSk3Gw34NwtPgH+J/94cO8xfRfAV/74Qb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IBRxQAAAN4AAAAPAAAAAAAAAAAAAAAAAJgCAABkcnMv&#10;ZG93bnJldi54bWxQSwUGAAAAAAQABAD1AAAAigMAAAAA&#10;" path="m8,55l24,51,79,31,99,24,91,,71,8,16,27,,31,8,55xe" fillcolor="black" stroked="f">
                        <v:path arrowok="t" o:connecttype="custom" o:connectlocs="3227596,22225000;9682788,20608636;31872510,12526818;39941500,9698182;36713904,0;28644914,3232727;6455192,10910455;0,12526818;3227596,22225000"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MwMcA&#10;AADeAAAADwAAAGRycy9kb3ducmV2LnhtbESPQWvCQBCF74X+h2UK3upurYhGVykFqeCpqQWPY3aa&#10;BLOzIbvG6K/vHAq9zTBv3nvfajP4RvXUxTqwhZexAUVcBFdzaeHwtX2eg4oJ2WETmCzcKMJm/fiw&#10;wsyFK39Sn6dSiQnHDC1UKbWZ1rGoyGMch5ZYbj+h85hk7UrtOryKuW/0xJiZ9lizJFTY0ntFxTm/&#10;eAvTRY8f5/qwG063y/w4ze/fZn+3dvQ0vC1BJRrSv/jve+ek/sy8CoDgyA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GTMDHAAAA3gAAAA8AAAAAAAAAAAAAAAAAmAIAAGRy&#10;cy9kb3ducmV2LnhtbFBLBQYAAAAABAAEAPUAAACMAwAAAAA=&#10;" path="m8,52l20,48,75,32,99,24,91,,67,8,12,24,,28,8,52xe" fillcolor="black" stroked="f">
                        <v:path arrowok="t" o:connecttype="custom" o:connectlocs="3227596,20955000;8068990,19343077;30258712,12895385;39941500,9671538;36713904,0;27031116,3223846;4841394,9671538;0,11283462;3227596,2095500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98UA&#10;AADeAAAADwAAAGRycy9kb3ducmV2LnhtbERPS2sCMRC+F/wPYQq91WQVrGyNUqRKKb34YKG3YTNu&#10;FjeT7Sau679vCgVv8/E9Z7EaXCN66kLtWUM2ViCIS29qrjQcD5vnOYgQkQ02nknDjQKslqOHBebG&#10;X3lH/T5WIoVwyFGDjbHNpQylJYdh7FvixJ185zAm2FXSdHhN4a6RE6Vm0mHNqcFiS2tL5Xl/cRpU&#10;0+6+ilv/cny3n6ds811sf86F1k+Pw9sriEhDvIv/3R8mzZ+paQZ/76Qb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6WL3xQAAAN4AAAAPAAAAAAAAAAAAAAAAAJgCAABkcnMv&#10;ZG93bnJldi54bWxQSwUGAAAAAAQABAD1AAAAigMAAAAA&#10;" path="m8,27l19,23,12,,,4,8,27xe" fillcolor="black" stroked="f">
                        <v:path arrowok="t" o:connecttype="custom" o:connectlocs="3208421,10858500;7620000,9249833;4812632,0;0,1608667;3208421,10858500"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y1acUA&#10;AADeAAAADwAAAGRycy9kb3ducmV2LnhtbESP0WrCQBRE3wv+w3KFvtWNEaxGV5FSqy8VjH7AJXvN&#10;BrN3Q3aN6d93BcHHYWbOMMt1b2vRUesrxwrGowQEceF0xaWC82n7MQPhA7LG2jEp+CMP69XgbYmZ&#10;dnc+UpeHUkQI+wwVmBCaTEpfGLLoR64hjt7FtRZDlG0pdYv3CLe1TJNkKi1WHBcMNvRlqLjmN6tg&#10;9vtpd3lX9D8Xc/Dy+3Q8j6VR6n3YbxYgAvXhFX6291pBOpnMU3jciV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7LVpxQAAAN4AAAAPAAAAAAAAAAAAAAAAAJgCAABkcnMv&#10;ZG93bnJldi54bWxQSwUGAAAAAAQABAD1AAAAigMAAAAA&#10;" path="m,28l63,24r31,l94,,63,,,4,,28xe" fillcolor="black" stroked="f">
                        <v:path arrowok="t" o:connecttype="custom" o:connectlocs="0,11239500;25407431,9633857;37909500,9633857;37909500,0;25407431,0;0,1605643;0,1123950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3Sd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iy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dJ2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KAsgA&#10;AADeAAAADwAAAGRycy9kb3ducmV2LnhtbESPT2sCMRTE74V+h/AKvdVsVyu6GkULQi9C/XPQ23Pz&#10;uru4eVmTqFs/fSMUPA4z8xtmPG1NLS7kfGVZwXsnAUGcW11xoWC7WbwNQPiArLG2TAp+ycN08vw0&#10;xkzbK6/osg6FiBD2GSooQ2gyKX1ekkHfsQ1x9H6sMxiidIXUDq8RbmqZJklfGqw4LpTY0GdJ+XF9&#10;Ngrmw8H89N3j5W112NN+dzh+pC5R6vWlnY1ABGrDI/zf/tIK0m53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JEoC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jvm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aO+Z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px7sgA&#10;AADeAAAADwAAAGRycy9kb3ducmV2LnhtbESPT2sCMRTE74LfITyhN812bUVXo2ih0ItQ/xz09ty8&#10;7i5uXtYk1bWfvhEKPQ4z8xtmtmhNLa7kfGVZwfMgAUGcW11xoWC/e++PQfiArLG2TAru5GEx73Zm&#10;mGl74w1dt6EQEcI+QwVlCE0mpc9LMugHtiGO3pd1BkOUrpDa4S3CTS3TJBlJgxXHhRIbeispP2+/&#10;jYLVZLy6fL7w+mdzOtLxcDq/pi5R6qnXLqcgArXhP/zX/tAK0uFw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unHu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sW8cYA&#10;AADeAAAADwAAAGRycy9kb3ducmV2LnhtbESPwWrDMBBE74X+g9hCbo0cG+rUjRJCSNJeWoiTD1is&#10;jWVqrYyl2M7fV4VCj8PMvGFWm8m2YqDeN44VLOYJCOLK6YZrBZfz4XkJwgdkja1jUnAnD5v148MK&#10;C+1GPtFQhlpECPsCFZgQukJKXxmy6OeuI47e1fUWQ5R9LXWPY4TbVqZJ8iItNhwXDHa0M1R9lzer&#10;YPmZ2/dyqKbj1Xx5uT+fLgtplJo9Tds3EIGm8B/+a39oBWmWveb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sW8cYAAADeAAAADwAAAAAAAAAAAAAAAACYAgAAZHJz&#10;L2Rvd25yZXYueG1sUEsFBgAAAAAEAAQA9QAAAIsDAAAAAA==&#10;" path="m,24r39,4l94,28,94,4,39,4,,,,24xe" fillcolor="black" stroked="f">
                        <v:path arrowok="t" o:connecttype="custom" o:connectlocs="0,9688286;15728410,11303000;37909500,11303000;37909500,1614714;15728410,1614714;0,0;0,9688286"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5Z8IA&#10;AADeAAAADwAAAGRycy9kb3ducmV2LnhtbERPy4rCMBTdC/5DuII7TVWQsWMUFZRZ+qLM7O4017bY&#10;3JQkasevN4sBl4fzni9bU4s7OV9ZVjAaJiCIc6srLhScT9vBBwgfkDXWlknBH3lYLrqdOabaPvhA&#10;92MoRAxhn6KCMoQmldLnJRn0Q9sQR+5incEQoSukdviI4aaW4ySZSoMVx4YSG9qUlF+PN6OAMPsO&#10;9col6+1PcTL7584/fzOl+r129QkiUBve4n/3l1YwnkxmcW+8E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07lnwgAAAN4AAAAPAAAAAAAAAAAAAAAAAJgCAABkcnMvZG93&#10;bnJldi54bWxQSwUGAAAAAAQABAD1AAAAhwMAAAAA&#10;" path="m,24r43,4l94,32,94,8,43,4,,,,24xe" fillcolor="black" stroked="f">
                        <v:path arrowok="t" o:connecttype="custom" o:connectlocs="0,9715500;17341580,11334750;37909500,12954000;37909500,3238500;17341580,1619250;0,0;0,971550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8c/MYA&#10;AADeAAAADwAAAGRycy9kb3ducmV2LnhtbESPQWsCMRSE7wX/Q3hCbzVbBelujaKCpUerZWlvz80z&#10;u3TzsiSprv56Uyh4HGbmG2a26G0rTuRD41jB8ygDQVw53bBR8LnfPL2ACBFZY+uYFFwowGI+eJhh&#10;od2ZP+i0i0YkCIcCFdQxdoWUoarJYhi5jjh5R+ctxiS9kdrjOcFtK8dZNpUWG04LNXa0rqn62f1a&#10;BYTlV2yXPlttvs3ebq9v4XoolXoc9stXEJH6eA//t9+1gvFkkufwdyd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8c/MYAAADeAAAADwAAAAAAAAAAAAAAAACYAgAAZHJz&#10;L2Rvd25yZXYueG1sUEsFBgAAAAAEAAQA9QAAAIsDAAAAAA==&#10;" path="m,24r94,8l94,8,,,,24xe" fillcolor="black" stroked="f">
                        <v:path arrowok="t" o:connecttype="custom" o:connectlocs="0,9667875;37909500,12890500;37909500,3222625;0,0;0,9667875"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CkMUA&#10;AADeAAAADwAAAGRycy9kb3ducmV2LnhtbESPzYrCMBSF98K8Q7iCO03tSJlWo8gwA6Ig2HHh8tJc&#10;22Jz02mi1rc3C8Hl4fzxLVa9acSNOldbVjCdRCCIC6trLhUc/37HXyCcR9bYWCYFD3KwWn4MFphp&#10;e+cD3XJfijDCLkMFlfdtJqUrKjLoJrYlDt7ZdgZ9kF0pdYf3MG4aGUdRIg3WHB4qbOm7ouKSX42C&#10;fbJL1udt/D/9OV3TXZq7I82cUqNhv56D8NT7d/jV3mgF8ecsCgABJ6C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UKQxQAAAN4AAAAPAAAAAAAAAAAAAAAAAJgCAABkcnMv&#10;ZG93bnJldi54bWxQSwUGAAAAAAQABAD1AAAAigMAAAAA&#10;" path="m,24r55,4l95,32,95,8,55,4,,,,24xe" fillcolor="black" stroked="f">
                        <v:path arrowok="t" o:connecttype="custom" o:connectlocs="0,9667875;22168184,11279188;38290500,12890500;38290500,3222625;22168184,1611313;0,0;0,9667875"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eaYsYA&#10;AADeAAAADwAAAGRycy9kb3ducmV2LnhtbESPW2sCMRSE3wX/QziFvogmXhBdN4qUFupbq1L6eNic&#10;vdDNyTZJdfvvjVDo4zAz3zD5rretuJAPjWMN04kCQVw403Cl4Xx6Ga9AhIhssHVMGn4pwG47HOSY&#10;GXfld7ocYyUShEOGGuoYu0zKUNRkMUxcR5y80nmLMUlfSePxmuC2lTOlltJiw2mhxo6eaiq+jj9W&#10;g18eyjf1PXpuq+4DR4Xhz/VhrvXjQ7/fgIjUx//wX/vVaJjNF2oK9zvpCsjt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eaYsYAAADeAAAADwAAAAAAAAAAAAAAAACYAgAAZHJz&#10;L2Rvd25yZXYueG1sUEsFBgAAAAAEAAQA9QAAAIsDAAAAAA==&#10;" path="m,24r55,3l95,31,95,8,55,4,,,,24xe" fillcolor="black" stroked="f">
                        <v:path arrowok="t" o:connecttype="custom" o:connectlocs="0,9684774;22204947,10895371;38354000,12509500;38354000,3228258;22204947,1614129;0,0;0,9684774"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EFcYA&#10;AADeAAAADwAAAGRycy9kb3ducmV2LnhtbESPT2sCMRTE7wW/Q3hCL6KJaxHdGkVKC/VW/yAeH5vn&#10;7tLNyzZJdfvtjVDwOMzMb5jFqrONuJAPtWMN45ECQVw4U3Op4bD/GM5AhIhssHFMGv4owGrZe1pg&#10;btyVt3TZxVIkCIccNVQxtrmUoajIYhi5ljh5Z+ctxiR9KY3Ha4LbRmZKTaXFmtNChS29VVR8736t&#10;Bj/dnL/Uz+C9KdsjDgrDp/lmovVzv1u/gojUxUf4v/1pNGSTF5XB/U6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UEFcYAAADeAAAADwAAAAAAAAAAAAAAAACYAgAAZHJz&#10;L2Rvd25yZXYueG1sUEsFBgAAAAAEAAQA9QAAAIsDAAAAAA==&#10;" path="m,23r60,4l95,31,95,8,60,4,,,,23xe" fillcolor="black" stroked="f">
                        <v:path arrowok="t" o:connecttype="custom" o:connectlocs="0,9281242;24183474,10895371;38290500,12509500;38290500,3228258;24183474,1614129;0,0;0,9281242"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Y+MgA&#10;AADeAAAADwAAAGRycy9kb3ducmV2LnhtbESP3WoCMRSE7wXfIRyhdzVbFVu2RhFt0Qpt8ecBDpvT&#10;3cXNyZqk7urTm0LBy2FmvmEms9ZU4kzOl5YVPPUTEMSZ1SXnCg7798cXED4ga6wsk4ILeZhNu50J&#10;pto2vKXzLuQiQtinqKAIoU6l9FlBBn3f1sTR+7HOYIjS5VI7bCLcVHKQJGNpsOS4UGBNi4Ky4+7X&#10;KPj6uH43+9XyuNny9dM9nzaH7G2s1EOvnb+CCNSGe/i/vdYKBsNRMoS/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3Fj4yAAAAN4AAAAPAAAAAAAAAAAAAAAAAJgCAABk&#10;cnMvZG93bnJldi54bWxQSwUGAAAAAAQABAD1AAAAjQMAAAAA&#10;" path="m,23r59,8l94,35r,-24l59,7,,,,23xe" fillcolor="black" stroked="f">
                        <v:path arrowok="t" o:connecttype="custom" o:connectlocs="0,9263743;23794261,12485914;37909500,14097000;37909500,4430486;23794261,2819400;0,0;0,9263743"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xZMcA&#10;AADeAAAADwAAAGRycy9kb3ducmV2LnhtbESPQWvCQBSE7wX/w/IEb3WjTUWjq0hB8VCotR48PrLP&#10;JJp9G3bXGP+9Wyj0OMzMN8xi1ZlatOR8ZVnBaJiAIM6trrhQcPzZvE5B+ICssbZMCh7kYbXsvSww&#10;0/bO39QeQiEihH2GCsoQmkxKn5dk0A9tQxy9s3UGQ5SukNrhPcJNLcdJMpEGK44LJTb0UVJ+PdyM&#10;AtrYkf6c7b9up8usnbh0m3fvW6UG/W49BxGoC//hv/ZOKxi/pUkKv3fiFZ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x8WTHAAAA3gAAAA8AAAAAAAAAAAAAAAAAmAIAAGRy&#10;cy9kb3ducmV2LnhtbFBLBQYAAAAABAAEAPUAAACMAwAAAAA=&#10;" path="m,24r4,l63,32r31,4l94,12,63,8,4,,,,,24xe" fillcolor="black" stroked="f">
                        <v:path arrowok="t" o:connecttype="custom" o:connectlocs="0,9694333;1610468,9694333;25364872,12925778;37846000,14541500;37846000,4847167;25364872,3231444;1610468,0;0,0;0,9694333"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B8cA&#10;AADeAAAADwAAAGRycy9kb3ducmV2LnhtbESPQWsCMRSE7wX/Q3hCbzWrtVJWo4ilUKiX6i7U22Pz&#10;urt18xKS1N3+e1MoeBxm5htmtRlMJy7kQ2tZwXSSgSCurG65VlAcXx+eQYSIrLGzTAp+KcBmPbpb&#10;Ya5tzx90OcRaJAiHHBU0MbpcylA1ZDBMrCNO3pf1BmOSvpbaY5/gppOzLFtIgy2nhQYd7Rqqzocf&#10;o+Bcete7z105//bvL3W1P5VF4ZS6Hw/bJYhIQ7yF/9tvWsHscZ49wd+ddAX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TWgfHAAAA3gAAAA8AAAAAAAAAAAAAAAAAmAIAAGRy&#10;cy9kb3ducmV2LnhtbFBLBQYAAAAABAAEAPUAAACMAwAAAAA=&#10;" path="m,24r4,l63,32r32,4l95,12,63,8,4,,,,,24xe" fillcolor="black" stroked="f">
                        <v:path arrowok="t" o:connecttype="custom" o:connectlocs="0,9694333;1612232,9694333;25392647,12925778;38290500,14541500;38290500,4847167;25392647,3231444;1612232,0;0,0;0,9694333"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RhsUA&#10;AADeAAAADwAAAGRycy9kb3ducmV2LnhtbESPT2sCMRTE7wW/Q3iCt5r1f9kaRSpCwVPVi7fH5nWz&#10;dvOyJKmm/fSNUPA4zMxvmOU62VZcyYfGsYLRsABBXDndcK3gdNw9v4AIEVlj65gU/FCA9ar3tMRS&#10;uxt/0PUQa5EhHEpUYGLsSilDZchiGLqOOHufzluMWfpaao+3DLetHBfFXFpsOC8Y7OjNUPV1+LYK&#10;bHXebme/6RL9Ym/s7MIJpxOlBv20eQURKcVH+L/9rhWMJ9NiDvc7+Qr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bFGGxQAAAN4AAAAPAAAAAAAAAAAAAAAAAJgCAABkcnMv&#10;ZG93bnJldi54bWxQSwUGAAAAAAQABAD1AAAAigMAAAAA&#10;" path="m,24r4,l63,31r-4,l91,39,99,16,67,8r-4,l4,,,,,24xe" fillcolor="black" stroked="f">
                        <v:path arrowok="t" o:connecttype="custom" o:connectlocs="0,9652000;1613798,9652000;25417318,12467167;23803520,12467167;36713904,15684500;39941500,6434667;27031116,3217333;25417318,3217333;1613798,0;0,0;0,965200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ncccA&#10;AADeAAAADwAAAGRycy9kb3ducmV2LnhtbESPQWsCMRSE74X+h/AK3mq2UVrdGkWEggd7qNWDt8fm&#10;udl287JNoq7/vikUPA4z8w0zW/SuFWcKsfGs4WlYgCCuvGm41rD7fHucgIgJ2WDrmTRcKcJifn83&#10;w9L4C3/QeZtqkSEcS9RgU+pKKWNlyWEc+o44e0cfHKYsQy1NwEuGu1aqoniWDhvOCxY7Wlmqvrcn&#10;pyEcvuh6fP9ZTpTabKwbr/Zq2mg9eOiXryAS9ekW/m+vjQY1Ghcv8HcnXw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3Z3HHAAAA3gAAAA8AAAAAAAAAAAAAAAAAmAIAAGRy&#10;cy9kb3ducmV2LnhtbFBLBQYAAAAABAAEAPUAAACMAwAAAAA=&#10;" path="m,23r4,l63,31r32,4l95,11,63,8,4,,,,,23xe" fillcolor="black" stroked="f">
                        <v:path arrowok="t" o:connecttype="custom" o:connectlocs="0,9263743;1614905,9263743;25434758,12485914;38354000,14097000;38354000,4430486;25434758,3222171;1614905,0;0,0;0,9263743"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fz8IA&#10;AADeAAAADwAAAGRycy9kb3ducmV2LnhtbERPz2vCMBS+D/wfwhO8zUTdRKpRRBDHkI1VL94ezbMt&#10;Ji+libb7781hsOPH93u16Z0VD2pD7VnDZKxAEBfe1FxqOJ/2rwsQISIbtJ5Jwy8F2KwHLyvMjO/4&#10;hx55LEUK4ZChhirGJpMyFBU5DGPfECfu6luHMcG2lKbFLoU7K6dKzaXDmlNDhQ3tKipu+d1p2J8J&#10;1SV/P37ar6JT/jtcD3ah9WjYb5cgIvXxX/zn/jAaprM3lfamO+kK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8h/PwgAAAN4AAAAPAAAAAAAAAAAAAAAAAJgCAABkcnMvZG93&#10;bnJldi54bWxQSwUGAAAAAAQABAD1AAAAhwMAAAAA&#10;" path="m,24r4,l,24,59,36r4,l94,40r,-24l63,12r4,l4,,,,,24xe" fillcolor="black" stroked="f">
                        <v:path arrowok="t" o:connecttype="custom" o:connectlocs="0,9677400;1613170,9677400;0,9677400;23794261,14516100;25407431,14516100;37909500,16129000;37909500,6451600;25407431,4838700;27020601,4838700;1613170,0;0,0;0,967740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pzMgA&#10;AADeAAAADwAAAGRycy9kb3ducmV2LnhtbESP0WrCQBRE34X+w3ILfdONaSkaXUULouBDMfoB1+w1&#10;SZu9m2S3Jvbr3ULBx2FmzjDzZW8qcaXWlZYVjEcRCOLM6pJzBafjZjgB4TyyxsoyKbiRg+XiaTDH&#10;RNuOD3RNfS4ChF2CCgrv60RKlxVk0I1sTRy8i20N+iDbXOoWuwA3lYyj6F0aLDksFFjTR0HZd/pj&#10;FGzjz6/mtxvftudmV+/TZu26Ta/Uy3O/moHw1PtH+L+90wri17doCn93w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SnMyAAAAN4AAAAPAAAAAAAAAAAAAAAAAJgCAABk&#10;cnMvZG93bnJldi54bWxQSwUGAAAAAAQABAD1AAAAjQMAAAAA&#10;" path="m,24r59,8l55,32r35,7l98,16,63,8r-4,l,,,24xe" fillcolor="black" stroked="f">
                        <v:path arrowok="t" o:connecttype="custom" o:connectlocs="0,9691077;23817036,12921436;22202321,12921436;36331071,15748000;39560500,6460718;25431750,3230359;23817036,3230359;0,0;0,9691077"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WjMYA&#10;AADeAAAADwAAAGRycy9kb3ducmV2LnhtbESPzWrCQBSF9wXfYbgFd3WSKKVER6mCKLiQpn2A28w1&#10;SZu5k2RGE316ZyG4PJw/vsVqMLW4UOcqywriSQSCOLe64kLBz/f27QOE88gaa8uk4EoOVsvRywJT&#10;bXv+okvmCxFG2KWooPS+SaV0eUkG3cQ2xME72c6gD7IrpO6wD+OmlkkUvUuDFYeHEhvalJT/Z2ej&#10;YJcc/9pbH193v+2+OWTt2vXbQanx6/A5B+Fp8M/wo73XCpLpLA4AASeg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WjMYAAADeAAAADwAAAAAAAAAAAAAAAACYAgAAZHJz&#10;L2Rvd25yZXYueG1sUEsFBgAAAAAEAAQA9QAAAIsDAAAAAA==&#10;" path="m,23r55,8l51,31r40,8l98,16,59,8r-4,l,,,23xe" fillcolor="black" stroked="f">
                        <v:path arrowok="t" o:connecttype="custom" o:connectlocs="0,9287282;22166684,12517641;20554561,12517641;36675786,15748000;39497000,6460718;23778806,3230359;22166684,3230359;0,0;0,9287282"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SWfMYA&#10;AADeAAAADwAAAGRycy9kb3ducmV2LnhtbESPwW7CMBBE75X6D9ZW6q04AYpoikFVEIgr0A/YxtvE&#10;arxObQdSvh4jVeI4mpk3msVqsK04kQ/GsYJ8lIEgrpw2XCv4PG5e5iBCRNbYOiYFfxRgtXx8WGCh&#10;3Zn3dDrEWiQIhwIVNDF2hZShashiGLmOOHnfzluMSfpaao/nBLetHGfZTFo0nBYa7KhsqPo59FaB&#10;98N8M+l/96V5M+ty+3r56o9rpZ6fho93EJGGeA//t3dawXgyzXO43U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SWfMYAAADeAAAADwAAAAAAAAAAAAAAAACYAgAAZHJz&#10;L2Rvd25yZXYueG1sUEsFBgAAAAAEAAQA9QAAAIsDAAAAAA==&#10;" path="m,24l51,36r44,8l103,20,59,12,8,,,24xe" fillcolor="black" stroked="f">
                        <v:path arrowok="t" o:connecttype="custom" o:connectlocs="0,9663545;20562903,14495318;38303447,17716500;41529000,8052955;23788456,4831773;3225553,0;0,9663545"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AFccA&#10;AADeAAAADwAAAGRycy9kb3ducmV2LnhtbESPQWvCQBSE70L/w/KE3nSTKBpTN1IKordSWz0/s69J&#10;TPZtyK6a9td3C4Ueh5n5hllvBtOKG/WutqwgnkYgiAuray4VfLxvJykI55E1tpZJwRc52OQPozVm&#10;2t75jW4HX4oAYZehgsr7LpPSFRUZdFPbEQfv0/YGfZB9KXWP9wA3rUyiaCEN1hwWKuzopaKiOVyN&#10;glXTlKc2XZyXF707zrZL+Z36V6Uex8PzEwhPg/8P/7X3WkEym8cJ/N4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xwBXHAAAA3gAAAA8AAAAAAAAAAAAAAAAAmAIAAGRy&#10;cy9kb3ducmV2LnhtbFBLBQYAAAAABAAEAPUAAACMAwAAAAA=&#10;" path="m,24l95,47r8,-23l8,,,24xe" fillcolor="black" stroked="f">
                        <v:path arrowok="t" o:connecttype="custom" o:connectlocs="0,9695234;38303447,18986500;41529000,9695234;3225553,0;0,9695234"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qbMUA&#10;AADeAAAADwAAAGRycy9kb3ducmV2LnhtbESPQWvCQBSE7wX/w/IK3uomRqpEVxFBKD0EuornR/aZ&#10;hGbfhuzWJP/eLRR6HGbmG2Z3GG0rHtT7xrGCdJGAIC6dabhScL2c3zYgfEA22DomBRN5OOxnLzvM&#10;jRv4ix46VCJC2OeooA6hy6X0ZU0W/cJ1xNG7u95iiLKvpOlxiHDbymWSvEuLDceFGjs61VR+6x+r&#10;4PM86XaNhS4Q7+Ut2zTHkGql5q/jcQsi0Bj+w3/tD6Ngma3SFfzeiVdA7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ypsxQAAAN4AAAAPAAAAAAAAAAAAAAAAAJgCAABkcnMv&#10;ZG93bnJldi54bWxQSwUGAAAAAAQABAD1AAAAigMAAAAA&#10;" path="m,23r43,8l94,43r8,-24l51,8,8,,,23xe" fillcolor="black" stroked="f">
                        <v:path arrowok="t" o:connecttype="custom" o:connectlocs="0,9272477;17319936,12497686;37862186,17335500;41084500,7659872;20542250,3225209;3222314,0;0,9272477"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KlcgA&#10;AADeAAAADwAAAGRycy9kb3ducmV2LnhtbESPQWvCQBSE70L/w/IKvZS6q7axTV1FihIvCrUeenxk&#10;n0lo9m3IbjX5964geBxm5htmtuhsLU7U+sqxhtFQgSDOnam40HD4Wb+8g/AB2WDtmDT05GExfxjM&#10;MDXuzN902odCRAj7FDWUITSplD4vyaIfuoY4ekfXWgxRtoU0LZ4j3NZyrFQiLVYcF0ps6Kuk/G//&#10;bzVkS7VNfpOeso/n1fSY9bvNWu20fnrslp8gAnXhHr61N0bDePI6eoPrnXgF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y0qVyAAAAN4AAAAPAAAAAAAAAAAAAAAAAJgCAABk&#10;cnMvZG93bnJldi54bWxQSwUGAAAAAAQABAD1AAAAjQMAAAAA&#10;" path="m,24r35,8l90,48,98,24,43,8,8,,,24xe" fillcolor="black" stroked="f">
                        <v:path arrowok="t" o:connecttype="custom" o:connectlocs="0,9683750;14106071,12911667;36272755,19367500;39497000,9683750;17330316,3227917;3224245,0;0,968375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FbDccA&#10;AADeAAAADwAAAGRycy9kb3ducmV2LnhtbESP3UoDMRSE7wu+QziCN9JmW3Wpa9OiguBFi/TnAQ6b&#10;Yza4OVmSbHf79kYQejnMzDfMajO6VpwpROtZwXxWgCCuvbZsFJyOH9MliJiQNbaeScGFImzWN5MV&#10;VtoPvKfzIRmRIRwrVNCk1FVSxrohh3HmO+LsffvgMGUZjNQBhwx3rVwURSkdWs4LDXb03lD9c+id&#10;Ajte+if9dhq+jLkP263td88DKXV3O76+gEg0pmv4v/2pFSweHucl/N3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hWw3HAAAA3gAAAA8AAAAAAAAAAAAAAAAAmAIAAGRy&#10;cy9kb3ducmV2LnhtbFBLBQYAAAAABAAEAPUAAACMAwAAAAA=&#10;" path="m,24r32,7l91,47r4,l95,24r-4,l95,24,39,8,8,,,24xe" fillcolor="black" stroked="f">
                        <v:path arrowok="t" o:connecttype="custom" o:connectlocs="0,9662809;12897853,12481128;36678268,18923000;38290500,18923000;38290500,9662809;36678268,9662809;38290500,9662809;15719258,3220936;3224463,0;0,9662809"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sozMQA&#10;AADeAAAADwAAAGRycy9kb3ducmV2LnhtbESP3YrCMBSE7xd8h3AE79akdatSjSKCIHvnzwMcm2Nb&#10;bE5KE2337TcLC14OM/MNs94OthEv6nztWEMyVSCIC2dqLjVcL4fPJQgfkA02jknDD3nYbkYfa8yN&#10;6/lEr3MoRYSwz1FDFUKbS+mLiiz6qWuJo3d3ncUQZVdK02Ef4baRqVJzabHmuFBhS/uKisf5aTUo&#10;lR33t3uyzG794vuReiNVFrSejIfdCkSgIbzD/+2j0ZDOvp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LKMzEAAAA3gAAAA8AAAAAAAAAAAAAAAAAmAIAAGRycy9k&#10;b3ducmV2LnhtbFBLBQYAAAAABAAEAPUAAACJAwAAAAA=&#10;" path="m,23l83,47r8,4l99,27,91,23,8,,,23xe" fillcolor="black" stroked="f">
                        <v:path arrowok="t" o:connecttype="custom" o:connectlocs="0,9249833;33433071,18901833;36655535,20510500;39878000,10858500;36655535,9249833;3222465,0;0,9249833"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WasMA&#10;AADeAAAADwAAAGRycy9kb3ducmV2LnhtbERP3WrCMBS+H/gO4Qi7GTNNHTKqUcZwMvBq6gMcm7O2&#10;szkpSbR1T28uBC8/vv/FarCtuJAPjWMNapKBIC6dabjScNh/vb6DCBHZYOuYNFwpwGo5elpgYVzP&#10;P3TZxUqkEA4Faqhj7AopQ1mTxTBxHXHifp23GBP0lTQe+xRuW5ln2UxabDg11NjRZ03laXe2Gv59&#10;l29e/Hr6p5w6mq3slTr1Wj+Ph485iEhDfIjv7m+jIZ++qbQ33UlX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YWasMAAADeAAAADwAAAAAAAAAAAAAAAACYAgAAZHJzL2Rv&#10;d25yZXYueG1sUEsFBgAAAAAEAAQA9QAAAIgDAAAAAA==&#10;" path="m,24r23,8l78,47r8,4l94,28,86,24,31,8,7,,,24xe" fillcolor="black" stroked="f">
                        <v:path arrowok="t" o:connecttype="custom" o:connectlocs="0,9681882;9275729,12909176;31456819,18960353;34683160,20574000;37909500,11295529;34683160,9681882;12502069,3227294;2823048,0;0,9681882"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qz8ccA&#10;AADeAAAADwAAAGRycy9kb3ducmV2LnhtbESPUWvCMBSF3wf+h3AFX2SmqWNsnVFEpgh70u0H3DV3&#10;bWdzU5LM1v36RRD2eDjnfIezWA22FWfyoXGsQc0yEMSlMw1XGj7et/dPIEJENtg6Jg0XCrBaju4W&#10;WBjX84HOx1iJBOFQoIY6xq6QMpQ1WQwz1xEn78t5izFJX0njsU9w28o8yx6lxYbTQo0dbWoqT8cf&#10;q+HXd/lu6l/n38qpT/Mme6VOvdaT8bB+ARFpiP/hW3tvNOTzB/UM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as/HHAAAA3gAAAA8AAAAAAAAAAAAAAAAAmAIAAGRy&#10;cy9kb3ducmV2LnhtbFBLBQYAAAAABAAEAPUAAACMAwAAAAA=&#10;" path="m,23r24,8l79,47r8,4l94,27,87,23,31,7,8,,,23xe" fillcolor="black" stroked="f">
                        <v:path arrowok="t" o:connecttype="custom" o:connectlocs="0,9249833;9679021,12467167;31860112,18901833;35086452,20510500;37909500,10858500;35086452,9249833;12502069,2815167;3226340,0;0,9249833"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k+sYA&#10;AADeAAAADwAAAGRycy9kb3ducmV2LnhtbESPTUvDQBCG74L/YRmhF2k3TUVK7LZIoFi8tYrQ2zQ7&#10;bmKysyG7ttFf7xwKHl/eL57VZvSdOtMQm8AG5rMMFHEVbMPOwPvbdroEFROyxS4wGfihCJv17c0K&#10;CxsuvKfzITklIxwLNFCn1Bdax6omj3EWemLxPsPgMYkcnLYDXmTcdzrPskftsWF5qLGnsqaqPXx7&#10;+aU0/31pT617PWZfi/Kj2br70pjJ3fj8BCrRmP7D1/bOGsgXD7kACI6g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Xk+sYAAADeAAAADwAAAAAAAAAAAAAAAACYAgAAZHJz&#10;L2Rvd25yZXYueG1sUEsFBgAAAAAEAAQA9QAAAIsDAAAAAA==&#10;" path="m,24r20,8l75,47r12,4l95,28,83,24,28,8,8,,,24xe" fillcolor="black" stroked="f">
                        <v:path arrowok="t" o:connecttype="custom" o:connectlocs="0,9681882;8061158,12909176;30229342,18960353;35066037,20574000;38290500,11295529;33453805,9681882;11285621,3227294;3224463,0;0,9681882"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9C5McA&#10;AADeAAAADwAAAGRycy9kb3ducmV2LnhtbESPQWvCQBSE70L/w/IKXqRuTKSE6CrSInjooVrr+ZF9&#10;zYbuvg3Z1cR/3y0Uehxm5htmvR2dFTfqQ+tZwWKegSCuvW65UXD+2D+VIEJE1mg9k4I7BdhuHiZr&#10;rLQf+Ei3U2xEgnCoUIGJsaukDLUhh2HuO+LkffneYUyyb6TucUhwZ2WeZc/SYctpwWBHL4bq79PV&#10;KXgv6+JiZuPhbEM3fBb2bfdqS6Wmj+NuBSLSGP/Df+2DVpAXy3wBv3fSF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PQuTHAAAA3gAAAA8AAAAAAAAAAAAAAAAAmAIAAGRy&#10;cy9kb3ducmV2LnhtbFBLBQYAAAAABAAEAPUAAACMAwAAAAA=&#10;" path="m,23r20,8l71,51r16,4l95,31,79,27,28,7,8,,,23xe" fillcolor="black" stroked="f">
                        <v:path arrowok="t" o:connecttype="custom" o:connectlocs="0,9267536;8074526,12491027;28664568,20549755;35124189,22161500;38354000,12491027;31894379,10879282;11304337,2820555;3229811,0;0,9267536"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rPcYA&#10;AADeAAAADwAAAGRycy9kb3ducmV2LnhtbESP0UoDMRRE3wX/IVzBF2mzSUXKtmkRURH6ZPUDbje3&#10;u9tubpYkdle/vikUfBxm5gyzXI+uEycKsfVsQE0LEMSVty3XBr6/3iZzEDEhW+w8k4FfirBe3d4s&#10;sbR+4E86bVMtMoRjiQaalPpSylg15DBOfU+cvb0PDlOWoZY24JDhrpO6KJ6kw5bzQoM9vTRUHbc/&#10;zsBf6PX7Q3idHZRXO7uRg1LHwZj7u/F5ASLRmP7D1/aHNaBnj1rD5U6+AnJ1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LrPcYAAADeAAAADwAAAAAAAAAAAAAAAACYAgAAZHJz&#10;L2Rvd25yZXYueG1sUEsFBgAAAAAEAAQA9QAAAIsDAAAAAA==&#10;" path="m,24r16,4l71,47r15,4l94,28,79,24,23,4,8,,,24xe" fillcolor="black" stroked="f">
                        <v:path arrowok="t" o:connecttype="custom" o:connectlocs="0,9681882;6452681,11295529;28633771,18960353;34683160,20574000;37909500,11295529;31860112,9681882;9275729,1613647;3226340,0;0,9681882"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naccA&#10;AADeAAAADwAAAGRycy9kb3ducmV2LnhtbESPQWvCQBSE74X+h+UVvNVNYyiaukoRRMGTMYUen9nX&#10;JJh9G7JrjP56Vyh4HGbmG2a+HEwjeupcbVnBxzgCQVxYXXOpID+s36cgnEfW2FgmBVdysFy8vswx&#10;1fbCe+ozX4oAYZeigsr7NpXSFRUZdGPbEgfvz3YGfZBdKXWHlwA3jYyj6FMarDksVNjSqqLilJ2N&#10;gmTW4+ZU59vheD1Pf5Ps9hPtbkqN3obvLxCeBv8M/7e3WkE8SeI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Ip2nHAAAA3gAAAA8AAAAAAAAAAAAAAAAAmAIAAGRy&#10;cy9kb3ducmV2LnhtbFBLBQYAAAAABAAEAPUAAACMAwAAAAA=&#10;" path="m,24r16,4l71,44r20,8l99,28,79,20,24,4,8,,,24xe" fillcolor="black" stroked="f">
                        <v:path arrowok="t" o:connecttype="custom" o:connectlocs="0,9671538;6455192,11283462;28644914,17731154;36713904,20955000;39941500,11283462;31872510,8059615;9682788,1611923;3227596,0;0,9671538"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bOsQA&#10;AADbAAAADwAAAGRycy9kb3ducmV2LnhtbESP3YrCMBSE7wXfIRxhb0TTFRGtRvGHhQX3wlYf4Ngc&#10;22Jz0m2yWt/eCAteDjPzDbNYtaYSN2pcaVnB5zACQZxZXXKu4HT8GkxBOI+ssbJMCh7kYLXsdhYY&#10;a3vnhG6pz0WAsItRQeF9HUvpsoIMuqGtiYN3sY1BH2STS93gPcBNJUdRNJEGSw4LBda0LSi7pn9G&#10;weanSnbrh772p6k7HLfm/Ds+7ZX66LXrOQhPrX+H/9vfWsFsAq8v4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FmzrEAAAA2wAAAA8AAAAAAAAAAAAAAAAAmAIAAGRycy9k&#10;b3ducmV2LnhtbFBLBQYAAAAABAAEAPUAAACJAwAAAAA=&#10;" path="m,23r12,4l67,47r24,8l99,31,75,23,20,4,8,,,23xe" fillcolor="black" stroked="f">
                        <v:path arrowok="t" o:connecttype="custom" o:connectlocs="0,9267536;4841394,10879282;27031116,18938009;36713904,22161500;39941500,12491027;30258712,9267536;8068990,1611745;3227596,0;0,9267536"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xsUA&#10;AADbAAAADwAAAGRycy9kb3ducmV2LnhtbESPQWsCMRSE74X+h/AKXkSz9mDr1igiFCpoQV0PvT02&#10;z93FzUtI0nX990Yo9DjMzDfMfNmbVnTkQ2NZwWScgSAurW64UlAcP0fvIEJE1thaJgU3CrBcPD/N&#10;Mdf2ynvqDrESCcIhRwV1jC6XMpQ1GQxj64iTd7beYEzSV1J7vCa4aeVrlk2lwYbTQo2O1jWVl8Ov&#10;UeB/uu9iKC9779qTPhcrN9zuNkoNXvrVB4hIffwP/7W/tILZGzy+pB8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7GxQAAANsAAAAPAAAAAAAAAAAAAAAAAJgCAABkcnMv&#10;ZG93bnJldi54bWxQSwUGAAAAAAQABAD1AAAAigMAAAAA&#10;" path="m,24r12,4l19,4,8,,,24xe" fillcolor="black" stroked="f">
                        <v:path arrowok="t" o:connecttype="custom" o:connectlocs="0,9633857;4812632,11239500;7620000,1605643;3208421,0;0,9633857"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hPsMA&#10;AADbAAAADwAAAGRycy9kb3ducmV2LnhtbERPz2vCMBS+C/sfwhvspqkyh3amMgcDL8Lsdpi3Z/Ns&#10;S5uXLom2+tcvh4HHj+/3aj2YVlzI+dqygukkAUFcWF1zqeD762O8AOEDssbWMim4kod19jBaYapt&#10;z3u65KEUMYR9igqqELpUSl9UZNBPbEccuZN1BkOErpTaYR/DTStnSfIiDdYcGyrs6L2iosnPRsFm&#10;udj8fj7z7rY/Hujwc2zmM5co9fQ4vL2CCDSEu/jfvdUKlnFs/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ohPsMAAADbAAAADwAAAAAAAAAAAAAAAACYAgAAZHJzL2Rv&#10;d25yZXYueG1sUEsFBgAAAAAEAAQA9QAAAIgDA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74ZsUAAADbAAAADwAAAGRycy9kb3ducmV2LnhtbESPQWsCMRSE74L/IbxCb5qth1a3RhGl&#10;RYRW1Hro7bl53V3cvCxJdNN/3xQEj8PMfMNM59E04krO15YVPA0zEMSF1TWXCr4Ob4MxCB+QNTaW&#10;ScEveZjP+r0p5tp2vKPrPpQiQdjnqKAKoc2l9EVFBv3QtsTJ+7HOYEjSlVI77BLcNHKUZc/SYM1p&#10;ocKWlhUV5/3FKNh9vvDJvV/iOZ66j+33sdwcVwulHh/i4hVEoBju4Vt7rRVMJvD/Jf0A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74ZsUAAADbAAAADwAAAAAAAAAA&#10;AAAAAAChAgAAZHJzL2Rvd25yZXYueG1sUEsFBgAAAAAEAAQA+QAAAJMDA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xBMUA&#10;AADcAAAADwAAAGRycy9kb3ducmV2LnhtbESPQW/CMAyF75P2HyJP2m2kQxpCHQGhSRub2IXCgaNp&#10;vLbQOFWSQfbv5wMSN1vv+b3Ps0V2vTpTiJ1nA8+jAhRx7W3HjYHd9v1pCiomZIu9ZzLwRxEW8/u7&#10;GZbWX3hD5yo1SkI4lmigTWkotY51Sw7jyA/Eov344DDJGhptA14k3PV6XBQT7bBjaWhxoLeW6lP1&#10;6wwcTt8xf5ELdZWPq/1LPGz3H2tjHh/y8hVUopxu5uv1pxX8QvD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vEExQAAANwAAAAPAAAAAAAAAAAAAAAAAJgCAABkcnMv&#10;ZG93bnJldi54bWxQSwUGAAAAAAQABAD1AAAAigMAAAAA&#10;" path="m,63l51,,75,79,43,36,,63xe" fillcolor="black" strokeweight="0">
                        <v:path arrowok="t" o:connecttype="custom" o:connectlocs="0,25421405;20553680,0;30226000,31877635;17329573,14526517;0,254214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7o3sMAAADcAAAADwAAAGRycy9kb3ducmV2LnhtbERPS2sCMRC+F/wPYYTeatYetKxGEcUi&#10;BVt8HbyNm3F3cTNZkuim/74pFHqbj+8503k0jXiQ87VlBcNBBoK4sLrmUsHxsH55A+EDssbGMin4&#10;Jg/zWe9pirm2He/osQ+lSCHsc1RQhdDmUvqiIoN+YFvixF2tMxgSdKXUDrsUbhr5mmUjabDm1FBh&#10;S8uKitv+bhTsPsd8ce/3eIuXbvt1PpUfp9VCqed+XExABIrhX/zn3ug0PxvC7zPpAj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6N7DAAAA3AAAAA8AAAAAAAAAAAAA&#10;AAAAoQIAAGRycy9kb3ducmV2LnhtbFBLBQYAAAAABAAEAPkAAACR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xw5MAA&#10;AADcAAAADwAAAGRycy9kb3ducmV2LnhtbERPTYvCMBC9C/6HMII3TbYHkW5TkS4LenNdL96GZrat&#10;NpPSZGv115sFYW/zeJ+TbUbbioF63zjW8LZUIIhLZxquNJy+PxdrED4gG2wdk4Y7edjk00mGqXE3&#10;/qLhGCoRQ9inqKEOoUul9GVNFv3SdcSR+3G9xRBhX0nT4y2G21YmSq2kxYZjQ40dFTWV1+Ov1XA5&#10;XGVxvh8ee9t+nIipQEWN1vPZuH0HEWgM/+KXe2fifJXA3zPxAp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xw5MAAAADcAAAADwAAAAAAAAAAAAAAAACYAgAAZHJzL2Rvd25y&#10;ZXYueG1sUEsFBgAAAAAEAAQA9QAAAIUDAAAAAA==&#10;" path="m,20l78,,47,75,51,24,,20xe" fillcolor="black" strokeweight="0">
                        <v:path arrowok="t" o:connecttype="custom" o:connectlocs="0,8060436;31432500,0;18940096,30226635;20552019,9672523;0,8060436"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hmb8A&#10;AADcAAAADwAAAGRycy9kb3ducmV2LnhtbERP22oCMRB9F/oPYQp9cxMt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GZvwAAANwAAAAPAAAAAAAAAAAAAAAAAJgCAABkcnMvZG93bnJl&#10;di54bWxQSwUGAAAAAAQABAD1AAAAhAMAAAAA&#10;" filled="f" stroked="f">
                        <v:textbox style="mso-fit-shape-to-text:t" inset="0,0,0,0">
                          <w:txbxContent>
                            <w:p w:rsidR="00F34077" w:rsidRDefault="00F34077"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rdsAA&#10;AADcAAAADwAAAGRycy9kb3ducmV2LnhtbERPTUsDMRC9C/6HMIIXaROtaNk2LaIWvFqL5+lmuhu6&#10;mSxJ3Gb/fSMUepvH+5zlOrtODBSi9azhcapAENfeWG407H42kzmImJANdp5Jw0gR1qvbmyVWxp/4&#10;m4ZtakQJ4VihhjalvpIy1i05jFPfExfu4IPDVGBopAl4KuGuk09KvUiHlktDiz29t1Qft39Ow7AL&#10;vzmM1r724yzvP2af7gGV1vd3+W0BIlFOV/HF/WXKfPUM/8+UC+TqD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MrdsAAAADcAAAADwAAAAAAAAAAAAAAAACYAgAAZHJzL2Rvd25y&#10;ZXYueG1sUEsFBgAAAAAEAAQA9QAAAIUDA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oImcEA&#10;AADcAAAADwAAAGRycy9kb3ducmV2LnhtbERPzWrCQBC+F3yHZYTe6saCpaTZSBGEogcx8QGG7CQb&#10;kp0N2TVGn74rFHqbj+93su1sezHR6FvHCtarBARx5XTLjYJLuX/7BOEDssbeMSm4k4dtvnjJMNXu&#10;xmeaitCIGMI+RQUmhCGV0leGLPqVG4gjV7vRYohwbKQe8RbDbS/fk+RDWmw5NhgcaGeo6oqrVVCd&#10;zDycj5IujwebmqeuPpSdUq/L+fsLRKA5/Iv/3D86zk828HwmXi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qCJnBAAAA3AAAAA8AAAAAAAAAAAAAAAAAmAIAAGRycy9kb3du&#10;cmV2LnhtbFBLBQYAAAAABAAEAPUAAACGAw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1613023,77829124;3226045,87104097;6452090,91943214;20566037,110896420;35083240,118961615;41132074,122187692;50810209,125413770;68150201,125413770;82667404,123800731;91942283,118961615;100007395,115735537;116137621,100008408;118960410,91943214;123799477,82264981;125412500,68150891;125412500,50810724;122186455,41132490;118960410,34680335;111298553,20566245;91942283,6048896;87506471,2822818;77828336,1613039;47584164,1613039;38309285,2822818;33470217,6048896;14113947,20566245;6452090,34680335;3226045,41132490;0,50810724;18953014,54036801;22179059,47584646;25405105,37906413;30244172,33067296;38309285,25405362;45971141,22179284;49197186,20566245;63714389,18953206;76215314,20566245;79441359,22179284;87506471,25405362;95168328,33067296;100007395,37906413;103233441,47584646;106459486,54036801;111298553,56859619;104846463,74603046;103233441,80651942;100007395,88717136;95168328,95169292;89119494,100008408;81054381,103234486;74602291,104847525;57262299,110896420;54036254,106460564;47584164,103234486;38309285,100008408;33470217,95169292;25405105,87104097;22179059,79442163;20566037,76216085;18953014,6331177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QmsAA&#10;AADcAAAADwAAAGRycy9kb3ducmV2LnhtbERPS2sCMRC+C/0PYYReRJNWsGU1SukDvNZKz+Nm3A1u&#10;JkuSrtl/bwqF3ubje85ml10nBgrRetbwsFAgiGtvLDcajl8f82cQMSEb7DyThpEi7LZ3kw1Wxl/5&#10;k4ZDakQJ4VihhjalvpIy1i05jAvfExfu7IPDVGBopAl4LeGuk49KraRDy6WhxZ5eW6ovhx+nYTiG&#10;7xxGa5/6cZlPb8t3N0Ol9f00v6xBJMrpX/zn3psyX63g95lygdz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0QmsAAAADcAAAADwAAAAAAAAAAAAAAAACYAgAAZHJzL2Rvd25y&#10;ZXYueG1sUEsFBgAAAAAEAAQA9QAAAIUDA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sFMIA&#10;AADcAAAADwAAAGRycy9kb3ducmV2LnhtbERPTYvCMBC9C/sfwix403RXUKlG0V1FLx5WF/E4NGNT&#10;bSalibb77zeC4G0e73Om89aW4k61Lxwr+OgnIIgzpwvOFfwe1r0xCB+QNZaOScEfeZjP3jpTTLVr&#10;+Ifu+5CLGMI+RQUmhCqV0meGLPq+q4gjd3a1xRBhnUtdYxPDbSk/k2QoLRYcGwxW9GUou+5vVsFg&#10;V/L35aL1cnAa7zaHVX40y0ap7nu7mIAI1IaX+One6jg/GcHjmXiB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iwUwgAAANwAAAAPAAAAAAAAAAAAAAAAAJgCAABkcnMvZG93&#10;bnJldi54bWxQSwUGAAAAAAQABAD1AAAAhwM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1612698,77829124;3225397,87507357;6047619,92346474;20561905,111299680;34673016,118961615;41123810,122187692;50800000,125413770;68136508,125413770;82650794,123800731;93536508,118961615;101600000,114525758;110873016,104847525;118936508,95169292;123774603,84281280;127000000,74603046;127000000,58875918;125387302,42745529;120549206,33470556;115711111,25405362;104825397,12904311;91923810,6452155;83860317,3226078;74587302,0;42736508,1613039;33060317,6452155;25400000,9678233;9273016,25405362;6047619,33470556;1612698,42745529;0,63715034;20561905,50810724;22174603,44358568;25400000,36696634;30238095,30244478;36285714,25405362;44349206,22179284;50800000,20566245;71361905,18953206;77812698,22179284;85473016,25405362;91923810,28631439;99987302,38309673;104825397,45971607;106438095,49197685;108050794,62101995;108050794,62101995;106438095,76216085;104825397,79442163;99987302,87507357;91923810,96782331;85473016,100008408;77812698,103234486;71361905,106460564;68136508,109686641;50800000,104847525;44349206,103234486;36285714,100008408;30238095,95169292;25400000,89120396;22174603,81055202;20561905,74603046;0,63715034"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hc8IA&#10;AADcAAAADwAAAGRycy9kb3ducmV2LnhtbESPQUsDMRCF70L/QxjBi9jEFlTWpqVoBa/W4nncjLvB&#10;zWRJ4jb7752D4G2G9+a9bza7GgY1Uco+soXbpQFF3EbnubNwen+5eQCVC7LDITJZmCnDbru42GDj&#10;4pnfaDqWTkkI5wYt9KWMjda57SlgXsaRWLSvmAIWWVOnXcKzhIdBr4y50wE9S0OPIz311H4ff4KF&#10;6ZQ+apq9vx/ndf18Xh/CNRprry7r/hFUoVr+zX/Xr07wjdDKMzKB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iFzwgAAANwAAAAPAAAAAAAAAAAAAAAAAJgCAABkcnMvZG93&#10;bnJldi54bWxQSwUGAAAAAAQABAD1AAAAhw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d/cIA&#10;AADcAAAADwAAAGRycy9kb3ducmV2LnhtbERPS2vCQBC+F/wPywje6kaFotFVfJX24sEo4nHIjtlo&#10;djZktyb9991Cobf5+J6zWHW2Ek9qfOlYwWiYgCDOnS65UHA+vb9OQfiArLFyTAq+ycNq2XtZYKpd&#10;y0d6ZqEQMYR9igpMCHUqpc8NWfRDVxNH7uYaiyHCppC6wTaG20qOk+RNWiw5NhisaWsof2RfVsHk&#10;UPHuftd6M7lODx+nfXExm1apQb9bz0EE6sK/+M/9qeP8ZAa/z8QL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R39wgAAANwAAAAPAAAAAAAAAAAAAAAAAJgCAABkcnMvZG93&#10;bnJldi54bWxQSwUGAAAAAAQABAD1AAAAhwM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1612698,77829124;3225397,87507357;6450794,92346474;20561905,111299680;35076190,118961615;41123810,122187692;50800000,125413770;68136508,125413770;82650794,123800731;93536508,118961615;101600000,114525758;111276190,104847525;118936508,95169292;123774603,84281280;127000000,74603046;127000000,58875918;125387302,42745529;120549206,33470556;116114286,25405362;104825397,12904311;92326984,6452155;84263492,3226078;74587302,0;42736508,1613039;33463492,6452155;25400000,9678233;9676190,25405362;6450794,33470556;1612698,42745529;0,63715034;20561905,50810724;22174603,44358568;25400000,36696634;30238095,30244478;36688889,25405362;44349206,22179284;50800000,20566245;74587302,20566245;82650794,22179284;89101587,25405362;93536508,30244478;101600000,41132490;104825397,44358568;106438095,50810724;111276190,68150891;108050794,71376969;104825397,77829124;103212698,82668241;95149206,92346474;89101587,98395369;81038095,103234486;62088889,106460564;62088889,106460564;49187302,104847525;45961905,103234486;38301587,100008408;30238095,92346474;25400000,87507357;22174603,77829124;18949206,71376969"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27cUA&#10;AADcAAAADwAAAGRycy9kb3ducmV2LnhtbESPT2vCQBDF74V+h2UKvdVdWxs0uooUhILtwT/gdciO&#10;STA7G7Orpt++cxC8zfDevPeb2aL3jbpSF+vAFoYDA4q4CK7m0sJ+t3obg4oJ2WETmCz8UYTF/Plp&#10;hrkLN97QdZtKJSEcc7RQpdTmWseiIo9xEFpi0Y6h85hk7UrtOrxJuG/0uzGZ9lizNFTY0ldFxWl7&#10;8RYwG7nz7/HjZ7e+ZDgpe7P6PBhrX1/65RRUoj49zPfrbyf4Q8GXZ2QC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TbtxQAAANwAAAAPAAAAAAAAAAAAAAAAAJgCAABkcnMv&#10;ZG93bnJldi54bWxQSwUGAAAAAAQABAD1AAAAigM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d+A8QAAADcAAAADwAAAGRycy9kb3ducmV2LnhtbERPS2sCMRC+C/6HMEJvmt0erGyNIhWL&#10;FFrxdeht3Ex3FzeTJYlu+u+bQqG3+fieM19G04o7Od9YVpBPMhDEpdUNVwpOx814BsIHZI2tZVLw&#10;TR6Wi+FgjoW2Pe/pfgiVSCHsC1RQh9AVUvqyJoN+YjvixH1ZZzAk6CqpHfYp3LTyMcum0mDDqaHG&#10;jl5qKq+Hm1Gw/3jii3u9xWu89O+7z3P1dl6vlHoYxdUziEAx/Iv/3Fud5uc5/D6TLp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934DxAAAANwAAAAPAAAAAAAAAAAA&#10;AAAAAKECAABkcnMvZG93bnJldi54bWxQSwUGAAAAAAQABAD5AAAAkgM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gdMMAAADcAAAADwAAAGRycy9kb3ducmV2LnhtbERPTWsCMRC9F/ofwgi91aweWtkaRSwt&#10;pVBFrQdv42bcXdxMliS68d8bQfA2j/c542k0jTiT87VlBYN+BoK4sLrmUsH/5ut1BMIHZI2NZVJw&#10;IQ/TyfPTGHNtO17ReR1KkULY56igCqHNpfRFRQZ937bEiTtYZzAk6EqpHXYp3DRymGVv0mDNqaHC&#10;luYVFcf1yShYLd55775P8Rj33d9yty1/t58zpV56cfYBIlAMD/Hd/aPT/MEQbs+kC+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l4HTDAAAA3AAAAA8AAAAAAAAAAAAA&#10;AAAAoQIAAGRycy9kb3ducmV2LnhtbFBLBQYAAAAABAAEAPkAAACR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F78QAAADcAAAADwAAAGRycy9kb3ducmV2LnhtbERPTWsCMRC9C/0PYQq9aVYL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UXvxAAAANwAAAAPAAAAAAAAAAAA&#10;AAAAAKECAABkcnMvZG93bnJldi54bWxQSwUGAAAAAAQABAD5AAAAkg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Ddm8QAAADcAAAADwAAAGRycy9kb3ducmV2LnhtbERPTWsCMRC9C/0PYQq9aVYp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N2bxAAAANwAAAAPAAAAAAAAAAAA&#10;AAAAAKECAABkcnMvZG93bnJldi54bWxQSwUGAAAAAAQABAD5AAAAkgM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4AMQAAADcAAAADwAAAGRycy9kb3ducmV2LnhtbERPTWsCMRC9C/0PYQq9aVah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HgAxAAAANwAAAAPAAAAAAAAAAAA&#10;AAAAAKECAABkcnMvZG93bnJldi54bWxQSwUGAAAAAAQABAD5AAAAkgM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7md8MAAADcAAAADwAAAGRycy9kb3ducmV2LnhtbERPTWsCMRC9F/ofwhR6q1k9qGyNIi2W&#10;UlBR66G3cTPdXdxMliS68d8bQfA2j/c5k1k0jTiT87VlBf1eBoK4sLrmUsHvbvE2BuEDssbGMim4&#10;kIfZ9Plpgrm2HW/ovA2lSCHsc1RQhdDmUvqiIoO+Z1vixP1bZzAk6EqpHXYp3DRykGVDabDm1FBh&#10;Sx8VFcftySjYrEZ8cF+neIyHbrn+25c/+8+5Uq8vcf4OIlAMD/Hd/a3T/P4Qbs+kC+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e5nfDAAAA3AAAAA8AAAAAAAAAAAAA&#10;AAAAoQIAAGRycy9kb3ducmV2LnhtbFBLBQYAAAAABAAEAPkAAACRAw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3XnscAAADcAAAADwAAAGRycy9kb3ducmV2LnhtbESPT0sDMRDF74LfIYzgzWbrQWXbtJSK&#10;IoJK/x16m26mu0s3kyVJu/HbOwehtxnem/d+M51n16kLhdh6NjAeFaCIK29brg1sN28PL6BiQrbY&#10;eSYDvxRhPru9mWJp/cAruqxTrSSEY4kGmpT6UutYNeQwjnxPLNrRB4dJ1lBrG3CQcNfpx6J40g5b&#10;loYGe1o2VJ3WZ2dg9f3Mh/B+zqd8GL5+9rv6c/e6MOb+Li8moBLldDX/X39YwR8LrT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zdeexwAAANwAAAAPAAAAAAAA&#10;AAAAAAAAAKECAABkcnMvZG93bnJldi54bWxQSwUGAAAAAAQABAD5AAAAlQM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yBcQAAADcAAAADwAAAGRycy9kb3ducmV2LnhtbERPTWsCMRC9C/0PYQq9aVYPrW6NIpUW&#10;Eaxo66G3cTPdXdxMliS66b83BcHbPN7nTOfRNOJCzteWFQwHGQjiwuqaSwXfX+/9MQgfkDU2lknB&#10;H3mYzx56U8y17XhHl30oRQphn6OCKoQ2l9IXFRn0A9sSJ+7XOoMhQVdK7bBL4aaRoyx7lgZrTg0V&#10;tvRWUXHan42C3ecLH93HOZ7isdtsfw7l+rBcKPX0GBevIALFcBff3Cud5g8n8P9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IFxAAAANwAAAAPAAAAAAAAAAAA&#10;AAAAAKECAABkcnMvZG93bnJldi54bWxQSwUGAAAAAAQABAD5AAAAkgM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cRJccAAADcAAAADwAAAGRycy9kb3ducmV2LnhtbESPQU8CMRCF7yb+h2ZIvEkXDmoWCiEY&#10;jTFRA8qB27Addjdsp5u2sPXfOwcTbjN5b977Zr7MrlMXCrH1bGAyLkARV962XBv4+X65fwIVE7LF&#10;zjMZ+KUIy8XtzRxL6wfe0GWbaiUhHEs00KTUl1rHqiGHcex7YtGOPjhMsoZa24CDhLtOT4viQTts&#10;WRoa7GndUHXanp2BzecjH8LrOZ/yYfj42u/q993zypi7UV7NQCXK6Wr+v36zgj8VfHlGJ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1xElxwAAANwAAAAPAAAAAAAA&#10;AAAAAAAAAKECAABkcnMvZG93bnJldi54bWxQSwUGAAAAAAQABAD5AAAAlQM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o0sAA&#10;AADcAAAADwAAAGRycy9kb3ducmV2LnhtbERPTWvCQBC9F/wPyxR6qxtDCTW6ShHE9qZR72N2TILZ&#10;2ZAdNf33XUHobR7vc+bLwbXqRn1oPBuYjBNQxKW3DVcGDvv1+yeoIMgWW89k4JcCLBejlznm1t95&#10;R7dCKhVDOORooBbpcq1DWZPDMPYdceTOvncoEfaVtj3eY7hrdZokmXbYcGyosaNVTeWluDoDx+vP&#10;JtvIdjhZJ9m0WKfTD+uMeXsdvmaghAb5Fz/d3zbOTyfweCZeo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6lo0sAAAADcAAAADwAAAAAAAAAAAAAAAACYAgAAZHJzL2Rvd25y&#10;ZXYueG1sUEsFBgAAAAAEAAQA9QAAAIUDAAAAAA==&#10;" path="m47,23r,-8l39,8,31,,16,,8,8,,15,,216r8,8l16,232r15,l39,224r8,-8l47,209,47,23xe" fillcolor="black" stroked="f">
                        <v:path arrowok="t" o:connecttype="custom" o:connectlocs="18923000,9273042;18923000,6047636;15702064,3225406;12481128,0;6441872,0;3220936,3225406;0,6047636;0,87085958;3220936,90311364;6441872,93536770;12481128,93536770;15702064,90311364;18923000,87085958;18923000,84263728;18923000,9273042"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4ccMA&#10;AADcAAAADwAAAGRycy9kb3ducmV2LnhtbERPTWvCQBC9F/oflil4q5tGsCV1FSkIhYJgKrTHMTvd&#10;hGZnQ3aM0V/vCoXe5vE+Z7EafasG6mMT2MDTNANFXAXbsDOw/9w8voCKgmyxDUwGzhRhtby/W2Bh&#10;w4l3NJTiVArhWKCBWqQrtI5VTR7jNHTEifsJvUdJsHfa9nhK4b7VeZbNtceGU0ONHb3VVP2WR28g&#10;Pq/t17a8zAcn+5mcdwf3ffgwZvIwrl9BCY3yL/5zv9s0P8/h9ky6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x4ccMAAADcAAAADwAAAAAAAAAAAAAAAACYAgAAZHJzL2Rv&#10;d25yZXYueG1sUEsFBgAAAAAEAAQA9QAAAIgDAAAAAA==&#10;" path="m24,l16,,8,8,,16,,31r8,8l16,47r949,l973,39r8,-8l981,16,973,8,965,r-8,l24,xe" fillcolor="black" stroked="f">
                        <v:path arrowok="t" o:connecttype="custom" o:connectlocs="9676856,0;6451238,0;3225619,3231745;0,6463489;0,12523011;3225619,15754755;6451238,18986500;389090262,18986500;392315881,15754755;395541500,12523011;395541500,6463489;392315881,3231745;389090262,0;385864644,0;9676856,0" o:connectangles="0,0,0,0,0,0,0,0,0,0,0,0,0,0,0"/>
                      </v:shape>
                      <v:shape id="Arc 175" o:spid="_x0000_s4507" style="position:absolute;left:26136;top:15684;width:4159;height:220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0abcIA&#10;AADcAAAADwAAAGRycy9kb3ducmV2LnhtbERPzYrCMBC+L/gOYQRva9oii1SjFEEQ9bBaH2BsxrbY&#10;TEoTtfXpNwsLe5uP73eW69404kmdqy0riKcRCOLC6ppLBZd8+zkH4TyyxsYyKRjIwXo1+lhiqu2L&#10;T/Q8+1KEEHYpKqi8b1MpXVGRQTe1LXHgbrYz6APsSqk7fIVw08gkir6kwZpDQ4UtbSoq7ueHUXDY&#10;9xltk+F9SuLczIZrNj/G30pNxn22AOGp9//iP/dOh/nJDH6fCR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vRptwgAAANwAAAAPAAAAAAAAAAAAAAAAAJgCAABkcnMvZG93&#10;bnJldi54bWxQSwUGAAAAAAQABAD1AAAAhwMAAAAA&#10;" path="m,11853nfc3676,4583,11129,-1,19276,,30710,,40163,8911,40838,20325em,11853nsc3676,4583,11129,-1,19276,,30710,,40163,8911,40838,20325l19276,21600,,11853xe" filled="f" strokeweight="0">
                        <v:path arrowok="t" o:extrusionok="f" o:connecttype="custom" o:connectlocs="0,1233228;8008482,2114797;3780088,2247346"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3FwcUA&#10;AADcAAAADwAAAGRycy9kb3ducmV2LnhtbERPTWvCQBC9F/wPywheSt1UaLHRVaQgqO1BY7HXITtm&#10;o9nZmF1N+u+7hYK3ebzPmc47W4kbNb50rOB5mIAgzp0uuVDwtV8+jUH4gKyxckwKfsjDfNZ7mGKq&#10;Xcs7umWhEDGEfYoKTAh1KqXPDVn0Q1cTR+7oGoshwqaQusE2httKjpLkVVosOTYYrOndUH7OrlbB&#10;6XDaXLbt8dGsxuvP4uNw/m7fEqUG/W4xARGoC3fxv3ul4/zRC/w9Ey+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cXBxQAAANwAAAAPAAAAAAAAAAAAAAAAAJgCAABkcnMv&#10;ZG93bnJldi54bWxQSwUGAAAAAAQABAD1AAAAigMAAAAA&#10;" path="m71,35l,82,8,,20,51,71,35xe" fillcolor="black" strokeweight="0">
                        <v:path arrowok="t" o:connecttype="custom" o:connectlocs="28638500,14121277;0,33084135;3226873,0;8067183,20576718;28638500,14121277"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F34077" w:rsidRDefault="00F34077" w:rsidP="00D35342">
                              <w:proofErr w:type="spellStart"/>
                              <w:r>
                                <w:rPr>
                                  <w:rFonts w:ascii="ISOCPEUR" w:hAnsi="ISOCPEUR" w:cs="ISOCPEUR"/>
                                  <w:color w:val="000000"/>
                                  <w:lang w:val="en-US"/>
                                </w:rPr>
                                <w:t>Moteur</w:t>
                              </w:r>
                              <w:proofErr w:type="spellEnd"/>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6JUcMAAADcAAAADwAAAGRycy9kb3ducmV2LnhtbERPS2sCMRC+F/wPYQRvNVsPWlajSMVS&#10;CrX4OvQ2bqa7i5vJkkQ3/feNIHibj+85s0U0jbiS87VlBS/DDARxYXXNpYLDfv38CsIHZI2NZVLw&#10;Rx4W897TDHNtO97SdRdKkULY56igCqHNpfRFRQb90LbEifu1zmBI0JVSO+xSuGnkKMvG0mDNqaHC&#10;lt4qKs67i1Gw3Uz45N4v8RxP3df3z7H8PK6WSg36cTkFESiGh/ju/tBp/mgCt2fS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VHDAAAA3AAAAA8AAAAAAAAAAAAA&#10;AAAAoQIAAGRycy9kb3ducmV2LnhtbFBLBQYAAAAABAAEAPkAAACR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aNMQA&#10;AADcAAAADwAAAGRycy9kb3ducmV2LnhtbESPQWvDMAyF74P9B6PBbquTlo2S1i2jbO2OXZofIGI1&#10;CY3lYHtN8u+nw2A3iff03qftfnK9ulOInWcD+SIDRVx723FjoLp8vqxBxYRssfdMBmaKsN89Pmyx&#10;sH7kb7qXqVESwrFAA21KQ6F1rFtyGBd+IBbt6oPDJGtotA04Srjr9TLL3rTDjqWhxYEOLdW38scZ&#10;+JhP4XU+5qvxXOn+lGcHW51LY56fpvcNqERT+jf/XX9ZwV8K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C2jTEAAAA3AAAAA8AAAAAAAAAAAAAAAAAmAIAAGRycy9k&#10;b3ducmV2LnhtbFBLBQYAAAAABAAEAPUAAACJAwAAAAA=&#10;" path="m,75l39,,75,75,39,39,,75xe" fillcolor="black" strokeweight="0">
                        <v:path arrowok="t" o:connecttype="custom" o:connectlocs="0,30226635;15717520,0;30226000,30226635;15717520,15717850;0,3022663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LfcMAAADcAAAADwAAAGRycy9kb3ducmV2LnhtbERPTWvCQBC9F/wPyxR6qxuF2iR1FREl&#10;7a1GhR6H7DRZzM6G7GrSf98tFLzN433Ocj3aVtyo98axgtk0AUFcOW24VnA67p9TED4ga2wdk4If&#10;8rBeTR6WmGs38IFuZahFDGGfo4ImhC6X0lcNWfRT1xFH7tv1FkOEfS11j0MMt62cJ8lCWjQcGxrs&#10;aNtQdSmvVoH5XBQvH6/n7Cx3RZh9pZfU2JNST4/j5g1EoDHcxf/udx3nzzP4ey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Ji33DAAAA3AAAAA8AAAAAAAAAAAAA&#10;AAAAoQIAAGRycy9kb3ducmV2LnhtbFBLBQYAAAAABAAEAPkAAACRAw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A78QA&#10;AADcAAAADwAAAGRycy9kb3ducmV2LnhtbESPQWvDMAyF74P9B6PBbquTlY2S1i2jrO2OXZofIGI1&#10;CY3lYHtN8u+nw2A3iff03qfNbnK9ulOInWcD+SIDRVx723FjoLocXlagYkK22HsmAzNF2G0fHzZY&#10;WD/yN93L1CgJ4ViggTalodA61i05jAs/EIt29cFhkjU02gYcJdz1+jXL3rXDjqWhxYH2LdW38scZ&#10;+JxP4W0+5svxXOn+lGd7W51LY56fpo81qERT+jf/XX9ZwV8KvjwjE+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tQO/EAAAA3AAAAA8AAAAAAAAAAAAAAAAAmAIAAGRycy9k&#10;b3ducmV2LnhtbFBLBQYAAAAABAAEAPUAAACJAwAAAAA=&#10;" path="m,l75,36,,75,35,36,,xe" fillcolor="black" strokeweight="0">
                        <v:path arrowok="t" o:connecttype="custom" o:connectlocs="0,0;30226000,14508785;0,30226635;14105467,14508785;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ON8QA&#10;AADcAAAADwAAAGRycy9kb3ducmV2LnhtbESPT4vCMBDF74LfIYzgTVNdkKVrlEXU9aT4B/c6NrNN&#10;tZmUJmr99mZB8DbDe+83b8bTxpbiRrUvHCsY9BMQxJnTBecKDvtF7xOED8gaS8ek4EEeppN2a4yp&#10;dnfe0m0XchEh7FNUYEKoUil9Zsii77uKOGp/rrYY4lrnUtd4j3BbymGSjKTFguMFgxXNDGWX3dVG&#10;CpnFfi7nv9uSN+ef5el4WidLpbqd5vsLRKAmvM2v9ErH+h8D+H8mTiA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zjfEAAAA3AAAAA8AAAAAAAAAAAAAAAAAmAIAAGRycy9k&#10;b3ducmV2LnhtbFBLBQYAAAAABAAEAPUAAACJAw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18951575,203616913;52419250,120960543;79032100,70157115;88709500,55641850;98386900,44755401;106048175,33465750;115725575,25401714;130241675,16128072;144354550,9676843;168144825,12902458;179435125,17740880;188709300,25401714;196773800,33465750;206451200,44755401;214112475,55641850;225402775,76205142;233467275,92333214;245967250,120960543;254031750,143136642;262096250,165312742;272983325,203616913;281047825,231841040;285886525,214503362;277822025,187488841;266531725,151200678;258870450,128621377;245967250,98784443;237902750,81043564;230241475,65318693;220564075,49190621;212499575,38304172;203225400,27014521;195160900,19353687;185483500,11289651;171370625,3225614;161693225,0;144354550,0;123790075,6451229;109273975,19353687;99999800,27014521;91935300,38304172;82257900,49190621;72983725,63705886;42741850,117734928;9274175,200391299;9274175,231841040"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07sEA&#10;AADcAAAADwAAAGRycy9kb3ducmV2LnhtbERPzWqDQBC+F/IOywRyq2sslGLdhCAV7C1qH2DqTtXW&#10;nRV3G83bZwOF3ubj+53suJpRXGh2g2UF+ygGQdxaPXCn4KMpHl9AOI+scbRMCq7k4HjYPGSYartw&#10;RZfadyKEsEtRQe/9lErp2p4MushOxIH7srNBH+DcST3jEsLNKJM4fpYGBw4NPU6U99T+1L9GQVcW&#10;y1tyHqvE5UXD5ff1Pf+sldpt19MrCE+r/xf/uUsd5j8lcH8mXCAP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PdO7BAAAA3AAAAA8AAAAAAAAAAAAAAAAAmAIAAGRycy9kb3du&#10;cmV2LnhtbFBLBQYAAAAABAAEAPUAAACGAw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4838330,15729177;18950126,55253777;28626786,79452512;57253573,139546036;91928272,191976628;99992155,201656122;123780612,220611797;144343515,230291291;152407398,231904540;158858505,230291291;168131971,228678042;176195854,225451544;185872515,217385299;199984311,206495869;212886524,191976628;226998320,171407703;235062204,155678526;243126087,139546036;255625107,110910867;263688990,90341943;271752874,66546520;277800786,42751098;285864670,15729177;281026340,0;272962456,27021920;265301767,52430592;257237883,76226014;249174000,98408187;236674981,127043357;228611097,144385783;220547214,160114961;208048194,179473948;196758757,195203126;189098068,204882620;176195854,214158801;168131971,217385299;162084058,220611797;152407398,222225046;155632951,222225046;144343515,220611797;130231718,214158801;106443262,195203126;98379379,185926944;66527039,136319538;37900252,76226014;28626786,52430592;14111796,12502680;0,2823186"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RdcAA&#10;AADcAAAADwAAAGRycy9kb3ducmV2LnhtbERPzYrCMBC+L/gOYQRva2qFZalGkWKhe9PqA4zN2Fab&#10;SWmytr69ERb2Nh/f76y3o2nFg3rXWFawmEcgiEurG64UnE/Z5zcI55E1tpZJwZMcbDeTjzUm2g58&#10;pEfhKxFC2CWooPa+S6R0ZU0G3dx2xIG72t6gD7CvpO5xCOGmlXEUfUmDDYeGGjtKayrvxa9RUOXZ&#10;sI8P7TF2aXbi/Pb8SS+FUrPpuFuB8DT6f/GfO9dh/nIJ72fCB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0PRdcAAAADcAAAADwAAAAAAAAAAAAAAAACYAgAAZHJzL2Rvd25y&#10;ZXYueG1sUEsFBgAAAAAEAAQA9QAAAIUDA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18950126,203616913;52415243,120960543;79429252,70157115;90718689,54029042;98379379,44755401;112894369,28627328;122167835,20563292;135070049,14515265;146359485,9676843;171760718,12902458;179421408,16128072;190710845,25401714;198774728,33465750;206435417,44755401;212886524,54029042;222563184,68544307;230223874,84269178;238287757,101606856;249577194,131846991;257237883,154023091;265301767,178215199;273365650,203616913;281026340,231841040;285864670,214503362;278203981,187488841;270140097,162087127;262076214,139911028;254012330,117734928;243126087,89107600;235062204,72979527;225788738,57254657;217724854,43142594;209660971,31852943;201597087,22176099;189098068,11289651;177808631,4838422;163696835,0;146359485,0;131844495,4838422;116119922,14515265;106443262,22176099;92331466,38304172;81042029,50803428;72978146,63705886;43141777,117734928;9676660,200391299;9676660,231841040"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JAcEA&#10;AADcAAAADwAAAGRycy9kb3ducmV2LnhtbERPzWqDQBC+F/IOywRya9aaUorNKkUi2Ftj8gBTd6om&#10;7qy4m2jevhsI9DYf3+9ss9n04kqj6ywreFlHIIhrqztuFBwPxfM7COeRNfaWScGNHGTp4mmLibYT&#10;7+la+UaEEHYJKmi9HxIpXd2SQbe2A3Hgfu1o0Ac4NlKPOIVw08s4it6kwY5DQ4sD5S3V5+piFDRl&#10;Me3i734fu7w4cHm6feU/lVKr5fz5AcLT7P/FD3epw/zNK9yfCRf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qSQHBAAAA3AAAAA8AAAAAAAAAAAAAAAAAmAIAAGRycy9kb3du&#10;cmV2LnhtbFBLBQYAAAAABAAEAPUAAACGAw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4838330,15729177;19353320,55253777;28626786,79452512;57253573,139546036;78219670,173020952;92331466,191976628;130634913,225451544;146359485,230291291;154423369,231904540;160471282,230291291;174986272,227064793;189098068,217385299;197161951,211335616;205225835,201656122;212886524,191976628;225788738,173020952;235465398,155678526;243126087,139546036;254415524,110910867;262479408,90341943;270140097,66546520;278203981,42751098;286267864,15729177;281429534,0;273365650,27021920;265301767,52430592;257641078,76226014;249577194,98408187;238287757,127043357;230627068,144385783;222563184,160114961;212886524,173020952;206838612,185926944;198774728,195203126;190710845,204882620;183050155,211335616;171760718,217385299;157245728,220611797;156036146,222225046;151197816,220611797;138295602,217385299;117732699,204882620;90718689,173020952;79429252,158905024;47980107,98408187;33465117,63320022;19353320,27021920;967666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6O08MA&#10;AADcAAAADwAAAGRycy9kb3ducmV2LnhtbERPTWsCMRC9F/wPYYTearYWq6xGKVWhQi9q2/N0M+4u&#10;TSZrku6u/94UCt7m8T5nseqtES35UDtW8DjKQBAXTtdcKvg4bh9mIEJE1mgck4ILBVgtB3cLzLXr&#10;eE/tIZYihXDIUUEVY5NLGYqKLIaRa4gTd3LeYkzQl1J77FK4NXKcZc/SYs2pocKGXisqfg6/VkG3&#10;W7+30+/4tdVmJ4+zzaefnI1S98P+ZQ4iUh9v4n/3m07znybw90y6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6O08MAAADcAAAADwAAAAAAAAAAAAAAAACYAgAAZHJzL2Rv&#10;d25yZXYueG1sUEsFBgAAAAAEAAQA9QAAAIgDA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18952604,203616913;52422097,120960543;79439639,70157115;90327305,54029042;98392243,44755401;112505884,28627328;122183810,20563292;135087710,14515265;145975377,9676843;169766943,12902458;181057857,17740880;190735782,25401714;198397473,33465750;208075399,44755401;216140337,55641850;227028003,76205142;235092941,92333214;247593594,120960543;255658532,143136642;263723470,165312742;274611137,203616913;282676074,231841040;287515037,214503362;279450099,187488841;268562433,151200678;260497495,128621377;247593594,98784443;239931903,81043564;231866966,65318693;222189040,49190621;214527349,38304172;204849423,27014521;196784486,19353687;187509807,11289651;172992919,3225614;163718240,0;145975377,0;131861735,4838422;115731859,14515265;106457181,22176099;91940292,38304172;81052626,50803428;72987688,63705886;42744171,117734928;9274679,200391299;9274679,231841040"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F34077" w:rsidRDefault="00F34077" w:rsidP="00D35342">
                              <w:proofErr w:type="spellStart"/>
                              <w:r>
                                <w:rPr>
                                  <w:rFonts w:ascii="ISOCPEUR" w:hAnsi="ISOCPEUR" w:cs="ISOCPEUR"/>
                                  <w:color w:val="000000"/>
                                  <w:lang w:val="en-US"/>
                                </w:rPr>
                                <w:t>Contrainte</w:t>
                              </w:r>
                              <w:proofErr w:type="spellEnd"/>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rsidR="00F34077" w:rsidRDefault="00F34077"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rsidR="00F34077" w:rsidRDefault="00F34077"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F34077" w:rsidRDefault="00F34077"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v:textbox>
                      </v:rect>
                      <w10:anchorlock/>
                    </v:group>
                  </w:pict>
                </mc:Fallback>
              </mc:AlternateConten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EA1F44" w:rsidP="00D35342">
      <w:pPr>
        <w:jc w:val="center"/>
      </w:pPr>
      <w:r>
        <w:rPr>
          <w:noProof/>
          <w:lang w:eastAsia="fr-FR"/>
        </w:rPr>
        <mc:AlternateContent>
          <mc:Choice Requires="wps">
            <w:drawing>
              <wp:anchor distT="0" distB="0" distL="114300" distR="114300" simplePos="0" relativeHeight="251685376" behindDoc="0" locked="0" layoutInCell="1" allowOverlap="1">
                <wp:simplePos x="0" y="0"/>
                <wp:positionH relativeFrom="column">
                  <wp:posOffset>4737735</wp:posOffset>
                </wp:positionH>
                <wp:positionV relativeFrom="paragraph">
                  <wp:posOffset>800735</wp:posOffset>
                </wp:positionV>
                <wp:extent cx="1644650" cy="201295"/>
                <wp:effectExtent l="0" t="0" r="0" b="0"/>
                <wp:wrapNone/>
                <wp:docPr id="23413" name="Rectangle 23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13" o:spid="_x0000_s4523" style="position:absolute;left:0;text-align:left;margin-left:373.05pt;margin-top:63.05pt;width:129.5pt;height:1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v:textbox>
              </v:rect>
            </w:pict>
          </mc:Fallback>
        </mc:AlternateContent>
      </w:r>
      <w:r>
        <w:rPr>
          <w:noProof/>
          <w:lang w:eastAsia="fr-FR"/>
        </w:rPr>
        <mc:AlternateContent>
          <mc:Choice Requires="wpc">
            <w:drawing>
              <wp:inline distT="0" distB="0" distL="0" distR="0">
                <wp:extent cx="4353560" cy="1734820"/>
                <wp:effectExtent l="0" t="9525" r="0" b="0"/>
                <wp:docPr id="3500" name="Zone de dessin 234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6895" name="Rectangle 33"/>
                        <wps:cNvSpPr>
                          <a:spLocks noChangeArrowheads="1"/>
                        </wps:cNvSpPr>
                        <wps:spPr bwMode="auto">
                          <a:xfrm>
                            <a:off x="1392519" y="696808"/>
                            <a:ext cx="851412" cy="194702"/>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26896" name="Line 34"/>
                        <wps:cNvCnPr/>
                        <wps:spPr bwMode="auto">
                          <a:xfrm flipV="1">
                            <a:off x="749210" y="11500"/>
                            <a:ext cx="500" cy="1558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97" name="Freeform 35"/>
                        <wps:cNvSpPr>
                          <a:spLocks/>
                        </wps:cNvSpPr>
                        <wps:spPr bwMode="auto">
                          <a:xfrm>
                            <a:off x="728510" y="11500"/>
                            <a:ext cx="43901" cy="41900"/>
                          </a:xfrm>
                          <a:custGeom>
                            <a:avLst/>
                            <a:gdLst>
                              <a:gd name="T0" fmla="*/ 0 w 91"/>
                              <a:gd name="T1" fmla="*/ 41925 h 87"/>
                              <a:gd name="T2" fmla="*/ 20720 w 91"/>
                              <a:gd name="T3" fmla="*/ 0 h 87"/>
                              <a:gd name="T4" fmla="*/ 43849 w 91"/>
                              <a:gd name="T5" fmla="*/ 41925 h 87"/>
                              <a:gd name="T6" fmla="*/ 20720 w 91"/>
                              <a:gd name="T7" fmla="*/ 20722 h 87"/>
                              <a:gd name="T8" fmla="*/ 0 w 91"/>
                              <a:gd name="T9" fmla="*/ 41925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7">
                                <a:moveTo>
                                  <a:pt x="0" y="87"/>
                                </a:moveTo>
                                <a:lnTo>
                                  <a:pt x="43" y="0"/>
                                </a:lnTo>
                                <a:lnTo>
                                  <a:pt x="91" y="87"/>
                                </a:lnTo>
                                <a:lnTo>
                                  <a:pt x="43" y="43"/>
                                </a:lnTo>
                                <a:lnTo>
                                  <a:pt x="0"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898" name="Line 36"/>
                        <wps:cNvCnPr/>
                        <wps:spPr bwMode="auto">
                          <a:xfrm>
                            <a:off x="749210" y="1570018"/>
                            <a:ext cx="2595836"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99" name="Freeform 37"/>
                        <wps:cNvSpPr>
                          <a:spLocks/>
                        </wps:cNvSpPr>
                        <wps:spPr bwMode="auto">
                          <a:xfrm>
                            <a:off x="3303546" y="1546818"/>
                            <a:ext cx="41501" cy="43901"/>
                          </a:xfrm>
                          <a:custGeom>
                            <a:avLst/>
                            <a:gdLst>
                              <a:gd name="T0" fmla="*/ 0 w 86"/>
                              <a:gd name="T1" fmla="*/ 0 h 91"/>
                              <a:gd name="T2" fmla="*/ 41440 w 86"/>
                              <a:gd name="T3" fmla="*/ 23131 h 91"/>
                              <a:gd name="T4" fmla="*/ 0 w 86"/>
                              <a:gd name="T5" fmla="*/ 43852 h 91"/>
                              <a:gd name="T6" fmla="*/ 20720 w 86"/>
                              <a:gd name="T7" fmla="*/ 23131 h 91"/>
                              <a:gd name="T8" fmla="*/ 0 w 86"/>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1">
                                <a:moveTo>
                                  <a:pt x="0" y="0"/>
                                </a:moveTo>
                                <a:lnTo>
                                  <a:pt x="86" y="48"/>
                                </a:lnTo>
                                <a:lnTo>
                                  <a:pt x="0" y="91"/>
                                </a:lnTo>
                                <a:lnTo>
                                  <a:pt x="43" y="48"/>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00" name="Freeform 38"/>
                        <wps:cNvSpPr>
                          <a:spLocks/>
                        </wps:cNvSpPr>
                        <wps:spPr bwMode="auto">
                          <a:xfrm>
                            <a:off x="895212" y="256803"/>
                            <a:ext cx="2408333" cy="1035112"/>
                          </a:xfrm>
                          <a:custGeom>
                            <a:avLst/>
                            <a:gdLst>
                              <a:gd name="T0" fmla="*/ 18310 w 4998"/>
                              <a:gd name="T1" fmla="*/ 48671 h 2148"/>
                              <a:gd name="T2" fmla="*/ 60232 w 4998"/>
                              <a:gd name="T3" fmla="*/ 139267 h 2148"/>
                              <a:gd name="T4" fmla="*/ 141183 w 4998"/>
                              <a:gd name="T5" fmla="*/ 287209 h 2148"/>
                              <a:gd name="T6" fmla="*/ 194188 w 4998"/>
                              <a:gd name="T7" fmla="*/ 363830 h 2148"/>
                              <a:gd name="T8" fmla="*/ 247673 w 4998"/>
                              <a:gd name="T9" fmla="*/ 435632 h 2148"/>
                              <a:gd name="T10" fmla="*/ 305496 w 4998"/>
                              <a:gd name="T11" fmla="*/ 502616 h 2148"/>
                              <a:gd name="T12" fmla="*/ 384038 w 4998"/>
                              <a:gd name="T13" fmla="*/ 583574 h 2148"/>
                              <a:gd name="T14" fmla="*/ 430296 w 4998"/>
                              <a:gd name="T15" fmla="*/ 627908 h 2148"/>
                              <a:gd name="T16" fmla="*/ 476555 w 4998"/>
                              <a:gd name="T17" fmla="*/ 666942 h 2148"/>
                              <a:gd name="T18" fmla="*/ 522813 w 4998"/>
                              <a:gd name="T19" fmla="*/ 704048 h 2148"/>
                              <a:gd name="T20" fmla="*/ 566661 w 4998"/>
                              <a:gd name="T21" fmla="*/ 738744 h 2148"/>
                              <a:gd name="T22" fmla="*/ 633639 w 4998"/>
                              <a:gd name="T23" fmla="*/ 785006 h 2148"/>
                              <a:gd name="T24" fmla="*/ 705436 w 4998"/>
                              <a:gd name="T25" fmla="*/ 822112 h 2148"/>
                              <a:gd name="T26" fmla="*/ 786387 w 4998"/>
                              <a:gd name="T27" fmla="*/ 859218 h 2148"/>
                              <a:gd name="T28" fmla="*/ 855774 w 4998"/>
                              <a:gd name="T29" fmla="*/ 882349 h 2148"/>
                              <a:gd name="T30" fmla="*/ 929980 w 4998"/>
                              <a:gd name="T31" fmla="*/ 905479 h 2148"/>
                              <a:gd name="T32" fmla="*/ 1015750 w 4998"/>
                              <a:gd name="T33" fmla="*/ 926683 h 2148"/>
                              <a:gd name="T34" fmla="*/ 1077910 w 4998"/>
                              <a:gd name="T35" fmla="*/ 938248 h 2148"/>
                              <a:gd name="T36" fmla="*/ 1179581 w 4998"/>
                              <a:gd name="T37" fmla="*/ 956560 h 2148"/>
                              <a:gd name="T38" fmla="*/ 1394970 w 4998"/>
                              <a:gd name="T39" fmla="*/ 986438 h 2148"/>
                              <a:gd name="T40" fmla="*/ 1552055 w 4998"/>
                              <a:gd name="T41" fmla="*/ 1002822 h 2148"/>
                              <a:gd name="T42" fmla="*/ 1679264 w 4998"/>
                              <a:gd name="T43" fmla="*/ 1011978 h 2148"/>
                              <a:gd name="T44" fmla="*/ 1903809 w 4998"/>
                              <a:gd name="T45" fmla="*/ 1025953 h 2148"/>
                              <a:gd name="T46" fmla="*/ 2096069 w 4998"/>
                              <a:gd name="T47" fmla="*/ 1030772 h 2148"/>
                              <a:gd name="T48" fmla="*/ 2352416 w 4998"/>
                              <a:gd name="T49" fmla="*/ 1035109 h 2148"/>
                              <a:gd name="T50" fmla="*/ 2352416 w 4998"/>
                              <a:gd name="T51" fmla="*/ 1021616 h 2148"/>
                              <a:gd name="T52" fmla="*/ 2096069 w 4998"/>
                              <a:gd name="T53" fmla="*/ 1016797 h 2148"/>
                              <a:gd name="T54" fmla="*/ 1903809 w 4998"/>
                              <a:gd name="T55" fmla="*/ 1011978 h 2148"/>
                              <a:gd name="T56" fmla="*/ 1679264 w 4998"/>
                              <a:gd name="T57" fmla="*/ 998485 h 2148"/>
                              <a:gd name="T58" fmla="*/ 1552055 w 4998"/>
                              <a:gd name="T59" fmla="*/ 988847 h 2148"/>
                              <a:gd name="T60" fmla="*/ 1394970 w 4998"/>
                              <a:gd name="T61" fmla="*/ 972945 h 2148"/>
                              <a:gd name="T62" fmla="*/ 1179581 w 4998"/>
                              <a:gd name="T63" fmla="*/ 942585 h 2148"/>
                              <a:gd name="T64" fmla="*/ 1082728 w 4998"/>
                              <a:gd name="T65" fmla="*/ 924273 h 2148"/>
                              <a:gd name="T66" fmla="*/ 1020087 w 4998"/>
                              <a:gd name="T67" fmla="*/ 912708 h 2148"/>
                              <a:gd name="T68" fmla="*/ 934317 w 4998"/>
                              <a:gd name="T69" fmla="*/ 891504 h 2148"/>
                              <a:gd name="T70" fmla="*/ 860593 w 4998"/>
                              <a:gd name="T71" fmla="*/ 868374 h 2148"/>
                              <a:gd name="T72" fmla="*/ 791206 w 4998"/>
                              <a:gd name="T73" fmla="*/ 845243 h 2148"/>
                              <a:gd name="T74" fmla="*/ 710254 w 4998"/>
                              <a:gd name="T75" fmla="*/ 808137 h 2148"/>
                              <a:gd name="T76" fmla="*/ 656768 w 4998"/>
                              <a:gd name="T77" fmla="*/ 780669 h 2148"/>
                              <a:gd name="T78" fmla="*/ 608583 w 4998"/>
                              <a:gd name="T79" fmla="*/ 750309 h 2148"/>
                              <a:gd name="T80" fmla="*/ 545942 w 4998"/>
                              <a:gd name="T81" fmla="*/ 706457 h 2148"/>
                              <a:gd name="T82" fmla="*/ 499684 w 4998"/>
                              <a:gd name="T83" fmla="*/ 669351 h 2148"/>
                              <a:gd name="T84" fmla="*/ 455835 w 4998"/>
                              <a:gd name="T85" fmla="*/ 629836 h 2148"/>
                              <a:gd name="T86" fmla="*/ 409577 w 4998"/>
                              <a:gd name="T87" fmla="*/ 588393 h 2148"/>
                              <a:gd name="T88" fmla="*/ 330552 w 4998"/>
                              <a:gd name="T89" fmla="*/ 509844 h 2148"/>
                              <a:gd name="T90" fmla="*/ 270802 w 4998"/>
                              <a:gd name="T91" fmla="*/ 442379 h 2148"/>
                              <a:gd name="T92" fmla="*/ 214907 w 4998"/>
                              <a:gd name="T93" fmla="*/ 372986 h 2148"/>
                              <a:gd name="T94" fmla="*/ 178286 w 4998"/>
                              <a:gd name="T95" fmla="*/ 315159 h 2148"/>
                              <a:gd name="T96" fmla="*/ 83361 w 4998"/>
                              <a:gd name="T97" fmla="*/ 155170 h 2148"/>
                              <a:gd name="T98" fmla="*/ 51077 w 4998"/>
                              <a:gd name="T99" fmla="*/ 90596 h 2148"/>
                              <a:gd name="T100" fmla="*/ 13974 w 4998"/>
                              <a:gd name="T101" fmla="*/ 0 h 214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998" h="2148">
                                <a:moveTo>
                                  <a:pt x="0" y="10"/>
                                </a:moveTo>
                                <a:lnTo>
                                  <a:pt x="19" y="58"/>
                                </a:lnTo>
                                <a:lnTo>
                                  <a:pt x="38" y="101"/>
                                </a:lnTo>
                                <a:lnTo>
                                  <a:pt x="77" y="197"/>
                                </a:lnTo>
                                <a:lnTo>
                                  <a:pt x="101" y="245"/>
                                </a:lnTo>
                                <a:lnTo>
                                  <a:pt x="125" y="289"/>
                                </a:lnTo>
                                <a:lnTo>
                                  <a:pt x="144" y="332"/>
                                </a:lnTo>
                                <a:lnTo>
                                  <a:pt x="264" y="553"/>
                                </a:lnTo>
                                <a:lnTo>
                                  <a:pt x="293" y="596"/>
                                </a:lnTo>
                                <a:lnTo>
                                  <a:pt x="341" y="673"/>
                                </a:lnTo>
                                <a:lnTo>
                                  <a:pt x="374" y="716"/>
                                </a:lnTo>
                                <a:lnTo>
                                  <a:pt x="403" y="755"/>
                                </a:lnTo>
                                <a:lnTo>
                                  <a:pt x="427" y="793"/>
                                </a:lnTo>
                                <a:lnTo>
                                  <a:pt x="456" y="827"/>
                                </a:lnTo>
                                <a:lnTo>
                                  <a:pt x="514" y="904"/>
                                </a:lnTo>
                                <a:lnTo>
                                  <a:pt x="542" y="937"/>
                                </a:lnTo>
                                <a:lnTo>
                                  <a:pt x="576" y="976"/>
                                </a:lnTo>
                                <a:lnTo>
                                  <a:pt x="634" y="1043"/>
                                </a:lnTo>
                                <a:lnTo>
                                  <a:pt x="667" y="1077"/>
                                </a:lnTo>
                                <a:lnTo>
                                  <a:pt x="696" y="1110"/>
                                </a:lnTo>
                                <a:lnTo>
                                  <a:pt x="797" y="1211"/>
                                </a:lnTo>
                                <a:lnTo>
                                  <a:pt x="830" y="1240"/>
                                </a:lnTo>
                                <a:lnTo>
                                  <a:pt x="864" y="1274"/>
                                </a:lnTo>
                                <a:lnTo>
                                  <a:pt x="893" y="1303"/>
                                </a:lnTo>
                                <a:lnTo>
                                  <a:pt x="927" y="1327"/>
                                </a:lnTo>
                                <a:lnTo>
                                  <a:pt x="955" y="1356"/>
                                </a:lnTo>
                                <a:lnTo>
                                  <a:pt x="989" y="1384"/>
                                </a:lnTo>
                                <a:lnTo>
                                  <a:pt x="1018" y="1408"/>
                                </a:lnTo>
                                <a:lnTo>
                                  <a:pt x="1051" y="1437"/>
                                </a:lnTo>
                                <a:lnTo>
                                  <a:pt x="1085" y="1461"/>
                                </a:lnTo>
                                <a:lnTo>
                                  <a:pt x="1114" y="1485"/>
                                </a:lnTo>
                                <a:lnTo>
                                  <a:pt x="1147" y="1509"/>
                                </a:lnTo>
                                <a:lnTo>
                                  <a:pt x="1176" y="1533"/>
                                </a:lnTo>
                                <a:lnTo>
                                  <a:pt x="1243" y="1586"/>
                                </a:lnTo>
                                <a:lnTo>
                                  <a:pt x="1277" y="1605"/>
                                </a:lnTo>
                                <a:lnTo>
                                  <a:pt x="1315" y="1629"/>
                                </a:lnTo>
                                <a:lnTo>
                                  <a:pt x="1392" y="1668"/>
                                </a:lnTo>
                                <a:lnTo>
                                  <a:pt x="1426" y="1687"/>
                                </a:lnTo>
                                <a:lnTo>
                                  <a:pt x="1464" y="1706"/>
                                </a:lnTo>
                                <a:lnTo>
                                  <a:pt x="1507" y="1726"/>
                                </a:lnTo>
                                <a:lnTo>
                                  <a:pt x="1546" y="1745"/>
                                </a:lnTo>
                                <a:lnTo>
                                  <a:pt x="1632" y="1783"/>
                                </a:lnTo>
                                <a:lnTo>
                                  <a:pt x="1680" y="1798"/>
                                </a:lnTo>
                                <a:lnTo>
                                  <a:pt x="1723" y="1817"/>
                                </a:lnTo>
                                <a:lnTo>
                                  <a:pt x="1776" y="1831"/>
                                </a:lnTo>
                                <a:lnTo>
                                  <a:pt x="1824" y="1846"/>
                                </a:lnTo>
                                <a:lnTo>
                                  <a:pt x="1877" y="1865"/>
                                </a:lnTo>
                                <a:lnTo>
                                  <a:pt x="1930" y="1879"/>
                                </a:lnTo>
                                <a:lnTo>
                                  <a:pt x="1988" y="1894"/>
                                </a:lnTo>
                                <a:lnTo>
                                  <a:pt x="2050" y="1908"/>
                                </a:lnTo>
                                <a:lnTo>
                                  <a:pt x="2108" y="1923"/>
                                </a:lnTo>
                                <a:lnTo>
                                  <a:pt x="2175" y="1937"/>
                                </a:lnTo>
                                <a:lnTo>
                                  <a:pt x="2180" y="1937"/>
                                </a:lnTo>
                                <a:lnTo>
                                  <a:pt x="2237" y="1947"/>
                                </a:lnTo>
                                <a:lnTo>
                                  <a:pt x="2304" y="1961"/>
                                </a:lnTo>
                                <a:lnTo>
                                  <a:pt x="2372" y="1971"/>
                                </a:lnTo>
                                <a:lnTo>
                                  <a:pt x="2448" y="1985"/>
                                </a:lnTo>
                                <a:lnTo>
                                  <a:pt x="2592" y="2004"/>
                                </a:lnTo>
                                <a:lnTo>
                                  <a:pt x="2664" y="2019"/>
                                </a:lnTo>
                                <a:lnTo>
                                  <a:pt x="2895" y="2047"/>
                                </a:lnTo>
                                <a:lnTo>
                                  <a:pt x="2976" y="2057"/>
                                </a:lnTo>
                                <a:lnTo>
                                  <a:pt x="3058" y="2062"/>
                                </a:lnTo>
                                <a:lnTo>
                                  <a:pt x="3221" y="2081"/>
                                </a:lnTo>
                                <a:lnTo>
                                  <a:pt x="3308" y="2086"/>
                                </a:lnTo>
                                <a:lnTo>
                                  <a:pt x="3394" y="2096"/>
                                </a:lnTo>
                                <a:lnTo>
                                  <a:pt x="3485" y="2100"/>
                                </a:lnTo>
                                <a:lnTo>
                                  <a:pt x="3572" y="2105"/>
                                </a:lnTo>
                                <a:lnTo>
                                  <a:pt x="3663" y="2115"/>
                                </a:lnTo>
                                <a:lnTo>
                                  <a:pt x="3951" y="2129"/>
                                </a:lnTo>
                                <a:lnTo>
                                  <a:pt x="4047" y="2129"/>
                                </a:lnTo>
                                <a:lnTo>
                                  <a:pt x="4249" y="2139"/>
                                </a:lnTo>
                                <a:lnTo>
                                  <a:pt x="4350" y="2139"/>
                                </a:lnTo>
                                <a:lnTo>
                                  <a:pt x="4450" y="2144"/>
                                </a:lnTo>
                                <a:lnTo>
                                  <a:pt x="4772" y="2144"/>
                                </a:lnTo>
                                <a:lnTo>
                                  <a:pt x="4882" y="2148"/>
                                </a:lnTo>
                                <a:lnTo>
                                  <a:pt x="4998" y="2148"/>
                                </a:lnTo>
                                <a:lnTo>
                                  <a:pt x="4998" y="2120"/>
                                </a:lnTo>
                                <a:lnTo>
                                  <a:pt x="4882" y="2120"/>
                                </a:lnTo>
                                <a:lnTo>
                                  <a:pt x="4772" y="2115"/>
                                </a:lnTo>
                                <a:lnTo>
                                  <a:pt x="4450" y="2115"/>
                                </a:lnTo>
                                <a:lnTo>
                                  <a:pt x="4350" y="2110"/>
                                </a:lnTo>
                                <a:lnTo>
                                  <a:pt x="4249" y="2110"/>
                                </a:lnTo>
                                <a:lnTo>
                                  <a:pt x="4047" y="2100"/>
                                </a:lnTo>
                                <a:lnTo>
                                  <a:pt x="3951" y="2100"/>
                                </a:lnTo>
                                <a:lnTo>
                                  <a:pt x="3663" y="2086"/>
                                </a:lnTo>
                                <a:lnTo>
                                  <a:pt x="3572" y="2076"/>
                                </a:lnTo>
                                <a:lnTo>
                                  <a:pt x="3485" y="2072"/>
                                </a:lnTo>
                                <a:lnTo>
                                  <a:pt x="3394" y="2067"/>
                                </a:lnTo>
                                <a:lnTo>
                                  <a:pt x="3308" y="2057"/>
                                </a:lnTo>
                                <a:lnTo>
                                  <a:pt x="3221" y="2052"/>
                                </a:lnTo>
                                <a:lnTo>
                                  <a:pt x="3058" y="2033"/>
                                </a:lnTo>
                                <a:lnTo>
                                  <a:pt x="2976" y="2028"/>
                                </a:lnTo>
                                <a:lnTo>
                                  <a:pt x="2895" y="2019"/>
                                </a:lnTo>
                                <a:lnTo>
                                  <a:pt x="2664" y="1990"/>
                                </a:lnTo>
                                <a:lnTo>
                                  <a:pt x="2592" y="1975"/>
                                </a:lnTo>
                                <a:lnTo>
                                  <a:pt x="2448" y="1956"/>
                                </a:lnTo>
                                <a:lnTo>
                                  <a:pt x="2381" y="1942"/>
                                </a:lnTo>
                                <a:lnTo>
                                  <a:pt x="2314" y="1932"/>
                                </a:lnTo>
                                <a:lnTo>
                                  <a:pt x="2247" y="1918"/>
                                </a:lnTo>
                                <a:lnTo>
                                  <a:pt x="2180" y="1908"/>
                                </a:lnTo>
                                <a:lnTo>
                                  <a:pt x="2184" y="1908"/>
                                </a:lnTo>
                                <a:lnTo>
                                  <a:pt x="2117" y="1894"/>
                                </a:lnTo>
                                <a:lnTo>
                                  <a:pt x="2060" y="1879"/>
                                </a:lnTo>
                                <a:lnTo>
                                  <a:pt x="1997" y="1865"/>
                                </a:lnTo>
                                <a:lnTo>
                                  <a:pt x="1939" y="1850"/>
                                </a:lnTo>
                                <a:lnTo>
                                  <a:pt x="1887" y="1836"/>
                                </a:lnTo>
                                <a:lnTo>
                                  <a:pt x="1834" y="1817"/>
                                </a:lnTo>
                                <a:lnTo>
                                  <a:pt x="1786" y="1802"/>
                                </a:lnTo>
                                <a:lnTo>
                                  <a:pt x="1733" y="1788"/>
                                </a:lnTo>
                                <a:lnTo>
                                  <a:pt x="1690" y="1769"/>
                                </a:lnTo>
                                <a:lnTo>
                                  <a:pt x="1642" y="1754"/>
                                </a:lnTo>
                                <a:lnTo>
                                  <a:pt x="1555" y="1716"/>
                                </a:lnTo>
                                <a:lnTo>
                                  <a:pt x="1517" y="1697"/>
                                </a:lnTo>
                                <a:lnTo>
                                  <a:pt x="1474" y="1677"/>
                                </a:lnTo>
                                <a:lnTo>
                                  <a:pt x="1435" y="1658"/>
                                </a:lnTo>
                                <a:lnTo>
                                  <a:pt x="1402" y="1639"/>
                                </a:lnTo>
                                <a:lnTo>
                                  <a:pt x="1363" y="1620"/>
                                </a:lnTo>
                                <a:lnTo>
                                  <a:pt x="1335" y="1601"/>
                                </a:lnTo>
                                <a:lnTo>
                                  <a:pt x="1296" y="1577"/>
                                </a:lnTo>
                                <a:lnTo>
                                  <a:pt x="1263" y="1557"/>
                                </a:lnTo>
                                <a:lnTo>
                                  <a:pt x="1195" y="1514"/>
                                </a:lnTo>
                                <a:lnTo>
                                  <a:pt x="1167" y="1490"/>
                                </a:lnTo>
                                <a:lnTo>
                                  <a:pt x="1133" y="1466"/>
                                </a:lnTo>
                                <a:lnTo>
                                  <a:pt x="1104" y="1442"/>
                                </a:lnTo>
                                <a:lnTo>
                                  <a:pt x="1071" y="1418"/>
                                </a:lnTo>
                                <a:lnTo>
                                  <a:pt x="1037" y="1389"/>
                                </a:lnTo>
                                <a:lnTo>
                                  <a:pt x="1008" y="1365"/>
                                </a:lnTo>
                                <a:lnTo>
                                  <a:pt x="975" y="1336"/>
                                </a:lnTo>
                                <a:lnTo>
                                  <a:pt x="946" y="1307"/>
                                </a:lnTo>
                                <a:lnTo>
                                  <a:pt x="912" y="1283"/>
                                </a:lnTo>
                                <a:lnTo>
                                  <a:pt x="883" y="1255"/>
                                </a:lnTo>
                                <a:lnTo>
                                  <a:pt x="850" y="1221"/>
                                </a:lnTo>
                                <a:lnTo>
                                  <a:pt x="816" y="1192"/>
                                </a:lnTo>
                                <a:lnTo>
                                  <a:pt x="715" y="1091"/>
                                </a:lnTo>
                                <a:lnTo>
                                  <a:pt x="686" y="1058"/>
                                </a:lnTo>
                                <a:lnTo>
                                  <a:pt x="653" y="1024"/>
                                </a:lnTo>
                                <a:lnTo>
                                  <a:pt x="595" y="957"/>
                                </a:lnTo>
                                <a:lnTo>
                                  <a:pt x="562" y="918"/>
                                </a:lnTo>
                                <a:lnTo>
                                  <a:pt x="533" y="885"/>
                                </a:lnTo>
                                <a:lnTo>
                                  <a:pt x="475" y="808"/>
                                </a:lnTo>
                                <a:lnTo>
                                  <a:pt x="446" y="774"/>
                                </a:lnTo>
                                <a:lnTo>
                                  <a:pt x="422" y="736"/>
                                </a:lnTo>
                                <a:lnTo>
                                  <a:pt x="394" y="697"/>
                                </a:lnTo>
                                <a:lnTo>
                                  <a:pt x="370" y="654"/>
                                </a:lnTo>
                                <a:lnTo>
                                  <a:pt x="322" y="577"/>
                                </a:lnTo>
                                <a:lnTo>
                                  <a:pt x="293" y="534"/>
                                </a:lnTo>
                                <a:lnTo>
                                  <a:pt x="173" y="322"/>
                                </a:lnTo>
                                <a:lnTo>
                                  <a:pt x="154" y="279"/>
                                </a:lnTo>
                                <a:lnTo>
                                  <a:pt x="130" y="236"/>
                                </a:lnTo>
                                <a:lnTo>
                                  <a:pt x="106" y="188"/>
                                </a:lnTo>
                                <a:lnTo>
                                  <a:pt x="67" y="92"/>
                                </a:lnTo>
                                <a:lnTo>
                                  <a:pt x="48" y="48"/>
                                </a:lnTo>
                                <a:lnTo>
                                  <a:pt x="29" y="0"/>
                                </a:lnTo>
                                <a:lnTo>
                                  <a:pt x="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1" name="Rectangle 39"/>
                        <wps:cNvSpPr>
                          <a:spLocks noChangeArrowheads="1"/>
                        </wps:cNvSpPr>
                        <wps:spPr bwMode="auto">
                          <a:xfrm>
                            <a:off x="3079042"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2" name="Rectangle 40"/>
                        <wps:cNvSpPr>
                          <a:spLocks noChangeArrowheads="1"/>
                        </wps:cNvSpPr>
                        <wps:spPr bwMode="auto">
                          <a:xfrm>
                            <a:off x="3180744"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7</w:t>
                              </w:r>
                            </w:p>
                          </w:txbxContent>
                        </wps:txbx>
                        <wps:bodyPr rot="0" vert="horz" wrap="square" lIns="0" tIns="0" rIns="0" bIns="0" anchor="t" anchorCtr="0" upright="1">
                          <a:noAutofit/>
                        </wps:bodyPr>
                      </wps:wsp>
                      <wps:wsp>
                        <wps:cNvPr id="26903" name="Rectangle 41"/>
                        <wps:cNvSpPr>
                          <a:spLocks noChangeArrowheads="1"/>
                        </wps:cNvSpPr>
                        <wps:spPr bwMode="auto">
                          <a:xfrm>
                            <a:off x="2281131"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4" name="Rectangle 42"/>
                        <wps:cNvSpPr>
                          <a:spLocks noChangeArrowheads="1"/>
                        </wps:cNvSpPr>
                        <wps:spPr bwMode="auto">
                          <a:xfrm>
                            <a:off x="2382733" y="1616219"/>
                            <a:ext cx="357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6</w:t>
                              </w:r>
                            </w:p>
                          </w:txbxContent>
                        </wps:txbx>
                        <wps:bodyPr rot="0" vert="horz" wrap="square" lIns="0" tIns="0" rIns="0" bIns="0" anchor="t" anchorCtr="0" upright="1">
                          <a:noAutofit/>
                        </wps:bodyPr>
                      </wps:wsp>
                      <wps:wsp>
                        <wps:cNvPr id="26906" name="Rectangle 43"/>
                        <wps:cNvSpPr>
                          <a:spLocks noChangeArrowheads="1"/>
                        </wps:cNvSpPr>
                        <wps:spPr bwMode="auto">
                          <a:xfrm>
                            <a:off x="1480720"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7" name="Rectangle 44"/>
                        <wps:cNvSpPr>
                          <a:spLocks noChangeArrowheads="1"/>
                        </wps:cNvSpPr>
                        <wps:spPr bwMode="auto">
                          <a:xfrm>
                            <a:off x="1582422"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5</w:t>
                              </w:r>
                            </w:p>
                          </w:txbxContent>
                        </wps:txbx>
                        <wps:bodyPr rot="0" vert="horz" wrap="square" lIns="0" tIns="0" rIns="0" bIns="0" anchor="t" anchorCtr="0" upright="1">
                          <a:noAutofit/>
                        </wps:bodyPr>
                      </wps:wsp>
                      <wps:wsp>
                        <wps:cNvPr id="26908" name="Rectangle 45"/>
                        <wps:cNvSpPr>
                          <a:spLocks noChangeArrowheads="1"/>
                        </wps:cNvSpPr>
                        <wps:spPr bwMode="auto">
                          <a:xfrm>
                            <a:off x="707810"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9" name="Rectangle 46"/>
                        <wps:cNvSpPr>
                          <a:spLocks noChangeArrowheads="1"/>
                        </wps:cNvSpPr>
                        <wps:spPr bwMode="auto">
                          <a:xfrm>
                            <a:off x="809511"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4</w:t>
                              </w:r>
                            </w:p>
                          </w:txbxContent>
                        </wps:txbx>
                        <wps:bodyPr rot="0" vert="horz" wrap="square" lIns="0" tIns="0" rIns="0" bIns="0" anchor="t" anchorCtr="0" upright="1">
                          <a:noAutofit/>
                        </wps:bodyPr>
                      </wps:wsp>
                      <wps:wsp>
                        <wps:cNvPr id="26910" name="Line 47"/>
                        <wps:cNvCnPr/>
                        <wps:spPr bwMode="auto">
                          <a:xfrm flipV="1">
                            <a:off x="1542921" y="1044212"/>
                            <a:ext cx="400" cy="5258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1" name="Line 48"/>
                        <wps:cNvCnPr/>
                        <wps:spPr bwMode="auto">
                          <a:xfrm flipV="1">
                            <a:off x="2334132" y="1243214"/>
                            <a:ext cx="400" cy="3268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49"/>
                        <wps:cNvCnPr/>
                        <wps:spPr bwMode="auto">
                          <a:xfrm flipV="1">
                            <a:off x="3127743" y="1282815"/>
                            <a:ext cx="500" cy="2872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50"/>
                        <wps:cNvCnPr/>
                        <wps:spPr bwMode="auto">
                          <a:xfrm flipH="1">
                            <a:off x="747310" y="1044212"/>
                            <a:ext cx="795611"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51"/>
                        <wps:cNvCnPr/>
                        <wps:spPr bwMode="auto">
                          <a:xfrm flipH="1">
                            <a:off x="749210" y="1243214"/>
                            <a:ext cx="1584922"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52"/>
                        <wps:cNvCnPr/>
                        <wps:spPr bwMode="auto">
                          <a:xfrm flipH="1">
                            <a:off x="749210" y="1282815"/>
                            <a:ext cx="2378533"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Rectangle 53"/>
                        <wps:cNvSpPr>
                          <a:spLocks noChangeArrowheads="1"/>
                        </wps:cNvSpPr>
                        <wps:spPr bwMode="auto">
                          <a:xfrm>
                            <a:off x="805111" y="0"/>
                            <a:ext cx="400906"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R (N/mm</w:t>
                              </w:r>
                            </w:p>
                          </w:txbxContent>
                        </wps:txbx>
                        <wps:bodyPr rot="0" vert="horz" wrap="square" lIns="0" tIns="0" rIns="0" bIns="0" anchor="t" anchorCtr="0" upright="1">
                          <a:noAutofit/>
                        </wps:bodyPr>
                      </wps:wsp>
                      <wps:wsp>
                        <wps:cNvPr id="42" name="Rectangle 54"/>
                        <wps:cNvSpPr>
                          <a:spLocks noChangeArrowheads="1"/>
                        </wps:cNvSpPr>
                        <wps:spPr bwMode="auto">
                          <a:xfrm>
                            <a:off x="1205117" y="16300"/>
                            <a:ext cx="17300" cy="12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
                          </w:txbxContent>
                        </wps:txbx>
                        <wps:bodyPr rot="0" vert="horz" wrap="square" lIns="0" tIns="0" rIns="0" bIns="0" anchor="t" anchorCtr="0" upright="1">
                          <a:noAutofit/>
                        </wps:bodyPr>
                      </wps:wsp>
                      <wps:wsp>
                        <wps:cNvPr id="47" name="Rectangle 55"/>
                        <wps:cNvSpPr>
                          <a:spLocks noChangeArrowheads="1"/>
                        </wps:cNvSpPr>
                        <wps:spPr bwMode="auto">
                          <a:xfrm>
                            <a:off x="1233017" y="16300"/>
                            <a:ext cx="357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2</w:t>
                              </w:r>
                            </w:p>
                          </w:txbxContent>
                        </wps:txbx>
                        <wps:bodyPr rot="0" vert="horz" wrap="square" lIns="0" tIns="0" rIns="0" bIns="0" anchor="t" anchorCtr="0" upright="1">
                          <a:noAutofit/>
                        </wps:bodyPr>
                      </wps:wsp>
                      <wps:wsp>
                        <wps:cNvPr id="48" name="Rectangle 56"/>
                        <wps:cNvSpPr>
                          <a:spLocks noChangeArrowheads="1"/>
                        </wps:cNvSpPr>
                        <wps:spPr bwMode="auto">
                          <a:xfrm>
                            <a:off x="1267717" y="0"/>
                            <a:ext cx="35700"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w:t>
                              </w:r>
                            </w:p>
                          </w:txbxContent>
                        </wps:txbx>
                        <wps:bodyPr rot="0" vert="horz" wrap="square" lIns="0" tIns="0" rIns="0" bIns="0" anchor="t" anchorCtr="0" upright="1">
                          <a:noAutofit/>
                        </wps:bodyPr>
                      </wps:wsp>
                      <wps:wsp>
                        <wps:cNvPr id="49" name="Rectangle 57"/>
                        <wps:cNvSpPr>
                          <a:spLocks noChangeArrowheads="1"/>
                        </wps:cNvSpPr>
                        <wps:spPr bwMode="auto">
                          <a:xfrm>
                            <a:off x="640809" y="1303515"/>
                            <a:ext cx="3032842" cy="139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58"/>
                        <wps:cNvSpPr>
                          <a:spLocks noChangeArrowheads="1"/>
                        </wps:cNvSpPr>
                        <wps:spPr bwMode="auto">
                          <a:xfrm>
                            <a:off x="0" y="1095313"/>
                            <a:ext cx="280404"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Limite</w:t>
                              </w:r>
                              <w:proofErr w:type="spellEnd"/>
                            </w:p>
                          </w:txbxContent>
                        </wps:txbx>
                        <wps:bodyPr rot="0" vert="horz" wrap="square" lIns="0" tIns="0" rIns="0" bIns="0" anchor="t" anchorCtr="0" upright="1">
                          <a:noAutofit/>
                        </wps:bodyPr>
                      </wps:wsp>
                      <wps:wsp>
                        <wps:cNvPr id="52" name="Rectangle 59"/>
                        <wps:cNvSpPr>
                          <a:spLocks noChangeArrowheads="1"/>
                        </wps:cNvSpPr>
                        <wps:spPr bwMode="auto">
                          <a:xfrm>
                            <a:off x="0" y="1229714"/>
                            <a:ext cx="552608"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d'endurance</w:t>
                              </w:r>
                              <w:proofErr w:type="spellEnd"/>
                            </w:p>
                          </w:txbxContent>
                        </wps:txbx>
                        <wps:bodyPr rot="0" vert="horz" wrap="square" lIns="0" tIns="0" rIns="0" bIns="0" anchor="t" anchorCtr="0" upright="1">
                          <a:noAutofit/>
                        </wps:bodyPr>
                      </wps:wsp>
                      <wps:wsp>
                        <wps:cNvPr id="54" name="Rectangle 60"/>
                        <wps:cNvSpPr>
                          <a:spLocks noChangeArrowheads="1"/>
                        </wps:cNvSpPr>
                        <wps:spPr bwMode="auto">
                          <a:xfrm>
                            <a:off x="0" y="1363716"/>
                            <a:ext cx="460606"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270 MPa)</w:t>
                              </w:r>
                            </w:p>
                          </w:txbxContent>
                        </wps:txbx>
                        <wps:bodyPr rot="0" vert="horz" wrap="square" lIns="0" tIns="0" rIns="0" bIns="0" anchor="t" anchorCtr="0" upright="1">
                          <a:noAutofit/>
                        </wps:bodyPr>
                      </wps:wsp>
                      <wps:wsp>
                        <wps:cNvPr id="55" name="Freeform 61"/>
                        <wps:cNvSpPr>
                          <a:spLocks/>
                        </wps:cNvSpPr>
                        <wps:spPr bwMode="auto">
                          <a:xfrm>
                            <a:off x="451006" y="1185414"/>
                            <a:ext cx="245203" cy="97401"/>
                          </a:xfrm>
                          <a:custGeom>
                            <a:avLst/>
                            <a:gdLst>
                              <a:gd name="T0" fmla="*/ 0 w 509"/>
                              <a:gd name="T1" fmla="*/ 0 h 202"/>
                              <a:gd name="T2" fmla="*/ 245264 w 509"/>
                              <a:gd name="T3" fmla="*/ 0 h 202"/>
                              <a:gd name="T4" fmla="*/ 245264 w 509"/>
                              <a:gd name="T5" fmla="*/ 83368 h 202"/>
                              <a:gd name="T6" fmla="*/ 245264 w 509"/>
                              <a:gd name="T7" fmla="*/ 97343 h 2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9" h="202">
                                <a:moveTo>
                                  <a:pt x="0" y="0"/>
                                </a:moveTo>
                                <a:lnTo>
                                  <a:pt x="509" y="0"/>
                                </a:lnTo>
                                <a:lnTo>
                                  <a:pt x="509" y="173"/>
                                </a:lnTo>
                                <a:lnTo>
                                  <a:pt x="509" y="20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2"/>
                        <wps:cNvSpPr>
                          <a:spLocks/>
                        </wps:cNvSpPr>
                        <wps:spPr bwMode="auto">
                          <a:xfrm>
                            <a:off x="673109" y="1238914"/>
                            <a:ext cx="43901" cy="43901"/>
                          </a:xfrm>
                          <a:custGeom>
                            <a:avLst/>
                            <a:gdLst>
                              <a:gd name="T0" fmla="*/ 43849 w 91"/>
                              <a:gd name="T1" fmla="*/ 0 h 91"/>
                              <a:gd name="T2" fmla="*/ 23129 w 91"/>
                              <a:gd name="T3" fmla="*/ 43852 h 91"/>
                              <a:gd name="T4" fmla="*/ 0 w 91"/>
                              <a:gd name="T5" fmla="*/ 0 h 91"/>
                              <a:gd name="T6" fmla="*/ 23129 w 91"/>
                              <a:gd name="T7" fmla="*/ 23131 h 91"/>
                              <a:gd name="T8" fmla="*/ 43849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91" y="0"/>
                                </a:moveTo>
                                <a:lnTo>
                                  <a:pt x="48" y="91"/>
                                </a:lnTo>
                                <a:lnTo>
                                  <a:pt x="0" y="0"/>
                                </a:lnTo>
                                <a:lnTo>
                                  <a:pt x="48" y="48"/>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8" name="Rectangle 63"/>
                        <wps:cNvSpPr>
                          <a:spLocks noChangeArrowheads="1"/>
                        </wps:cNvSpPr>
                        <wps:spPr bwMode="auto">
                          <a:xfrm>
                            <a:off x="1447920" y="724708"/>
                            <a:ext cx="750810"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wps:txbx>
                        <wps:bodyPr rot="0" vert="horz" wrap="square" lIns="0" tIns="0" rIns="0" bIns="0" anchor="t" anchorCtr="0" upright="1">
                          <a:noAutofit/>
                        </wps:bodyPr>
                      </wps:wsp>
                      <wps:wsp>
                        <wps:cNvPr id="60" name="Rectangle 64"/>
                        <wps:cNvSpPr>
                          <a:spLocks noChangeArrowheads="1"/>
                        </wps:cNvSpPr>
                        <wps:spPr bwMode="auto">
                          <a:xfrm>
                            <a:off x="3414447" y="1512117"/>
                            <a:ext cx="80131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wps:txbx>
                        <wps:bodyPr rot="0" vert="horz" wrap="square" lIns="0" tIns="0" rIns="0" bIns="0" anchor="t" anchorCtr="0" upright="1">
                          <a:noAutofit/>
                        </wps:bodyPr>
                      </wps:wsp>
                      <wps:wsp>
                        <wps:cNvPr id="61" name="Rectangle 65"/>
                        <wps:cNvSpPr>
                          <a:spLocks noChangeArrowheads="1"/>
                        </wps:cNvSpPr>
                        <wps:spPr bwMode="auto">
                          <a:xfrm>
                            <a:off x="1966427" y="189802"/>
                            <a:ext cx="1620022"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wps:txbx>
                        <wps:bodyPr rot="0" vert="horz" wrap="square" lIns="0" tIns="0" rIns="0" bIns="0" anchor="t" anchorCtr="0" upright="1">
                          <a:noAutofit/>
                        </wps:bodyPr>
                      </wps:wsp>
                      <wps:wsp>
                        <wps:cNvPr id="69" name="Rectangle 66"/>
                        <wps:cNvSpPr>
                          <a:spLocks noChangeArrowheads="1"/>
                        </wps:cNvSpPr>
                        <wps:spPr bwMode="auto">
                          <a:xfrm>
                            <a:off x="1966427" y="331004"/>
                            <a:ext cx="1884126"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wps:txbx>
                        <wps:bodyPr rot="0" vert="horz" wrap="square" lIns="0" tIns="0" rIns="0" bIns="0" anchor="t" anchorCtr="0" upright="1">
                          <a:noAutofit/>
                        </wps:bodyPr>
                      </wps:wsp>
                      <wps:wsp>
                        <wps:cNvPr id="70" name="Rectangle 67"/>
                        <wps:cNvSpPr>
                          <a:spLocks noChangeArrowheads="1"/>
                        </wps:cNvSpPr>
                        <wps:spPr bwMode="auto">
                          <a:xfrm>
                            <a:off x="1966427" y="472205"/>
                            <a:ext cx="1918726"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wps:txbx>
                        <wps:bodyPr rot="0" vert="horz" wrap="square" lIns="0" tIns="0" rIns="0" bIns="0" anchor="t" anchorCtr="0" upright="1">
                          <a:noAutofit/>
                        </wps:bodyPr>
                      </wps:wsp>
                    </wpc:wpc>
                  </a:graphicData>
                </a:graphic>
              </wp:inline>
            </w:drawing>
          </mc:Choice>
          <mc:Fallback>
            <w:pict>
              <v:group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63t8cA&#10;AADeAAAADwAAAGRycy9kb3ducmV2LnhtbESPQWvCQBSE7wX/w/KE3uqmQkOMrqKCpIdetAVzfGSf&#10;2dDs25jdJum/7xYKPQ4z8w2z2U22FQP1vnGs4HmRgCCunG64VvDxfnrKQPiArLF1TAq+ycNuO3vY&#10;YK7dyGcaLqEWEcI+RwUmhC6X0leGLPqF64ijd3O9xRBlX0vd4xjhtpXLJEmlxYbjgsGOjoaqz8uX&#10;VUDt/XTNsv25LA6HKul0aYq3UqnH+bRfgwg0hf/wX/tVK1im2eoFfu/EK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et7fHAAAA3gAAAA8AAAAAAAAAAAAAAAAAmAIAAGRy&#10;cy9kb3ducmV2LnhtbFBLBQYAAAAABAAEAPUAAACMAw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CWosgAAADeAAAADwAAAGRycy9kb3ducmV2LnhtbESPQWsCMRSE70L/Q3gFb5qth61ujSIt&#10;LVKwoq2H3p6b193FzcuSRDf++6ZQ8DjMzDfMfBlNKy7kfGNZwcM4A0FcWt1wpeDr83U0BeEDssbW&#10;Mim4kofl4m4wx0Lbnnd02YdKJAj7AhXUIXSFlL6syaAf2444eT/WGQxJukpqh32Cm1ZOsiyXBhtO&#10;CzV29FxTedqfjYLdxyMf3ds5nuKx32y/D9X74WWl1PA+rp5ABIrhFv5vr7WCST6d5fB3J1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RCWosgAAADeAAAADwAAAAAA&#10;AAAAAAAAAAChAgAAZHJzL2Rvd25yZXYueG1sUEsFBgAAAAAEAAQA+QAAAJYDA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6/ccA&#10;AADeAAAADwAAAGRycy9kb3ducmV2LnhtbESPQWvCQBSE74L/YXlCb7oxiNXUTZCCxVI8qL309sg+&#10;s6HZt2l2NWl/fbdQ8DjMzDfMphhsI27U+dqxgvksAUFcOl1zpeD9vJuuQPiArLFxTAq+yUORj0cb&#10;zLTr+Ui3U6hEhLDPUIEJoc2k9KUhi37mWuLoXVxnMUTZVVJ32Ee4bWSaJEtpsea4YLClZ0Pl5+lq&#10;FSAfPF2/3hb1z+Hysnvd64X5WCv1MBm2TyACDeEe/m/vtYJ0uVo/wt+deAVk/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cev3HAAAA3gAAAA8AAAAAAAAAAAAAAAAAmAIAAGRy&#10;cy9kb3ducmV2LnhtbFBLBQYAAAAABAAEAPUAAACMAwAAAAA=&#10;" path="m,87l43,,91,87,43,43,,87xe" fillcolor="black" strokeweight="0">
                  <v:path arrowok="t" o:connecttype="custom" o:connectlocs="0,20191466;9995920,0;21154010,20191466;9995920,9979906;0,20191466"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9LMIAAADeAAAADwAAAGRycy9kb3ducmV2LnhtbERPy4rCMBTdC/MP4Qqz01Rhaq1GGYYZ&#10;1J1PcHlprm2wuSlNRuvfm4Xg8nDe82Vna3Gj1hvHCkbDBARx4bThUsHx8DfIQPiArLF2TAoe5GG5&#10;+OjNMdfuzju67UMpYgj7HBVUITS5lL6oyKIfuoY4chfXWgwRtqXULd5juK3lOElSadFwbKiwoZ+K&#10;iuv+3yow23T1tZmcpif5uwqjc3bNjD0q9dnvvmcgAnXhLX6511rBOM2mcW+8E6+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49LMIAAADeAAAADwAAAAAAAAAAAAAA&#10;AAChAgAAZHJzL2Rvd25yZXYueG1sUEsFBgAAAAAEAAQA+QAAAJADA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s8MUA&#10;AADeAAAADwAAAGRycy9kb3ducmV2LnhtbESPS2vDMBCE74H+B7GF3hI5puThRAkloRAoFPK+LtbG&#10;MrVWRlJj999XhUKOw8x8wyzXvW3EnXyoHSsYjzIQxKXTNVcKTsf34QxEiMgaG8ek4IcCrFdPgyUW&#10;2nW8p/shViJBOBSowMTYFlKG0pDFMHItcfJuzluMSfpKao9dgttG5lk2kRZrTgsGW9oYKr8O31ZB&#10;R/n29WP3WY57bM6X68V7U02Vennu3xYgIvXxEf5v77SCfDKbz+HvTr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F6zwxQAAAN4AAAAPAAAAAAAAAAAAAAAAAJgCAABkcnMv&#10;ZG93bnJldi54bWxQSwUGAAAAAAQABAD1AAAAigMAAAAA&#10;" path="m,l86,48,,91,43,48,,xe" fillcolor="black" strokeweight="0">
                  <v:path arrowok="t" o:connecttype="custom" o:connectlocs="0,0;19997691,11159055;0,21155458;9998846,11159055;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5gMYA&#10;AADeAAAADwAAAGRycy9kb3ducmV2LnhtbESPvW7CMBSF90q8g3WRuhWHDLQEDAqVqnSDQlXodhVf&#10;4qjxdYjdEN6+HioxHp0/fcv1YBvRU+drxwqmkwQEcel0zZWCz8Pb0wsIH5A1No5JwY08rFejhyVm&#10;2l35g/p9qEQcYZ+hAhNCm0npS0MW/cS1xNE7u85iiLKrpO7wGsdtI9MkmUmLNccHgy29Gip/9r9W&#10;wTNdLrvNV1nk25PR9fG41cX3WanH8ZAvQAQawj38337XCtLZPIkAESei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h5gMYAAADeAAAADwAAAAAAAAAAAAAAAACYAgAAZHJz&#10;L2Rvd25yZXYueG1sUEsFBgAAAAAEAAQA9QAAAIsDA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8822845,23454346;29023352,67112171;68030348,138404787;93571302,175328119;119343549,209929195;147206102,242208498;185052299,281221811;207342148,302586176;229632480,321396493;251922329,339277716;273050898,355997570;305324873,378291029;339920928,396172252;378927924,414053474;412362698,425200204;448119552,436346452;489448628,446564569;519401005,452137693;568392127,460962167;672179329,475360247;747872204,483255627;809169049,487667864;917368155,494402356;1010010433,496724612;1133533630,498814594;1133533630,492312375;1010010433,489990119;917368155,487667864;809169049,481165645;747872204,476521134;672179329,468858028;568392127,454227674;521722604,445403200;491538452,439830076;450209376,429611959;414684778,418465711;381250004,407318981;342242526,389437759;316469797,376201047;293251405,361570693;263067254,340438603;240777404,322557380;219648354,303515271;197358504,283544067;159279570,245691640;130488474,213180545;103554946,179740356;85908775,151873772;40168277,74775758;24611930,43657824;6733502,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5E8cA&#10;AADeAAAADwAAAGRycy9kb3ducmV2LnhtbESPT2vCQBTE74V+h+UVvNWNHkKSuor4B3NstWC9PbLP&#10;JJh9G7JrEvvpu4VCj8PM/IZZrEbTiJ46V1tWMJtGIIgLq2suFXye9q8JCOeRNTaWScGDHKyWz08L&#10;zLQd+IP6oy9FgLDLUEHlfZtJ6YqKDLqpbYmDd7WdQR9kV0rd4RDgppHzKIqlwZrDQoUtbSoqbse7&#10;UXBI2vVXbr+HstldDuf3c7o9pV6pycu4fgPhafT/4b92rhXM4zSawe+dc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6eRP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nZMYA&#10;AADeAAAADwAAAGRycy9kb3ducmV2LnhtbESPT4vCMBTE78J+h/AWvGlqD2K7RhF3RY/+WXD39mie&#10;bbF5KU201U9vBMHjMDO/YabzzlTiSo0rLSsYDSMQxJnVJecKfg+rwQSE88gaK8uk4EYO5rOP3hRT&#10;bVve0XXvcxEg7FJUUHhfp1K6rCCDbmhr4uCdbGPQB9nkUjfYBripZBxFY2mw5LBQYE3LgrLz/mIU&#10;rCf14m9j721e/fyvj9tj8n1IvFL9z27xBcJT59/hV3ujFcTjJIrheSd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jnZM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C/8cA&#10;AADeAAAADwAAAGRycy9kb3ducmV2LnhtbESPQWvCQBSE74L/YXlCb7oxBTHRNQRbicdWC9bbI/ua&#10;hGbfhuxq0v76bqHQ4zAz3zDbbDStuFPvGssKlosIBHFpdcOVgrfzYb4G4TyyxtYyKfgiB9luOtli&#10;qu3Ar3Q/+UoECLsUFdTed6mUrqzJoFvYjjh4H7Y36IPsK6l7HALctDKOopU02HBYqLGjfU3l5+lm&#10;FBTrLn8/2u+hap+vxeXlkjydE6/Uw2zMNyA8jf4//Nc+agXxKoke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kQv/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3ai8cA&#10;AADeAAAADwAAAGRycy9kb3ducmV2LnhtbESPQWvCQBSE74L/YXlCb7oxFDHRNQRbicdWC9bbI/ua&#10;hGbfhuxq0v76bqHQ4zAz3zDbbDStuFPvGssKlosIBHFpdcOVgrfzYb4G4TyyxtYyKfgiB9luOtli&#10;qu3Ar3Q/+UoECLsUFdTed6mUrqzJoFvYjjh4H7Y36IPsK6l7HALctDKOopU02HBYqLGjfU3l5+lm&#10;FBTrLn8/2u+hap+vxeXlkjydE6/Uw2zMNyA8jf4//Nc+agXxKoke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N2ov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PhZ8YA&#10;AADeAAAADwAAAGRycy9kb3ducmV2LnhtbESPT4vCMBTE78J+h/AW9qapHoqtRhH/oMdVF1xvj+bZ&#10;FpuX0kTb3U9vBMHjMDO/YabzzlTiTo0rLSsYDiIQxJnVJecKfo6b/hiE88gaK8uk4I8czGcfvSmm&#10;2ra8p/vB5yJA2KWooPC+TqV0WUEG3cDWxMG72MagD7LJpW6wDXBTyVEUxdJgyWGhwJqWBWXXw80o&#10;2I7rxe/O/rd5tT5vT9+nZHVMvFJfn91iAsJT59/hV3unFYziJIrheSd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PhZ8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9E/MYA&#10;AADeAAAADwAAAGRycy9kb3ducmV2LnhtbESPQYvCMBSE74L/ITxhb5rqQW01irgrenRVUG+P5tkW&#10;m5fSRNv115uFhT0OM/MNM1+2phRPql1hWcFwEIEgTq0uOFNwOm76UxDOI2ssLZOCH3KwXHQ7c0y0&#10;bfibngefiQBhl6CC3PsqkdKlORl0A1sRB+9ma4M+yDqTusYmwE0pR1E0lgYLDgs5VrTOKb0fHkbB&#10;dlqtLjv7arLy67o978/x5zH2Sn302tUMhKfW/4f/2jutYDSOown83glXQC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9E/M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QjsIA&#10;AADeAAAADwAAAGRycy9kb3ducmV2LnhtbERPy4rCMBTdC/5DuII7TXUhthpF1EGXvkDdXZo7bZnm&#10;pjQZW/16sxBcHs57vmxNKR5Uu8KygtEwAkGcWl1wpuBy/hlMQTiPrLG0TAqe5GC56HbmmGjb8JEe&#10;J5+JEMIuQQW591UipUtzMuiGtiIO3K+tDfoA60zqGpsQbko5jqKJNFhwaMixonVO6d/p3yjYTavV&#10;bW9fTVZu77vr4RpvzrFXqt9rVzMQnlr/FX/ce61gPImjsDfcCVd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NCOwgAAAN4AAAAPAAAAAAAAAAAAAAAAAJgCAABkcnMvZG93&#10;bnJldi54bWxQSwUGAAAAAAQABAD1AAAAhw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1FcUA&#10;AADeAAAADwAAAGRycy9kb3ducmV2LnhtbESPT4vCMBTE7wt+h/AEb2uqB7HVKOIf9OiqoN4ezbMt&#10;Ni+libb66TcLCx6HmfkNM523phRPql1hWcGgH4EgTq0uOFNwOm6+xyCcR9ZYWiYFL3Iwn3W+ppho&#10;2/APPQ8+EwHCLkEFufdVIqVLczLo+rYiDt7N1gZ9kHUmdY1NgJtSDqNoJA0WHBZyrGiZU3o/PIyC&#10;7bhaXHb23WTl+ro978/x6hh7pXrddjEB4an1n/B/e6cVDEdxFMPfnXAF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HUV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nisYAAADeAAAADwAAAGRycy9kb3ducmV2LnhtbESPy2oCMRSG94LvEI7QXc3owtrRKGJp&#10;KYVavC3cHSfHmcHJyZBEJ337ZlFw+fPf+ObLaBpxJ+drywpGwwwEcWF1zaWCw/79eQrCB2SNjWVS&#10;8Eselot+b465th1v6b4LpUgj7HNUUIXQ5lL6oiKDfmhb4uRdrDMYknSl1A67NG4aOc6yiTRYc3qo&#10;sKV1RcV1dzMKtpsXPruPW7zGc/f9czqWX8e3lVJPg7iagQgUwyP83/7UCsaT11E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Hp4rGAAAA3gAAAA8AAAAAAAAA&#10;AAAAAAAAoQIAAGRycy9kb3ducmV2LnhtbFBLBQYAAAAABAAEAPkAAACUAw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CEcgAAADeAAAADwAAAGRycy9kb3ducmV2LnhtbESPQWsCMRSE70L/Q3gFb5pdD7bdGkUq&#10;igitaOuht+fmdXdx87Ik0U3/fVMo9DjMzDfMbBFNK27kfGNZQT7OQBCXVjdcKfh4X48eQfiArLG1&#10;TAq+ycNifjeYYaFtzwe6HUMlEoR9gQrqELpCSl/WZNCPbUecvC/rDIYkXSW1wz7BTSsnWTaVBhtO&#10;CzV29FJTeTlejYLD2wOf3eYaL/Hcv+4/T9XutFoqNbyPy2cQgWL4D/+1t1rBZPqU5/B7J10BO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csCEcgAAADeAAAADwAAAAAA&#10;AAAAAAAAAAChAgAAZHJzL2Rvd25yZXYueG1sUEsFBgAAAAAEAAQA+QAAAJY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LcUAAADbAAAADwAAAGRycy9kb3ducmV2LnhtbESPQWsCMRSE74L/ITyhN83WQpWtUaSl&#10;RQQr2nro7bl53V3cvCxJdNN/bwqCx2FmvmFmi2gacSHna8sKHkcZCOLC6ppLBd9f78MpCB+QNTaW&#10;ScEfeVjM+70Z5tp2vKPLPpQiQdjnqKAKoc2l9EVFBv3ItsTJ+7XOYEjSlVI77BLcNHKcZc/SYM1p&#10;ocKWXisqTvuzUbD7nPDRfZzjKR67zfbnUK4Pb0ulHgZx+QIiUAz38K290gqexv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1LcUAAADb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QtsUAAADbAAAADwAAAGRycy9kb3ducmV2LnhtbESPT2sCMRTE7wW/Q3hCbzVbhVZWo0iL&#10;RYRW/Hfw9ty87i5uXpYkuum3bwoFj8PM/IaZzqNpxI2cry0reB5kIIgLq2suFRz2y6cxCB+QNTaW&#10;ScEPeZjPeg9TzLXteEu3XShFgrDPUUEVQptL6YuKDPqBbYmT922dwZCkK6V22CW4aeQwy16kwZrT&#10;QoUtvVVUXHZXo2D79cpn93GNl3juPjenY7k+vi+UeuzHxQREoBju4f/2SisYjeDvS/oB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QtsUAAADb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kIwsYAAADbAAAADwAAAGRycy9kb3ducmV2LnhtbESPQWsCMRSE7wX/Q3gFbzVbK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ZCMLGAAAA2wAAAA8AAAAAAAAA&#10;AAAAAAAAoQIAAGRycy9kb3ducmV2LnhtbFBLBQYAAAAABAAEAPkAAACUAw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WtWcYAAADbAAAADwAAAGRycy9kb3ducmV2LnhtbESPQWsCMRSE7wX/Q3gFbzVbi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VrVnGAAAA2wAAAA8AAAAAAAAA&#10;AAAAAAAAoQIAAGRycy9kb3ducmV2LnhtbFBLBQYAAAAABAAEAPkAAACUAw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m8cUA&#10;AADbAAAADwAAAGRycy9kb3ducmV2LnhtbESPT2vCQBTE7wW/w/KE3urGI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bxxQAAANsAAAAPAAAAAAAAAAAAAAAAAJgCAABkcnMv&#10;ZG93bnJldi54bWxQSwUGAAAAAAQABAD1AAAAigMAAAAA&#10;" filled="f" stroked="f">
                  <v:textbox inset="0,0,0,0">
                    <w:txbxContent>
                      <w:p w:rsidR="00F34077" w:rsidRPr="00495AB6" w:rsidRDefault="00F34077" w:rsidP="00D35342">
                        <w:pPr>
                          <w:rPr>
                            <w:sz w:val="17"/>
                          </w:rPr>
                        </w:pP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FacMA&#10;AADbAAAADwAAAGRycy9kb3ducmV2LnhtbESPS4vCQBCE74L/YWjBm05cxEd0FNkHevQF6q3JtEkw&#10;0xMysybur98RBI9FVX1FzZeNKcSdKpdbVjDoRyCIE6tzThUcDz+9CQjnkTUWlknBgxwsF+3WHGNt&#10;a97Rfe9TESDsYlSQeV/GUrokI4Oub0vi4F1tZdAHWaVSV1gHuCnkRxSNpMGcw0KGJX1mlNz2v0bB&#10;elKuzhv7V6fF92V92p6mX4epV6rbaVYzEJ4a/w6/2hutYDiG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ZFac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2Qw8IA&#10;AADbAAAADwAAAGRycy9kb3ducmV2LnhtbESPT4vCMBTE78J+h/AW9qbpqvinGmURCgtetHrw+Gie&#10;bbF5CU203W+/EQSPw8z8hllve9OIB7W+tqzge5SAIC6srrlUcD5lwwUIH5A1NpZJwR952G4+BmtM&#10;te34SI88lCJC2KeooArBpVL6oiKDfmQdcfSutjUYomxLqVvsItw0cpwkM2mw5rhQoaNdRcUtvxsF&#10;btedMDvo7HI0djZxk31R53Olvj77nxWIQH14h1/tX61guoTnl/g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ZDDwgAAANsAAAAPAAAAAAAAAAAAAAAAAJgCAABkcnMvZG93&#10;bnJldi54bWxQSwUGAAAAAAQABAD1AAAAhw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uW8UA&#10;AADbAAAADwAAAGRycy9kb3ducmV2LnhtbESPQWvCQBSE74L/YXlCb7qxo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u5bxQAAANsAAAAPAAAAAAAAAAAAAAAAAJgCAABkcnMv&#10;ZG93bnJldi54bWxQSwUGAAAAAAQABAD1AAAAig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Limite</w:t>
                        </w:r>
                        <w:proofErr w:type="spellEnd"/>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d'endurance</w:t>
                        </w:r>
                        <w:proofErr w:type="spellEnd"/>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270 MPa)</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6a8QA&#10;AADbAAAADwAAAGRycy9kb3ducmV2LnhtbESPQWvCQBSE74L/YXmCt7qxYC2pq4jQ1hYtNa2eH9nn&#10;Jph9G7JbE/+9KxQ8DjPzDTNbdLYSZ2p86VjBeJSAIM6dLtko+P15fXgG4QOyxsoxKbiQh8W835th&#10;ql3LOzpnwYgIYZ+igiKEOpXS5wVZ9CNXE0fv6BqLIcrGSN1gG+G2ko9J8iQtlhwXCqxpVVB+yv6s&#10;gu1HPv18Mxu5v+wOmWmP/uv73Ss1HHTLFxCBunAP/7fXWsFkArcv8Q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Z+mvEAAAA2wAAAA8AAAAAAAAAAAAAAAAAmAIAAGRycy9k&#10;b3ducmV2LnhtbFBLBQYAAAAABAAEAPUAAACJAwAAAAA=&#10;" path="m,l509,r,173l509,202e" filled="f" strokeweight="0">
                  <v:path arrowok="t" o:connecttype="custom" o:connectlocs="0,0;118152198,0;118152198,40198646;118152198,46937156"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MascA&#10;AADbAAAADwAAAGRycy9kb3ducmV2LnhtbESPT0vDQBTE70K/w/IK3syuUk2adlukVPCghf6hpbfX&#10;7DOJZt+G7NrGb+8KQo/DzPyGmc5724gzdb52rOE+USCIC2dqLjXsti93GQgfkA02jknDD3mYzwY3&#10;U8yNu/CazptQighhn6OGKoQ2l9IXFVn0iWuJo/fhOoshyq6UpsNLhNtGPij1JC3WHBcqbGlRUfG1&#10;+bYa3han9tON01WfZqP9cpWp98NRaX077J8nIAL14Rr+b78aDY8p/H2JP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5DGrHAAAA2wAAAA8AAAAAAAAAAAAAAAAAmAIAAGRy&#10;cy9kb3ducmV2LnhtbFBLBQYAAAAABAAEAPUAAACMAwAAAAA=&#10;" path="m91,l48,91,,,48,48,91,xe" fillcolor="black" strokeweight="0">
                  <v:path arrowok="t" o:connecttype="custom" o:connectlocs="21154010,0;11158090,21155458;0,0;11158090,11159055;21154010,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rsidR="00F34077" w:rsidRPr="00495AB6" w:rsidRDefault="00F34077"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o4MMA&#10;AADbAAAADwAAAGRycy9kb3ducmV2LnhtbESPT4vCMBTE74LfITxhb5rqQWzXKLK66NF/0PX2aJ5t&#10;2ealNFnb9dMbQfA4zMxvmPmyM5W4UeNKywrGowgEcWZ1ybmC8+l7OAPhPLLGyjIp+CcHy0W/N8dE&#10;25YPdDv6XAQIuwQVFN7XiZQuK8igG9maOHhX2xj0QTa51A22AW4qOYmiqTRYclgosKavgrLf459R&#10;sJ3Vq5+dvbd5tbls030ar0+xV+pj0K0+QXjq/Dv8au+0gmk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o4MMAAADbAAAADwAAAAAAAAAAAAAAAACYAgAAZHJzL2Rv&#10;d25yZXYueG1sUEsFBgAAAAAEAAQA9QAAAIgDA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v:textbox>
                </v:rect>
                <w10:anchorlock/>
              </v:group>
            </w:pict>
          </mc:Fallback>
        </mc:AlternateConten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33" w:name="_Toc382341746"/>
      <w:bookmarkStart w:id="34" w:name="_Toc415045378"/>
      <w:r w:rsidRPr="00125132">
        <w:t>Fer, fontes et aciers</w:t>
      </w:r>
      <w:bookmarkEnd w:id="33"/>
      <w:bookmarkEnd w:id="34"/>
    </w:p>
    <w:p w:rsidR="00D35342" w:rsidRPr="00101E66" w:rsidRDefault="00D35342" w:rsidP="00C06FE9">
      <w:pPr>
        <w:pStyle w:val="Titre3"/>
        <w:numPr>
          <w:ilvl w:val="0"/>
          <w:numId w:val="41"/>
        </w:numPr>
      </w:pPr>
      <w:bookmarkStart w:id="35" w:name="_Toc527014934"/>
      <w:bookmarkStart w:id="36" w:name="_Toc527014972"/>
      <w:bookmarkStart w:id="37" w:name="_Toc527015131"/>
      <w:bookmarkStart w:id="38" w:name="_Toc21705639"/>
      <w:bookmarkStart w:id="39" w:name="_Toc22889740"/>
      <w:bookmarkStart w:id="40" w:name="_Toc22889953"/>
      <w:bookmarkStart w:id="41" w:name="_Toc113768367"/>
      <w:bookmarkStart w:id="42" w:name="_Toc382341747"/>
      <w:bookmarkStart w:id="43" w:name="_Toc415045379"/>
      <w:r w:rsidRPr="00101E66">
        <w:t>Du minerai à la fonte et à l’acier</w:t>
      </w:r>
      <w:bookmarkEnd w:id="35"/>
      <w:bookmarkEnd w:id="36"/>
      <w:bookmarkEnd w:id="37"/>
      <w:bookmarkEnd w:id="38"/>
      <w:bookmarkEnd w:id="39"/>
      <w:bookmarkEnd w:id="40"/>
      <w:bookmarkEnd w:id="41"/>
      <w:bookmarkEnd w:id="42"/>
      <w:bookmarkEnd w:id="43"/>
    </w:p>
    <w:p w:rsidR="00D35342" w:rsidRPr="00125132" w:rsidRDefault="00D35342" w:rsidP="00D35342">
      <w:pPr>
        <w:jc w:val="center"/>
      </w:pPr>
      <w:r w:rsidRPr="00125132">
        <w:rPr>
          <w:noProof/>
          <w:lang w:eastAsia="fr-FR"/>
        </w:rPr>
        <w:drawing>
          <wp:inline distT="0" distB="0" distL="0" distR="0">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47"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rPr>
          <w:noProof/>
          <w:lang w:eastAsia="fr-FR"/>
        </w:rPr>
        <w:drawing>
          <wp:inline distT="0" distB="0" distL="0" distR="0">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48"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C06FE9">
      <w:pPr>
        <w:pStyle w:val="Titre4"/>
        <w:numPr>
          <w:ilvl w:val="0"/>
          <w:numId w:val="42"/>
        </w:numPr>
      </w:pPr>
      <w:bookmarkStart w:id="44" w:name="_Toc21705640"/>
      <w:bookmarkStart w:id="45" w:name="_Toc415045380"/>
      <w:r w:rsidRPr="00125132">
        <w:t>Du minerai de fer à la fonte</w:t>
      </w:r>
      <w:bookmarkEnd w:id="44"/>
      <w:bookmarkEnd w:id="45"/>
    </w:p>
    <w:p w:rsidR="00D35342" w:rsidRPr="00125132" w:rsidRDefault="00D35342" w:rsidP="00D35342">
      <w:r w:rsidRPr="00125132">
        <w:lastRenderedPageBreak/>
        <w:t>Le minerai de fer est une roche (gangue) contenant de l'oxyde de fer (30 à 60 %). La gangue est formée de silico-aluminate de calcium et de magnésium et de phosphate de calcium. Il y a 5% de Fe dans l’écorce terrestre.</w:t>
      </w:r>
    </w:p>
    <w:p w:rsidR="00D35342" w:rsidRPr="00125132" w:rsidRDefault="00D35342" w:rsidP="00101E66"/>
    <w:p w:rsidR="00D35342" w:rsidRPr="00125132" w:rsidRDefault="00D35342" w:rsidP="00D35342">
      <w:r w:rsidRPr="00125132">
        <w:t>Ce minerai sera traité par réduction des oxydes dans un haut fourneau pour obtenir de la fonte. Le mélange est le suivant :</w:t>
      </w:r>
    </w:p>
    <w:p w:rsidR="00D35342" w:rsidRPr="00125132" w:rsidRDefault="00D35342" w:rsidP="00C06FE9">
      <w:pPr>
        <w:numPr>
          <w:ilvl w:val="0"/>
          <w:numId w:val="23"/>
        </w:numPr>
        <w:jc w:val="left"/>
      </w:pPr>
      <w:r w:rsidRPr="00125132">
        <w:t>Minerai concassé (8 à 25 mm)</w:t>
      </w:r>
    </w:p>
    <w:p w:rsidR="00D35342" w:rsidRPr="00125132" w:rsidRDefault="00D35342" w:rsidP="00C06FE9">
      <w:pPr>
        <w:numPr>
          <w:ilvl w:val="0"/>
          <w:numId w:val="23"/>
        </w:numPr>
        <w:jc w:val="left"/>
      </w:pPr>
      <w:r w:rsidRPr="00125132">
        <w:t xml:space="preserve">Coke obtenu par </w:t>
      </w:r>
      <w:proofErr w:type="spellStart"/>
      <w:r w:rsidRPr="00125132">
        <w:t>pyrogénéra</w:t>
      </w:r>
      <w:r w:rsidR="00FE1CDE">
        <w:t>tion</w:t>
      </w:r>
      <w:proofErr w:type="spellEnd"/>
      <w:r w:rsidR="00FE1CDE">
        <w:t xml:space="preserve"> de la houille. Le carbone </w:t>
      </w:r>
      <w:r w:rsidRPr="00125132">
        <w:t xml:space="preserve">réduira les oxydes de fer de manganèse de silicium et de phosphore. </w:t>
      </w:r>
    </w:p>
    <w:p w:rsidR="00D35342" w:rsidRPr="00125132" w:rsidRDefault="00D35342" w:rsidP="00C06FE9">
      <w:pPr>
        <w:numPr>
          <w:ilvl w:val="0"/>
          <w:numId w:val="23"/>
        </w:numPr>
        <w:jc w:val="left"/>
      </w:pPr>
      <w:r w:rsidRPr="00125132">
        <w:t>Fondants : roche ou sable calcaire ou siliceux permettant la fusion de la gangue.</w:t>
      </w:r>
    </w:p>
    <w:p w:rsidR="00D35342" w:rsidRPr="00125132" w:rsidRDefault="00D35342" w:rsidP="00C06FE9">
      <w:pPr>
        <w:numPr>
          <w:ilvl w:val="0"/>
          <w:numId w:val="23"/>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Ce mélange atteint en bas du haut fourneau la température de 2000°C et correspond à un mélange liquide de fer, de carbone, de soufre, de phosp</w:t>
      </w:r>
      <w:r w:rsidR="00C83F24">
        <w:t>hore, de calcaire, de silice…</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FE1CDE"/>
    <w:p w:rsidR="00D35342" w:rsidRPr="00125132" w:rsidRDefault="00D35342" w:rsidP="00D35342">
      <w:r w:rsidRPr="00125132">
        <w:t xml:space="preserve">Si le refroidissement de la fonte est lent ou si la </w:t>
      </w:r>
      <w:r w:rsidR="00FE1CDE">
        <w:t xml:space="preserve">teneur en silicium est </w:t>
      </w:r>
      <w:r w:rsidRPr="00125132">
        <w:t>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r w:rsidRPr="00125132">
        <w:t>L</w:t>
      </w:r>
      <w:r w:rsidR="00C83F24">
        <w:t>a</w:t>
      </w:r>
      <w:r w:rsidRPr="00125132">
        <w:t xml:space="preserve"> fonte de 2° fusion dans des fours électriques à partir des lingots permet la modification des composants :</w:t>
      </w:r>
    </w:p>
    <w:p w:rsidR="00D35342" w:rsidRPr="00125132" w:rsidRDefault="00C83F24" w:rsidP="00C83F24">
      <w:pPr>
        <w:numPr>
          <w:ilvl w:val="0"/>
          <w:numId w:val="23"/>
        </w:numPr>
      </w:pPr>
      <w:r>
        <w:t>l</w:t>
      </w:r>
      <w:r w:rsidR="00D35342" w:rsidRPr="00125132">
        <w:t>e magnésium permet d'obtenir des fontes grises à graphite sphéroïdal (FGS) aux propriétés mécaniqu</w:t>
      </w:r>
      <w:r>
        <w:t>es proches de celles de l'acier ;</w:t>
      </w:r>
    </w:p>
    <w:p w:rsidR="00D35342" w:rsidRDefault="00C83F24" w:rsidP="00C83F24">
      <w:pPr>
        <w:numPr>
          <w:ilvl w:val="0"/>
          <w:numId w:val="23"/>
        </w:numPr>
      </w:pPr>
      <w:r>
        <w:t>l</w:t>
      </w:r>
      <w:r w:rsidR="00D35342" w:rsidRPr="00125132">
        <w:t>'addition de Nickel, Chrome, Silicium permet l'obtention des fontes grises alliées à graphite lamellaire (L-NGS) ou sphéroïdal (S-NGS).</w:t>
      </w:r>
    </w:p>
    <w:p w:rsidR="00C83F24" w:rsidRDefault="00C83F24" w:rsidP="00C83F24">
      <w:pPr>
        <w:jc w:val="left"/>
      </w:pPr>
    </w:p>
    <w:p w:rsidR="00D35342" w:rsidRPr="00125132" w:rsidRDefault="00D35342" w:rsidP="00101E66">
      <w:pPr>
        <w:pStyle w:val="Titre4"/>
      </w:pPr>
      <w:bookmarkStart w:id="46" w:name="_Toc21705641"/>
      <w:bookmarkStart w:id="47" w:name="_Toc415045381"/>
      <w:r w:rsidRPr="00125132">
        <w:t>De la fonte au fer et à l'acier</w:t>
      </w:r>
      <w:bookmarkEnd w:id="46"/>
      <w:bookmarkEnd w:id="47"/>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 xml:space="preserve">Généralement la fonte est entièrement décarburée afin d'obtenir du fer liquide quasiment pur qui est ensuite </w:t>
      </w:r>
      <w:proofErr w:type="spellStart"/>
      <w:r w:rsidRPr="00125132">
        <w:t>recarburé</w:t>
      </w:r>
      <w:proofErr w:type="spellEnd"/>
      <w:r w:rsidRPr="00125132">
        <w:t xml:space="preserve"> et allié en fonction de</w:t>
      </w:r>
      <w:r w:rsidR="00C83F24">
        <w:t xml:space="preserve"> la nuance d'acier désirée.</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Default="00D35342"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Pr="00125132" w:rsidRDefault="00C83F24" w:rsidP="00C83F24"/>
    <w:p w:rsidR="00D35342" w:rsidRPr="00125132" w:rsidRDefault="00D35342" w:rsidP="00101E66">
      <w:pPr>
        <w:pStyle w:val="Titre3"/>
      </w:pPr>
      <w:bookmarkStart w:id="48" w:name="_Toc527014935"/>
      <w:bookmarkStart w:id="49" w:name="_Toc527014973"/>
      <w:bookmarkStart w:id="50" w:name="_Toc527015132"/>
      <w:bookmarkStart w:id="51" w:name="_Toc21705642"/>
      <w:bookmarkStart w:id="52" w:name="_Toc22889741"/>
      <w:bookmarkStart w:id="53" w:name="_Toc22889954"/>
      <w:bookmarkStart w:id="54" w:name="_Toc113768368"/>
      <w:bookmarkStart w:id="55" w:name="_Toc382341748"/>
      <w:bookmarkStart w:id="56" w:name="_Toc415045382"/>
      <w:r w:rsidRPr="00125132">
        <w:lastRenderedPageBreak/>
        <w:t>Traitements thermiques des aciers</w:t>
      </w:r>
      <w:bookmarkEnd w:id="48"/>
      <w:bookmarkEnd w:id="49"/>
      <w:bookmarkEnd w:id="50"/>
      <w:bookmarkEnd w:id="51"/>
      <w:bookmarkEnd w:id="52"/>
      <w:bookmarkEnd w:id="53"/>
      <w:bookmarkEnd w:id="54"/>
      <w:bookmarkEnd w:id="55"/>
      <w:bookmarkEnd w:id="56"/>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rPr>
                <w:noProof/>
                <w:lang w:eastAsia="fr-FR"/>
              </w:rPr>
              <w:drawing>
                <wp:inline distT="0" distB="0" distL="0" distR="0">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49"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rPr>
                <w:noProof/>
                <w:lang w:eastAsia="fr-FR"/>
              </w:rPr>
              <w:drawing>
                <wp:inline distT="0" distB="0" distL="0" distR="0">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101E66" w:rsidP="00C06FE9">
      <w:pPr>
        <w:pStyle w:val="Paragraphedeliste"/>
        <w:numPr>
          <w:ilvl w:val="0"/>
          <w:numId w:val="24"/>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C06FE9">
      <w:pPr>
        <w:pStyle w:val="Paragraphedeliste"/>
        <w:numPr>
          <w:ilvl w:val="1"/>
          <w:numId w:val="24"/>
        </w:numPr>
        <w:jc w:val="left"/>
      </w:pPr>
      <w:r w:rsidRPr="00125132">
        <w:t xml:space="preserve">Ferrite = fer </w:t>
      </w:r>
      <m:oMath>
        <m:r>
          <w:rPr>
            <w:rFonts w:ascii="Cambria Math" w:hAnsi="Cambria Math"/>
          </w:rPr>
          <m:t>α</m:t>
        </m:r>
      </m:oMath>
      <w:r w:rsidRPr="00125132">
        <w:t>fer pur, cubique centré, ne dissout pas le carbone)</w:t>
      </w:r>
      <w:r w:rsidR="006D27C9">
        <w:t> ;</w:t>
      </w:r>
    </w:p>
    <w:p w:rsidR="00D35342" w:rsidRPr="00125132" w:rsidRDefault="00D35342" w:rsidP="00C06FE9">
      <w:pPr>
        <w:pStyle w:val="Paragraphedeliste"/>
        <w:numPr>
          <w:ilvl w:val="1"/>
          <w:numId w:val="24"/>
        </w:numPr>
        <w:jc w:val="left"/>
      </w:pPr>
      <w:r w:rsidRPr="00125132">
        <w:t>Cémentite = carbure</w:t>
      </w:r>
      <w:r w:rsidR="006D27C9">
        <w:t xml:space="preserve"> de fer Fe3C à 6,7 % de carbone ;</w:t>
      </w:r>
    </w:p>
    <w:p w:rsidR="00D35342" w:rsidRPr="00125132" w:rsidRDefault="00D35342" w:rsidP="00C06FE9">
      <w:pPr>
        <w:pStyle w:val="Paragraphedeliste"/>
        <w:numPr>
          <w:ilvl w:val="1"/>
          <w:numId w:val="24"/>
        </w:numPr>
        <w:jc w:val="left"/>
      </w:pPr>
      <w:r w:rsidRPr="00125132">
        <w:t xml:space="preserve">Austénite = fer </w:t>
      </w:r>
      <m:oMath>
        <m:r>
          <w:rPr>
            <w:rFonts w:ascii="Cambria Math" w:hAnsi="Cambria Math"/>
          </w:rPr>
          <m:t>γ</m:t>
        </m:r>
      </m:oMath>
      <w:r w:rsidR="006D27C9">
        <w:t xml:space="preserve"> (</w:t>
      </w:r>
      <w:r w:rsidRPr="00125132">
        <w:t>fer pur, cubique à faces centrées, dissout le carbone jusqu'à 1,7 %</w:t>
      </w:r>
      <w:r w:rsidR="006D27C9">
        <w:t>).</w:t>
      </w:r>
    </w:p>
    <w:p w:rsidR="00D35342" w:rsidRPr="00125132" w:rsidRDefault="00D35342" w:rsidP="00D35342">
      <w:pPr>
        <w:pStyle w:val="Paragraphedeliste"/>
        <w:ind w:left="1440"/>
      </w:pPr>
    </w:p>
    <w:p w:rsidR="00D35342" w:rsidRPr="00125132" w:rsidRDefault="00D35342" w:rsidP="00C06FE9">
      <w:pPr>
        <w:pStyle w:val="Paragraphedeliste"/>
        <w:numPr>
          <w:ilvl w:val="0"/>
          <w:numId w:val="24"/>
        </w:numPr>
        <w:jc w:val="left"/>
      </w:pPr>
      <w:proofErr w:type="spellStart"/>
      <w:r w:rsidRPr="00125132">
        <w:t>Austénisation</w:t>
      </w:r>
      <w:proofErr w:type="spellEnd"/>
      <w:r w:rsidRPr="00125132">
        <w:t xml:space="preserve"> : lors de l'élévation de température de l'acier dans une plage de 50° supérieure à AC3 et AC1, le mélange solide de fer </w:t>
      </w:r>
      <m:oMath>
        <m:r>
          <w:rPr>
            <w:rFonts w:ascii="Cambria Math" w:hAnsi="Cambria Math"/>
          </w:rPr>
          <m:t>α</m:t>
        </m:r>
      </m:oMath>
      <w:r w:rsidRPr="00125132">
        <w:t xml:space="preserve">de fer </w:t>
      </w:r>
      <m:oMath>
        <m:r>
          <w:rPr>
            <w:rFonts w:ascii="Cambria Math" w:hAnsi="Cambria Math"/>
          </w:rPr>
          <m:t>γ</m:t>
        </m:r>
      </m:oMath>
      <w:r w:rsidRPr="00125132">
        <w:t xml:space="preserve"> et de carbure se transforme en fer </w:t>
      </w:r>
      <m:oMath>
        <m:r>
          <w:rPr>
            <w:rFonts w:ascii="Cambria Math" w:hAnsi="Cambria Math"/>
          </w:rPr>
          <m:t>γ</m:t>
        </m:r>
      </m:oMath>
      <w:r w:rsidRPr="00125132">
        <w:t>cubique à faces centrées, qui dissout le carbone.</w:t>
      </w:r>
    </w:p>
    <w:p w:rsidR="00D35342" w:rsidRPr="00125132" w:rsidRDefault="00D35342" w:rsidP="00C06FE9">
      <w:pPr>
        <w:pStyle w:val="Paragraphedeliste"/>
        <w:numPr>
          <w:ilvl w:val="0"/>
          <w:numId w:val="24"/>
        </w:numPr>
        <w:jc w:val="left"/>
      </w:pPr>
      <w:r w:rsidRPr="00125132">
        <w:t>Recuit : le refroidissement lent provoque la transformation inverse avec rejet du carbone.</w:t>
      </w:r>
    </w:p>
    <w:p w:rsidR="00D35342" w:rsidRPr="00125132" w:rsidRDefault="00D35342" w:rsidP="00C06FE9">
      <w:pPr>
        <w:pStyle w:val="Paragraphedeliste"/>
        <w:numPr>
          <w:ilvl w:val="0"/>
          <w:numId w:val="24"/>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C06FE9">
      <w:pPr>
        <w:pStyle w:val="Titre4"/>
        <w:numPr>
          <w:ilvl w:val="0"/>
          <w:numId w:val="43"/>
        </w:numPr>
      </w:pPr>
      <w:bookmarkStart w:id="57" w:name="_Toc21705643"/>
      <w:bookmarkStart w:id="58" w:name="_Toc415045383"/>
      <w:r w:rsidRPr="00125132">
        <w:t>Trempe</w:t>
      </w:r>
      <w:bookmarkEnd w:id="57"/>
      <w:bookmarkEnd w:id="58"/>
    </w:p>
    <w:p w:rsidR="00D35342" w:rsidRPr="00125132" w:rsidRDefault="00D35342" w:rsidP="00C06FE9">
      <w:pPr>
        <w:pStyle w:val="Paragraphedeliste"/>
        <w:numPr>
          <w:ilvl w:val="0"/>
          <w:numId w:val="22"/>
        </w:numPr>
        <w:jc w:val="left"/>
      </w:pPr>
      <w:r w:rsidRPr="00125132">
        <w:t>L'acier doit avoir au moins 0,3 % de carbone.</w:t>
      </w:r>
    </w:p>
    <w:p w:rsidR="00D35342" w:rsidRPr="00125132" w:rsidRDefault="00D35342" w:rsidP="00C06FE9">
      <w:pPr>
        <w:numPr>
          <w:ilvl w:val="0"/>
          <w:numId w:val="22"/>
        </w:numPr>
        <w:jc w:val="left"/>
      </w:pPr>
      <w:r w:rsidRPr="00125132">
        <w:t xml:space="preserve">Chauffage dans un four à 50° </w:t>
      </w:r>
      <w:r w:rsidR="00101E66" w:rsidRPr="00125132">
        <w:t>au-dessus</w:t>
      </w:r>
      <w:r w:rsidRPr="00125132">
        <w:t xml:space="preserve"> </w:t>
      </w:r>
      <w:proofErr w:type="gramStart"/>
      <w:r w:rsidRPr="00125132">
        <w:t>de AC1</w:t>
      </w:r>
      <w:proofErr w:type="gramEnd"/>
      <w:r w:rsidRPr="00125132">
        <w:t xml:space="preserve"> et AC3.</w:t>
      </w:r>
    </w:p>
    <w:p w:rsidR="00D35342" w:rsidRPr="00125132" w:rsidRDefault="00D35342" w:rsidP="00C06FE9">
      <w:pPr>
        <w:numPr>
          <w:ilvl w:val="0"/>
          <w:numId w:val="22"/>
        </w:numPr>
        <w:jc w:val="left"/>
      </w:pPr>
      <w:r w:rsidRPr="00125132">
        <w:t>Le refroidissement se fait par immersion dans un bain d'eau à température ambiante.</w:t>
      </w:r>
    </w:p>
    <w:p w:rsidR="00D35342" w:rsidRPr="00125132" w:rsidRDefault="00D35342" w:rsidP="00C06FE9">
      <w:pPr>
        <w:numPr>
          <w:ilvl w:val="0"/>
          <w:numId w:val="22"/>
        </w:numPr>
        <w:jc w:val="left"/>
      </w:pPr>
      <w:r w:rsidRPr="00125132">
        <w:t>Pour la trempe étagée le bain d'huile est à 300°.</w:t>
      </w:r>
    </w:p>
    <w:p w:rsidR="00D35342" w:rsidRPr="00125132" w:rsidRDefault="00D35342" w:rsidP="00C06FE9">
      <w:pPr>
        <w:numPr>
          <w:ilvl w:val="0"/>
          <w:numId w:val="22"/>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101E66">
      <w:pPr>
        <w:pStyle w:val="Titre4"/>
      </w:pPr>
      <w:bookmarkStart w:id="59" w:name="_Toc21705644"/>
      <w:bookmarkStart w:id="60" w:name="_Toc415045384"/>
      <w:r w:rsidRPr="00125132">
        <w:t>Revenu</w:t>
      </w:r>
      <w:bookmarkEnd w:id="59"/>
      <w:bookmarkEnd w:id="60"/>
    </w:p>
    <w:p w:rsidR="00D35342" w:rsidRPr="00125132" w:rsidRDefault="00D35342" w:rsidP="00C06FE9">
      <w:pPr>
        <w:numPr>
          <w:ilvl w:val="0"/>
          <w:numId w:val="22"/>
        </w:numPr>
        <w:jc w:val="left"/>
      </w:pPr>
      <w:r w:rsidRPr="00125132">
        <w:t>La pièce est chauffée plus d'une heure dans un four entre 200° et 600° puis refroidie doucement afin d'atténuer les effets de la trempe.</w:t>
      </w:r>
    </w:p>
    <w:p w:rsidR="00D35342" w:rsidRPr="00125132" w:rsidRDefault="00D35342" w:rsidP="00C06FE9">
      <w:pPr>
        <w:numPr>
          <w:ilvl w:val="0"/>
          <w:numId w:val="22"/>
        </w:numPr>
        <w:jc w:val="left"/>
      </w:pPr>
      <w:r w:rsidRPr="00125132">
        <w:t xml:space="preserve">L'acier sera plus ou moins dur et plus ou moins cassant en fonction de la température. </w:t>
      </w:r>
    </w:p>
    <w:p w:rsidR="00D35342" w:rsidRPr="00125132" w:rsidRDefault="00D35342" w:rsidP="00101E66">
      <w:pPr>
        <w:pStyle w:val="Titre4"/>
      </w:pPr>
      <w:bookmarkStart w:id="61" w:name="_Toc21705645"/>
      <w:bookmarkStart w:id="62" w:name="_Toc415045385"/>
      <w:r w:rsidRPr="00125132">
        <w:t>Recuit</w:t>
      </w:r>
      <w:bookmarkEnd w:id="61"/>
      <w:bookmarkEnd w:id="62"/>
    </w:p>
    <w:p w:rsidR="00D35342" w:rsidRPr="00125132" w:rsidRDefault="00D35342" w:rsidP="00C06FE9">
      <w:pPr>
        <w:numPr>
          <w:ilvl w:val="0"/>
          <w:numId w:val="22"/>
        </w:numPr>
        <w:jc w:val="left"/>
      </w:pPr>
      <w:r w:rsidRPr="00125132">
        <w:t xml:space="preserve">La pièce est chauffée dans un four de 50° à 150° </w:t>
      </w:r>
      <w:r w:rsidR="00101E66" w:rsidRPr="00125132">
        <w:t>au-dessus</w:t>
      </w:r>
      <w:r w:rsidRPr="00125132">
        <w:t xml:space="preserve"> </w:t>
      </w:r>
      <w:proofErr w:type="gramStart"/>
      <w:r w:rsidRPr="00125132">
        <w:t>de AC1</w:t>
      </w:r>
      <w:proofErr w:type="gramEnd"/>
      <w:r w:rsidRPr="00125132">
        <w:t xml:space="preserve"> et AC3 pendant plusieurs heures puis refroidie lentement.</w:t>
      </w:r>
    </w:p>
    <w:p w:rsidR="00D35342" w:rsidRPr="00125132" w:rsidRDefault="00D35342" w:rsidP="00C06FE9">
      <w:pPr>
        <w:numPr>
          <w:ilvl w:val="0"/>
          <w:numId w:val="22"/>
        </w:numPr>
        <w:jc w:val="left"/>
      </w:pPr>
      <w:r w:rsidRPr="00125132">
        <w:t>L'acier revient à son état initial, moins dur et plus résilient (résistant au choc).</w:t>
      </w:r>
    </w:p>
    <w:p w:rsidR="00D35342" w:rsidRPr="00125132" w:rsidRDefault="00D35342" w:rsidP="00C06FE9">
      <w:pPr>
        <w:numPr>
          <w:ilvl w:val="0"/>
          <w:numId w:val="22"/>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63" w:name="_Toc382341749"/>
      <w:bookmarkStart w:id="64" w:name="_Toc415045386"/>
      <w:r w:rsidRPr="00125132">
        <w:t>Traitements des surfaces</w:t>
      </w:r>
      <w:bookmarkEnd w:id="63"/>
      <w:bookmarkEnd w:id="64"/>
    </w:p>
    <w:p w:rsidR="00D35342" w:rsidRPr="00125132" w:rsidRDefault="00D35342" w:rsidP="00C06FE9">
      <w:pPr>
        <w:pStyle w:val="Titre4"/>
        <w:numPr>
          <w:ilvl w:val="0"/>
          <w:numId w:val="44"/>
        </w:numPr>
      </w:pPr>
      <w:bookmarkStart w:id="65" w:name="_Toc21705648"/>
      <w:bookmarkStart w:id="66" w:name="_Toc415045387"/>
      <w:r w:rsidRPr="00125132">
        <w:t>Cémentation</w:t>
      </w:r>
      <w:bookmarkEnd w:id="65"/>
      <w:bookmarkEnd w:id="66"/>
    </w:p>
    <w:p w:rsidR="00D35342" w:rsidRPr="00125132" w:rsidRDefault="00D35342" w:rsidP="00C06FE9">
      <w:pPr>
        <w:numPr>
          <w:ilvl w:val="0"/>
          <w:numId w:val="22"/>
        </w:numPr>
        <w:jc w:val="left"/>
      </w:pPr>
      <w:r w:rsidRPr="00125132">
        <w:t>Acier faiblement carburé C10 à C25 (0,1 à 0,25 % de carbone)</w:t>
      </w:r>
    </w:p>
    <w:p w:rsidR="00D35342" w:rsidRPr="00125132" w:rsidRDefault="00D35342" w:rsidP="00C06FE9">
      <w:pPr>
        <w:numPr>
          <w:ilvl w:val="0"/>
          <w:numId w:val="22"/>
        </w:numPr>
        <w:jc w:val="left"/>
      </w:pPr>
      <w:r w:rsidRPr="00125132">
        <w:t xml:space="preserve">Chauffage de la pièce dans un milieu riche en carbone  à une température supérieure à </w:t>
      </w:r>
      <w:proofErr w:type="gramStart"/>
      <w:r w:rsidRPr="00125132">
        <w:t>AC3 .</w:t>
      </w:r>
      <w:proofErr w:type="gramEnd"/>
    </w:p>
    <w:p w:rsidR="00D35342" w:rsidRPr="00125132" w:rsidRDefault="00D35342" w:rsidP="00C06FE9">
      <w:pPr>
        <w:numPr>
          <w:ilvl w:val="0"/>
          <w:numId w:val="22"/>
        </w:numPr>
        <w:jc w:val="left"/>
      </w:pPr>
      <w:r w:rsidRPr="00125132">
        <w:t>Enrichissement en carbone (0,85 %) de la surface de la pièce sur une épaisseur de 0,5 à 1 mm.</w:t>
      </w:r>
    </w:p>
    <w:p w:rsidR="00D35342" w:rsidRPr="00125132" w:rsidRDefault="00D35342" w:rsidP="00C06FE9">
      <w:pPr>
        <w:numPr>
          <w:ilvl w:val="0"/>
          <w:numId w:val="22"/>
        </w:numPr>
        <w:jc w:val="left"/>
      </w:pPr>
      <w:r w:rsidRPr="00125132">
        <w:t>Ce n'est pas un traitement thermique.</w:t>
      </w:r>
    </w:p>
    <w:p w:rsidR="00D35342" w:rsidRPr="00125132" w:rsidRDefault="00D35342" w:rsidP="00C06FE9">
      <w:pPr>
        <w:numPr>
          <w:ilvl w:val="0"/>
          <w:numId w:val="22"/>
        </w:numPr>
        <w:jc w:val="left"/>
      </w:pPr>
      <w:r w:rsidRPr="00125132">
        <w:t>La pièce doit être ensuite trempée, généralement sans revenu.</w:t>
      </w:r>
    </w:p>
    <w:p w:rsidR="00D35342" w:rsidRDefault="00D35342" w:rsidP="00C06FE9">
      <w:pPr>
        <w:numPr>
          <w:ilvl w:val="0"/>
          <w:numId w:val="22"/>
        </w:numPr>
        <w:jc w:val="left"/>
      </w:pPr>
      <w:r w:rsidRPr="00125132">
        <w:t xml:space="preserve">La dureté maximum en surface est de 900 HV  (72 </w:t>
      </w:r>
      <w:proofErr w:type="spellStart"/>
      <w:r w:rsidRPr="00125132">
        <w:t>HRc</w:t>
      </w:r>
      <w:proofErr w:type="spellEnd"/>
      <w:r w:rsidRPr="00125132">
        <w:t>)</w:t>
      </w:r>
      <w:r w:rsidR="004A1BBC">
        <w:t>.</w:t>
      </w:r>
    </w:p>
    <w:p w:rsidR="004A1BBC" w:rsidRPr="00125132" w:rsidRDefault="004A1BBC" w:rsidP="004A1BBC">
      <w:pPr>
        <w:ind w:left="1440"/>
        <w:jc w:val="left"/>
      </w:pPr>
    </w:p>
    <w:p w:rsidR="00D35342" w:rsidRPr="00125132" w:rsidRDefault="00D35342" w:rsidP="00101E66">
      <w:pPr>
        <w:pStyle w:val="Titre4"/>
      </w:pPr>
      <w:bookmarkStart w:id="67" w:name="_Toc21705649"/>
      <w:bookmarkStart w:id="68" w:name="_Toc415045388"/>
      <w:r w:rsidRPr="00125132">
        <w:lastRenderedPageBreak/>
        <w:t>Nitruration</w:t>
      </w:r>
      <w:bookmarkEnd w:id="67"/>
      <w:bookmarkEnd w:id="68"/>
    </w:p>
    <w:p w:rsidR="00D35342" w:rsidRPr="00125132" w:rsidRDefault="00D35342" w:rsidP="00C06FE9">
      <w:pPr>
        <w:numPr>
          <w:ilvl w:val="0"/>
          <w:numId w:val="22"/>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C06FE9">
      <w:pPr>
        <w:numPr>
          <w:ilvl w:val="0"/>
          <w:numId w:val="22"/>
        </w:numPr>
        <w:jc w:val="left"/>
      </w:pPr>
      <w:r w:rsidRPr="00125132">
        <w:t xml:space="preserve">Formation d’une couche superficielle de nitrure de chrome ou d’aluminium de 0,1 à 0,5 mm d’épaisseur. améliorant la résistance à l’usure et à la corrosion. Dureté de la surface : 850 à 1200HV </w:t>
      </w:r>
    </w:p>
    <w:p w:rsidR="00FC0134" w:rsidRDefault="00FC0134" w:rsidP="00C06FE9">
      <w:pPr>
        <w:numPr>
          <w:ilvl w:val="0"/>
          <w:numId w:val="22"/>
        </w:numPr>
        <w:jc w:val="left"/>
      </w:pPr>
      <w:r>
        <w:t xml:space="preserve">Procédés : </w:t>
      </w:r>
    </w:p>
    <w:p w:rsidR="00FC0134" w:rsidRDefault="00D35342" w:rsidP="00C06FE9">
      <w:pPr>
        <w:numPr>
          <w:ilvl w:val="0"/>
          <w:numId w:val="22"/>
        </w:numPr>
        <w:ind w:left="1776"/>
        <w:jc w:val="left"/>
      </w:pPr>
      <w:r w:rsidRPr="00125132">
        <w:t>Nitruration gazeuse (520°, 100h, atmosphère chargée d’azote)</w:t>
      </w:r>
    </w:p>
    <w:p w:rsidR="00D35342" w:rsidRPr="00125132" w:rsidRDefault="00D35342" w:rsidP="00C06FE9">
      <w:pPr>
        <w:numPr>
          <w:ilvl w:val="0"/>
          <w:numId w:val="22"/>
        </w:numPr>
        <w:ind w:left="1776"/>
        <w:jc w:val="left"/>
      </w:pPr>
      <w:r w:rsidRPr="00125132">
        <w:t>Nitruration liquide (570°, bain de sels fondus  (cyanure alcalin))</w:t>
      </w:r>
    </w:p>
    <w:p w:rsidR="00D35342" w:rsidRPr="00125132" w:rsidRDefault="00D35342" w:rsidP="00101E66">
      <w:pPr>
        <w:pStyle w:val="Titre4"/>
      </w:pPr>
      <w:bookmarkStart w:id="69" w:name="_Toc21705650"/>
      <w:bookmarkStart w:id="70" w:name="_Toc415045389"/>
      <w:r w:rsidRPr="00125132">
        <w:t>Carbonitruration</w:t>
      </w:r>
      <w:bookmarkEnd w:id="69"/>
      <w:bookmarkEnd w:id="70"/>
    </w:p>
    <w:p w:rsidR="00D35342" w:rsidRPr="00125132" w:rsidRDefault="00D35342" w:rsidP="00C06FE9">
      <w:pPr>
        <w:numPr>
          <w:ilvl w:val="0"/>
          <w:numId w:val="22"/>
        </w:numPr>
        <w:jc w:val="left"/>
      </w:pPr>
      <w:r w:rsidRPr="00125132">
        <w:t>Combinaison des procédés de cémentation et nitruration.</w:t>
      </w:r>
    </w:p>
    <w:p w:rsidR="00D35342" w:rsidRPr="00125132" w:rsidRDefault="00FE1CDE" w:rsidP="00101E66">
      <w:pPr>
        <w:pStyle w:val="Titre4"/>
      </w:pPr>
      <w:bookmarkStart w:id="71" w:name="_Toc415045390"/>
      <w:r w:rsidRPr="00125132">
        <w:t>Sulfinisation</w:t>
      </w:r>
      <w:bookmarkEnd w:id="71"/>
    </w:p>
    <w:p w:rsidR="00D35342" w:rsidRPr="00125132" w:rsidRDefault="00D35342" w:rsidP="00C06FE9">
      <w:pPr>
        <w:numPr>
          <w:ilvl w:val="0"/>
          <w:numId w:val="22"/>
        </w:numPr>
        <w:jc w:val="left"/>
      </w:pPr>
      <w:r w:rsidRPr="00125132">
        <w:t>Formation d’une couche superficielle riche en soufre et en carbone.</w:t>
      </w:r>
    </w:p>
    <w:p w:rsidR="00D35342" w:rsidRPr="00125132" w:rsidRDefault="00D35342" w:rsidP="00C06FE9">
      <w:pPr>
        <w:numPr>
          <w:ilvl w:val="0"/>
          <w:numId w:val="22"/>
        </w:numPr>
        <w:jc w:val="left"/>
      </w:pPr>
      <w:r w:rsidRPr="00125132">
        <w:t>Surface très dure, résistante à l’usure et à faible coefficient de frottement.</w:t>
      </w:r>
    </w:p>
    <w:p w:rsidR="00D35342" w:rsidRPr="00125132" w:rsidRDefault="00D35342" w:rsidP="00A50225">
      <w:pPr>
        <w:pStyle w:val="Titre4"/>
      </w:pPr>
      <w:bookmarkStart w:id="72" w:name="_Toc21705652"/>
      <w:bookmarkStart w:id="73" w:name="_Toc415045391"/>
      <w:r w:rsidRPr="00125132">
        <w:t>Chromisation</w:t>
      </w:r>
      <w:bookmarkEnd w:id="72"/>
      <w:bookmarkEnd w:id="73"/>
    </w:p>
    <w:p w:rsidR="00D35342" w:rsidRPr="00125132" w:rsidRDefault="00D35342" w:rsidP="00C06FE9">
      <w:pPr>
        <w:numPr>
          <w:ilvl w:val="0"/>
          <w:numId w:val="22"/>
        </w:numPr>
        <w:jc w:val="left"/>
      </w:pPr>
      <w:r w:rsidRPr="00125132">
        <w:t>Formation par diffusion à 1000°C d’une couche de 20</w:t>
      </w:r>
      <w:r w:rsidRPr="00125132">
        <w:t>m riche en chrome (30%)</w:t>
      </w:r>
    </w:p>
    <w:p w:rsidR="00FC0134" w:rsidRDefault="00D35342" w:rsidP="00C06FE9">
      <w:pPr>
        <w:numPr>
          <w:ilvl w:val="0"/>
          <w:numId w:val="22"/>
        </w:numPr>
        <w:jc w:val="left"/>
      </w:pPr>
      <w:r w:rsidRPr="00125132">
        <w:t>Surface inoxydable très dure (1600 à 2000HV) résistante à l’usure.</w:t>
      </w:r>
    </w:p>
    <w:p w:rsidR="00D35342" w:rsidRPr="00125132" w:rsidRDefault="00D35342" w:rsidP="00C06FE9">
      <w:pPr>
        <w:numPr>
          <w:ilvl w:val="0"/>
          <w:numId w:val="22"/>
        </w:numPr>
        <w:jc w:val="left"/>
      </w:pPr>
      <w:r w:rsidRPr="00125132">
        <w:t>La chromisation est suivie d’une trempe et d’une rectification pour mise à la cote : rectification minimum de 5</w:t>
      </w:r>
      <w:r w:rsidR="00FC0134">
        <w:t xml:space="preserve"> µm.</w:t>
      </w:r>
    </w:p>
    <w:p w:rsidR="00D35342" w:rsidRPr="00125132" w:rsidRDefault="00D35342" w:rsidP="00A50225">
      <w:pPr>
        <w:pStyle w:val="Titre4"/>
      </w:pPr>
      <w:bookmarkStart w:id="74" w:name="_Toc21705653"/>
      <w:bookmarkStart w:id="75" w:name="_Toc415045392"/>
      <w:r w:rsidRPr="00125132">
        <w:t>Chromage</w:t>
      </w:r>
      <w:bookmarkEnd w:id="74"/>
      <w:bookmarkEnd w:id="75"/>
    </w:p>
    <w:p w:rsidR="00D35342" w:rsidRPr="00125132" w:rsidRDefault="00FC0134" w:rsidP="00C06FE9">
      <w:pPr>
        <w:numPr>
          <w:ilvl w:val="0"/>
          <w:numId w:val="22"/>
        </w:numPr>
        <w:jc w:val="left"/>
      </w:pPr>
      <w:r>
        <w:t xml:space="preserve">Traitement esthétique </w:t>
      </w:r>
      <w:r w:rsidR="00D35342" w:rsidRPr="00125132">
        <w:t>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76" w:name="_Toc382341750"/>
      <w:bookmarkStart w:id="77" w:name="_Toc415045393"/>
      <w:r w:rsidRPr="00A50225">
        <w:t>Désignation</w:t>
      </w:r>
      <w:r w:rsidRPr="00125132">
        <w:t xml:space="preserve"> normalisée</w:t>
      </w:r>
      <w:bookmarkEnd w:id="76"/>
      <w:bookmarkEnd w:id="77"/>
    </w:p>
    <w:p w:rsidR="00D35342" w:rsidRPr="00125132" w:rsidRDefault="00D35342" w:rsidP="00C06FE9">
      <w:pPr>
        <w:pStyle w:val="Titre4"/>
        <w:numPr>
          <w:ilvl w:val="0"/>
          <w:numId w:val="45"/>
        </w:numPr>
      </w:pPr>
      <w:bookmarkStart w:id="78" w:name="_Toc415045394"/>
      <w:r w:rsidRPr="00125132">
        <w:t>Fontes</w:t>
      </w:r>
      <w:bookmarkEnd w:id="78"/>
    </w:p>
    <w:p w:rsidR="00D35342" w:rsidRPr="00125132" w:rsidRDefault="00D35342" w:rsidP="00A50225">
      <w:pPr>
        <w:pStyle w:val="Para"/>
      </w:pPr>
      <w:bookmarkStart w:id="79" w:name="_Toc415045395"/>
      <w:r w:rsidRPr="00125132">
        <w:t>Fontes à graphite lamellaire</w:t>
      </w:r>
      <w:bookmarkEnd w:id="79"/>
    </w:p>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31" type="#_x0000_t75" style="width:109.5pt;height:93.65pt" o:ole="" fillcolor="window">
                  <v:imagedata r:id="rId51" o:title="" croptop="2427f" cropleft="2316f"/>
                </v:shape>
                <o:OLEObject Type="Embed" ProgID="MgxDesigner" ShapeID="_x0000_i1031" DrawAspect="Content" ObjectID="_1489158214" r:id="rId52"/>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197"/>
              <w:gridCol w:w="7581"/>
            </w:tblGrid>
            <w:tr w:rsidR="00FC0134" w:rsidRPr="00125132" w:rsidTr="007F1B8E">
              <w:tc>
                <w:tcPr>
                  <w:tcW w:w="2197" w:type="dxa"/>
                  <w:vAlign w:val="center"/>
                </w:tcPr>
                <w:p w:rsidR="00FC0134" w:rsidRPr="00125132" w:rsidRDefault="00FC0134" w:rsidP="007F1B8E">
                  <w:pPr>
                    <w:spacing w:before="40" w:after="40"/>
                    <w:jc w:val="center"/>
                  </w:pPr>
                  <w:r w:rsidRPr="00125132">
                    <w:t>EN-GJL-250</w:t>
                  </w:r>
                </w:p>
              </w:tc>
              <w:tc>
                <w:tcPr>
                  <w:tcW w:w="7581" w:type="dxa"/>
                  <w:vAlign w:val="center"/>
                </w:tcPr>
                <w:p w:rsidR="00FC0134" w:rsidRPr="00125132" w:rsidRDefault="00FC0134" w:rsidP="00C06FE9">
                  <w:pPr>
                    <w:pStyle w:val="puces"/>
                    <w:numPr>
                      <w:ilvl w:val="0"/>
                      <w:numId w:val="14"/>
                    </w:numPr>
                    <w:spacing w:before="40" w:after="40"/>
                    <w:ind w:left="213" w:firstLine="0"/>
                  </w:pPr>
                  <w:r w:rsidRPr="00125132">
                    <w:t>EN-GJ : Fonte</w:t>
                  </w:r>
                </w:p>
                <w:p w:rsidR="00FC0134" w:rsidRPr="00125132" w:rsidRDefault="00FC0134" w:rsidP="00C06FE9">
                  <w:pPr>
                    <w:pStyle w:val="puces"/>
                    <w:numPr>
                      <w:ilvl w:val="0"/>
                      <w:numId w:val="14"/>
                    </w:numPr>
                    <w:spacing w:before="40" w:after="40"/>
                    <w:ind w:left="213" w:firstLine="0"/>
                  </w:pPr>
                  <w:r w:rsidRPr="00125132">
                    <w:t>L : à graphite lamellaire</w:t>
                  </w:r>
                </w:p>
                <w:p w:rsidR="00FC0134" w:rsidRPr="00125132" w:rsidRDefault="00FC0134" w:rsidP="00C06FE9">
                  <w:pPr>
                    <w:pStyle w:val="puces"/>
                    <w:numPr>
                      <w:ilvl w:val="0"/>
                      <w:numId w:val="14"/>
                    </w:numPr>
                    <w:spacing w:before="40" w:after="40"/>
                    <w:ind w:left="213" w:firstLine="0"/>
                  </w:pPr>
                  <w:r w:rsidRPr="00125132">
                    <w:t xml:space="preserve">250 : résistance minimale à la rupture en traction exprimée en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Default="00FC0134" w:rsidP="00D35342"/>
    <w:p w:rsidR="00D35342" w:rsidRPr="00125132" w:rsidRDefault="00D35342" w:rsidP="00A50225">
      <w:pPr>
        <w:pStyle w:val="Para"/>
      </w:pPr>
      <w:bookmarkStart w:id="80" w:name="_Toc415045396"/>
      <w:r w:rsidRPr="00125132">
        <w:t>Fontes malléables.</w:t>
      </w:r>
      <w:bookmarkEnd w:id="80"/>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V w:val="single" w:sz="8" w:space="0" w:color="auto"/>
              </w:tblBorders>
              <w:tblCellMar>
                <w:left w:w="70" w:type="dxa"/>
                <w:right w:w="70" w:type="dxa"/>
              </w:tblCellMar>
              <w:tblLook w:val="0000" w:firstRow="0" w:lastRow="0" w:firstColumn="0" w:lastColumn="0" w:noHBand="0" w:noVBand="0"/>
            </w:tblPr>
            <w:tblGrid>
              <w:gridCol w:w="2480"/>
              <w:gridCol w:w="7298"/>
            </w:tblGrid>
            <w:tr w:rsidR="00FC0134" w:rsidRPr="00125132" w:rsidTr="007F1B8E">
              <w:tc>
                <w:tcPr>
                  <w:tcW w:w="2480" w:type="dxa"/>
                  <w:vAlign w:val="center"/>
                </w:tcPr>
                <w:p w:rsidR="00FC0134" w:rsidRPr="00125132" w:rsidRDefault="00FC0134" w:rsidP="007F1B8E">
                  <w:pPr>
                    <w:spacing w:before="40" w:after="40"/>
                    <w:jc w:val="center"/>
                  </w:pPr>
                  <w:r w:rsidRPr="00125132">
                    <w:t>EN-GJMW 400-5</w:t>
                  </w:r>
                </w:p>
                <w:p w:rsidR="00FC0134" w:rsidRPr="00125132" w:rsidRDefault="00FC0134" w:rsidP="007F1B8E">
                  <w:pPr>
                    <w:spacing w:before="40" w:after="40"/>
                    <w:jc w:val="center"/>
                  </w:pPr>
                </w:p>
                <w:p w:rsidR="00FC0134" w:rsidRPr="00125132" w:rsidRDefault="00FC0134" w:rsidP="007F1B8E">
                  <w:pPr>
                    <w:spacing w:before="40" w:after="40"/>
                    <w:jc w:val="center"/>
                  </w:pPr>
                  <w:r w:rsidRPr="00125132">
                    <w:t>EN-GJMB 600-3</w:t>
                  </w:r>
                </w:p>
                <w:p w:rsidR="00FC0134" w:rsidRPr="00125132" w:rsidRDefault="00FC0134" w:rsidP="007F1B8E">
                  <w:pPr>
                    <w:spacing w:before="40" w:after="40"/>
                    <w:jc w:val="center"/>
                  </w:pPr>
                </w:p>
              </w:tc>
              <w:tc>
                <w:tcPr>
                  <w:tcW w:w="7298" w:type="dxa"/>
                  <w:vAlign w:val="center"/>
                </w:tcPr>
                <w:p w:rsidR="00FC0134" w:rsidRPr="00125132" w:rsidRDefault="00FC0134" w:rsidP="00C06FE9">
                  <w:pPr>
                    <w:pStyle w:val="puces"/>
                    <w:numPr>
                      <w:ilvl w:val="0"/>
                      <w:numId w:val="57"/>
                    </w:numPr>
                    <w:spacing w:before="40" w:after="40"/>
                    <w:ind w:left="214" w:firstLine="0"/>
                  </w:pPr>
                  <w:r w:rsidRPr="00125132">
                    <w:t>EN-GJ : Fonte</w:t>
                  </w:r>
                </w:p>
                <w:p w:rsidR="00FC0134" w:rsidRPr="00125132" w:rsidRDefault="00FC0134" w:rsidP="00C06FE9">
                  <w:pPr>
                    <w:pStyle w:val="puces"/>
                    <w:numPr>
                      <w:ilvl w:val="0"/>
                      <w:numId w:val="57"/>
                    </w:numPr>
                    <w:spacing w:before="40" w:after="40"/>
                    <w:ind w:left="214" w:firstLine="0"/>
                  </w:pPr>
                  <w:r w:rsidRPr="00125132">
                    <w:t>MW : malléable à cœur blanc</w:t>
                  </w:r>
                </w:p>
                <w:p w:rsidR="00FC0134" w:rsidRPr="00125132" w:rsidRDefault="00FC0134" w:rsidP="00C06FE9">
                  <w:pPr>
                    <w:pStyle w:val="puces"/>
                    <w:numPr>
                      <w:ilvl w:val="0"/>
                      <w:numId w:val="57"/>
                    </w:numPr>
                    <w:spacing w:before="40" w:after="40"/>
                    <w:ind w:left="214" w:firstLine="0"/>
                  </w:pPr>
                  <w:r w:rsidRPr="00125132">
                    <w:t>MB : malléable à cœur noir ou à graphite nodulaire.</w:t>
                  </w:r>
                </w:p>
                <w:p w:rsidR="00FC0134" w:rsidRPr="00125132" w:rsidRDefault="00FC0134" w:rsidP="00C06FE9">
                  <w:pPr>
                    <w:pStyle w:val="puces"/>
                    <w:numPr>
                      <w:ilvl w:val="0"/>
                      <w:numId w:val="57"/>
                    </w:numPr>
                    <w:spacing w:before="40" w:after="40"/>
                    <w:ind w:left="214" w:firstLine="0"/>
                  </w:pPr>
                  <w:r w:rsidRPr="00125132">
                    <w:t xml:space="preserve">400 est la résistance minimale à la rupture en traction exprimée en </w:t>
                  </w:r>
                  <w:proofErr w:type="spellStart"/>
                  <w:r w:rsidRPr="00125132">
                    <w:t>MPa</w:t>
                  </w:r>
                  <w:proofErr w:type="spellEnd"/>
                  <w:r w:rsidRPr="00125132">
                    <w:t>.</w:t>
                  </w:r>
                </w:p>
                <w:p w:rsidR="00FC0134" w:rsidRPr="00125132" w:rsidRDefault="00FC0134" w:rsidP="00C06FE9">
                  <w:pPr>
                    <w:pStyle w:val="puces"/>
                    <w:numPr>
                      <w:ilvl w:val="0"/>
                      <w:numId w:val="57"/>
                    </w:numPr>
                    <w:spacing w:before="40" w:after="40"/>
                    <w:ind w:left="214" w:firstLine="0"/>
                  </w:pPr>
                  <w:r w:rsidRPr="00125132">
                    <w:t>5 est l'allongement en % de l'éprouvette après rupture. Plus ce chiffre est grand, plus la fonte est malléable.</w:t>
                  </w:r>
                </w:p>
              </w:tc>
            </w:tr>
          </w:tbl>
          <w:p w:rsidR="00FC0134" w:rsidRPr="00BF0724" w:rsidRDefault="00FC0134" w:rsidP="007F1B8E">
            <w:pPr>
              <w:rPr>
                <w:lang w:eastAsia="fr-FR"/>
              </w:rPr>
            </w:pPr>
          </w:p>
        </w:tc>
      </w:tr>
    </w:tbl>
    <w:p w:rsidR="004A1BBC" w:rsidRDefault="004A1BBC" w:rsidP="004A1BBC">
      <w:pPr>
        <w:pStyle w:val="Para"/>
        <w:numPr>
          <w:ilvl w:val="0"/>
          <w:numId w:val="0"/>
        </w:numPr>
        <w:ind w:left="720"/>
      </w:pPr>
    </w:p>
    <w:p w:rsidR="004A1BBC" w:rsidRDefault="004A1BBC" w:rsidP="004A1BBC"/>
    <w:p w:rsidR="004A1BBC" w:rsidRDefault="004A1BBC" w:rsidP="004A1BBC"/>
    <w:p w:rsidR="004A1BBC" w:rsidRPr="004A1BBC" w:rsidRDefault="004A1BBC" w:rsidP="004A1BBC"/>
    <w:p w:rsidR="00D35342" w:rsidRPr="00125132" w:rsidRDefault="00D35342" w:rsidP="00A50225">
      <w:pPr>
        <w:pStyle w:val="Para"/>
      </w:pPr>
      <w:bookmarkStart w:id="81" w:name="_Toc415045397"/>
      <w:r w:rsidRPr="00125132">
        <w:lastRenderedPageBreak/>
        <w:t>Fontes à graphite sphéroïdal</w:t>
      </w:r>
      <w:bookmarkEnd w:id="81"/>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rPr>
                <w:noProof/>
                <w:lang w:eastAsia="fr-FR"/>
              </w:rPr>
              <w:drawing>
                <wp:inline distT="0" distB="0" distL="0" distR="0">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53"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t>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t>Elles résistent bien à l'extension et aux chocs et se comportent mécaniquement plutôt comme un acier tout en conservant la bonne coulabilité des fontes.</w:t>
            </w: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ayout w:type="fixed"/>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622"/>
              <w:gridCol w:w="7156"/>
            </w:tblGrid>
            <w:tr w:rsidR="00FC0134" w:rsidRPr="00125132" w:rsidTr="007F1B8E">
              <w:tc>
                <w:tcPr>
                  <w:tcW w:w="2622" w:type="dxa"/>
                  <w:vAlign w:val="center"/>
                </w:tcPr>
                <w:p w:rsidR="00FC0134" w:rsidRPr="00125132" w:rsidRDefault="00FC0134" w:rsidP="007F1B8E">
                  <w:pPr>
                    <w:spacing w:before="40" w:after="40"/>
                    <w:jc w:val="center"/>
                  </w:pPr>
                  <w:r w:rsidRPr="00125132">
                    <w:t>EN-GJS-600-3</w:t>
                  </w:r>
                </w:p>
              </w:tc>
              <w:tc>
                <w:tcPr>
                  <w:tcW w:w="7156" w:type="dxa"/>
                  <w:vAlign w:val="center"/>
                </w:tcPr>
                <w:p w:rsidR="00FC0134" w:rsidRPr="00125132" w:rsidRDefault="00FC0134" w:rsidP="007F1B8E">
                  <w:pPr>
                    <w:spacing w:before="40" w:after="40"/>
                    <w:ind w:left="214"/>
                  </w:pPr>
                  <w:r w:rsidRPr="00125132">
                    <w:t>Même significations des nombres que les fontes EN-GJMW et EN-GJMB.</w:t>
                  </w:r>
                </w:p>
              </w:tc>
            </w:tr>
          </w:tbl>
          <w:p w:rsidR="00FC0134" w:rsidRPr="00BF0724" w:rsidRDefault="00FC0134" w:rsidP="007F1B8E">
            <w:pPr>
              <w:rPr>
                <w:lang w:eastAsia="fr-FR"/>
              </w:rPr>
            </w:pPr>
          </w:p>
        </w:tc>
      </w:tr>
    </w:tbl>
    <w:p w:rsidR="00D35342" w:rsidRPr="00125132" w:rsidRDefault="00D35342" w:rsidP="00A50225">
      <w:pPr>
        <w:pStyle w:val="Titre4"/>
      </w:pPr>
      <w:bookmarkStart w:id="82" w:name="_Toc382341751"/>
      <w:bookmarkStart w:id="83" w:name="_Toc415045398"/>
      <w:r w:rsidRPr="00125132">
        <w:t>Aciers</w:t>
      </w:r>
      <w:bookmarkEnd w:id="82"/>
      <w:bookmarkEnd w:id="83"/>
    </w:p>
    <w:p w:rsidR="00FC0134" w:rsidRPr="00FC0134" w:rsidRDefault="00D35342" w:rsidP="00C06FE9">
      <w:pPr>
        <w:pStyle w:val="Para"/>
        <w:numPr>
          <w:ilvl w:val="0"/>
          <w:numId w:val="46"/>
        </w:numPr>
      </w:pPr>
      <w:bookmarkStart w:id="84" w:name="_Toc415045399"/>
      <w:r w:rsidRPr="00125132">
        <w:t>Aciers non alliés d'usage général</w:t>
      </w:r>
      <w:bookmarkEnd w:id="84"/>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204"/>
              <w:gridCol w:w="8574"/>
            </w:tblGrid>
            <w:tr w:rsidR="00FC0134" w:rsidRPr="00125132" w:rsidTr="007F1B8E">
              <w:tc>
                <w:tcPr>
                  <w:tcW w:w="1204" w:type="dxa"/>
                  <w:vAlign w:val="center"/>
                </w:tcPr>
                <w:p w:rsidR="00FC0134" w:rsidRPr="00125132" w:rsidRDefault="00FC0134" w:rsidP="007F1B8E">
                  <w:pPr>
                    <w:spacing w:before="40" w:after="40"/>
                    <w:jc w:val="center"/>
                  </w:pPr>
                  <w:r w:rsidRPr="00125132">
                    <w:t>S 235</w:t>
                  </w:r>
                </w:p>
                <w:p w:rsidR="00FC0134" w:rsidRPr="00125132" w:rsidRDefault="00FC0134" w:rsidP="007F1B8E">
                  <w:pPr>
                    <w:spacing w:before="240" w:after="40"/>
                    <w:jc w:val="center"/>
                  </w:pPr>
                  <w:r w:rsidRPr="00125132">
                    <w:t>E 335</w:t>
                  </w:r>
                </w:p>
              </w:tc>
              <w:tc>
                <w:tcPr>
                  <w:tcW w:w="8574" w:type="dxa"/>
                  <w:vAlign w:val="center"/>
                </w:tcPr>
                <w:p w:rsidR="00FC0134" w:rsidRPr="00125132" w:rsidRDefault="00FC0134" w:rsidP="00C06FE9">
                  <w:pPr>
                    <w:pStyle w:val="puces"/>
                    <w:numPr>
                      <w:ilvl w:val="0"/>
                      <w:numId w:val="57"/>
                    </w:numPr>
                    <w:spacing w:before="40" w:after="40"/>
                    <w:ind w:left="356" w:firstLine="0"/>
                  </w:pPr>
                  <w:r w:rsidRPr="00125132">
                    <w:t>S : acier d'usage général.</w:t>
                  </w:r>
                </w:p>
                <w:p w:rsidR="00FC0134" w:rsidRPr="00125132" w:rsidRDefault="00FC0134" w:rsidP="00C06FE9">
                  <w:pPr>
                    <w:pStyle w:val="puces"/>
                    <w:numPr>
                      <w:ilvl w:val="0"/>
                      <w:numId w:val="57"/>
                    </w:numPr>
                    <w:spacing w:before="40" w:after="40"/>
                    <w:ind w:left="356" w:firstLine="0"/>
                  </w:pPr>
                  <w:r w:rsidRPr="00125132">
                    <w:t>E : acier de construction mécanique.</w:t>
                  </w:r>
                </w:p>
                <w:p w:rsidR="00FC0134" w:rsidRPr="00125132" w:rsidRDefault="00FC0134" w:rsidP="00C06FE9">
                  <w:pPr>
                    <w:pStyle w:val="puces"/>
                    <w:numPr>
                      <w:ilvl w:val="0"/>
                      <w:numId w:val="57"/>
                    </w:numPr>
                    <w:spacing w:before="40" w:after="40"/>
                    <w:ind w:left="356" w:firstLine="0"/>
                  </w:pPr>
                  <w:r w:rsidRPr="00125132">
                    <w:t xml:space="preserve">Le nombre indique la valeur minimale de la limite élastique en </w:t>
                  </w:r>
                  <w:proofErr w:type="spellStart"/>
                  <w:r w:rsidRPr="00125132">
                    <w:t>mégapascals</w:t>
                  </w:r>
                  <w:proofErr w:type="spellEnd"/>
                  <w:r w:rsidRPr="00125132">
                    <w:t xml:space="preserve">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Pr="00FC0134" w:rsidRDefault="00D35342" w:rsidP="00C06FE9">
      <w:pPr>
        <w:pStyle w:val="Para"/>
      </w:pPr>
      <w:bookmarkStart w:id="85" w:name="_Toc415045400"/>
      <w:r w:rsidRPr="00125132">
        <w:t>Aciers non alliés (teneur en manganèse &lt; 1%)</w:t>
      </w:r>
      <w:bookmarkEnd w:id="85"/>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 xml:space="preserve">C 22 </w:t>
                  </w:r>
                </w:p>
              </w:tc>
              <w:tc>
                <w:tcPr>
                  <w:tcW w:w="7723" w:type="dxa"/>
                  <w:vAlign w:val="center"/>
                </w:tcPr>
                <w:p w:rsidR="00FC0134" w:rsidRPr="00125132" w:rsidRDefault="00FC0134" w:rsidP="00C06FE9">
                  <w:pPr>
                    <w:pStyle w:val="puces"/>
                    <w:numPr>
                      <w:ilvl w:val="0"/>
                      <w:numId w:val="57"/>
                    </w:numPr>
                    <w:spacing w:before="40" w:after="40"/>
                    <w:ind w:left="214" w:firstLine="0"/>
                  </w:pPr>
                  <w:r w:rsidRPr="00125132">
                    <w:t>C : acier non allié.</w:t>
                  </w:r>
                </w:p>
                <w:p w:rsidR="00FC0134" w:rsidRPr="00125132" w:rsidRDefault="00FC0134" w:rsidP="00C06FE9">
                  <w:pPr>
                    <w:pStyle w:val="puces"/>
                    <w:numPr>
                      <w:ilvl w:val="0"/>
                      <w:numId w:val="57"/>
                    </w:numPr>
                    <w:spacing w:before="40" w:after="40"/>
                    <w:ind w:left="214" w:firstLine="0"/>
                  </w:pPr>
                  <w:r w:rsidRPr="00125132">
                    <w:t>22 : 0,22% de carbone (pourcentage réel de carbone multiplié par 100).</w:t>
                  </w:r>
                </w:p>
              </w:tc>
            </w:tr>
          </w:tbl>
          <w:p w:rsidR="00FC0134" w:rsidRPr="00BF0724" w:rsidRDefault="00FC0134" w:rsidP="007F1B8E">
            <w:pPr>
              <w:rPr>
                <w:lang w:eastAsia="fr-FR"/>
              </w:rPr>
            </w:pPr>
          </w:p>
        </w:tc>
      </w:tr>
    </w:tbl>
    <w:p w:rsidR="00FC0134" w:rsidRPr="00FC0134" w:rsidRDefault="00FC0134" w:rsidP="00C06FE9">
      <w:pPr>
        <w:pStyle w:val="Para"/>
      </w:pPr>
      <w:bookmarkStart w:id="86" w:name="_Toc415045401"/>
      <w:r>
        <w:t>A</w:t>
      </w:r>
      <w:r w:rsidR="00D35342" w:rsidRPr="00125132">
        <w:t>ciers faiblement alliés (tout élément d'addition &lt; 5%) et teneur en manganèse &lt; 1%</w:t>
      </w:r>
      <w:bookmarkEnd w:id="86"/>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7F1B8E">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42 Cr Mo 6</w:t>
                  </w:r>
                </w:p>
              </w:tc>
              <w:tc>
                <w:tcPr>
                  <w:tcW w:w="7723" w:type="dxa"/>
                  <w:vAlign w:val="center"/>
                </w:tcPr>
                <w:p w:rsidR="00FC0134" w:rsidRPr="00125132" w:rsidRDefault="00FC0134" w:rsidP="00C06FE9">
                  <w:pPr>
                    <w:pStyle w:val="puces"/>
                    <w:numPr>
                      <w:ilvl w:val="0"/>
                      <w:numId w:val="57"/>
                    </w:numPr>
                    <w:spacing w:before="40" w:after="40"/>
                    <w:ind w:left="355" w:firstLine="0"/>
                  </w:pPr>
                  <w:r w:rsidRPr="00125132">
                    <w:t xml:space="preserve">42 : 0,42 % de carbone. </w:t>
                  </w:r>
                </w:p>
                <w:p w:rsidR="00FC0134" w:rsidRPr="00125132" w:rsidRDefault="00FC0134" w:rsidP="00C06FE9">
                  <w:pPr>
                    <w:pStyle w:val="puces"/>
                    <w:numPr>
                      <w:ilvl w:val="0"/>
                      <w:numId w:val="57"/>
                    </w:numPr>
                    <w:spacing w:before="40" w:after="40"/>
                    <w:ind w:left="355" w:firstLine="0"/>
                  </w:pPr>
                  <w:r w:rsidRPr="00125132">
                    <w:t>Cr Mo : symboles chimiques des éléments d'addition (voir dessous) en pourcentages décroissants (ici chrome, molybdène).</w:t>
                  </w:r>
                </w:p>
                <w:p w:rsidR="00FC0134" w:rsidRPr="00125132" w:rsidRDefault="00FC0134" w:rsidP="00C06FE9">
                  <w:pPr>
                    <w:pStyle w:val="puces"/>
                    <w:numPr>
                      <w:ilvl w:val="0"/>
                      <w:numId w:val="57"/>
                    </w:numPr>
                    <w:spacing w:before="40" w:after="40"/>
                    <w:ind w:left="355" w:firstLine="0"/>
                  </w:pPr>
                  <w:r w:rsidRPr="00125132">
                    <w:t>6 : pourcentage de chrome multiplié par 4 (valeur du multiplicateur pour le chrome, voir ci-dessous). Il y a ici 1,5 % de chrome.</w:t>
                  </w:r>
                </w:p>
              </w:tc>
            </w:tr>
          </w:tbl>
          <w:p w:rsidR="00FC0134" w:rsidRPr="00BF0724" w:rsidRDefault="00FC0134" w:rsidP="007F1B8E">
            <w:pPr>
              <w:rPr>
                <w:lang w:eastAsia="fr-FR"/>
              </w:rPr>
            </w:pPr>
          </w:p>
        </w:tc>
      </w:tr>
    </w:tbl>
    <w:p w:rsidR="00D35342" w:rsidRPr="00125132" w:rsidRDefault="00D35342" w:rsidP="00D35342"/>
    <w:tbl>
      <w:tblPr>
        <w:tblW w:w="0" w:type="auto"/>
        <w:tblLayout w:type="fixed"/>
        <w:tblCellMar>
          <w:left w:w="70" w:type="dxa"/>
          <w:right w:w="70" w:type="dxa"/>
        </w:tblCellMar>
        <w:tblLook w:val="0000" w:firstRow="0" w:lastRow="0" w:firstColumn="0" w:lastColumn="0" w:noHBand="0" w:noVBand="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8E7A3D" w:rsidP="00084B79">
            <w:pPr>
              <w:spacing w:before="40" w:after="40"/>
              <w:jc w:val="center"/>
            </w:pPr>
            <w:r w:rsidRPr="00125132">
              <w:t>Béryll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bookmarkStart w:id="87" w:name="_Toc415045402"/>
      <w:r w:rsidRPr="00125132">
        <w:t>Aciers fortement alliés. (un élément d'addition atteint au moins 5 %)</w:t>
      </w:r>
      <w:bookmarkEnd w:id="87"/>
    </w:p>
    <w:p w:rsidR="00FC0134" w:rsidRPr="00FC0134" w:rsidRDefault="00FC0134" w:rsidP="00FC0134">
      <w:pPr>
        <w:pStyle w:val="Exemple"/>
        <w:numPr>
          <w:ilvl w:val="0"/>
          <w:numId w:val="0"/>
        </w:numPr>
        <w:jc w:val="left"/>
        <w:rPr>
          <w:i w:val="0"/>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Default="00FC0134" w:rsidP="007F1B8E">
            <w:pPr>
              <w:rPr>
                <w:i/>
                <w:lang w:eastAsia="fr-FR"/>
              </w:rPr>
            </w:pPr>
            <w:r>
              <w:rPr>
                <w:i/>
                <w:lang w:eastAsia="fr-FR"/>
              </w:rPr>
              <w:t>Exempl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844"/>
              <w:gridCol w:w="7580"/>
            </w:tblGrid>
            <w:tr w:rsidR="00FC0134" w:rsidRPr="00125132" w:rsidTr="007F1B8E">
              <w:tc>
                <w:tcPr>
                  <w:tcW w:w="1844" w:type="dxa"/>
                  <w:vAlign w:val="center"/>
                </w:tcPr>
                <w:p w:rsidR="00FC0134" w:rsidRPr="00125132" w:rsidRDefault="00FC0134" w:rsidP="007F1B8E">
                  <w:pPr>
                    <w:spacing w:before="40" w:after="40"/>
                    <w:jc w:val="center"/>
                  </w:pPr>
                  <w:r w:rsidRPr="00125132">
                    <w:t>X 5 Cr Ni 18-10</w:t>
                  </w:r>
                </w:p>
              </w:tc>
              <w:tc>
                <w:tcPr>
                  <w:tcW w:w="7580" w:type="dxa"/>
                  <w:vAlign w:val="center"/>
                </w:tcPr>
                <w:p w:rsidR="00FC0134" w:rsidRPr="00125132" w:rsidRDefault="00FC0134" w:rsidP="00C06FE9">
                  <w:pPr>
                    <w:pStyle w:val="puces"/>
                    <w:numPr>
                      <w:ilvl w:val="0"/>
                      <w:numId w:val="57"/>
                    </w:numPr>
                    <w:spacing w:before="40" w:after="40"/>
                    <w:ind w:left="284" w:hanging="72"/>
                  </w:pPr>
                  <w:r w:rsidRPr="00125132">
                    <w:t xml:space="preserve">X : acier fortement allié. </w:t>
                  </w:r>
                </w:p>
                <w:p w:rsidR="00FC0134" w:rsidRPr="00125132" w:rsidRDefault="00FC0134" w:rsidP="00C06FE9">
                  <w:pPr>
                    <w:pStyle w:val="puces"/>
                    <w:numPr>
                      <w:ilvl w:val="0"/>
                      <w:numId w:val="57"/>
                    </w:numPr>
                    <w:spacing w:before="40" w:after="40"/>
                    <w:ind w:left="284" w:hanging="72"/>
                  </w:pPr>
                  <w:r w:rsidRPr="00125132">
                    <w:t xml:space="preserve">5 : 0,05 % de carbone. </w:t>
                  </w:r>
                </w:p>
                <w:p w:rsidR="00FC0134" w:rsidRPr="00125132" w:rsidRDefault="00FC0134" w:rsidP="00C06FE9">
                  <w:pPr>
                    <w:pStyle w:val="puces"/>
                    <w:numPr>
                      <w:ilvl w:val="0"/>
                      <w:numId w:val="57"/>
                    </w:numPr>
                    <w:spacing w:before="40" w:after="40"/>
                    <w:ind w:left="284" w:hanging="72"/>
                  </w:pPr>
                  <w:r w:rsidRPr="00125132">
                    <w:t xml:space="preserve">Cr Ni : éléments d'addition en pourcentages décroissants (chrome et nickel). </w:t>
                  </w:r>
                </w:p>
                <w:p w:rsidR="00FC0134" w:rsidRPr="00125132" w:rsidRDefault="00FC0134" w:rsidP="00C06FE9">
                  <w:pPr>
                    <w:pStyle w:val="puces"/>
                    <w:numPr>
                      <w:ilvl w:val="0"/>
                      <w:numId w:val="57"/>
                    </w:numPr>
                    <w:spacing w:before="40" w:after="40"/>
                    <w:ind w:left="284" w:hanging="72"/>
                  </w:pPr>
                  <w:r w:rsidRPr="00125132">
                    <w:t xml:space="preserve">18-10 : 18 % de chrome et 10 % de nickel. </w:t>
                  </w:r>
                </w:p>
              </w:tc>
            </w:tr>
          </w:tbl>
          <w:p w:rsidR="00FC0134" w:rsidRPr="00BF0724" w:rsidRDefault="00FC0134" w:rsidP="007F1B8E">
            <w:pPr>
              <w:rPr>
                <w:lang w:eastAsia="fr-FR"/>
              </w:rPr>
            </w:pPr>
          </w:p>
        </w:tc>
      </w:tr>
    </w:tbl>
    <w:p w:rsidR="00FC0134" w:rsidRDefault="00FC0134" w:rsidP="00FC0134"/>
    <w:p w:rsidR="00D35342" w:rsidRPr="00125132" w:rsidRDefault="00D35342" w:rsidP="00FC0134"/>
    <w:p w:rsidR="00D35342" w:rsidRPr="00125132" w:rsidRDefault="00D35342" w:rsidP="00A50225">
      <w:pPr>
        <w:pStyle w:val="Titre2"/>
      </w:pPr>
      <w:bookmarkStart w:id="88" w:name="_Toc22889748"/>
      <w:bookmarkStart w:id="89" w:name="_Toc22889961"/>
      <w:bookmarkStart w:id="90" w:name="_Toc113768375"/>
      <w:bookmarkStart w:id="91" w:name="_Toc382341752"/>
      <w:bookmarkStart w:id="92" w:name="_Toc415045403"/>
      <w:r w:rsidRPr="00125132">
        <w:lastRenderedPageBreak/>
        <w:t>A</w:t>
      </w:r>
      <w:bookmarkEnd w:id="88"/>
      <w:bookmarkEnd w:id="89"/>
      <w:bookmarkEnd w:id="90"/>
      <w:bookmarkEnd w:id="91"/>
      <w:r w:rsidRPr="00125132">
        <w:t>luminium &amp; Cuivre</w:t>
      </w:r>
      <w:bookmarkEnd w:id="92"/>
    </w:p>
    <w:p w:rsidR="00D35342" w:rsidRPr="00125132" w:rsidRDefault="00D35342" w:rsidP="00C06FE9">
      <w:pPr>
        <w:pStyle w:val="Titre3"/>
        <w:numPr>
          <w:ilvl w:val="0"/>
          <w:numId w:val="47"/>
        </w:numPr>
      </w:pPr>
      <w:bookmarkStart w:id="93" w:name="_Toc22889749"/>
      <w:bookmarkStart w:id="94" w:name="_Toc22889962"/>
      <w:bookmarkStart w:id="95" w:name="_Toc113768376"/>
      <w:bookmarkStart w:id="96" w:name="_Toc527014943"/>
      <w:bookmarkStart w:id="97" w:name="_Toc527014981"/>
      <w:bookmarkStart w:id="98" w:name="_Toc527015140"/>
      <w:bookmarkStart w:id="99" w:name="_Toc21705673"/>
      <w:bookmarkStart w:id="100" w:name="_Toc382341753"/>
      <w:bookmarkStart w:id="101" w:name="_Toc415045404"/>
      <w:r w:rsidRPr="00125132">
        <w:t xml:space="preserve">Élaboration des </w:t>
      </w:r>
      <w:bookmarkEnd w:id="93"/>
      <w:bookmarkEnd w:id="94"/>
      <w:bookmarkEnd w:id="95"/>
      <w:bookmarkEnd w:id="96"/>
      <w:bookmarkEnd w:id="97"/>
      <w:bookmarkEnd w:id="98"/>
      <w:bookmarkEnd w:id="99"/>
      <w:bookmarkEnd w:id="100"/>
      <w:r w:rsidR="003A20AD" w:rsidRPr="00125132">
        <w:t>aluminiums</w:t>
      </w:r>
      <w:bookmarkEnd w:id="101"/>
    </w:p>
    <w:p w:rsidR="00D35342" w:rsidRPr="00125132" w:rsidRDefault="00D35342" w:rsidP="00C06FE9">
      <w:pPr>
        <w:pStyle w:val="Titre4"/>
        <w:numPr>
          <w:ilvl w:val="0"/>
          <w:numId w:val="48"/>
        </w:numPr>
      </w:pPr>
      <w:bookmarkStart w:id="102" w:name="_Toc21705674"/>
      <w:bookmarkStart w:id="103" w:name="_Toc415045405"/>
      <w:r w:rsidRPr="00125132">
        <w:t>Du minerai à l’aluminium</w:t>
      </w:r>
      <w:bookmarkEnd w:id="102"/>
      <w:bookmarkEnd w:id="103"/>
    </w:p>
    <w:p w:rsidR="00D35342" w:rsidRPr="00125132" w:rsidRDefault="00D35342" w:rsidP="00D35342">
      <w:r w:rsidRPr="00125132">
        <w:t>Le minerai utilisé est la bauxite (Al</w:t>
      </w:r>
      <w:r w:rsidRPr="00FE1CDE">
        <w:rPr>
          <w:vertAlign w:val="superscript"/>
        </w:rPr>
        <w:t>2</w:t>
      </w:r>
      <w:r w:rsidRPr="00125132">
        <w:t>O</w:t>
      </w:r>
      <w:r w:rsidRPr="00FE1CDE">
        <w:rPr>
          <w:vertAlign w:val="superscript"/>
        </w:rPr>
        <w:t>3</w:t>
      </w:r>
      <w:r w:rsidRPr="00125132">
        <w:t xml:space="preserve"> (45% à 60%) + Fe</w:t>
      </w:r>
      <w:r w:rsidRPr="00FE1CDE">
        <w:rPr>
          <w:vertAlign w:val="superscript"/>
        </w:rPr>
        <w:t>2</w:t>
      </w:r>
      <w:r w:rsidRPr="00125132">
        <w:t>O</w:t>
      </w:r>
      <w:r w:rsidRPr="00FE1CDE">
        <w:rPr>
          <w:vertAlign w:val="superscript"/>
        </w:rPr>
        <w:t>3</w:t>
      </w:r>
      <w:r w:rsidRPr="00125132">
        <w:t xml:space="preserve"> (20% à 30%) + …</w:t>
      </w:r>
    </w:p>
    <w:p w:rsidR="00D35342" w:rsidRPr="00125132" w:rsidRDefault="00D35342" w:rsidP="00D35342"/>
    <w:p w:rsidR="00D35342" w:rsidRPr="00125132" w:rsidRDefault="00D35342" w:rsidP="00D35342">
      <w:r w:rsidRPr="00125132">
        <w:t xml:space="preserve">Il est dissout avec de la soude dans un autoclave (250°C - 4 </w:t>
      </w:r>
      <w:proofErr w:type="spellStart"/>
      <w:r w:rsidRPr="00125132">
        <w:t>MPa</w:t>
      </w:r>
      <w:proofErr w:type="spellEnd"/>
      <w:r w:rsidRPr="00125132">
        <w:t>) puis dilué, décanté, filtré, calciné pour obtenir de l’alumine Al</w:t>
      </w:r>
      <w:r w:rsidRPr="00FE1CDE">
        <w:rPr>
          <w:vertAlign w:val="subscript"/>
        </w:rPr>
        <w:t>2</w:t>
      </w:r>
      <w:r w:rsidRPr="00125132">
        <w:t>O</w:t>
      </w:r>
      <w:r w:rsidRPr="00FE1CDE">
        <w:rPr>
          <w:vertAlign w:val="superscript"/>
        </w:rPr>
        <w:t>3</w:t>
      </w:r>
      <w:r w:rsidRPr="00125132">
        <w:t xml:space="preserve"> pure. </w:t>
      </w:r>
    </w:p>
    <w:p w:rsidR="00D35342" w:rsidRPr="00125132" w:rsidRDefault="00D35342" w:rsidP="00D35342"/>
    <w:p w:rsidR="00D35342" w:rsidRPr="00125132" w:rsidRDefault="00D35342" w:rsidP="00D35342">
      <w:r w:rsidRPr="00125132">
        <w:t>Une solution liquide : fondant (cryolithe) + alumine (7%) est traitée par électrolyse (4</w:t>
      </w:r>
      <w:r w:rsidR="00FE1CDE">
        <w:t xml:space="preserve"> </w:t>
      </w:r>
      <w:r w:rsidRPr="00125132">
        <w:t xml:space="preserve">volts, 150 000 ampères). Cela permet d’obtenir de l’aluminium pur à 99,7 %. Pompé par siphonage sous vide l’aluminium pur est coulé en lingots. Il peut être raffiné </w:t>
      </w:r>
      <w:proofErr w:type="spellStart"/>
      <w:r w:rsidRPr="00125132">
        <w:t>électrolytiquement</w:t>
      </w:r>
      <w:proofErr w:type="spellEnd"/>
      <w:r w:rsidRPr="00125132">
        <w:t xml:space="preserve"> jusqu’à 99,996 %,  </w:t>
      </w:r>
    </w:p>
    <w:p w:rsidR="00D35342" w:rsidRPr="00125132" w:rsidRDefault="00D35342" w:rsidP="00D35342"/>
    <w:p w:rsidR="00D35342" w:rsidRPr="00125132" w:rsidRDefault="00D35342" w:rsidP="003A20AD">
      <w:pPr>
        <w:pStyle w:val="Titre4"/>
      </w:pPr>
      <w:bookmarkStart w:id="104" w:name="_Toc21705675"/>
      <w:bookmarkStart w:id="105" w:name="_Toc415045406"/>
      <w:r w:rsidRPr="00125132">
        <w:t>De l’aluminium aux alliages</w:t>
      </w:r>
      <w:bookmarkEnd w:id="104"/>
      <w:bookmarkEnd w:id="105"/>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t>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106" w:name="_Toc527014945"/>
      <w:bookmarkStart w:id="107" w:name="_Toc527014983"/>
      <w:bookmarkStart w:id="108" w:name="_Toc527015142"/>
      <w:bookmarkStart w:id="109" w:name="_Toc21705680"/>
      <w:bookmarkStart w:id="110" w:name="_Toc22889751"/>
      <w:bookmarkStart w:id="111" w:name="_Toc22889964"/>
      <w:bookmarkStart w:id="112" w:name="_Toc113768378"/>
      <w:bookmarkStart w:id="113" w:name="_Toc382341754"/>
      <w:bookmarkStart w:id="114" w:name="_Toc415045407"/>
      <w:r w:rsidRPr="00125132">
        <w:t>Désignation de l’aluminium et des alliages d’aluminium (exemples)</w:t>
      </w:r>
      <w:bookmarkEnd w:id="106"/>
      <w:bookmarkEnd w:id="107"/>
      <w:bookmarkEnd w:id="108"/>
      <w:bookmarkEnd w:id="109"/>
      <w:bookmarkEnd w:id="110"/>
      <w:bookmarkEnd w:id="111"/>
      <w:bookmarkEnd w:id="112"/>
      <w:bookmarkEnd w:id="113"/>
      <w:bookmarkEnd w:id="114"/>
    </w:p>
    <w:p w:rsidR="00D35342" w:rsidRPr="00125132" w:rsidRDefault="00D35342" w:rsidP="00C06FE9">
      <w:pPr>
        <w:pStyle w:val="Titre4"/>
        <w:numPr>
          <w:ilvl w:val="0"/>
          <w:numId w:val="49"/>
        </w:numPr>
      </w:pPr>
      <w:bookmarkStart w:id="115" w:name="_Toc21705681"/>
      <w:bookmarkStart w:id="116" w:name="_Toc415045408"/>
      <w:r w:rsidRPr="00125132">
        <w:t>Aluminium non allié</w:t>
      </w:r>
      <w:bookmarkEnd w:id="115"/>
      <w:bookmarkEnd w:id="116"/>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117" w:name="_Toc21705682"/>
      <w:bookmarkStart w:id="118" w:name="_Toc415045409"/>
      <w:r w:rsidRPr="00125132">
        <w:t>Aluminium allié</w:t>
      </w:r>
      <w:bookmarkEnd w:id="117"/>
      <w:bookmarkEnd w:id="118"/>
    </w:p>
    <w:p w:rsidR="00D35342" w:rsidRPr="00125132" w:rsidRDefault="00D35342" w:rsidP="00D35342">
      <w:r w:rsidRPr="00125132">
        <w:t>Désignation alphanumérique  (symboles métallurgiques)</w:t>
      </w:r>
    </w:p>
    <w:p w:rsidR="00D35342" w:rsidRPr="00125132" w:rsidRDefault="00D35342" w:rsidP="00D35342">
      <w:r w:rsidRPr="00125132">
        <w:tab/>
        <w:t>Al Si</w:t>
      </w:r>
      <w:r w:rsidR="00FE1CDE">
        <w:t xml:space="preserve"> </w:t>
      </w:r>
      <w:r w:rsidRPr="00125132">
        <w:t>10 Mg Alpax : 10 % de silicium + magnésium</w:t>
      </w:r>
    </w:p>
    <w:p w:rsidR="00D35342" w:rsidRPr="00125132" w:rsidRDefault="00D35342" w:rsidP="00D35342">
      <w:r w:rsidRPr="00125132">
        <w:tab/>
        <w:t>Al Cu</w:t>
      </w:r>
      <w:r w:rsidR="00FE1CDE">
        <w:t xml:space="preserve"> 4 </w:t>
      </w:r>
      <w:r w:rsidRPr="00125132">
        <w:t xml:space="preserve">Duralumin : 4% de cuivre + magnésium </w:t>
      </w:r>
    </w:p>
    <w:p w:rsidR="00D35342" w:rsidRPr="00125132" w:rsidRDefault="00D35342" w:rsidP="00D35342">
      <w:r w:rsidRPr="00125132">
        <w:tab/>
        <w:t>Al Mg</w:t>
      </w:r>
      <w:r w:rsidR="00FE1CDE">
        <w:t xml:space="preserve"> 6 </w:t>
      </w:r>
      <w:r w:rsidRPr="00125132">
        <w:t xml:space="preserve">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119" w:name="_Toc527014946"/>
      <w:bookmarkStart w:id="120" w:name="_Toc527014984"/>
      <w:bookmarkStart w:id="121" w:name="_Toc527015143"/>
      <w:bookmarkStart w:id="122" w:name="_Toc21705683"/>
      <w:bookmarkStart w:id="123" w:name="_Toc22889752"/>
      <w:bookmarkStart w:id="124" w:name="_Toc22889965"/>
      <w:bookmarkStart w:id="125" w:name="_Toc113768379"/>
      <w:bookmarkStart w:id="126" w:name="_Toc382341755"/>
      <w:bookmarkStart w:id="127" w:name="_Toc415045410"/>
      <w:r w:rsidRPr="00125132">
        <w:t>Propriétés de l’aluminium et des alliages d’aluminium</w:t>
      </w:r>
      <w:bookmarkEnd w:id="119"/>
      <w:bookmarkEnd w:id="120"/>
      <w:bookmarkEnd w:id="121"/>
      <w:bookmarkEnd w:id="122"/>
      <w:bookmarkEnd w:id="123"/>
      <w:bookmarkEnd w:id="124"/>
      <w:bookmarkEnd w:id="125"/>
      <w:bookmarkEnd w:id="126"/>
      <w:bookmarkEnd w:id="127"/>
    </w:p>
    <w:p w:rsidR="00D35342" w:rsidRPr="00125132" w:rsidRDefault="00D35342" w:rsidP="00C06FE9">
      <w:pPr>
        <w:numPr>
          <w:ilvl w:val="0"/>
          <w:numId w:val="22"/>
        </w:numPr>
        <w:jc w:val="left"/>
      </w:pPr>
      <w:r w:rsidRPr="00125132">
        <w:t>Faible résistance mécanique à chaud</w:t>
      </w:r>
    </w:p>
    <w:p w:rsidR="00D35342" w:rsidRPr="00125132" w:rsidRDefault="00D35342" w:rsidP="00C06FE9">
      <w:pPr>
        <w:numPr>
          <w:ilvl w:val="0"/>
          <w:numId w:val="22"/>
        </w:numPr>
        <w:jc w:val="left"/>
      </w:pPr>
      <w:r w:rsidRPr="00125132">
        <w:t>Peu fragile aux basses températures</w:t>
      </w:r>
    </w:p>
    <w:p w:rsidR="00D35342" w:rsidRPr="00125132" w:rsidRDefault="00D35342" w:rsidP="00C06FE9">
      <w:pPr>
        <w:numPr>
          <w:ilvl w:val="0"/>
          <w:numId w:val="22"/>
        </w:numPr>
        <w:jc w:val="left"/>
      </w:pPr>
      <w:r w:rsidRPr="00125132">
        <w:t xml:space="preserve">Bonne résistance à la fatigue : </w:t>
      </w:r>
      <w:proofErr w:type="spellStart"/>
      <w:r w:rsidR="00FE1CDE">
        <w:t>σ</w:t>
      </w:r>
      <w:r w:rsidRPr="00125132">
        <w:t>D</w:t>
      </w:r>
      <w:proofErr w:type="spellEnd"/>
      <w:r w:rsidR="00FE1CDE">
        <w:t xml:space="preserve"> = </w:t>
      </w:r>
      <w:proofErr w:type="spellStart"/>
      <w:r w:rsidR="00FE1CDE">
        <w:t>σ</w:t>
      </w:r>
      <w:r w:rsidRPr="00125132">
        <w:t>r</w:t>
      </w:r>
      <w:proofErr w:type="spellEnd"/>
      <w:r w:rsidRPr="00125132">
        <w:t xml:space="preserve">/2 </w:t>
      </w:r>
    </w:p>
    <w:p w:rsidR="00D35342" w:rsidRPr="00125132" w:rsidRDefault="00D35342" w:rsidP="00C06FE9">
      <w:pPr>
        <w:numPr>
          <w:ilvl w:val="0"/>
          <w:numId w:val="22"/>
        </w:numPr>
        <w:jc w:val="left"/>
      </w:pPr>
      <w:r w:rsidRPr="00125132">
        <w:t>Bonne résistance à la corrosion grâce à la formation d’une couche d’Al</w:t>
      </w:r>
      <w:r w:rsidRPr="00FE1CDE">
        <w:rPr>
          <w:vertAlign w:val="subscript"/>
        </w:rPr>
        <w:t>2</w:t>
      </w:r>
      <w:r w:rsidRPr="00125132">
        <w:t>O</w:t>
      </w:r>
      <w:r w:rsidRPr="00FE1CDE">
        <w:rPr>
          <w:vertAlign w:val="subscript"/>
        </w:rPr>
        <w:t>3</w:t>
      </w:r>
      <w:r w:rsidR="00FE1CDE">
        <w:t>.</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032"/>
        <w:gridCol w:w="4606"/>
      </w:tblGrid>
      <w:tr w:rsidR="00D35342" w:rsidRPr="00125132" w:rsidTr="00084B79">
        <w:tc>
          <w:tcPr>
            <w:tcW w:w="5032" w:type="dxa"/>
          </w:tcPr>
          <w:p w:rsidR="00D35342" w:rsidRPr="00125132" w:rsidRDefault="00D35342" w:rsidP="00084B79">
            <w:r w:rsidRPr="00125132">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xml:space="preserve">-  Bonne </w:t>
            </w:r>
            <w:proofErr w:type="spellStart"/>
            <w:r w:rsidRPr="00125132">
              <w:t>moulabilité</w:t>
            </w:r>
            <w:proofErr w:type="spellEnd"/>
            <w:r w:rsidRPr="00125132">
              <w:t xml:space="preserve">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proofErr w:type="spellStart"/>
            <w:r w:rsidR="006B2ACC">
              <w:t>σ</w:t>
            </w:r>
            <w:r w:rsidRPr="00125132">
              <w:t>e</w:t>
            </w:r>
            <w:proofErr w:type="spellEnd"/>
            <w:r w:rsidRPr="00125132">
              <w:t xml:space="preserve"> = 180 </w:t>
            </w:r>
            <w:proofErr w:type="spellStart"/>
            <w:r w:rsidRPr="00125132">
              <w:t>Mpa</w:t>
            </w:r>
            <w:proofErr w:type="spellEnd"/>
          </w:p>
        </w:tc>
        <w:tc>
          <w:tcPr>
            <w:tcW w:w="4606" w:type="dxa"/>
          </w:tcPr>
          <w:p w:rsidR="00D35342" w:rsidRPr="00125132" w:rsidRDefault="006B2ACC" w:rsidP="00084B79">
            <w:r>
              <w:t xml:space="preserve">-  Limite élastique </w:t>
            </w:r>
            <w:proofErr w:type="spellStart"/>
            <w:r>
              <w:t>σ</w:t>
            </w:r>
            <w:r w:rsidR="00D35342" w:rsidRPr="00125132">
              <w:t>e</w:t>
            </w:r>
            <w:proofErr w:type="spellEnd"/>
            <w:r w:rsidR="00D35342" w:rsidRPr="00125132">
              <w:t xml:space="preserve"> = 180 </w:t>
            </w:r>
            <w:proofErr w:type="spellStart"/>
            <w:r w:rsidR="00D35342" w:rsidRPr="00125132">
              <w:t>MPa</w:t>
            </w:r>
            <w:proofErr w:type="spellEnd"/>
          </w:p>
        </w:tc>
      </w:tr>
      <w:tr w:rsidR="00D35342" w:rsidRPr="00125132" w:rsidTr="00084B79">
        <w:tc>
          <w:tcPr>
            <w:tcW w:w="5032" w:type="dxa"/>
          </w:tcPr>
          <w:p w:rsidR="00D35342" w:rsidRPr="00125132" w:rsidRDefault="00D35342" w:rsidP="00084B79">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c>
          <w:tcPr>
            <w:tcW w:w="4606" w:type="dxa"/>
          </w:tcPr>
          <w:p w:rsidR="00D35342" w:rsidRPr="00125132" w:rsidRDefault="00D35342" w:rsidP="006B2ACC">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128" w:name="_Toc527014947"/>
      <w:bookmarkStart w:id="129" w:name="_Toc527014985"/>
      <w:bookmarkStart w:id="130" w:name="_Toc527015144"/>
      <w:bookmarkStart w:id="131" w:name="_Toc21705686"/>
      <w:bookmarkStart w:id="132" w:name="_Toc22889753"/>
      <w:bookmarkStart w:id="133" w:name="_Toc22889966"/>
      <w:bookmarkStart w:id="134" w:name="_Toc113768380"/>
    </w:p>
    <w:p w:rsidR="004A1BBC" w:rsidRDefault="004A1BBC" w:rsidP="008F259C">
      <w:pPr>
        <w:pStyle w:val="Paragraphedeliste"/>
        <w:ind w:left="0"/>
        <w:jc w:val="left"/>
      </w:pPr>
    </w:p>
    <w:p w:rsidR="004A1BBC" w:rsidRDefault="004A1BBC" w:rsidP="008F259C">
      <w:pPr>
        <w:pStyle w:val="Paragraphedeliste"/>
        <w:ind w:left="0"/>
        <w:jc w:val="left"/>
      </w:pPr>
    </w:p>
    <w:p w:rsidR="00D35342" w:rsidRPr="00125132" w:rsidRDefault="00D35342" w:rsidP="008F259C">
      <w:pPr>
        <w:pStyle w:val="Paragraphedeliste"/>
        <w:ind w:left="0"/>
        <w:jc w:val="left"/>
      </w:pPr>
      <w:r w:rsidRPr="00125132">
        <w:lastRenderedPageBreak/>
        <w:t>Influence des éléments d'addition dans les alliages d’aluminium</w:t>
      </w:r>
      <w:bookmarkEnd w:id="128"/>
      <w:bookmarkEnd w:id="129"/>
      <w:bookmarkEnd w:id="130"/>
      <w:bookmarkEnd w:id="131"/>
      <w:bookmarkEnd w:id="132"/>
      <w:bookmarkEnd w:id="133"/>
      <w:bookmarkEnd w:id="134"/>
    </w:p>
    <w:p w:rsidR="00D35342" w:rsidRPr="00125132" w:rsidRDefault="00D35342" w:rsidP="00C06FE9">
      <w:pPr>
        <w:numPr>
          <w:ilvl w:val="0"/>
          <w:numId w:val="22"/>
        </w:numPr>
        <w:jc w:val="left"/>
      </w:pPr>
      <w:r w:rsidRPr="00125132">
        <w:t>Cuivre : augmente la résistance mécanique.</w:t>
      </w:r>
    </w:p>
    <w:p w:rsidR="00D35342" w:rsidRPr="00125132" w:rsidRDefault="00D35342" w:rsidP="00C06FE9">
      <w:pPr>
        <w:numPr>
          <w:ilvl w:val="0"/>
          <w:numId w:val="22"/>
        </w:numPr>
        <w:jc w:val="left"/>
      </w:pPr>
      <w:r w:rsidRPr="00125132">
        <w:t>Silicium : augmente l’aptitude au moulage.</w:t>
      </w:r>
    </w:p>
    <w:p w:rsidR="00D35342" w:rsidRPr="00125132" w:rsidRDefault="00D35342" w:rsidP="00C06FE9">
      <w:pPr>
        <w:numPr>
          <w:ilvl w:val="0"/>
          <w:numId w:val="22"/>
        </w:numPr>
        <w:jc w:val="left"/>
      </w:pPr>
      <w:r w:rsidRPr="00125132">
        <w:t>Magnésium : augmente la résistance à la corrosion, l’aptitude au moulage.</w:t>
      </w:r>
    </w:p>
    <w:p w:rsidR="00D35342" w:rsidRPr="00125132" w:rsidRDefault="00D35342" w:rsidP="00C06FE9">
      <w:pPr>
        <w:numPr>
          <w:ilvl w:val="0"/>
          <w:numId w:val="22"/>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135" w:name="_Toc22889755"/>
      <w:bookmarkStart w:id="136" w:name="_Toc22889968"/>
      <w:bookmarkStart w:id="137" w:name="_Toc113768382"/>
      <w:bookmarkStart w:id="138" w:name="_Toc527014949"/>
      <w:bookmarkStart w:id="139" w:name="_Toc527014987"/>
      <w:bookmarkStart w:id="140" w:name="_Toc527015146"/>
      <w:bookmarkStart w:id="141" w:name="_Toc21705690"/>
      <w:bookmarkStart w:id="142" w:name="_Toc382341756"/>
      <w:bookmarkStart w:id="143" w:name="_Toc415045411"/>
      <w:r w:rsidRPr="00125132">
        <w:t>Élaboration d</w:t>
      </w:r>
      <w:bookmarkEnd w:id="135"/>
      <w:bookmarkEnd w:id="136"/>
      <w:bookmarkEnd w:id="137"/>
      <w:bookmarkEnd w:id="138"/>
      <w:bookmarkEnd w:id="139"/>
      <w:bookmarkEnd w:id="140"/>
      <w:bookmarkEnd w:id="141"/>
      <w:r w:rsidRPr="00125132">
        <w:t>u cuivre</w:t>
      </w:r>
      <w:bookmarkEnd w:id="142"/>
      <w:bookmarkEnd w:id="143"/>
    </w:p>
    <w:p w:rsidR="00D35342" w:rsidRPr="00125132" w:rsidRDefault="00D35342" w:rsidP="00C06FE9">
      <w:pPr>
        <w:pStyle w:val="Titre4"/>
        <w:numPr>
          <w:ilvl w:val="0"/>
          <w:numId w:val="50"/>
        </w:numPr>
      </w:pPr>
      <w:bookmarkStart w:id="144" w:name="_Toc21705691"/>
      <w:bookmarkStart w:id="145" w:name="_Toc415045412"/>
      <w:r w:rsidRPr="00125132">
        <w:t>Du minerai au cuivre</w:t>
      </w:r>
      <w:bookmarkEnd w:id="144"/>
      <w:bookmarkEnd w:id="145"/>
    </w:p>
    <w:p w:rsidR="00D35342" w:rsidRPr="00125132" w:rsidRDefault="00D35342" w:rsidP="00D35342">
      <w:r w:rsidRPr="00125132">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146" w:name="_Toc21705692"/>
      <w:bookmarkStart w:id="147" w:name="_Toc415045413"/>
      <w:r w:rsidRPr="00125132">
        <w:t>Du cuivre aux alliages</w:t>
      </w:r>
      <w:bookmarkEnd w:id="146"/>
      <w:bookmarkEnd w:id="147"/>
    </w:p>
    <w:p w:rsidR="00D35342" w:rsidRPr="00125132" w:rsidRDefault="00D35342" w:rsidP="00D35342">
      <w:r w:rsidRPr="00125132">
        <w:t>Il existe plus de 200 alliages du cuivre connus sous différentes appellations : laitons, bronzes, cupro-nickels, cupro-aluminiums, maillechorts…</w:t>
      </w:r>
      <w:bookmarkStart w:id="148" w:name="_Toc527014951"/>
      <w:bookmarkStart w:id="149" w:name="_Toc527014989"/>
      <w:bookmarkStart w:id="150" w:name="_Toc527015148"/>
      <w:bookmarkStart w:id="151" w:name="_Toc21705696"/>
      <w:bookmarkStart w:id="152" w:name="_Toc22889757"/>
      <w:bookmarkStart w:id="153" w:name="_Toc22889970"/>
      <w:bookmarkStart w:id="154" w:name="_Toc113768384"/>
    </w:p>
    <w:p w:rsidR="00D35342" w:rsidRPr="00125132" w:rsidRDefault="00D35342" w:rsidP="00D35342"/>
    <w:p w:rsidR="00D35342" w:rsidRPr="00125132" w:rsidRDefault="00D35342" w:rsidP="00D35342">
      <w:pPr>
        <w:pStyle w:val="Titre3"/>
        <w:jc w:val="left"/>
      </w:pPr>
      <w:bookmarkStart w:id="155" w:name="_Toc415045414"/>
      <w:r w:rsidRPr="00125132">
        <w:t>Désignation du cuivre et des alliages de cuivre (exemples)</w:t>
      </w:r>
      <w:bookmarkEnd w:id="148"/>
      <w:bookmarkEnd w:id="149"/>
      <w:bookmarkEnd w:id="150"/>
      <w:bookmarkEnd w:id="151"/>
      <w:bookmarkEnd w:id="152"/>
      <w:bookmarkEnd w:id="153"/>
      <w:bookmarkEnd w:id="154"/>
      <w:bookmarkEnd w:id="155"/>
    </w:p>
    <w:p w:rsidR="00D35342" w:rsidRPr="00125132" w:rsidRDefault="00D35342" w:rsidP="00C06FE9">
      <w:pPr>
        <w:pStyle w:val="Titre4"/>
        <w:numPr>
          <w:ilvl w:val="0"/>
          <w:numId w:val="12"/>
        </w:numPr>
        <w:ind w:left="0"/>
        <w:jc w:val="left"/>
      </w:pPr>
      <w:bookmarkStart w:id="156" w:name="_Toc415045415"/>
      <w:r w:rsidRPr="00125132">
        <w:t>Cuivre non allié :</w:t>
      </w:r>
      <w:bookmarkEnd w:id="156"/>
    </w:p>
    <w:p w:rsidR="00D35342" w:rsidRPr="00125132" w:rsidRDefault="00D35342" w:rsidP="00C06FE9">
      <w:pPr>
        <w:pStyle w:val="Paragraphedeliste"/>
        <w:numPr>
          <w:ilvl w:val="0"/>
          <w:numId w:val="25"/>
        </w:numPr>
        <w:jc w:val="left"/>
      </w:pPr>
      <w:r w:rsidRPr="00125132">
        <w:t>Cu-ETP </w:t>
      </w:r>
      <w:proofErr w:type="gramStart"/>
      <w:r w:rsidRPr="00125132">
        <w:t>:  affiné</w:t>
      </w:r>
      <w:proofErr w:type="gramEnd"/>
      <w:r w:rsidRPr="00125132">
        <w:t xml:space="preserve"> </w:t>
      </w:r>
      <w:proofErr w:type="spellStart"/>
      <w:r w:rsidRPr="00125132">
        <w:t>électrolytiquement</w:t>
      </w:r>
      <w:proofErr w:type="spellEnd"/>
    </w:p>
    <w:p w:rsidR="00D35342" w:rsidRPr="00125132" w:rsidRDefault="00D35342" w:rsidP="00D35342"/>
    <w:p w:rsidR="00D35342" w:rsidRPr="00125132" w:rsidRDefault="00D35342" w:rsidP="00D35342">
      <w:pPr>
        <w:pStyle w:val="Titre4"/>
        <w:ind w:left="0"/>
        <w:jc w:val="left"/>
      </w:pPr>
      <w:bookmarkStart w:id="157" w:name="_Toc415045416"/>
      <w:r w:rsidRPr="00125132">
        <w:t>Cuivre allié</w:t>
      </w:r>
      <w:bookmarkEnd w:id="157"/>
    </w:p>
    <w:p w:rsidR="00D35342" w:rsidRPr="00125132" w:rsidRDefault="00D35342" w:rsidP="00C06FE9">
      <w:pPr>
        <w:pStyle w:val="Paragraphedeliste"/>
        <w:numPr>
          <w:ilvl w:val="0"/>
          <w:numId w:val="25"/>
        </w:numPr>
        <w:jc w:val="left"/>
      </w:pPr>
      <w:r w:rsidRPr="00125132">
        <w:t>Cu Zn 40 : laiton, 40 % de zinc</w:t>
      </w:r>
    </w:p>
    <w:p w:rsidR="00D35342" w:rsidRPr="00125132" w:rsidRDefault="00D35342" w:rsidP="00C06FE9">
      <w:pPr>
        <w:pStyle w:val="Paragraphedeliste"/>
        <w:numPr>
          <w:ilvl w:val="0"/>
          <w:numId w:val="25"/>
        </w:numPr>
        <w:jc w:val="left"/>
      </w:pPr>
      <w:r w:rsidRPr="00125132">
        <w:t>Cu Sn 5   : bronze, 5 % d’étain</w:t>
      </w:r>
    </w:p>
    <w:p w:rsidR="00D35342" w:rsidRPr="00125132" w:rsidRDefault="00D35342" w:rsidP="00C06FE9">
      <w:pPr>
        <w:pStyle w:val="Paragraphedeliste"/>
        <w:numPr>
          <w:ilvl w:val="0"/>
          <w:numId w:val="25"/>
        </w:numPr>
        <w:jc w:val="left"/>
      </w:pPr>
      <w:r w:rsidRPr="00125132">
        <w:t>Cu Al 9   : cupro-aluminium 9 % d’aluminium</w:t>
      </w:r>
    </w:p>
    <w:p w:rsidR="00D35342" w:rsidRPr="00125132" w:rsidRDefault="00D35342" w:rsidP="00C06FE9">
      <w:pPr>
        <w:pStyle w:val="Paragraphedeliste"/>
        <w:numPr>
          <w:ilvl w:val="0"/>
          <w:numId w:val="25"/>
        </w:numPr>
        <w:jc w:val="left"/>
      </w:pPr>
      <w:r w:rsidRPr="00125132">
        <w:t xml:space="preserve">Cu Ni 10 : cupro-nickel 10 % de nickel </w:t>
      </w:r>
    </w:p>
    <w:p w:rsidR="00D35342" w:rsidRPr="00125132" w:rsidRDefault="00D35342" w:rsidP="00C06FE9">
      <w:pPr>
        <w:pStyle w:val="Paragraphedeliste"/>
        <w:numPr>
          <w:ilvl w:val="0"/>
          <w:numId w:val="25"/>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158" w:name="_Toc527014953"/>
      <w:bookmarkStart w:id="159" w:name="_Toc527014991"/>
      <w:bookmarkStart w:id="160" w:name="_Toc527015150"/>
      <w:bookmarkStart w:id="161" w:name="_Toc21705698"/>
      <w:bookmarkStart w:id="162" w:name="_Toc22889759"/>
      <w:bookmarkStart w:id="163" w:name="_Toc22889972"/>
      <w:bookmarkStart w:id="164" w:name="_Toc113768386"/>
      <w:bookmarkStart w:id="165" w:name="_Toc415045417"/>
      <w:r w:rsidRPr="00125132">
        <w:t>Influence des éléments d’addition dans les alliages de cuivre</w:t>
      </w:r>
      <w:bookmarkEnd w:id="158"/>
      <w:bookmarkEnd w:id="159"/>
      <w:bookmarkEnd w:id="160"/>
      <w:bookmarkEnd w:id="161"/>
      <w:bookmarkEnd w:id="162"/>
      <w:bookmarkEnd w:id="163"/>
      <w:bookmarkEnd w:id="164"/>
      <w:bookmarkEnd w:id="165"/>
    </w:p>
    <w:p w:rsidR="00D35342" w:rsidRPr="00125132" w:rsidRDefault="00D35342" w:rsidP="00C06FE9">
      <w:pPr>
        <w:pStyle w:val="Titre4"/>
        <w:numPr>
          <w:ilvl w:val="0"/>
          <w:numId w:val="51"/>
        </w:numPr>
        <w:jc w:val="left"/>
      </w:pPr>
      <w:bookmarkStart w:id="166" w:name="_Toc415045418"/>
      <w:r w:rsidRPr="00125132">
        <w:t>Laitons (cuivre + zinc)</w:t>
      </w:r>
      <w:bookmarkEnd w:id="166"/>
    </w:p>
    <w:p w:rsidR="00D35342" w:rsidRPr="00125132" w:rsidRDefault="00D35342" w:rsidP="00C06FE9">
      <w:pPr>
        <w:pStyle w:val="Paragraphedeliste"/>
        <w:numPr>
          <w:ilvl w:val="0"/>
          <w:numId w:val="26"/>
        </w:numPr>
        <w:jc w:val="left"/>
      </w:pPr>
      <w:r w:rsidRPr="00125132">
        <w:t>C’est l’alliage le plus utilisé.</w:t>
      </w:r>
    </w:p>
    <w:p w:rsidR="00D35342" w:rsidRPr="00125132" w:rsidRDefault="00D35342" w:rsidP="00C06FE9">
      <w:pPr>
        <w:pStyle w:val="Paragraphedeliste"/>
        <w:numPr>
          <w:ilvl w:val="0"/>
          <w:numId w:val="26"/>
        </w:numPr>
        <w:jc w:val="left"/>
      </w:pPr>
      <w:r w:rsidRPr="00125132">
        <w:t xml:space="preserve">Le zinc diminue le prix, augmente </w:t>
      </w:r>
      <w:proofErr w:type="spellStart"/>
      <w:r w:rsidR="006B2ACC">
        <w:t>σ</w:t>
      </w:r>
      <w:r w:rsidRPr="00125132">
        <w:t>r</w:t>
      </w:r>
      <w:proofErr w:type="spellEnd"/>
      <w:r w:rsidRPr="00125132">
        <w:t xml:space="preserve"> et A% et améliore la </w:t>
      </w:r>
      <w:proofErr w:type="spellStart"/>
      <w:r w:rsidRPr="00125132">
        <w:t>moulabilité</w:t>
      </w:r>
      <w:proofErr w:type="spellEnd"/>
      <w:r w:rsidRPr="00125132">
        <w:t>.</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bookmarkStart w:id="167" w:name="_Toc415045419"/>
      <w:r w:rsidRPr="00125132">
        <w:t>Bronzes (cuivre + étain)</w:t>
      </w:r>
      <w:bookmarkEnd w:id="167"/>
    </w:p>
    <w:p w:rsidR="00D35342" w:rsidRPr="00125132" w:rsidRDefault="00D35342" w:rsidP="00C06FE9">
      <w:pPr>
        <w:pStyle w:val="Paragraphedeliste"/>
        <w:numPr>
          <w:ilvl w:val="0"/>
          <w:numId w:val="27"/>
        </w:numPr>
        <w:jc w:val="left"/>
      </w:pPr>
      <w:r w:rsidRPr="00125132">
        <w:t xml:space="preserve">L’étain permet d’augmente </w:t>
      </w:r>
      <w:proofErr w:type="spellStart"/>
      <w:r w:rsidR="006B2ACC">
        <w:t>σ</w:t>
      </w:r>
      <w:r w:rsidRPr="00125132">
        <w:t>r</w:t>
      </w:r>
      <w:proofErr w:type="spellEnd"/>
      <w:r w:rsidRPr="00125132">
        <w:t xml:space="preserve"> et A% encore plus que le zinc, et améliore la </w:t>
      </w:r>
      <w:proofErr w:type="spellStart"/>
      <w:r w:rsidRPr="00125132">
        <w:t>moulabilité</w:t>
      </w:r>
      <w:proofErr w:type="spellEnd"/>
      <w:r w:rsidRPr="00125132">
        <w:t>.</w:t>
      </w:r>
    </w:p>
    <w:p w:rsidR="00D35342" w:rsidRPr="00125132" w:rsidRDefault="00D35342" w:rsidP="00C06FE9">
      <w:pPr>
        <w:pStyle w:val="Paragraphedeliste"/>
        <w:numPr>
          <w:ilvl w:val="1"/>
          <w:numId w:val="27"/>
        </w:numPr>
        <w:jc w:val="left"/>
      </w:pPr>
      <w:r w:rsidRPr="00125132">
        <w:t xml:space="preserve">phosphore : améliore </w:t>
      </w:r>
      <w:proofErr w:type="spellStart"/>
      <w:r w:rsidR="006B2ACC">
        <w:t>σ</w:t>
      </w:r>
      <w:r w:rsidRPr="00125132">
        <w:t>r</w:t>
      </w:r>
      <w:proofErr w:type="spellEnd"/>
      <w:r w:rsidRPr="00125132">
        <w:t xml:space="preserve"> et A% et le frottement</w:t>
      </w:r>
    </w:p>
    <w:p w:rsidR="00D35342" w:rsidRPr="00125132" w:rsidRDefault="00D35342" w:rsidP="00C06FE9">
      <w:pPr>
        <w:pStyle w:val="Paragraphedeliste"/>
        <w:numPr>
          <w:ilvl w:val="1"/>
          <w:numId w:val="27"/>
        </w:numPr>
        <w:jc w:val="left"/>
      </w:pPr>
      <w:r w:rsidRPr="00125132">
        <w:t xml:space="preserve">zinc : améliore la </w:t>
      </w:r>
      <w:proofErr w:type="spellStart"/>
      <w:r w:rsidRPr="00125132">
        <w:t>moulabilité</w:t>
      </w:r>
      <w:proofErr w:type="spellEnd"/>
    </w:p>
    <w:p w:rsidR="00D35342" w:rsidRPr="00125132" w:rsidRDefault="00D35342" w:rsidP="00C06FE9">
      <w:pPr>
        <w:pStyle w:val="Paragraphedeliste"/>
        <w:numPr>
          <w:ilvl w:val="1"/>
          <w:numId w:val="27"/>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bookmarkStart w:id="168" w:name="_Toc415045420"/>
      <w:r w:rsidRPr="00125132">
        <w:t>Cupro-aluminiums (cuivre + aluminium)</w:t>
      </w:r>
      <w:bookmarkEnd w:id="168"/>
    </w:p>
    <w:p w:rsidR="00D35342" w:rsidRPr="00125132" w:rsidRDefault="00D35342" w:rsidP="00C06FE9">
      <w:pPr>
        <w:pStyle w:val="Paragraphedeliste"/>
        <w:numPr>
          <w:ilvl w:val="0"/>
          <w:numId w:val="28"/>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69" w:name="_Toc415045421"/>
      <w:r w:rsidRPr="00125132">
        <w:t>Cupro-nickels (cuivre + nickel)</w:t>
      </w:r>
      <w:bookmarkEnd w:id="169"/>
    </w:p>
    <w:p w:rsidR="00D35342" w:rsidRPr="00125132" w:rsidRDefault="00D35342" w:rsidP="00C06FE9">
      <w:pPr>
        <w:pStyle w:val="Paragraphedeliste"/>
        <w:numPr>
          <w:ilvl w:val="0"/>
          <w:numId w:val="29"/>
        </w:numPr>
        <w:jc w:val="left"/>
      </w:pPr>
      <w:r w:rsidRPr="00125132">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70" w:name="_Toc415045422"/>
      <w:r w:rsidRPr="00125132">
        <w:t>Maillechorts (cuivre + zinc + nickel)</w:t>
      </w:r>
      <w:bookmarkEnd w:id="170"/>
    </w:p>
    <w:p w:rsidR="00D35342" w:rsidRPr="00125132" w:rsidRDefault="00D35342" w:rsidP="00C06FE9">
      <w:pPr>
        <w:pStyle w:val="Paragraphedeliste"/>
        <w:numPr>
          <w:ilvl w:val="0"/>
          <w:numId w:val="30"/>
        </w:numPr>
        <w:jc w:val="left"/>
      </w:pPr>
      <w:r w:rsidRPr="00125132">
        <w:t>Malléable et facilement usinable.</w:t>
      </w:r>
    </w:p>
    <w:p w:rsidR="00D35342" w:rsidRDefault="00D35342" w:rsidP="00D35342"/>
    <w:p w:rsidR="004A1BBC" w:rsidRPr="00125132" w:rsidRDefault="004A1BBC" w:rsidP="00D35342"/>
    <w:p w:rsidR="00D35342" w:rsidRPr="00125132" w:rsidRDefault="00D35342" w:rsidP="00BB42FF">
      <w:pPr>
        <w:pStyle w:val="Titre2"/>
      </w:pPr>
      <w:bookmarkStart w:id="171" w:name="_Toc382341757"/>
      <w:bookmarkStart w:id="172" w:name="_Toc415045423"/>
      <w:r w:rsidRPr="00125132">
        <w:lastRenderedPageBreak/>
        <w:t>Propriétés comparées des matériaux métalliques</w:t>
      </w:r>
      <w:bookmarkEnd w:id="171"/>
      <w:bookmarkEnd w:id="172"/>
    </w:p>
    <w:p w:rsidR="00D35342" w:rsidRPr="00125132" w:rsidRDefault="00D35342" w:rsidP="00C06FE9">
      <w:pPr>
        <w:pStyle w:val="Titre3"/>
        <w:numPr>
          <w:ilvl w:val="0"/>
          <w:numId w:val="52"/>
        </w:numPr>
      </w:pPr>
      <w:bookmarkStart w:id="173" w:name="_Toc382341758"/>
      <w:bookmarkStart w:id="174" w:name="_Toc415045424"/>
      <w:r w:rsidRPr="00125132">
        <w:t>Propriétés mécaniques de quelques aciers</w:t>
      </w:r>
      <w:bookmarkEnd w:id="173"/>
      <w:bookmarkEnd w:id="174"/>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proofErr w:type="spellStart"/>
            <w:r w:rsidRPr="00125132">
              <w:t>Re</w:t>
            </w:r>
            <w:proofErr w:type="spellEnd"/>
            <w:r w:rsidRPr="00125132">
              <w:t xml:space="preserve"> (</w:t>
            </w:r>
            <w:proofErr w:type="spellStart"/>
            <w:r w:rsidRPr="00125132">
              <w:t>MPa</w:t>
            </w:r>
            <w:proofErr w:type="spellEnd"/>
            <w:r w:rsidRPr="00125132">
              <w:t>)</w:t>
            </w:r>
          </w:p>
        </w:tc>
        <w:tc>
          <w:tcPr>
            <w:tcW w:w="883" w:type="dxa"/>
            <w:vAlign w:val="center"/>
          </w:tcPr>
          <w:p w:rsidR="00D35342" w:rsidRPr="00125132" w:rsidRDefault="00D35342" w:rsidP="00084B79">
            <w:pPr>
              <w:jc w:val="center"/>
            </w:pPr>
            <w:proofErr w:type="spellStart"/>
            <w:r w:rsidRPr="00125132">
              <w:t>Rm</w:t>
            </w:r>
            <w:proofErr w:type="spellEnd"/>
            <w:r w:rsidRPr="00125132">
              <w:t xml:space="preserve"> (</w:t>
            </w:r>
            <w:proofErr w:type="spellStart"/>
            <w:r w:rsidRPr="00125132">
              <w:t>MPa</w:t>
            </w:r>
            <w:proofErr w:type="spellEnd"/>
            <w:r w:rsidRPr="00125132">
              <w:t>)</w:t>
            </w:r>
          </w:p>
        </w:tc>
        <w:tc>
          <w:tcPr>
            <w:tcW w:w="1091" w:type="dxa"/>
            <w:vAlign w:val="center"/>
          </w:tcPr>
          <w:p w:rsidR="00D35342" w:rsidRPr="00125132" w:rsidRDefault="00D35342" w:rsidP="00084B79">
            <w:pPr>
              <w:jc w:val="center"/>
            </w:pPr>
            <w:r w:rsidRPr="00125132">
              <w:t>E (</w:t>
            </w:r>
            <w:proofErr w:type="spellStart"/>
            <w:r w:rsidRPr="00125132">
              <w:t>MPa</w:t>
            </w:r>
            <w:proofErr w:type="spellEnd"/>
            <w:r w:rsidRPr="00125132">
              <w:t>)</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 xml:space="preserve">Limite endurance </w:t>
            </w:r>
            <w:proofErr w:type="spellStart"/>
            <w:r w:rsidRPr="00125132">
              <w:t>MPa</w:t>
            </w:r>
            <w:proofErr w:type="spellEnd"/>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75" w:name="_Toc382341759"/>
      <w:bookmarkStart w:id="176" w:name="_Toc415045425"/>
      <w:r w:rsidRPr="00125132">
        <w:t>Propriétés physiques et thermiques des matériaux</w:t>
      </w:r>
      <w:bookmarkEnd w:id="175"/>
      <w:bookmarkEnd w:id="176"/>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77" w:name="_Toc382341760"/>
      <w:bookmarkStart w:id="178" w:name="_Toc415045426"/>
      <w:r w:rsidRPr="00125132">
        <w:t>Prix des matériaux</w:t>
      </w:r>
      <w:bookmarkEnd w:id="177"/>
      <w:bookmarkEnd w:id="178"/>
    </w:p>
    <w:p w:rsidR="00D35342" w:rsidRPr="00125132" w:rsidRDefault="00D35342" w:rsidP="00D35342"/>
    <w:p w:rsidR="00D35342" w:rsidRPr="00125132" w:rsidRDefault="00D35342" w:rsidP="00D35342">
      <w:pPr>
        <w:jc w:val="center"/>
      </w:pPr>
      <w:r w:rsidRPr="00125132">
        <w:object w:dxaOrig="9706" w:dyaOrig="3851">
          <v:shape id="_x0000_i1032" type="#_x0000_t75" style="width:480.95pt;height:190.45pt" o:ole="" fillcolor="window">
            <v:imagedata r:id="rId54" o:title=""/>
          </v:shape>
          <o:OLEObject Type="Embed" ProgID="MgxDesigner" ShapeID="_x0000_i1032" DrawAspect="Content" ObjectID="_1489158215" r:id="rId55"/>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C06FE9">
      <w:pPr>
        <w:pStyle w:val="puces"/>
        <w:numPr>
          <w:ilvl w:val="0"/>
          <w:numId w:val="31"/>
        </w:numPr>
        <w:jc w:val="left"/>
      </w:pPr>
      <w:r w:rsidRPr="00125132">
        <w:t>le prix de la matière</w:t>
      </w:r>
    </w:p>
    <w:p w:rsidR="00D35342" w:rsidRPr="00125132" w:rsidRDefault="00D35342" w:rsidP="00C06FE9">
      <w:pPr>
        <w:pStyle w:val="puces"/>
        <w:numPr>
          <w:ilvl w:val="0"/>
          <w:numId w:val="31"/>
        </w:numPr>
        <w:jc w:val="left"/>
      </w:pPr>
      <w:r w:rsidRPr="00125132">
        <w:t>sa mise en œuvre (fabrication, recyclage…) :</w:t>
      </w:r>
    </w:p>
    <w:p w:rsidR="00D35342" w:rsidRPr="00125132" w:rsidRDefault="00D35342" w:rsidP="00C06FE9">
      <w:pPr>
        <w:pStyle w:val="puces"/>
        <w:numPr>
          <w:ilvl w:val="0"/>
          <w:numId w:val="31"/>
        </w:numPr>
        <w:jc w:val="left"/>
      </w:pPr>
      <w:r w:rsidRPr="00125132">
        <w:lastRenderedPageBreak/>
        <w:t>étude de la fabrication</w:t>
      </w:r>
    </w:p>
    <w:p w:rsidR="00D35342" w:rsidRPr="00125132" w:rsidRDefault="00D35342" w:rsidP="00C06FE9">
      <w:pPr>
        <w:pStyle w:val="puces"/>
        <w:numPr>
          <w:ilvl w:val="1"/>
          <w:numId w:val="31"/>
        </w:numPr>
        <w:jc w:val="left"/>
      </w:pPr>
      <w:r w:rsidRPr="00125132">
        <w:t>organiser le processus</w:t>
      </w:r>
    </w:p>
    <w:p w:rsidR="00D35342" w:rsidRPr="00125132" w:rsidRDefault="00D35342" w:rsidP="00C06FE9">
      <w:pPr>
        <w:pStyle w:val="puces"/>
        <w:numPr>
          <w:ilvl w:val="1"/>
          <w:numId w:val="31"/>
        </w:numPr>
        <w:jc w:val="left"/>
      </w:pPr>
      <w:r w:rsidRPr="00125132">
        <w:t>gérer les approvisionnements</w:t>
      </w:r>
    </w:p>
    <w:p w:rsidR="00D35342" w:rsidRPr="00125132" w:rsidRDefault="00D35342" w:rsidP="00C06FE9">
      <w:pPr>
        <w:pStyle w:val="puces"/>
        <w:numPr>
          <w:ilvl w:val="1"/>
          <w:numId w:val="31"/>
        </w:numPr>
        <w:jc w:val="left"/>
      </w:pPr>
      <w:r w:rsidRPr="00125132">
        <w:t>gérer la fabrication (outils, machines)</w:t>
      </w:r>
    </w:p>
    <w:p w:rsidR="00D35342" w:rsidRPr="00125132" w:rsidRDefault="00D35342" w:rsidP="00C06FE9">
      <w:pPr>
        <w:pStyle w:val="puces"/>
        <w:numPr>
          <w:ilvl w:val="1"/>
          <w:numId w:val="31"/>
        </w:numPr>
        <w:jc w:val="left"/>
      </w:pPr>
      <w:r w:rsidRPr="00125132">
        <w:t>nettoyer, peindre</w:t>
      </w:r>
    </w:p>
    <w:p w:rsidR="00D35342" w:rsidRPr="00125132" w:rsidRDefault="00D35342" w:rsidP="00C06FE9">
      <w:pPr>
        <w:pStyle w:val="puces"/>
        <w:numPr>
          <w:ilvl w:val="1"/>
          <w:numId w:val="31"/>
        </w:numPr>
        <w:jc w:val="left"/>
      </w:pPr>
      <w:r w:rsidRPr="00125132">
        <w:t>conditionner</w:t>
      </w:r>
    </w:p>
    <w:p w:rsidR="00D35342" w:rsidRPr="00125132" w:rsidRDefault="00D35342" w:rsidP="00C06FE9">
      <w:pPr>
        <w:pStyle w:val="puces"/>
        <w:numPr>
          <w:ilvl w:val="1"/>
          <w:numId w:val="31"/>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t>Exemple :</w:t>
      </w:r>
    </w:p>
    <w:p w:rsidR="00D35342" w:rsidRDefault="00D35342" w:rsidP="00D35342">
      <w:r w:rsidRPr="00125132">
        <w:t xml:space="preserve">Le laiton est plus </w:t>
      </w:r>
      <w:proofErr w:type="gramStart"/>
      <w:r w:rsidRPr="00125132">
        <w:t>cher</w:t>
      </w:r>
      <w:proofErr w:type="gramEnd"/>
      <w:r w:rsidRPr="00125132">
        <w:t xml:space="preserve">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79" w:name="_Toc382341761"/>
      <w:bookmarkStart w:id="180" w:name="_Toc415045427"/>
      <w:r w:rsidRPr="00125132">
        <w:t>Les matières plastiques</w:t>
      </w:r>
      <w:bookmarkEnd w:id="179"/>
      <w:bookmarkEnd w:id="180"/>
    </w:p>
    <w:p w:rsidR="00D35342" w:rsidRPr="00125132" w:rsidRDefault="00D35342" w:rsidP="00C06FE9">
      <w:pPr>
        <w:pStyle w:val="Titre3"/>
        <w:numPr>
          <w:ilvl w:val="0"/>
          <w:numId w:val="53"/>
        </w:numPr>
      </w:pPr>
      <w:bookmarkStart w:id="181" w:name="_Toc382341762"/>
      <w:bookmarkStart w:id="182" w:name="_Toc415045428"/>
      <w:r w:rsidRPr="00125132">
        <w:t>Introduction</w:t>
      </w:r>
      <w:bookmarkEnd w:id="181"/>
      <w:bookmarkEnd w:id="182"/>
    </w:p>
    <w:p w:rsidR="00D35342" w:rsidRPr="00125132" w:rsidRDefault="00D35342" w:rsidP="00D35342">
      <w:r w:rsidRPr="00125132">
        <w:t>Les matières plastiques font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t>Les matières plastiques couvrent une gamme très étendue de matériaux polymères synthétiques ou artificiels.</w:t>
      </w:r>
      <w:r w:rsidR="00F34077">
        <w:t xml:space="preserve"> </w:t>
      </w:r>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t>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t>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t>Structure typique d'une formule :</w:t>
      </w:r>
    </w:p>
    <w:p w:rsidR="00D35342" w:rsidRPr="00125132" w:rsidRDefault="00D35342" w:rsidP="00D35342">
      <w:pPr>
        <w:jc w:val="center"/>
      </w:pPr>
      <w:r w:rsidRPr="00125132">
        <w:t> </w:t>
      </w:r>
      <w:proofErr w:type="gramStart"/>
      <w:r w:rsidRPr="00125132">
        <w:t>matière</w:t>
      </w:r>
      <w:proofErr w:type="gramEnd"/>
      <w:r w:rsidRPr="00125132">
        <w:t xml:space="preserve"> plastique = polymère(s) brut(s) (résine(s) de base) + charges + plastifiant(s) + additifs </w:t>
      </w:r>
    </w:p>
    <w:p w:rsidR="00D35342" w:rsidRPr="00125132" w:rsidRDefault="00D35342" w:rsidP="00D35342"/>
    <w:p w:rsidR="00D35342" w:rsidRPr="00125132" w:rsidRDefault="00D35342" w:rsidP="00D35342">
      <w:r w:rsidRPr="00125132">
        <w:t>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t>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t>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83" w:name="_Toc382341763"/>
      <w:bookmarkStart w:id="184" w:name="_Toc415045429"/>
      <w:r w:rsidRPr="00125132">
        <w:t>Bref historique</w:t>
      </w:r>
      <w:bookmarkEnd w:id="183"/>
      <w:bookmarkEnd w:id="184"/>
    </w:p>
    <w:p w:rsidR="00D35342" w:rsidRPr="00125132" w:rsidRDefault="00D35342" w:rsidP="00C06FE9">
      <w:pPr>
        <w:pStyle w:val="Paragraphedeliste"/>
        <w:numPr>
          <w:ilvl w:val="0"/>
          <w:numId w:val="58"/>
        </w:numPr>
      </w:pPr>
      <w:r w:rsidRPr="00125132">
        <w:t>L'histoire des matières plastiques remonte à l'Égypte antique : quinze siècles avant J.-C., les Égyptiens employaient des colles à base de gélatine, caséine ou albumine.</w:t>
      </w:r>
    </w:p>
    <w:p w:rsidR="00D35342" w:rsidRPr="00125132" w:rsidRDefault="00D35342" w:rsidP="00C06FE9">
      <w:pPr>
        <w:pStyle w:val="Paragraphedeliste"/>
        <w:numPr>
          <w:ilvl w:val="0"/>
          <w:numId w:val="58"/>
        </w:numPr>
      </w:pPr>
      <w:r w:rsidRPr="00125132">
        <w:t xml:space="preserve">Fin du XVe siècle : Christophe Colomb apporte des plants de caoutchouc appelés Cao (bois) </w:t>
      </w:r>
      <w:proofErr w:type="spellStart"/>
      <w:r w:rsidRPr="00125132">
        <w:t>tchu</w:t>
      </w:r>
      <w:proofErr w:type="spellEnd"/>
      <w:r w:rsidRPr="00125132">
        <w:t xml:space="preserve"> (qui pleure</w:t>
      </w:r>
      <w:proofErr w:type="gramStart"/>
      <w:r w:rsidRPr="00125132">
        <w:t>)par</w:t>
      </w:r>
      <w:proofErr w:type="gramEnd"/>
      <w:r w:rsidRPr="00125132">
        <w:t xml:space="preserve"> les Amérindiens.</w:t>
      </w:r>
    </w:p>
    <w:p w:rsidR="00D35342" w:rsidRPr="00125132" w:rsidRDefault="00D35342" w:rsidP="00C06FE9">
      <w:pPr>
        <w:pStyle w:val="Paragraphedeliste"/>
        <w:numPr>
          <w:ilvl w:val="0"/>
          <w:numId w:val="58"/>
        </w:numPr>
      </w:pPr>
      <w:r w:rsidRPr="00125132">
        <w:t xml:space="preserve">1736 : les naturalistes français Charles Marie de La </w:t>
      </w:r>
      <w:proofErr w:type="spellStart"/>
      <w:r w:rsidRPr="00125132">
        <w:t>Condamine</w:t>
      </w:r>
      <w:proofErr w:type="spellEnd"/>
      <w:r w:rsidRPr="00125132">
        <w:t xml:space="preserve"> et François Fresneau de La </w:t>
      </w:r>
      <w:proofErr w:type="spellStart"/>
      <w:r w:rsidRPr="00125132">
        <w:t>Gataudière</w:t>
      </w:r>
      <w:proofErr w:type="spellEnd"/>
      <w:r w:rsidRPr="00125132">
        <w:t xml:space="preserve"> découvrent le caoutchouc naturel dans le bassin amazonien un peu par hasard.</w:t>
      </w:r>
    </w:p>
    <w:p w:rsidR="00D35342" w:rsidRPr="00125132" w:rsidRDefault="00D35342" w:rsidP="00C06FE9">
      <w:pPr>
        <w:pStyle w:val="Paragraphedeliste"/>
        <w:numPr>
          <w:ilvl w:val="0"/>
          <w:numId w:val="58"/>
        </w:numPr>
      </w:pPr>
      <w:r w:rsidRPr="00125132">
        <w:t>1835 : Henri Victor Regnault découvre par accident la réaction de polymérisation du chlorure de vinyle.</w:t>
      </w:r>
    </w:p>
    <w:p w:rsidR="00D35342" w:rsidRPr="00125132" w:rsidRDefault="00D35342" w:rsidP="00C06FE9">
      <w:pPr>
        <w:pStyle w:val="Paragraphedeliste"/>
        <w:numPr>
          <w:ilvl w:val="0"/>
          <w:numId w:val="58"/>
        </w:numPr>
      </w:pPr>
      <w:r w:rsidRPr="00125132">
        <w:t>1839 : l’américain Charles Goodyear découvre (assez fortuitement d'ailleurs) le procédé de vulcanisation du caoutchouc naturel par le soufre.</w:t>
      </w:r>
    </w:p>
    <w:p w:rsidR="00D35342" w:rsidRPr="00125132" w:rsidRDefault="00D35342" w:rsidP="00C06FE9">
      <w:pPr>
        <w:pStyle w:val="Paragraphedeliste"/>
        <w:numPr>
          <w:ilvl w:val="0"/>
          <w:numId w:val="58"/>
        </w:numPr>
      </w:pPr>
      <w:r w:rsidRPr="00125132">
        <w:lastRenderedPageBreak/>
        <w:t xml:space="preserve">1862 : l'anglais Alexander </w:t>
      </w:r>
      <w:proofErr w:type="spellStart"/>
      <w:r w:rsidRPr="00125132">
        <w:t>Parkes</w:t>
      </w:r>
      <w:proofErr w:type="spellEnd"/>
      <w:r w:rsidRPr="00125132">
        <w:t xml:space="preserve"> présente la </w:t>
      </w:r>
      <w:proofErr w:type="spellStart"/>
      <w:r w:rsidRPr="00125132">
        <w:t>Parkesine</w:t>
      </w:r>
      <w:proofErr w:type="spellEnd"/>
      <w:r w:rsidRPr="00125132">
        <w:t xml:space="preserve"> (issue de la cellulose), l'un des plus anciens polymères artificiels, lors de l'Exposition universelle de Londres. Cette découverte est à la base de l’industrie plastique moderne.</w:t>
      </w:r>
    </w:p>
    <w:p w:rsidR="00D35342" w:rsidRPr="00125132" w:rsidRDefault="00D35342" w:rsidP="00C06FE9">
      <w:pPr>
        <w:pStyle w:val="Paragraphedeliste"/>
        <w:numPr>
          <w:ilvl w:val="0"/>
          <w:numId w:val="58"/>
        </w:numPr>
      </w:pPr>
      <w:r w:rsidRPr="00125132">
        <w:t xml:space="preserve">1870 : les frères </w:t>
      </w:r>
      <w:proofErr w:type="spellStart"/>
      <w:r w:rsidRPr="00125132">
        <w:t>Hyatt</w:t>
      </w:r>
      <w:proofErr w:type="spellEnd"/>
      <w:r w:rsidRPr="00125132">
        <w:t xml:space="preserve"> inventent le </w:t>
      </w:r>
      <w:proofErr w:type="spellStart"/>
      <w:r w:rsidRPr="00125132">
        <w:t>Celluloid</w:t>
      </w:r>
      <w:proofErr w:type="spellEnd"/>
      <w:r w:rsidRPr="00125132">
        <w:t xml:space="preserve"> (utilisé dans les balles de tennis de table) qui est considéré </w:t>
      </w:r>
      <w:proofErr w:type="spellStart"/>
      <w:r w:rsidRPr="00125132">
        <w:t>commela</w:t>
      </w:r>
      <w:proofErr w:type="spellEnd"/>
      <w:r w:rsidRPr="00125132">
        <w:t xml:space="preserve">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C06FE9">
      <w:pPr>
        <w:pStyle w:val="Paragraphedeliste"/>
        <w:numPr>
          <w:ilvl w:val="0"/>
          <w:numId w:val="58"/>
        </w:numPr>
      </w:pPr>
      <w:r w:rsidRPr="00125132">
        <w:t xml:space="preserve">1889 : un chimiste français, Jean-Jacques </w:t>
      </w:r>
      <w:proofErr w:type="spellStart"/>
      <w:r w:rsidRPr="00125132">
        <w:t>Trillat</w:t>
      </w:r>
      <w:proofErr w:type="spellEnd"/>
      <w:r w:rsidRPr="00125132">
        <w:t xml:space="preserve">, travaillant sur la caséine du lait, réussit à la durcir et obtient </w:t>
      </w:r>
      <w:proofErr w:type="spellStart"/>
      <w:r w:rsidRPr="00125132">
        <w:t>laGalalithe</w:t>
      </w:r>
      <w:proofErr w:type="spellEnd"/>
      <w:r w:rsidRPr="00125132">
        <w:t xml:space="preserv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rPr>
          <w:noProof/>
          <w:lang w:eastAsia="fr-FR"/>
        </w:rPr>
        <w:drawing>
          <wp:inline distT="0" distB="0" distL="0" distR="0">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56"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57"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7 : le chimiste belge, naturalisé américain Leo Baekeland découvre les résines </w:t>
      </w:r>
      <w:proofErr w:type="spellStart"/>
      <w:r w:rsidRPr="00125132">
        <w:t>formo</w:t>
      </w:r>
      <w:proofErr w:type="spellEnd"/>
      <w:r w:rsidRPr="00125132">
        <w:t>-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rPr>
          <w:noProof/>
          <w:lang w:eastAsia="fr-FR"/>
        </w:rPr>
        <w:drawing>
          <wp:inline distT="0" distB="0" distL="0" distR="0">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58"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59"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8 : découverte de la cellophane par le chimiste suisse Jacques </w:t>
      </w:r>
      <w:proofErr w:type="spellStart"/>
      <w:r w:rsidRPr="00125132">
        <w:t>Brandenberger</w:t>
      </w:r>
      <w:proofErr w:type="spellEnd"/>
      <w:r w:rsidRPr="00125132">
        <w:t>.</w:t>
      </w:r>
    </w:p>
    <w:p w:rsidR="00D35342" w:rsidRPr="00125132" w:rsidRDefault="00D35342" w:rsidP="00C06FE9">
      <w:pPr>
        <w:pStyle w:val="Paragraphedeliste"/>
        <w:numPr>
          <w:ilvl w:val="0"/>
          <w:numId w:val="58"/>
        </w:numPr>
      </w:pPr>
      <w:r w:rsidRPr="00125132">
        <w:t>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C06FE9">
      <w:pPr>
        <w:pStyle w:val="Paragraphedeliste"/>
        <w:numPr>
          <w:ilvl w:val="0"/>
          <w:numId w:val="58"/>
        </w:numPr>
      </w:pPr>
      <w:r w:rsidRPr="00125132">
        <w:t>1920 : premières études des réactions phénol-</w:t>
      </w:r>
      <w:proofErr w:type="spellStart"/>
      <w:r w:rsidRPr="00125132">
        <w:t>épichlorhydrine</w:t>
      </w:r>
      <w:proofErr w:type="spellEnd"/>
      <w:r w:rsidRPr="00125132">
        <w:t xml:space="preserve"> par Paul </w:t>
      </w:r>
      <w:proofErr w:type="spellStart"/>
      <w:r w:rsidRPr="00125132">
        <w:t>Schlack</w:t>
      </w:r>
      <w:proofErr w:type="spellEnd"/>
      <w:r w:rsidRPr="00125132">
        <w:t xml:space="preserve"> de la société IG </w:t>
      </w:r>
      <w:proofErr w:type="spellStart"/>
      <w:r w:rsidRPr="00125132">
        <w:t>Farben</w:t>
      </w:r>
      <w:proofErr w:type="spellEnd"/>
      <w:r w:rsidRPr="00125132">
        <w:t xml:space="preserve"> Industrie, conduisant aux résines époxydes.</w:t>
      </w:r>
    </w:p>
    <w:p w:rsidR="00D35342" w:rsidRPr="00125132" w:rsidRDefault="00D35342" w:rsidP="00C06FE9">
      <w:pPr>
        <w:pStyle w:val="Paragraphedeliste"/>
        <w:numPr>
          <w:ilvl w:val="0"/>
          <w:numId w:val="58"/>
        </w:numPr>
      </w:pPr>
      <w:r w:rsidRPr="00125132">
        <w:t>1931 : première fabrication industrielle du polychlorure de vinyle (PVC</w:t>
      </w:r>
      <w:proofErr w:type="gramStart"/>
      <w:r w:rsidRPr="00125132">
        <w:t>) .</w:t>
      </w:r>
      <w:proofErr w:type="gramEnd"/>
    </w:p>
    <w:p w:rsidR="00D35342" w:rsidRPr="00125132" w:rsidRDefault="00D35342" w:rsidP="00C06FE9">
      <w:pPr>
        <w:pStyle w:val="Paragraphedeliste"/>
        <w:numPr>
          <w:ilvl w:val="0"/>
          <w:numId w:val="58"/>
        </w:numPr>
      </w:pPr>
      <w:r w:rsidRPr="00125132">
        <w:t xml:space="preserve">1932 : après plus de vingt ans de recherches, développement par Otto </w:t>
      </w:r>
      <w:proofErr w:type="spellStart"/>
      <w:r w:rsidRPr="00125132">
        <w:t>Rôhm</w:t>
      </w:r>
      <w:proofErr w:type="spellEnd"/>
      <w:r w:rsidRPr="00125132">
        <w:t xml:space="preserve"> et Haas, en collaboration avec </w:t>
      </w:r>
      <w:proofErr w:type="spellStart"/>
      <w:r w:rsidRPr="00125132">
        <w:t>lasociété</w:t>
      </w:r>
      <w:proofErr w:type="spellEnd"/>
      <w:r w:rsidRPr="00125132">
        <w:t xml:space="preserve"> IG </w:t>
      </w:r>
      <w:proofErr w:type="spellStart"/>
      <w:r w:rsidRPr="00125132">
        <w:t>Farben</w:t>
      </w:r>
      <w:proofErr w:type="spellEnd"/>
      <w:r w:rsidRPr="00125132">
        <w:t xml:space="preserve">, d'un grand nombre de dérivés polyacryliques, dont le </w:t>
      </w:r>
      <w:proofErr w:type="spellStart"/>
      <w:r w:rsidRPr="00125132">
        <w:t>polyméthacryiate</w:t>
      </w:r>
      <w:proofErr w:type="spellEnd"/>
      <w:r w:rsidRPr="00125132">
        <w:t xml:space="preserve"> de méthyle(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rPr>
          <w:noProof/>
          <w:lang w:eastAsia="fr-FR"/>
        </w:rPr>
        <w:drawing>
          <wp:inline distT="0" distB="0" distL="0" distR="0">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60"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61"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C06FE9">
      <w:pPr>
        <w:pStyle w:val="Paragraphedeliste"/>
        <w:numPr>
          <w:ilvl w:val="0"/>
          <w:numId w:val="59"/>
        </w:numPr>
      </w:pPr>
      <w:r w:rsidRPr="00125132">
        <w:t xml:space="preserve">1933 : obtention par polymérisation radicalaire du polyéthylène basse densité (PEBD) (LDPE pour les Anglo-saxons) (densité 0,92) par les ingénieurs anglais Eric Fawcett et Reginald Gibson de la firme ICI en opérant sous très haute pression à environ 200 °C. </w:t>
      </w:r>
    </w:p>
    <w:p w:rsidR="00D35342" w:rsidRPr="00125132" w:rsidRDefault="00D35342" w:rsidP="00C06FE9">
      <w:pPr>
        <w:pStyle w:val="Paragraphedeliste"/>
        <w:numPr>
          <w:ilvl w:val="0"/>
          <w:numId w:val="59"/>
        </w:numPr>
      </w:pPr>
      <w:r w:rsidRPr="00125132">
        <w:t xml:space="preserve">1935 : les polyamides (PA) (connus sous le nom de Nylon) sont sortis des éprouvettes du chimiste </w:t>
      </w:r>
      <w:proofErr w:type="spellStart"/>
      <w:r w:rsidRPr="00125132">
        <w:t>américainWallace</w:t>
      </w:r>
      <w:proofErr w:type="spellEnd"/>
      <w:r w:rsidRPr="00125132">
        <w:t xml:space="preserve"> Hume Carothers travaillant pour Du Pont de Nemours. En 1938, la firme annonce officiellement la découverte d'un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w:t>
      </w:r>
      <w:r w:rsidRPr="00125132">
        <w:lastRenderedPageBreak/>
        <w:t>engrenages, cages de roulement à billes, corps de perceuse, têtes de maillet, visserie plastique, semelles de chaussures de football.</w:t>
      </w:r>
    </w:p>
    <w:p w:rsidR="00D35342" w:rsidRPr="00125132" w:rsidRDefault="00D35342" w:rsidP="00D35342">
      <w:pPr>
        <w:jc w:val="center"/>
      </w:pPr>
      <w:r w:rsidRPr="00125132">
        <w:rPr>
          <w:noProof/>
          <w:lang w:eastAsia="fr-FR"/>
        </w:rPr>
        <w:drawing>
          <wp:inline distT="0" distB="0" distL="0" distR="0">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62"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63"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9"/>
        </w:numPr>
      </w:pPr>
      <w:r w:rsidRPr="00125132">
        <w:t xml:space="preserve">1936 : la société Rhône-Poulenc crée le </w:t>
      </w:r>
      <w:proofErr w:type="spellStart"/>
      <w:r w:rsidRPr="00125132">
        <w:t>Rhodoid</w:t>
      </w:r>
      <w:proofErr w:type="spellEnd"/>
      <w:r w:rsidRPr="00125132">
        <w:t>, à base d'acétate de cellulose.</w:t>
      </w:r>
    </w:p>
    <w:p w:rsidR="00D35342" w:rsidRPr="00125132" w:rsidRDefault="00D35342" w:rsidP="00D35342"/>
    <w:p w:rsidR="00D35342" w:rsidRPr="00125132" w:rsidRDefault="00D35342" w:rsidP="00C06FE9">
      <w:pPr>
        <w:pStyle w:val="Paragraphedeliste"/>
        <w:numPr>
          <w:ilvl w:val="0"/>
          <w:numId w:val="60"/>
        </w:numPr>
      </w:pPr>
      <w:r w:rsidRPr="00125132">
        <w:t xml:space="preserve">1938 : Roy J. </w:t>
      </w:r>
      <w:proofErr w:type="spellStart"/>
      <w:r w:rsidRPr="00125132">
        <w:t>Plunkett</w:t>
      </w:r>
      <w:proofErr w:type="spellEnd"/>
      <w:r w:rsidRPr="00125132">
        <w:t xml:space="preserve">, un chimiste américain de Du Pont de Nemours, découvre par hasard le </w:t>
      </w:r>
      <w:proofErr w:type="spellStart"/>
      <w:r w:rsidRPr="00125132">
        <w:t>polytétrafluoroéthylène</w:t>
      </w:r>
      <w:proofErr w:type="spellEnd"/>
      <w:r w:rsidRPr="00125132">
        <w:t xml:space="preserve"> (PTFE) (principalement connu sous le nom commercial de Téflon et présent dans le </w:t>
      </w:r>
      <w:proofErr w:type="spellStart"/>
      <w:r w:rsidRPr="00125132">
        <w:t>GoreTex</w:t>
      </w:r>
      <w:proofErr w:type="spellEnd"/>
      <w:r w:rsidRPr="00125132">
        <w:t>). Le Téflon est un isolant qui offre une excellente résistance chimique et à la chaleur (stable jusqu'à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rPr>
          <w:noProof/>
          <w:lang w:eastAsia="fr-FR"/>
        </w:rPr>
        <w:drawing>
          <wp:inline distT="0" distB="0" distL="0" distR="0">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64"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65"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0"/>
        </w:numPr>
      </w:pPr>
      <w:r w:rsidRPr="00125132">
        <w:t>La Seconde Guerre mondiale exacerba les besoins en matières premières.</w:t>
      </w:r>
    </w:p>
    <w:p w:rsidR="00D35342" w:rsidRPr="00125132" w:rsidRDefault="00D35342" w:rsidP="00C06FE9">
      <w:pPr>
        <w:pStyle w:val="Paragraphedeliste"/>
        <w:numPr>
          <w:ilvl w:val="0"/>
          <w:numId w:val="60"/>
        </w:numPr>
      </w:pPr>
      <w:r w:rsidRPr="00125132">
        <w:t xml:space="preserve">1947 : la résine « mélamine-formol », alias Formica (marque déposée), envahit les cuisines. Cette résine très dure fait partie de la famille des aminoplastes. Elle a été développée dans les années 1930 et 40 par des firmes telles American </w:t>
      </w:r>
      <w:proofErr w:type="spellStart"/>
      <w:r w:rsidRPr="00125132">
        <w:t>Cyanamid</w:t>
      </w:r>
      <w:proofErr w:type="spellEnd"/>
      <w:r w:rsidRPr="00125132">
        <w:t>,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C06FE9">
      <w:pPr>
        <w:pStyle w:val="Paragraphedeliste"/>
        <w:numPr>
          <w:ilvl w:val="0"/>
          <w:numId w:val="60"/>
        </w:numPr>
      </w:pPr>
      <w:r w:rsidRPr="00125132">
        <w:t xml:space="preserve">Découverte du polyéthylène téréphtalate (PET) par J. R. </w:t>
      </w:r>
      <w:proofErr w:type="spellStart"/>
      <w:r w:rsidRPr="00125132">
        <w:t>Whinfield</w:t>
      </w:r>
      <w:proofErr w:type="spellEnd"/>
      <w:r w:rsidRPr="00125132">
        <w:t xml:space="preserve"> et J. Dickson.</w:t>
      </w:r>
    </w:p>
    <w:p w:rsidR="00D35342" w:rsidRPr="00125132" w:rsidRDefault="00D35342" w:rsidP="00C06FE9">
      <w:pPr>
        <w:pStyle w:val="Paragraphedeliste"/>
        <w:numPr>
          <w:ilvl w:val="0"/>
          <w:numId w:val="60"/>
        </w:numPr>
      </w:pPr>
      <w:r w:rsidRPr="00125132">
        <w:t xml:space="preserve">À partir de la Libération, l'élan scientifique et technologique insufflé à l'industrie par la guerre se poursuivit </w:t>
      </w:r>
      <w:proofErr w:type="spellStart"/>
      <w:r w:rsidRPr="00125132">
        <w:t>etde</w:t>
      </w:r>
      <w:proofErr w:type="spellEnd"/>
      <w:r w:rsidRPr="00125132">
        <w:t xml:space="preserve"> nouvelles matières furent synthétisées telles les nouveaux polyamides, le polycarbonate et les </w:t>
      </w:r>
      <w:proofErr w:type="spellStart"/>
      <w:r w:rsidRPr="00125132">
        <w:t>polyacétals</w:t>
      </w:r>
      <w:proofErr w:type="spellEnd"/>
      <w:r w:rsidRPr="00125132">
        <w:t>.</w:t>
      </w:r>
    </w:p>
    <w:p w:rsidR="00D35342" w:rsidRDefault="00D35342" w:rsidP="00C06FE9">
      <w:pPr>
        <w:pStyle w:val="Paragraphedeliste"/>
        <w:numPr>
          <w:ilvl w:val="0"/>
          <w:numId w:val="61"/>
        </w:numPr>
      </w:pPr>
      <w:r w:rsidRPr="00125132">
        <w:t xml:space="preserve">1953 : les chercheurs </w:t>
      </w:r>
      <w:proofErr w:type="spellStart"/>
      <w:r w:rsidRPr="00125132">
        <w:t>Bottenbruch</w:t>
      </w:r>
      <w:proofErr w:type="spellEnd"/>
      <w:r w:rsidRPr="00125132">
        <w:t xml:space="preserve">, </w:t>
      </w:r>
      <w:proofErr w:type="spellStart"/>
      <w:r w:rsidRPr="00125132">
        <w:t>Krimm</w:t>
      </w:r>
      <w:proofErr w:type="spellEnd"/>
      <w:r w:rsidRPr="00125132">
        <w:t xml:space="preserve"> et </w:t>
      </w:r>
      <w:proofErr w:type="spellStart"/>
      <w:r w:rsidRPr="00125132">
        <w:t>Schnell</w:t>
      </w:r>
      <w:proofErr w:type="spellEnd"/>
      <w:r w:rsidRPr="00125132">
        <w:t xml:space="preserve">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C06FE9">
      <w:pPr>
        <w:pStyle w:val="Paragraphedeliste"/>
        <w:numPr>
          <w:ilvl w:val="0"/>
          <w:numId w:val="61"/>
        </w:numPr>
      </w:pPr>
      <w:r w:rsidRPr="00125132">
        <w:t xml:space="preserve">1965 : découverte par les chercheurs Stéphanie </w:t>
      </w:r>
      <w:proofErr w:type="spellStart"/>
      <w:r w:rsidRPr="00125132">
        <w:t>Kwolek</w:t>
      </w:r>
      <w:proofErr w:type="spellEnd"/>
      <w:r w:rsidRPr="00125132">
        <w:t xml:space="preserve"> et Herbert </w:t>
      </w:r>
      <w:proofErr w:type="spellStart"/>
      <w:r w:rsidRPr="00125132">
        <w:t>Blades</w:t>
      </w:r>
      <w:proofErr w:type="spellEnd"/>
      <w:r w:rsidRPr="00125132">
        <w:t xml:space="preserve"> de la firme Du Pont de Nemours d'un« super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rPr>
          <w:noProof/>
          <w:lang w:eastAsia="fr-FR"/>
        </w:rPr>
        <w:drawing>
          <wp:inline distT="0" distB="0" distL="0" distR="0">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66"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67"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2"/>
        </w:numPr>
      </w:pPr>
      <w:r w:rsidRPr="00125132">
        <w:t xml:space="preserve">1990, le </w:t>
      </w:r>
      <w:proofErr w:type="spellStart"/>
      <w:r w:rsidRPr="00125132">
        <w:t>terpolymère</w:t>
      </w:r>
      <w:proofErr w:type="spellEnd"/>
      <w:r w:rsidRPr="00125132">
        <w:t xml:space="preserv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proofErr w:type="gramStart"/>
      <w:r w:rsidRPr="00125132">
        <w:t>;I'ABS</w:t>
      </w:r>
      <w:proofErr w:type="gramEnd"/>
      <w:r w:rsidRPr="00125132">
        <w:t xml:space="preserve"> existe aussi en version translucide (M-ABS dit ABS transparent) ; il est </w:t>
      </w:r>
      <w:proofErr w:type="spellStart"/>
      <w:r w:rsidRPr="00125132">
        <w:t>métallisable</w:t>
      </w:r>
      <w:proofErr w:type="spellEnd"/>
      <w:r w:rsidRPr="00125132">
        <w:t xml:space="preserve"> par galvanoplastie pour imiter l'aluminium.</w:t>
      </w:r>
    </w:p>
    <w:p w:rsidR="00D35342" w:rsidRPr="00125132" w:rsidRDefault="00D35342" w:rsidP="00D35342">
      <w:pPr>
        <w:jc w:val="center"/>
      </w:pPr>
      <w:r w:rsidRPr="00125132">
        <w:rPr>
          <w:noProof/>
          <w:lang w:eastAsia="fr-FR"/>
        </w:rPr>
        <w:lastRenderedPageBreak/>
        <w:drawing>
          <wp:inline distT="0" distB="0" distL="0" distR="0">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68"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69"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85" w:name="_Toc382341764"/>
      <w:bookmarkStart w:id="186" w:name="_Toc415045430"/>
      <w:r w:rsidRPr="00125132">
        <w:t>Structures moléculaires</w:t>
      </w:r>
      <w:bookmarkEnd w:id="185"/>
      <w:bookmarkEnd w:id="186"/>
    </w:p>
    <w:p w:rsidR="00D35342" w:rsidRPr="00125132" w:rsidRDefault="00F34077" w:rsidP="00D35342">
      <w:r>
        <w:t>Les plastiques, ou « polymères »</w:t>
      </w:r>
      <w:r w:rsidR="00D35342" w:rsidRPr="00125132">
        <w:t>,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t>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t>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70"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t>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t>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t>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t>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rPr>
          <w:noProof/>
          <w:lang w:eastAsia="fr-FR"/>
        </w:rPr>
        <w:lastRenderedPageBreak/>
        <w:drawing>
          <wp:inline distT="0" distB="0" distL="0" distR="0">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71"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87" w:name="_Toc382341765"/>
      <w:bookmarkStart w:id="188" w:name="_Toc415045431"/>
      <w:r w:rsidRPr="00125132">
        <w:t>Propriétés mécaniques</w:t>
      </w:r>
      <w:bookmarkEnd w:id="187"/>
      <w:bookmarkEnd w:id="188"/>
    </w:p>
    <w:p w:rsidR="00D35342" w:rsidRPr="00125132" w:rsidRDefault="00D35342" w:rsidP="00D35342">
      <w:r w:rsidRPr="00125132">
        <w:t>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t>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t>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t xml:space="preserve">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rPr>
          <w:noProof/>
          <w:lang w:eastAsia="fr-FR"/>
        </w:rPr>
        <w:drawing>
          <wp:inline distT="0" distB="0" distL="0" distR="0">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72"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73"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rPr>
          <w:rFonts w:eastAsiaTheme="minorEastAsia"/>
        </w:rPr>
        <w:t>Phénomène de fluage</w:t>
      </w:r>
      <w:r w:rsidR="001155DC">
        <w:rPr>
          <w:rFonts w:eastAsiaTheme="minorEastAsia"/>
        </w:rPr>
        <w:t xml:space="preserve"> – </w:t>
      </w:r>
      <w:r w:rsidRPr="00125132">
        <w:rPr>
          <w:rFonts w:eastAsiaTheme="minorEastAsia"/>
        </w:rPr>
        <w:t>Module</w:t>
      </w:r>
      <w:r w:rsidR="001155DC">
        <w:rPr>
          <w:rFonts w:eastAsiaTheme="minorEastAsia"/>
        </w:rPr>
        <w:t xml:space="preserve"> </w:t>
      </w:r>
      <w:r w:rsidRPr="00125132">
        <w:rPr>
          <w:rFonts w:eastAsiaTheme="minorEastAsia"/>
        </w:rPr>
        <w:t xml:space="preserve"> d’élasticité longitudinal</w:t>
      </w:r>
    </w:p>
    <w:p w:rsidR="00BB42FF" w:rsidRDefault="00BB42FF" w:rsidP="00D35342">
      <w:pPr>
        <w:rPr>
          <w:rFonts w:eastAsiaTheme="minorEastAsia"/>
        </w:rPr>
      </w:pPr>
    </w:p>
    <w:p w:rsidR="00D35342" w:rsidRPr="00125132" w:rsidRDefault="00D35342" w:rsidP="00D35342">
      <w:pPr>
        <w:jc w:val="center"/>
      </w:pPr>
      <w:r w:rsidRPr="00125132">
        <w:rPr>
          <w:noProof/>
          <w:lang w:eastAsia="fr-FR"/>
        </w:rPr>
        <w:lastRenderedPageBreak/>
        <w:drawing>
          <wp:inline distT="0" distB="0" distL="0" distR="0">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74"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75"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96182D">
      <w:pPr>
        <w:pStyle w:val="Titre3"/>
      </w:pPr>
      <w:bookmarkStart w:id="189" w:name="_Toc382341766"/>
      <w:bookmarkStart w:id="190" w:name="_Toc415045432"/>
      <w:r w:rsidRPr="00125132">
        <w:t>Thermoplastiques</w:t>
      </w:r>
      <w:bookmarkEnd w:id="189"/>
      <w:bookmarkEnd w:id="190"/>
    </w:p>
    <w:p w:rsidR="00D35342" w:rsidRPr="00125132" w:rsidRDefault="00D35342" w:rsidP="00D35342">
      <w:r w:rsidRPr="00125132">
        <w:t>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2A7CF3" w:rsidP="00D35342">
      <w:r>
        <w:rPr>
          <w:noProof/>
          <w:lang w:eastAsia="fr-FR"/>
        </w:rPr>
        <w:drawing>
          <wp:anchor distT="0" distB="0" distL="114300" distR="114300" simplePos="0" relativeHeight="251717120" behindDoc="0" locked="0" layoutInCell="1" allowOverlap="1">
            <wp:simplePos x="0" y="0"/>
            <wp:positionH relativeFrom="column">
              <wp:posOffset>4067175</wp:posOffset>
            </wp:positionH>
            <wp:positionV relativeFrom="paragraph">
              <wp:posOffset>254000</wp:posOffset>
            </wp:positionV>
            <wp:extent cx="2459990" cy="2524125"/>
            <wp:effectExtent l="19050" t="0" r="0" b="0"/>
            <wp:wrapSquare wrapText="bothSides"/>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76" cstate="print"/>
                    <a:srcRect b="996"/>
                    <a:stretch>
                      <a:fillRect/>
                    </a:stretch>
                  </pic:blipFill>
                  <pic:spPr bwMode="auto">
                    <a:xfrm>
                      <a:off x="0" y="0"/>
                      <a:ext cx="2459990" cy="2524125"/>
                    </a:xfrm>
                    <a:prstGeom prst="rect">
                      <a:avLst/>
                    </a:prstGeom>
                    <a:noFill/>
                    <a:ln w="9525">
                      <a:noFill/>
                      <a:miter lim="800000"/>
                      <a:headEnd/>
                      <a:tailEnd/>
                    </a:ln>
                  </pic:spPr>
                </pic:pic>
              </a:graphicData>
            </a:graphic>
          </wp:anchor>
        </w:drawing>
      </w:r>
      <w:r w:rsidR="00D35342" w:rsidRPr="00125132">
        <w:t>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C06FE9">
      <w:pPr>
        <w:pStyle w:val="Titre4"/>
        <w:numPr>
          <w:ilvl w:val="0"/>
          <w:numId w:val="54"/>
        </w:numPr>
      </w:pPr>
      <w:bookmarkStart w:id="191" w:name="_Toc415045433"/>
      <w:r w:rsidRPr="00125132">
        <w:t>Propriétés principales</w:t>
      </w:r>
      <w:bookmarkEnd w:id="191"/>
    </w:p>
    <w:p w:rsidR="00D35342" w:rsidRPr="00125132" w:rsidRDefault="00D35342" w:rsidP="00D35342">
      <w:r w:rsidRPr="00125132">
        <w:t>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t>Insensibles à l'humidité, aux parasites, aux moisissures (sauf polyamides) ils peuvent être fabriqués dans une gamme de couleurs très étendue.</w:t>
      </w:r>
    </w:p>
    <w:p w:rsidR="00D35342" w:rsidRPr="00125132" w:rsidRDefault="00D35342" w:rsidP="00D35342"/>
    <w:p w:rsidR="00D35342" w:rsidRDefault="00D35342" w:rsidP="002A7CF3">
      <w:r w:rsidRPr="00125132">
        <w:t>Inconvénients : fluage élevé ; coefficient de dilatation linéaire élevé, entraînant un retrait important au moment du moulage ; combustible ; sensibles aux ultraviolets ; électrostatiques, qui attirent les poussières » ; pas toujours agréables au toucher.</w:t>
      </w:r>
    </w:p>
    <w:p w:rsidR="004A1BBC" w:rsidRDefault="004A1BBC" w:rsidP="004A1BBC"/>
    <w:p w:rsidR="004A1BBC" w:rsidRPr="00125132" w:rsidRDefault="004A1BBC" w:rsidP="004A1BBC"/>
    <w:p w:rsidR="00D35342" w:rsidRPr="00125132" w:rsidRDefault="00D35342" w:rsidP="0096182D">
      <w:pPr>
        <w:pStyle w:val="Titre4"/>
      </w:pPr>
      <w:bookmarkStart w:id="192" w:name="_Toc415045434"/>
      <w:r w:rsidRPr="00125132">
        <w:t>Principales familles</w:t>
      </w:r>
      <w:bookmarkEnd w:id="192"/>
    </w:p>
    <w:p w:rsidR="00D35342" w:rsidRPr="00125132" w:rsidRDefault="00D35342" w:rsidP="00D35342">
      <w:pPr>
        <w:jc w:val="center"/>
      </w:pPr>
      <w:r w:rsidRPr="00125132">
        <w:rPr>
          <w:noProof/>
          <w:lang w:eastAsia="fr-FR"/>
        </w:rPr>
        <w:drawing>
          <wp:inline distT="0" distB="0" distL="0" distR="0">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77"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96182D">
      <w:pPr>
        <w:pStyle w:val="Titre4"/>
      </w:pPr>
      <w:bookmarkStart w:id="193" w:name="_Toc415045435"/>
      <w:r w:rsidRPr="00125132">
        <w:lastRenderedPageBreak/>
        <w:t>Thermoplastiques de grande diffusion</w:t>
      </w:r>
      <w:bookmarkEnd w:id="193"/>
    </w:p>
    <w:p w:rsidR="00D35342" w:rsidRPr="00125132" w:rsidRDefault="00D35342" w:rsidP="00D35342">
      <w:r w:rsidRPr="00125132">
        <w:t xml:space="preserve">À eux seuls, ils représentent de 70 à 80 %o du total des plastiques mis en œuvre. On y trouve les </w:t>
      </w:r>
      <w:proofErr w:type="spellStart"/>
      <w:r w:rsidRPr="00125132">
        <w:t>polyéfines</w:t>
      </w:r>
      <w:proofErr w:type="spellEnd"/>
      <w:r w:rsidRPr="00125132">
        <w:t xml:space="preserve">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w:t>
      </w:r>
      <w:proofErr w:type="spellStart"/>
      <w:r w:rsidRPr="00125132">
        <w:t>acronytrile</w:t>
      </w:r>
      <w:proofErr w:type="spellEnd"/>
      <w:r w:rsidRPr="00125132">
        <w:t>-butadiène-styrène) et les acryliques (</w:t>
      </w:r>
      <w:r w:rsidR="002A7CF3" w:rsidRPr="00125132">
        <w:t>poly méthacrylate</w:t>
      </w:r>
      <w:r w:rsidRPr="00125132">
        <w:t xml:space="preserv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bookmarkStart w:id="194" w:name="_Toc415045436"/>
      <w:r w:rsidRPr="00125132">
        <w:t>Thermoplastiques techniques</w:t>
      </w:r>
      <w:bookmarkEnd w:id="194"/>
    </w:p>
    <w:p w:rsidR="00D35342" w:rsidRPr="00125132" w:rsidRDefault="00D35342" w:rsidP="00D35342">
      <w:r w:rsidRPr="00125132">
        <w:t>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t xml:space="preserve">Les polycarbonates sont transparents et résistants aux chocs (verres correcteurs, vitrage </w:t>
      </w:r>
      <w:proofErr w:type="spellStart"/>
      <w:r w:rsidRPr="00125132">
        <w:t>anti-effraction</w:t>
      </w:r>
      <w:proofErr w:type="spellEnd"/>
      <w:r w:rsidRPr="00125132">
        <w:t>...).</w:t>
      </w:r>
    </w:p>
    <w:p w:rsidR="00D35342" w:rsidRPr="00125132" w:rsidRDefault="00D35342" w:rsidP="00D35342"/>
    <w:p w:rsidR="00D35342" w:rsidRPr="00125132" w:rsidRDefault="00D35342" w:rsidP="00D35342">
      <w:r w:rsidRPr="00125132">
        <w:t>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t xml:space="preserve">Les </w:t>
      </w:r>
      <w:proofErr w:type="spellStart"/>
      <w:r w:rsidRPr="00125132">
        <w:t>polyacétals</w:t>
      </w:r>
      <w:proofErr w:type="spellEnd"/>
      <w:r w:rsidRPr="00125132">
        <w:t xml:space="preserve">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bookmarkStart w:id="195" w:name="_Toc415045437"/>
      <w:r w:rsidRPr="00125132">
        <w:t>Thermoplastiques hautes performances</w:t>
      </w:r>
      <w:bookmarkEnd w:id="195"/>
    </w:p>
    <w:p w:rsidR="00D35342" w:rsidRPr="00125132" w:rsidRDefault="00D35342" w:rsidP="00D35342">
      <w:r w:rsidRPr="00125132">
        <w:t xml:space="preserve">Plus coûteux, ils sont caractérisés par leur résistance à la chaleur et par des propriétés électriques élevées. Les résines fluorées (PTFE, PCTFE, PVDF) sont les plus classiques ; elles résistent à presque tous les agents chimiques, ne vieillissent pas, ne brûlent pas, ont de bonnes qualités frottantes. Les </w:t>
      </w:r>
      <w:proofErr w:type="spellStart"/>
      <w:r w:rsidRPr="00125132">
        <w:t>polysulfones</w:t>
      </w:r>
      <w:proofErr w:type="spellEnd"/>
      <w:r w:rsidRPr="00125132">
        <w:t xml:space="preserve"> et les </w:t>
      </w:r>
      <w:proofErr w:type="spellStart"/>
      <w:r w:rsidRPr="00125132">
        <w:t>polysulfones</w:t>
      </w:r>
      <w:proofErr w:type="spellEnd"/>
      <w:r w:rsidRPr="00125132">
        <w:t xml:space="preserve"> de </w:t>
      </w:r>
      <w:proofErr w:type="spellStart"/>
      <w:r w:rsidRPr="00125132">
        <w:t>phénylène</w:t>
      </w:r>
      <w:proofErr w:type="spellEnd"/>
      <w:r w:rsidRPr="00125132">
        <w:t xml:space="preserve"> (PPS), plus récents, transparents, allient résistance à la température, propriétés mécaniques et électriques élevées.</w:t>
      </w:r>
    </w:p>
    <w:p w:rsidR="00D35342" w:rsidRPr="00125132" w:rsidRDefault="00D35342" w:rsidP="00D35342"/>
    <w:p w:rsidR="00D35342" w:rsidRPr="00125132" w:rsidRDefault="00D35342" w:rsidP="0096182D">
      <w:pPr>
        <w:pStyle w:val="Titre3"/>
      </w:pPr>
      <w:bookmarkStart w:id="196" w:name="_Toc382341767"/>
      <w:bookmarkStart w:id="197" w:name="_Toc415045438"/>
      <w:r w:rsidRPr="00125132">
        <w:t>Thermodurcissables</w:t>
      </w:r>
      <w:bookmarkEnd w:id="196"/>
      <w:bookmarkEnd w:id="197"/>
    </w:p>
    <w:p w:rsidR="00D35342" w:rsidRPr="00125132" w:rsidRDefault="00D35342" w:rsidP="00D35342">
      <w:r w:rsidRPr="00125132">
        <w:t xml:space="preserve">Ils ne ramollissent pas et ne se déforment pas sous l'action de la chaleur. Une fois </w:t>
      </w:r>
      <w:proofErr w:type="gramStart"/>
      <w:r w:rsidRPr="00125132">
        <w:t>créés</w:t>
      </w:r>
      <w:proofErr w:type="gramEnd"/>
      <w:r w:rsidRPr="00125132">
        <w:t xml:space="preserve"> il n'est plus possible de les remodeler par chauffage.</w:t>
      </w:r>
    </w:p>
    <w:p w:rsidR="00D35342" w:rsidRPr="00125132" w:rsidRDefault="00D35342" w:rsidP="00D35342"/>
    <w:p w:rsidR="00D35342" w:rsidRPr="00125132" w:rsidRDefault="00D35342" w:rsidP="00D35342">
      <w:r w:rsidRPr="00125132">
        <w:t xml:space="preserve">Au moment de la mise en œuvre, ils ramollissent dans un premier temps, puis durcissent </w:t>
      </w:r>
      <w:proofErr w:type="spellStart"/>
      <w:r w:rsidRPr="00125132">
        <w:t>demanière</w:t>
      </w:r>
      <w:proofErr w:type="spellEnd"/>
      <w:r w:rsidRPr="00125132">
        <w:t xml:space="preserve"> irréversible sous l'action prolongée de la chaleur (comparable à la cuisson du blanc d'œuf).</w:t>
      </w:r>
    </w:p>
    <w:p w:rsidR="00D35342" w:rsidRPr="00125132" w:rsidRDefault="00D35342" w:rsidP="00D35342"/>
    <w:p w:rsidR="00D35342" w:rsidRPr="00125132" w:rsidRDefault="00D35342" w:rsidP="00C06FE9">
      <w:pPr>
        <w:pStyle w:val="Titre4"/>
        <w:numPr>
          <w:ilvl w:val="0"/>
          <w:numId w:val="55"/>
        </w:numPr>
      </w:pPr>
      <w:bookmarkStart w:id="198" w:name="_Toc415045439"/>
      <w:r w:rsidRPr="00125132">
        <w:t>Propriétés principales</w:t>
      </w:r>
      <w:bookmarkEnd w:id="198"/>
    </w:p>
    <w:p w:rsidR="00D35342" w:rsidRDefault="00D35342" w:rsidP="00D35342">
      <w:r w:rsidRPr="00125132">
        <w:t>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FC1AED" w:rsidRDefault="00FC1AED" w:rsidP="00D35342"/>
    <w:p w:rsidR="00D35342" w:rsidRDefault="00D35342" w:rsidP="00D35342">
      <w:r w:rsidRPr="00125132">
        <w:t>Inconvénients : mise en œuvre moins pratique et plus lente que les thermoplastiques ; pas de moulage par injection et cadences de fabrication assez faibles.</w:t>
      </w:r>
    </w:p>
    <w:p w:rsidR="004A1BBC" w:rsidRPr="00125132" w:rsidRDefault="004A1BBC" w:rsidP="00D35342"/>
    <w:p w:rsidR="00D35342" w:rsidRPr="00125132" w:rsidRDefault="00D35342" w:rsidP="0096182D">
      <w:pPr>
        <w:pStyle w:val="Titre4"/>
      </w:pPr>
      <w:bookmarkStart w:id="199" w:name="_Toc415045440"/>
      <w:r w:rsidRPr="00125132">
        <w:t>Principales familles</w:t>
      </w:r>
      <w:bookmarkEnd w:id="199"/>
    </w:p>
    <w:p w:rsidR="00D35342" w:rsidRPr="00125132" w:rsidRDefault="00D35342" w:rsidP="00C06FE9">
      <w:pPr>
        <w:pStyle w:val="Paragraphedeliste"/>
        <w:numPr>
          <w:ilvl w:val="0"/>
          <w:numId w:val="32"/>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C06FE9">
      <w:pPr>
        <w:pStyle w:val="Paragraphedeliste"/>
        <w:numPr>
          <w:ilvl w:val="0"/>
          <w:numId w:val="32"/>
        </w:numPr>
        <w:jc w:val="left"/>
      </w:pPr>
      <w:r w:rsidRPr="00125132">
        <w:t>Les époxydes (EP), les polyesters (UP) et les polyuréthannes (PUR) peuvent être classés dans le groupe des plastiques techniques.</w:t>
      </w:r>
    </w:p>
    <w:p w:rsidR="00D35342" w:rsidRPr="00125132" w:rsidRDefault="00D35342" w:rsidP="00C06FE9">
      <w:pPr>
        <w:pStyle w:val="Paragraphedeliste"/>
        <w:numPr>
          <w:ilvl w:val="0"/>
          <w:numId w:val="32"/>
        </w:numPr>
        <w:jc w:val="left"/>
      </w:pPr>
      <w:r w:rsidRPr="00125132">
        <w:t xml:space="preserve">Pour les hautes performances, plus coûteux, on a les </w:t>
      </w:r>
      <w:proofErr w:type="spellStart"/>
      <w:r w:rsidRPr="00125132">
        <w:t>polyimides</w:t>
      </w:r>
      <w:proofErr w:type="spellEnd"/>
      <w:r w:rsidRPr="00125132">
        <w:t xml:space="preserve"> PF, qui conservent leurs propriétés mécaniques et électriques </w:t>
      </w:r>
      <w:r w:rsidR="0096182D" w:rsidRPr="00125132">
        <w:t>au-delà</w:t>
      </w:r>
      <w:r w:rsidRPr="00125132">
        <w:t xml:space="preserve"> de 300 °C, et les silicones SI, qui résistent à la chaleur et ont des propriétés mécaniques élevées.</w:t>
      </w:r>
    </w:p>
    <w:p w:rsidR="00D35342" w:rsidRPr="00125132" w:rsidRDefault="00D35342" w:rsidP="00D35342"/>
    <w:p w:rsidR="00D35342" w:rsidRPr="00125132" w:rsidRDefault="002A7CF3" w:rsidP="0096182D">
      <w:pPr>
        <w:pStyle w:val="Titre3"/>
      </w:pPr>
      <w:bookmarkStart w:id="200" w:name="_Toc382341768"/>
      <w:r>
        <w:rPr>
          <w:noProof/>
          <w:lang w:eastAsia="fr-FR"/>
        </w:rPr>
        <w:drawing>
          <wp:anchor distT="0" distB="0" distL="114300" distR="114300" simplePos="0" relativeHeight="251718144" behindDoc="0" locked="0" layoutInCell="1" allowOverlap="1">
            <wp:simplePos x="0" y="0"/>
            <wp:positionH relativeFrom="column">
              <wp:posOffset>3006725</wp:posOffset>
            </wp:positionH>
            <wp:positionV relativeFrom="paragraph">
              <wp:posOffset>13335</wp:posOffset>
            </wp:positionV>
            <wp:extent cx="3334385" cy="1430020"/>
            <wp:effectExtent l="19050" t="0" r="0" b="0"/>
            <wp:wrapSquare wrapText="bothSides"/>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78" cstate="print"/>
                    <a:srcRect/>
                    <a:stretch>
                      <a:fillRect/>
                    </a:stretch>
                  </pic:blipFill>
                  <pic:spPr bwMode="auto">
                    <a:xfrm>
                      <a:off x="0" y="0"/>
                      <a:ext cx="3334385" cy="1430020"/>
                    </a:xfrm>
                    <a:prstGeom prst="rect">
                      <a:avLst/>
                    </a:prstGeom>
                    <a:noFill/>
                    <a:ln w="9525">
                      <a:noFill/>
                      <a:miter lim="800000"/>
                      <a:headEnd/>
                      <a:tailEnd/>
                    </a:ln>
                  </pic:spPr>
                </pic:pic>
              </a:graphicData>
            </a:graphic>
          </wp:anchor>
        </w:drawing>
      </w:r>
      <w:bookmarkStart w:id="201" w:name="_Toc415045441"/>
      <w:r w:rsidR="00D35342" w:rsidRPr="00125132">
        <w:t>Élastomères ou caoutchoucs</w:t>
      </w:r>
      <w:bookmarkEnd w:id="200"/>
      <w:bookmarkEnd w:id="201"/>
    </w:p>
    <w:p w:rsidR="00D35342" w:rsidRPr="00125132" w:rsidRDefault="00D35342" w:rsidP="00D35342">
      <w:r w:rsidRPr="00125132">
        <w:t>Ils sont obtenus par synthèse chimique, comme les plastiques, et possèdent des propriétés comparables à celles du caoutchouc naturel. Le néoprène (1930) fut le premier caoutchouc de synthèse.</w:t>
      </w:r>
    </w:p>
    <w:p w:rsidR="00D35342" w:rsidRPr="00125132" w:rsidRDefault="00D35342" w:rsidP="00D35342">
      <w:r w:rsidRPr="00125132">
        <w:t>Applications : pneumatiques, courroies, tapis, tuyaux, amortisseurs, joints d'étanchéité, revêtements divers, pièces mécaniques, chaussures...</w:t>
      </w:r>
    </w:p>
    <w:p w:rsidR="00D35342" w:rsidRPr="00125132" w:rsidRDefault="00D35342" w:rsidP="00C06FE9">
      <w:pPr>
        <w:pStyle w:val="Titre4"/>
        <w:numPr>
          <w:ilvl w:val="0"/>
          <w:numId w:val="56"/>
        </w:numPr>
      </w:pPr>
      <w:bookmarkStart w:id="202" w:name="_Toc415045442"/>
      <w:r w:rsidRPr="00125132">
        <w:lastRenderedPageBreak/>
        <w:t>Principales caractéristiques</w:t>
      </w:r>
      <w:bookmarkEnd w:id="202"/>
    </w:p>
    <w:p w:rsidR="00D35342" w:rsidRPr="00125132" w:rsidRDefault="00D35342" w:rsidP="00D35342">
      <w:r w:rsidRPr="00125132">
        <w:t>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96182D">
      <w:pPr>
        <w:pStyle w:val="Titre4"/>
      </w:pPr>
      <w:bookmarkStart w:id="203" w:name="_Toc415045443"/>
      <w:r w:rsidRPr="00125132">
        <w:t>Élastomères vulcanisés</w:t>
      </w:r>
      <w:bookmarkEnd w:id="203"/>
    </w:p>
    <w:p w:rsidR="00D35342" w:rsidRPr="00125132" w:rsidRDefault="00D35342" w:rsidP="00D35342">
      <w:r w:rsidRPr="00125132">
        <w:t>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t xml:space="preserve">Principales nuances : caoutchouc naturel, nitrile, butyle, </w:t>
      </w:r>
      <w:proofErr w:type="spellStart"/>
      <w:r w:rsidRPr="00125132">
        <w:t>chloroprène</w:t>
      </w:r>
      <w:proofErr w:type="spellEnd"/>
      <w:r w:rsidRPr="00125132">
        <w:t xml:space="preserve">, EPDM (éthylène </w:t>
      </w:r>
      <w:proofErr w:type="spellStart"/>
      <w:r w:rsidRPr="00125132">
        <w:t>pro-pylène</w:t>
      </w:r>
      <w:proofErr w:type="spellEnd"/>
      <w:r w:rsidRPr="00125132">
        <w:t>), SBR (styrène-butadiène).</w:t>
      </w:r>
    </w:p>
    <w:p w:rsidR="00D35342" w:rsidRDefault="00D35342" w:rsidP="00D35342">
      <w:pPr>
        <w:jc w:val="center"/>
      </w:pPr>
      <w:r w:rsidRPr="00125132">
        <w:rPr>
          <w:noProof/>
          <w:lang w:eastAsia="fr-FR"/>
        </w:rPr>
        <w:drawing>
          <wp:inline distT="0" distB="0" distL="0" distR="0">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79"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D35342" w:rsidP="00D35342">
      <w:pPr>
        <w:pStyle w:val="Titre3"/>
        <w:jc w:val="left"/>
      </w:pPr>
      <w:bookmarkStart w:id="204" w:name="_Toc415045444"/>
      <w:r w:rsidRPr="00125132">
        <w:t>Élastomères thermoplastiques</w:t>
      </w:r>
      <w:bookmarkEnd w:id="204"/>
    </w:p>
    <w:p w:rsidR="00D35342" w:rsidRPr="00125132" w:rsidRDefault="00D35342" w:rsidP="00D35342">
      <w:r w:rsidRPr="00125132">
        <w:t>Plus récents, ils ont les qualités des élastomères vulcanisés haut de gamme avec en plus la simplicité de mise en œuvre des plastiques thermoplastiques (moulage par injection, pas de vulcanisation).</w:t>
      </w:r>
    </w:p>
    <w:p w:rsidR="00D35342" w:rsidRPr="00125132" w:rsidRDefault="00D35342" w:rsidP="00D35342"/>
    <w:p w:rsidR="00D35342" w:rsidRPr="00125132" w:rsidRDefault="00D35342" w:rsidP="00D35342">
      <w:r w:rsidRPr="00125132">
        <w:t>Principales nuances :</w:t>
      </w:r>
    </w:p>
    <w:p w:rsidR="00D35342" w:rsidRPr="00125132" w:rsidRDefault="00D35342" w:rsidP="00C06FE9">
      <w:pPr>
        <w:pStyle w:val="Paragraphedeliste"/>
        <w:numPr>
          <w:ilvl w:val="0"/>
          <w:numId w:val="33"/>
        </w:numPr>
        <w:jc w:val="left"/>
      </w:pPr>
      <w:r w:rsidRPr="00125132">
        <w:t xml:space="preserve">Polyuréthane (pur) : grande dureté, résistance à l'abrasion et au déchirement, </w:t>
      </w:r>
      <w:proofErr w:type="spellStart"/>
      <w:r w:rsidRPr="00125132">
        <w:t>faibletenue</w:t>
      </w:r>
      <w:proofErr w:type="spellEnd"/>
      <w:r w:rsidRPr="00125132">
        <w:t xml:space="preserve"> à la chaleur et à l'humidité.</w:t>
      </w:r>
    </w:p>
    <w:p w:rsidR="00D35342" w:rsidRPr="00125132" w:rsidRDefault="00D35342" w:rsidP="00C06FE9">
      <w:pPr>
        <w:pStyle w:val="Paragraphedeliste"/>
        <w:numPr>
          <w:ilvl w:val="0"/>
          <w:numId w:val="33"/>
        </w:numPr>
        <w:jc w:val="left"/>
      </w:pPr>
      <w:r w:rsidRPr="00125132">
        <w:t>Polyacrylates (ACM) : résistance aux températures, à l'huile et à l'ozone de l'air, faible tenue à l'eau.</w:t>
      </w:r>
    </w:p>
    <w:p w:rsidR="00D35342" w:rsidRPr="00125132" w:rsidRDefault="00D35342" w:rsidP="00C06FE9">
      <w:pPr>
        <w:pStyle w:val="Paragraphedeliste"/>
        <w:numPr>
          <w:ilvl w:val="0"/>
          <w:numId w:val="33"/>
        </w:numPr>
        <w:jc w:val="left"/>
      </w:pPr>
      <w:r w:rsidRPr="00125132">
        <w:t>Silicones (VMQ et PVMQ) : résistent aux hautes et basses températures tout en conservant une bonne résistance mécanique, mais tenue moyenne à l'huile.</w:t>
      </w:r>
    </w:p>
    <w:p w:rsidR="00D35342" w:rsidRPr="00125132" w:rsidRDefault="00D35342" w:rsidP="002A7CF3">
      <w:pPr>
        <w:pStyle w:val="Paragraphedeliste"/>
        <w:numPr>
          <w:ilvl w:val="0"/>
          <w:numId w:val="33"/>
        </w:numPr>
        <w:jc w:val="left"/>
      </w:pPr>
      <w:proofErr w:type="spellStart"/>
      <w:r w:rsidRPr="00125132">
        <w:t>Fluorosilicones</w:t>
      </w:r>
      <w:proofErr w:type="spellEnd"/>
      <w:r w:rsidRPr="00125132">
        <w:t xml:space="preserve"> (FMQ) : mêmes caractéristiques que les silicones avec une meilleure résistance à l'huile.</w:t>
      </w:r>
    </w:p>
    <w:p w:rsidR="00D35342" w:rsidRPr="00125132" w:rsidRDefault="00D35342" w:rsidP="00D35342">
      <w:pPr>
        <w:jc w:val="center"/>
      </w:pPr>
      <w:r w:rsidRPr="00125132">
        <w:rPr>
          <w:noProof/>
          <w:lang w:eastAsia="fr-FR"/>
        </w:rPr>
        <w:drawing>
          <wp:inline distT="0" distB="0" distL="0" distR="0">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80"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Default="00D35342"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Pr="00125132" w:rsidRDefault="002A7CF3" w:rsidP="002A7CF3"/>
    <w:p w:rsidR="00D35342" w:rsidRDefault="00D35342" w:rsidP="0096182D">
      <w:pPr>
        <w:pStyle w:val="Titre3"/>
      </w:pPr>
      <w:bookmarkStart w:id="205" w:name="_Toc382341769"/>
      <w:bookmarkStart w:id="206" w:name="_Toc415045445"/>
      <w:r w:rsidRPr="00125132">
        <w:lastRenderedPageBreak/>
        <w:t>Domaines d’utilisation</w:t>
      </w:r>
      <w:bookmarkEnd w:id="205"/>
      <w:bookmarkEnd w:id="206"/>
    </w:p>
    <w:p w:rsidR="00E842AF" w:rsidRPr="00E842AF" w:rsidRDefault="00E842AF" w:rsidP="00E842AF"/>
    <w:p w:rsidR="00D35342" w:rsidRDefault="004B75BE" w:rsidP="00B00301">
      <w:r>
        <w:rPr>
          <w:noProof/>
          <w:lang w:eastAsia="fr-FR"/>
        </w:rPr>
        <w:drawing>
          <wp:inline distT="0" distB="0" distL="0" distR="0">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81"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p>
    <w:sectPr w:rsidR="00D35342" w:rsidSect="00DE736B">
      <w:headerReference w:type="default" r:id="rId82"/>
      <w:footerReference w:type="default" r:id="rId83"/>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E9C" w:rsidRPr="00DC02BB" w:rsidRDefault="008A3E9C">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8A3E9C" w:rsidRPr="00DC02BB" w:rsidRDefault="008A3E9C">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077" w:rsidRPr="00245FC4" w:rsidRDefault="008A3E9C"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EA1F44" w:rsidRPr="00EA1F44">
      <w:rPr>
        <w:rFonts w:eastAsiaTheme="minorHAnsi" w:cs="Calibri"/>
        <w:noProof/>
        <w:sz w:val="16"/>
        <w:szCs w:val="16"/>
      </w:rPr>
      <w:t>07_Rea</w:t>
    </w:r>
    <w:r w:rsidR="00EA1F44" w:rsidRPr="00EA1F44">
      <w:rPr>
        <w:noProof/>
        <w:sz w:val="16"/>
        <w:szCs w:val="16"/>
      </w:rPr>
      <w:t>_01_Materiaux_Cours.docx</w:t>
    </w:r>
    <w:r>
      <w:rPr>
        <w:noProof/>
        <w:sz w:val="16"/>
        <w:szCs w:val="16"/>
      </w:rPr>
      <w:fldChar w:fldCharType="end"/>
    </w:r>
    <w:r w:rsidR="00F34077" w:rsidRPr="00245FC4">
      <w:rPr>
        <w:rFonts w:eastAsiaTheme="minorHAnsi" w:cs="Calibri"/>
        <w:sz w:val="16"/>
        <w:szCs w:val="16"/>
      </w:rPr>
      <w:tab/>
    </w:r>
    <w:r w:rsidR="00F34077" w:rsidRPr="00245FC4">
      <w:rPr>
        <w:rFonts w:eastAsiaTheme="minorHAnsi" w:cs="Calibri"/>
        <w:sz w:val="16"/>
        <w:szCs w:val="16"/>
      </w:rPr>
      <w:tab/>
    </w:r>
    <w:r w:rsidR="00F34077" w:rsidRPr="00245FC4">
      <w:rPr>
        <w:rFonts w:eastAsiaTheme="minorHAnsi" w:cs="Calibri"/>
        <w:sz w:val="16"/>
        <w:szCs w:val="16"/>
      </w:rPr>
      <w:tab/>
    </w:r>
    <w:r w:rsidR="00F34077" w:rsidRPr="00245FC4">
      <w:rPr>
        <w:rFonts w:eastAsiaTheme="minorHAnsi" w:cs="Calibri"/>
        <w:b/>
        <w:sz w:val="16"/>
        <w:szCs w:val="16"/>
      </w:rPr>
      <w:fldChar w:fldCharType="begin"/>
    </w:r>
    <w:r w:rsidR="00F34077" w:rsidRPr="00245FC4">
      <w:rPr>
        <w:rFonts w:eastAsiaTheme="minorHAnsi" w:cs="Calibri"/>
        <w:b/>
        <w:sz w:val="16"/>
        <w:szCs w:val="16"/>
      </w:rPr>
      <w:instrText xml:space="preserve"> PAGE </w:instrText>
    </w:r>
    <w:r w:rsidR="00F34077" w:rsidRPr="00245FC4">
      <w:rPr>
        <w:rFonts w:eastAsiaTheme="minorHAnsi" w:cs="Calibri"/>
        <w:b/>
        <w:sz w:val="16"/>
        <w:szCs w:val="16"/>
      </w:rPr>
      <w:fldChar w:fldCharType="separate"/>
    </w:r>
    <w:r w:rsidR="00EA1F44">
      <w:rPr>
        <w:rFonts w:eastAsiaTheme="minorHAnsi" w:cs="Calibri"/>
        <w:b/>
        <w:noProof/>
        <w:sz w:val="16"/>
        <w:szCs w:val="16"/>
      </w:rPr>
      <w:t>27</w:t>
    </w:r>
    <w:r w:rsidR="00F34077" w:rsidRPr="00245FC4">
      <w:rPr>
        <w:rFonts w:eastAsiaTheme="minorHAnsi" w:cs="Calibri"/>
        <w:b/>
        <w:sz w:val="16"/>
        <w:szCs w:val="16"/>
      </w:rPr>
      <w:fldChar w:fldCharType="end"/>
    </w:r>
    <w:r w:rsidR="00F34077" w:rsidRPr="00245FC4">
      <w:rPr>
        <w:rFonts w:eastAsiaTheme="minorHAnsi" w:cs="Calibri"/>
        <w:b/>
        <w:sz w:val="16"/>
        <w:szCs w:val="16"/>
      </w:rPr>
      <w:t>/</w:t>
    </w:r>
    <w:r>
      <w:fldChar w:fldCharType="begin"/>
    </w:r>
    <w:r>
      <w:instrText xml:space="preserve"> NUMPAGES  \* MERGEFORMAT </w:instrText>
    </w:r>
    <w:r>
      <w:fldChar w:fldCharType="separate"/>
    </w:r>
    <w:r w:rsidR="00EA1F44" w:rsidRPr="00EA1F44">
      <w:rPr>
        <w:rFonts w:eastAsiaTheme="minorHAnsi" w:cs="Calibri"/>
        <w:b/>
        <w:noProof/>
        <w:sz w:val="16"/>
        <w:szCs w:val="16"/>
      </w:rPr>
      <w:t>27</w:t>
    </w:r>
    <w:r>
      <w:rPr>
        <w:rFonts w:eastAsiaTheme="minorHAnsi" w:cs="Calibri"/>
        <w:b/>
        <w:noProof/>
        <w:sz w:val="16"/>
        <w:szCs w:val="16"/>
      </w:rPr>
      <w:fldChar w:fldCharType="end"/>
    </w:r>
  </w:p>
  <w:p w:rsidR="00F34077" w:rsidRPr="00671D30" w:rsidRDefault="00F34077"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E9C" w:rsidRPr="00DC02BB" w:rsidRDefault="008A3E9C">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8A3E9C" w:rsidRPr="00DC02BB" w:rsidRDefault="008A3E9C">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F34077" w:rsidRDefault="00F34077">
      <w:pPr>
        <w:pStyle w:val="Notedebasdepage"/>
      </w:pPr>
      <w:r>
        <w:rPr>
          <w:rStyle w:val="Appelnotedebasdep"/>
        </w:rPr>
        <w:footnoteRef/>
      </w:r>
      <w:r w:rsidRPr="007F1B8E">
        <w:t>http://fr.wikipedia.org/wiki/Cubique_%C3%A0_faces_centr%C3%A9es</w:t>
      </w:r>
    </w:p>
  </w:footnote>
  <w:footnote w:id="2">
    <w:p w:rsidR="00F34077" w:rsidRDefault="00F34077" w:rsidP="00577FE5">
      <w:pPr>
        <w:pStyle w:val="Notedebasdepage"/>
      </w:pPr>
      <w:r>
        <w:rPr>
          <w:rStyle w:val="Appelnotedebasdep"/>
        </w:rPr>
        <w:footnoteRef/>
      </w:r>
      <w:r w:rsidRPr="007F1B8E">
        <w:t>http://fr.academic.ru/dic.nsf/frwiki/116261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F34077" w:rsidTr="00270772">
      <w:tc>
        <w:tcPr>
          <w:tcW w:w="4644" w:type="dxa"/>
        </w:tcPr>
        <w:p w:rsidR="00F34077" w:rsidRDefault="00F34077" w:rsidP="009C2E78">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Pr>
              <w:rFonts w:eastAsiaTheme="minorHAnsi" w:cs="Calibri"/>
              <w:i/>
              <w:sz w:val="16"/>
              <w:szCs w:val="16"/>
            </w:rPr>
            <w:t>Réaliser</w:t>
          </w:r>
        </w:p>
      </w:tc>
      <w:tc>
        <w:tcPr>
          <w:tcW w:w="2253" w:type="dxa"/>
        </w:tcPr>
        <w:p w:rsidR="00F34077" w:rsidRDefault="00F34077" w:rsidP="00DA6248">
          <w:pPr>
            <w:pStyle w:val="En-tte"/>
            <w:rPr>
              <w:rFonts w:eastAsiaTheme="minorHAnsi" w:cs="Calibri"/>
              <w:i/>
              <w:sz w:val="16"/>
              <w:szCs w:val="16"/>
            </w:rPr>
          </w:pPr>
        </w:p>
      </w:tc>
      <w:tc>
        <w:tcPr>
          <w:tcW w:w="3449" w:type="dxa"/>
          <w:vMerge w:val="restart"/>
          <w:vAlign w:val="center"/>
        </w:tcPr>
        <w:p w:rsidR="00F34077" w:rsidRDefault="00F34077" w:rsidP="00E82771">
          <w:pPr>
            <w:pStyle w:val="En-tte"/>
            <w:jc w:val="right"/>
            <w:rPr>
              <w:rFonts w:eastAsiaTheme="minorHAnsi" w:cs="Calibri"/>
              <w:i/>
              <w:sz w:val="16"/>
              <w:szCs w:val="16"/>
            </w:rPr>
          </w:pPr>
          <w:r>
            <w:rPr>
              <w:rFonts w:eastAsiaTheme="minorHAnsi" w:cs="Calibri"/>
              <w:i/>
              <w:sz w:val="16"/>
              <w:szCs w:val="16"/>
            </w:rPr>
            <w:t xml:space="preserve">  Lycée  Rouvière    </w:t>
          </w:r>
          <w:r w:rsidR="00EA1F44">
            <w:rPr>
              <w:rFonts w:eastAsiaTheme="minorHAnsi" w:cs="Calibri"/>
              <w:i/>
              <w:noProof/>
              <w:sz w:val="16"/>
              <w:szCs w:val="16"/>
              <w:lang w:eastAsia="fr-FR"/>
            </w:rPr>
            <mc:AlternateContent>
              <mc:Choice Requires="wpg">
                <w:drawing>
                  <wp:inline distT="0" distB="0" distL="0" distR="0">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4"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33"/>
                            <wpg:cNvGrpSpPr>
                              <a:grpSpLocks/>
                            </wpg:cNvGrpSpPr>
                            <wpg:grpSpPr bwMode="auto">
                              <a:xfrm>
                                <a:off x="2604" y="1188"/>
                                <a:ext cx="5904" cy="5984"/>
                                <a:chOff x="2084" y="1308"/>
                                <a:chExt cx="5904" cy="5984"/>
                              </a:xfrm>
                            </wpg:grpSpPr>
                            <wps:wsp>
                              <wps:cNvPr id="7"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F34077" w:rsidTr="00270772">
      <w:tc>
        <w:tcPr>
          <w:tcW w:w="4644" w:type="dxa"/>
        </w:tcPr>
        <w:p w:rsidR="00F34077" w:rsidRDefault="00F34077" w:rsidP="009C2E78">
          <w:pPr>
            <w:pStyle w:val="En-tte"/>
            <w:rPr>
              <w:rFonts w:eastAsiaTheme="minorHAnsi" w:cs="Calibri"/>
              <w:i/>
              <w:sz w:val="16"/>
              <w:szCs w:val="16"/>
            </w:rPr>
          </w:pPr>
          <w:r>
            <w:rPr>
              <w:rFonts w:ascii="French Script MT" w:eastAsiaTheme="minorHAnsi" w:hAnsi="French Script MT" w:cs="Calibri"/>
              <w:sz w:val="16"/>
              <w:szCs w:val="16"/>
            </w:rPr>
            <w:t>Réaliser – 1 – Matériaux</w:t>
          </w:r>
        </w:p>
      </w:tc>
      <w:tc>
        <w:tcPr>
          <w:tcW w:w="2253" w:type="dxa"/>
        </w:tcPr>
        <w:p w:rsidR="00F34077" w:rsidRDefault="00F34077" w:rsidP="00DA6248">
          <w:pPr>
            <w:pStyle w:val="En-tte"/>
            <w:rPr>
              <w:rFonts w:eastAsiaTheme="minorHAnsi" w:cs="Calibri"/>
              <w:i/>
              <w:sz w:val="16"/>
              <w:szCs w:val="16"/>
            </w:rPr>
          </w:pPr>
        </w:p>
      </w:tc>
      <w:tc>
        <w:tcPr>
          <w:tcW w:w="3449" w:type="dxa"/>
          <w:vMerge/>
        </w:tcPr>
        <w:p w:rsidR="00F34077" w:rsidRDefault="00F34077" w:rsidP="00DA6248">
          <w:pPr>
            <w:pStyle w:val="En-tte"/>
            <w:rPr>
              <w:rFonts w:eastAsiaTheme="minorHAnsi" w:cs="Calibri"/>
              <w:i/>
              <w:sz w:val="16"/>
              <w:szCs w:val="16"/>
            </w:rPr>
          </w:pPr>
        </w:p>
      </w:tc>
    </w:tr>
  </w:tbl>
  <w:p w:rsidR="00F34077" w:rsidRDefault="00F34077"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592471"/>
    <w:multiLevelType w:val="hybridMultilevel"/>
    <w:tmpl w:val="D11CDD2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2EEE11FE"/>
    <w:multiLevelType w:val="hybridMultilevel"/>
    <w:tmpl w:val="79CE4754"/>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01E1CA9"/>
    <w:multiLevelType w:val="hybridMultilevel"/>
    <w:tmpl w:val="8B746F4E"/>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7">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8">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015576"/>
    <w:multiLevelType w:val="hybridMultilevel"/>
    <w:tmpl w:val="CDFA6B30"/>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22">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3">
    <w:nsid w:val="4C755FCB"/>
    <w:multiLevelType w:val="hybridMultilevel"/>
    <w:tmpl w:val="888AB33C"/>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100309"/>
    <w:multiLevelType w:val="singleLevel"/>
    <w:tmpl w:val="FFFFFFFF"/>
    <w:lvl w:ilvl="0">
      <w:start w:val="1"/>
      <w:numFmt w:val="bullet"/>
      <w:lvlText w:val=""/>
      <w:lvlJc w:val="left"/>
      <w:pPr>
        <w:ind w:left="360" w:hanging="360"/>
      </w:pPr>
      <w:rPr>
        <w:rFonts w:ascii="Symbol" w:hAnsi="Symbol" w:hint="default"/>
      </w:rPr>
    </w:lvl>
  </w:abstractNum>
  <w:abstractNum w:abstractNumId="26">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5622275B"/>
    <w:multiLevelType w:val="hybridMultilevel"/>
    <w:tmpl w:val="1696B69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64D1446"/>
    <w:multiLevelType w:val="hybridMultilevel"/>
    <w:tmpl w:val="C9AC4F4A"/>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3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3">
    <w:nsid w:val="60055C41"/>
    <w:multiLevelType w:val="hybridMultilevel"/>
    <w:tmpl w:val="E2988C22"/>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6131269"/>
    <w:multiLevelType w:val="hybridMultilevel"/>
    <w:tmpl w:val="D254902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7">
    <w:nsid w:val="77D15EA0"/>
    <w:multiLevelType w:val="hybridMultilevel"/>
    <w:tmpl w:val="81B6C384"/>
    <w:lvl w:ilvl="0" w:tplc="040C0005">
      <w:start w:val="1"/>
      <w:numFmt w:val="bullet"/>
      <w:lvlText w:val=""/>
      <w:lvlJc w:val="left"/>
      <w:pPr>
        <w:ind w:left="720" w:hanging="360"/>
      </w:pPr>
      <w:rPr>
        <w:rFonts w:ascii="Wingdings" w:hAnsi="Wingdings"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1"/>
    <w:lvlOverride w:ilvl="0">
      <w:startOverride w:val="1"/>
    </w:lvlOverride>
  </w:num>
  <w:num w:numId="2">
    <w:abstractNumId w:val="5"/>
  </w:num>
  <w:num w:numId="3">
    <w:abstractNumId w:val="35"/>
  </w:num>
  <w:num w:numId="4">
    <w:abstractNumId w:val="24"/>
  </w:num>
  <w:num w:numId="5">
    <w:abstractNumId w:val="39"/>
  </w:num>
  <w:num w:numId="6">
    <w:abstractNumId w:val="9"/>
  </w:num>
  <w:num w:numId="7">
    <w:abstractNumId w:val="4"/>
  </w:num>
  <w:num w:numId="8">
    <w:abstractNumId w:val="3"/>
  </w:num>
  <w:num w:numId="9">
    <w:abstractNumId w:val="7"/>
  </w:num>
  <w:num w:numId="10">
    <w:abstractNumId w:val="13"/>
  </w:num>
  <w:num w:numId="11">
    <w:abstractNumId w:val="20"/>
  </w:num>
  <w:num w:numId="12">
    <w:abstractNumId w:val="35"/>
    <w:lvlOverride w:ilvl="0">
      <w:startOverride w:val="1"/>
    </w:lvlOverride>
  </w:num>
  <w:num w:numId="13">
    <w:abstractNumId w:val="8"/>
  </w:num>
  <w:num w:numId="14">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5">
    <w:abstractNumId w:val="11"/>
  </w:num>
  <w:num w:numId="16">
    <w:abstractNumId w:val="29"/>
  </w:num>
  <w:num w:numId="17">
    <w:abstractNumId w:val="12"/>
  </w:num>
  <w:num w:numId="18">
    <w:abstractNumId w:val="34"/>
  </w:num>
  <w:num w:numId="19">
    <w:abstractNumId w:val="22"/>
  </w:num>
  <w:num w:numId="20">
    <w:abstractNumId w:val="1"/>
  </w:num>
  <w:num w:numId="21">
    <w:abstractNumId w:val="16"/>
  </w:num>
  <w:num w:numId="22">
    <w:abstractNumId w:val="30"/>
  </w:num>
  <w:num w:numId="23">
    <w:abstractNumId w:val="21"/>
  </w:num>
  <w:num w:numId="24">
    <w:abstractNumId w:val="37"/>
  </w:num>
  <w:num w:numId="25">
    <w:abstractNumId w:val="32"/>
  </w:num>
  <w:num w:numId="26">
    <w:abstractNumId w:val="36"/>
  </w:num>
  <w:num w:numId="27">
    <w:abstractNumId w:val="18"/>
  </w:num>
  <w:num w:numId="28">
    <w:abstractNumId w:val="26"/>
  </w:num>
  <w:num w:numId="29">
    <w:abstractNumId w:val="2"/>
  </w:num>
  <w:num w:numId="30">
    <w:abstractNumId w:val="17"/>
  </w:num>
  <w:num w:numId="31">
    <w:abstractNumId w:val="10"/>
  </w:num>
  <w:num w:numId="32">
    <w:abstractNumId w:val="38"/>
  </w:num>
  <w:num w:numId="33">
    <w:abstractNumId w:val="6"/>
  </w:num>
  <w:num w:numId="34">
    <w:abstractNumId w:val="4"/>
    <w:lvlOverride w:ilvl="0">
      <w:startOverride w:val="1"/>
    </w:lvlOverride>
  </w:num>
  <w:num w:numId="35">
    <w:abstractNumId w:val="35"/>
    <w:lvlOverride w:ilvl="0">
      <w:startOverride w:val="1"/>
    </w:lvlOverride>
  </w:num>
  <w:num w:numId="36">
    <w:abstractNumId w:val="9"/>
    <w:lvlOverride w:ilvl="0">
      <w:startOverride w:val="1"/>
    </w:lvlOverride>
  </w:num>
  <w:num w:numId="37">
    <w:abstractNumId w:val="35"/>
    <w:lvlOverride w:ilvl="0">
      <w:startOverride w:val="1"/>
    </w:lvlOverride>
  </w:num>
  <w:num w:numId="38">
    <w:abstractNumId w:val="9"/>
    <w:lvlOverride w:ilvl="0">
      <w:startOverride w:val="1"/>
    </w:lvlOverride>
  </w:num>
  <w:num w:numId="39">
    <w:abstractNumId w:val="35"/>
    <w:lvlOverride w:ilvl="0">
      <w:startOverride w:val="1"/>
    </w:lvlOverride>
  </w:num>
  <w:num w:numId="40">
    <w:abstractNumId w:val="35"/>
    <w:lvlOverride w:ilvl="0">
      <w:startOverride w:val="1"/>
    </w:lvlOverride>
  </w:num>
  <w:num w:numId="41">
    <w:abstractNumId w:val="9"/>
    <w:lvlOverride w:ilvl="0">
      <w:startOverride w:val="1"/>
    </w:lvlOverride>
  </w:num>
  <w:num w:numId="42">
    <w:abstractNumId w:val="35"/>
    <w:lvlOverride w:ilvl="0">
      <w:startOverride w:val="1"/>
    </w:lvlOverride>
  </w:num>
  <w:num w:numId="43">
    <w:abstractNumId w:val="35"/>
    <w:lvlOverride w:ilvl="0">
      <w:startOverride w:val="1"/>
    </w:lvlOverride>
  </w:num>
  <w:num w:numId="44">
    <w:abstractNumId w:val="35"/>
    <w:lvlOverride w:ilvl="0">
      <w:startOverride w:val="1"/>
    </w:lvlOverride>
  </w:num>
  <w:num w:numId="45">
    <w:abstractNumId w:val="35"/>
    <w:lvlOverride w:ilvl="0">
      <w:startOverride w:val="1"/>
    </w:lvlOverride>
  </w:num>
  <w:num w:numId="46">
    <w:abstractNumId w:val="20"/>
    <w:lvlOverride w:ilvl="0">
      <w:startOverride w:val="1"/>
    </w:lvlOverride>
  </w:num>
  <w:num w:numId="47">
    <w:abstractNumId w:val="9"/>
    <w:lvlOverride w:ilvl="0">
      <w:startOverride w:val="1"/>
    </w:lvlOverride>
  </w:num>
  <w:num w:numId="48">
    <w:abstractNumId w:val="35"/>
    <w:lvlOverride w:ilvl="0">
      <w:startOverride w:val="1"/>
    </w:lvlOverride>
  </w:num>
  <w:num w:numId="49">
    <w:abstractNumId w:val="35"/>
    <w:lvlOverride w:ilvl="0">
      <w:startOverride w:val="1"/>
    </w:lvlOverride>
  </w:num>
  <w:num w:numId="50">
    <w:abstractNumId w:val="35"/>
    <w:lvlOverride w:ilvl="0">
      <w:startOverride w:val="1"/>
    </w:lvlOverride>
  </w:num>
  <w:num w:numId="51">
    <w:abstractNumId w:val="35"/>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35"/>
    <w:lvlOverride w:ilvl="0">
      <w:startOverride w:val="1"/>
    </w:lvlOverride>
  </w:num>
  <w:num w:numId="55">
    <w:abstractNumId w:val="35"/>
    <w:lvlOverride w:ilvl="0">
      <w:startOverride w:val="1"/>
    </w:lvlOverride>
  </w:num>
  <w:num w:numId="56">
    <w:abstractNumId w:val="35"/>
    <w:lvlOverride w:ilvl="0">
      <w:startOverride w:val="1"/>
    </w:lvlOverride>
  </w:num>
  <w:num w:numId="57">
    <w:abstractNumId w:val="25"/>
  </w:num>
  <w:num w:numId="58">
    <w:abstractNumId w:val="19"/>
  </w:num>
  <w:num w:numId="59">
    <w:abstractNumId w:val="33"/>
  </w:num>
  <w:num w:numId="60">
    <w:abstractNumId w:val="23"/>
  </w:num>
  <w:num w:numId="61">
    <w:abstractNumId w:val="28"/>
  </w:num>
  <w:num w:numId="62">
    <w:abstractNumId w:val="15"/>
  </w:num>
  <w:num w:numId="63">
    <w:abstractNumId w:val="27"/>
  </w:num>
  <w:num w:numId="64">
    <w:abstractNumId w:val="1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57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9643F"/>
    <w:rsid w:val="000A6550"/>
    <w:rsid w:val="000B6F38"/>
    <w:rsid w:val="000C26BA"/>
    <w:rsid w:val="000D0D56"/>
    <w:rsid w:val="000E03BA"/>
    <w:rsid w:val="000E3F4F"/>
    <w:rsid w:val="000F3E9D"/>
    <w:rsid w:val="00101E66"/>
    <w:rsid w:val="001062F7"/>
    <w:rsid w:val="00106CBE"/>
    <w:rsid w:val="00110002"/>
    <w:rsid w:val="001155DC"/>
    <w:rsid w:val="00116E27"/>
    <w:rsid w:val="00117B42"/>
    <w:rsid w:val="00122251"/>
    <w:rsid w:val="001242B6"/>
    <w:rsid w:val="0013502E"/>
    <w:rsid w:val="001434AE"/>
    <w:rsid w:val="00154E8A"/>
    <w:rsid w:val="001565D4"/>
    <w:rsid w:val="00157918"/>
    <w:rsid w:val="00163A43"/>
    <w:rsid w:val="00185728"/>
    <w:rsid w:val="00185AC8"/>
    <w:rsid w:val="001B0EFB"/>
    <w:rsid w:val="001B1CF5"/>
    <w:rsid w:val="001B1D33"/>
    <w:rsid w:val="001B37B9"/>
    <w:rsid w:val="001B7613"/>
    <w:rsid w:val="001C4084"/>
    <w:rsid w:val="001C5812"/>
    <w:rsid w:val="001D4657"/>
    <w:rsid w:val="001D5C47"/>
    <w:rsid w:val="001E318F"/>
    <w:rsid w:val="0020043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A7CF3"/>
    <w:rsid w:val="002B4476"/>
    <w:rsid w:val="002B5903"/>
    <w:rsid w:val="002C12F0"/>
    <w:rsid w:val="002C1FFA"/>
    <w:rsid w:val="002C7954"/>
    <w:rsid w:val="002D16BD"/>
    <w:rsid w:val="002E24A8"/>
    <w:rsid w:val="002E3294"/>
    <w:rsid w:val="002E381E"/>
    <w:rsid w:val="002E5466"/>
    <w:rsid w:val="002E55C8"/>
    <w:rsid w:val="002F1628"/>
    <w:rsid w:val="00303214"/>
    <w:rsid w:val="00304163"/>
    <w:rsid w:val="00312493"/>
    <w:rsid w:val="00320600"/>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5860"/>
    <w:rsid w:val="004861F1"/>
    <w:rsid w:val="00493CFC"/>
    <w:rsid w:val="00495BA8"/>
    <w:rsid w:val="004A1BBC"/>
    <w:rsid w:val="004A38AA"/>
    <w:rsid w:val="004B2078"/>
    <w:rsid w:val="004B7299"/>
    <w:rsid w:val="004B75BE"/>
    <w:rsid w:val="004D5614"/>
    <w:rsid w:val="00506C9C"/>
    <w:rsid w:val="00517D63"/>
    <w:rsid w:val="00522373"/>
    <w:rsid w:val="00526EFA"/>
    <w:rsid w:val="0053179F"/>
    <w:rsid w:val="0053549F"/>
    <w:rsid w:val="00551E68"/>
    <w:rsid w:val="00553F2A"/>
    <w:rsid w:val="00556B47"/>
    <w:rsid w:val="00574884"/>
    <w:rsid w:val="0057545C"/>
    <w:rsid w:val="00577FE5"/>
    <w:rsid w:val="00585397"/>
    <w:rsid w:val="00587F86"/>
    <w:rsid w:val="00590DB8"/>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84AF1"/>
    <w:rsid w:val="0068574E"/>
    <w:rsid w:val="00692399"/>
    <w:rsid w:val="00692DC7"/>
    <w:rsid w:val="006937C8"/>
    <w:rsid w:val="006A517E"/>
    <w:rsid w:val="006A74DA"/>
    <w:rsid w:val="006B2ACC"/>
    <w:rsid w:val="006B4705"/>
    <w:rsid w:val="006B4A4E"/>
    <w:rsid w:val="006B4AEF"/>
    <w:rsid w:val="006C0F7D"/>
    <w:rsid w:val="006D27C9"/>
    <w:rsid w:val="006D2BEA"/>
    <w:rsid w:val="006D5576"/>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1B8E"/>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A3E9C"/>
    <w:rsid w:val="008C321F"/>
    <w:rsid w:val="008C777C"/>
    <w:rsid w:val="008E058D"/>
    <w:rsid w:val="008E0CD2"/>
    <w:rsid w:val="008E2DAA"/>
    <w:rsid w:val="008E3B09"/>
    <w:rsid w:val="008E7A3D"/>
    <w:rsid w:val="008F259C"/>
    <w:rsid w:val="00901DBC"/>
    <w:rsid w:val="0090378B"/>
    <w:rsid w:val="0090617D"/>
    <w:rsid w:val="00915ECB"/>
    <w:rsid w:val="00923553"/>
    <w:rsid w:val="00942823"/>
    <w:rsid w:val="00943876"/>
    <w:rsid w:val="00943AEA"/>
    <w:rsid w:val="009463A7"/>
    <w:rsid w:val="0096182D"/>
    <w:rsid w:val="009626AE"/>
    <w:rsid w:val="009742B5"/>
    <w:rsid w:val="009775F1"/>
    <w:rsid w:val="009778EA"/>
    <w:rsid w:val="009A082A"/>
    <w:rsid w:val="009C0AFF"/>
    <w:rsid w:val="009C2E78"/>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943"/>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D3696"/>
    <w:rsid w:val="00BD528B"/>
    <w:rsid w:val="00BD5E3D"/>
    <w:rsid w:val="00BE25A7"/>
    <w:rsid w:val="00BE3E3C"/>
    <w:rsid w:val="00BE423F"/>
    <w:rsid w:val="00BF03CB"/>
    <w:rsid w:val="00BF0724"/>
    <w:rsid w:val="00BF0E73"/>
    <w:rsid w:val="00BF1111"/>
    <w:rsid w:val="00C022EC"/>
    <w:rsid w:val="00C06FE9"/>
    <w:rsid w:val="00C10222"/>
    <w:rsid w:val="00C10725"/>
    <w:rsid w:val="00C1095D"/>
    <w:rsid w:val="00C10A60"/>
    <w:rsid w:val="00C135C1"/>
    <w:rsid w:val="00C31456"/>
    <w:rsid w:val="00C32443"/>
    <w:rsid w:val="00C32EE0"/>
    <w:rsid w:val="00C375E0"/>
    <w:rsid w:val="00C43C11"/>
    <w:rsid w:val="00C47B4D"/>
    <w:rsid w:val="00C55086"/>
    <w:rsid w:val="00C575C3"/>
    <w:rsid w:val="00C64AB0"/>
    <w:rsid w:val="00C669CB"/>
    <w:rsid w:val="00C70209"/>
    <w:rsid w:val="00C83F24"/>
    <w:rsid w:val="00C85DE1"/>
    <w:rsid w:val="00C8623C"/>
    <w:rsid w:val="00C93793"/>
    <w:rsid w:val="00C962DA"/>
    <w:rsid w:val="00CA4350"/>
    <w:rsid w:val="00CA75BF"/>
    <w:rsid w:val="00CD5202"/>
    <w:rsid w:val="00CE081F"/>
    <w:rsid w:val="00CE28CA"/>
    <w:rsid w:val="00CF6DDA"/>
    <w:rsid w:val="00CF75FD"/>
    <w:rsid w:val="00D04881"/>
    <w:rsid w:val="00D155CF"/>
    <w:rsid w:val="00D30874"/>
    <w:rsid w:val="00D31540"/>
    <w:rsid w:val="00D31BE3"/>
    <w:rsid w:val="00D35342"/>
    <w:rsid w:val="00D4057E"/>
    <w:rsid w:val="00D43E8C"/>
    <w:rsid w:val="00D454BA"/>
    <w:rsid w:val="00D45E3E"/>
    <w:rsid w:val="00D51902"/>
    <w:rsid w:val="00D634A2"/>
    <w:rsid w:val="00D71AED"/>
    <w:rsid w:val="00D71E53"/>
    <w:rsid w:val="00D75AA3"/>
    <w:rsid w:val="00D76333"/>
    <w:rsid w:val="00D76FB0"/>
    <w:rsid w:val="00D86A56"/>
    <w:rsid w:val="00D9131E"/>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42AF"/>
    <w:rsid w:val="00E866E9"/>
    <w:rsid w:val="00E9460A"/>
    <w:rsid w:val="00EA1F44"/>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077"/>
    <w:rsid w:val="00F3479D"/>
    <w:rsid w:val="00F50545"/>
    <w:rsid w:val="00F659F1"/>
    <w:rsid w:val="00F7302F"/>
    <w:rsid w:val="00F7385E"/>
    <w:rsid w:val="00F740C0"/>
    <w:rsid w:val="00F75EFD"/>
    <w:rsid w:val="00F93A4B"/>
    <w:rsid w:val="00F96023"/>
    <w:rsid w:val="00FA24B4"/>
    <w:rsid w:val="00FB6DD9"/>
    <w:rsid w:val="00FC0134"/>
    <w:rsid w:val="00FC1AED"/>
    <w:rsid w:val="00FC3EB1"/>
    <w:rsid w:val="00FC4C01"/>
    <w:rsid w:val="00FC6A21"/>
    <w:rsid w:val="00FD4AC1"/>
    <w:rsid w:val="00FD699D"/>
    <w:rsid w:val="00FE1CDE"/>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706"/>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5.gif"/><Relationship Id="rId39" Type="http://schemas.openxmlformats.org/officeDocument/2006/relationships/oleObject" Target="embeddings/oleObject7.bin"/><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image" Target="media/image25.wmf"/><Relationship Id="rId47" Type="http://schemas.openxmlformats.org/officeDocument/2006/relationships/image" Target="media/image29.png"/><Relationship Id="rId50" Type="http://schemas.openxmlformats.org/officeDocument/2006/relationships/image" Target="media/image32.emf"/><Relationship Id="rId55" Type="http://schemas.openxmlformats.org/officeDocument/2006/relationships/oleObject" Target="embeddings/oleObject11.bin"/><Relationship Id="rId63" Type="http://schemas.openxmlformats.org/officeDocument/2006/relationships/image" Target="media/image43.jpeg"/><Relationship Id="rId68" Type="http://schemas.openxmlformats.org/officeDocument/2006/relationships/image" Target="media/image48.jpeg"/><Relationship Id="rId76" Type="http://schemas.openxmlformats.org/officeDocument/2006/relationships/image" Target="media/image56.jpeg"/><Relationship Id="rId84"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51.jpeg"/><Relationship Id="rId2" Type="http://schemas.openxmlformats.org/officeDocument/2006/relationships/customXml" Target="../customXml/item1.xml"/><Relationship Id="rId16" Type="http://schemas.openxmlformats.org/officeDocument/2006/relationships/image" Target="media/image7.jpeg"/><Relationship Id="rId29" Type="http://schemas.openxmlformats.org/officeDocument/2006/relationships/image" Target="media/image17.wmf"/><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2.jpeg"/><Relationship Id="rId40" Type="http://schemas.openxmlformats.org/officeDocument/2006/relationships/image" Target="media/image24.wmf"/><Relationship Id="rId45" Type="http://schemas.openxmlformats.org/officeDocument/2006/relationships/image" Target="media/image27.gif"/><Relationship Id="rId53" Type="http://schemas.openxmlformats.org/officeDocument/2006/relationships/image" Target="media/image34.jpeg"/><Relationship Id="rId58" Type="http://schemas.openxmlformats.org/officeDocument/2006/relationships/image" Target="media/image38.jpeg"/><Relationship Id="rId66" Type="http://schemas.openxmlformats.org/officeDocument/2006/relationships/image" Target="media/image46.jpeg"/><Relationship Id="rId74" Type="http://schemas.openxmlformats.org/officeDocument/2006/relationships/image" Target="media/image54.jpeg"/><Relationship Id="rId79" Type="http://schemas.openxmlformats.org/officeDocument/2006/relationships/image" Target="media/image59.jpeg"/><Relationship Id="rId5" Type="http://schemas.microsoft.com/office/2007/relationships/stylesWithEffects" Target="stylesWithEffects.xml"/><Relationship Id="rId61" Type="http://schemas.openxmlformats.org/officeDocument/2006/relationships/image" Target="media/image41.jpeg"/><Relationship Id="rId82" Type="http://schemas.openxmlformats.org/officeDocument/2006/relationships/header" Target="header1.xml"/><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oleObject" Target="embeddings/oleObject9.bin"/><Relationship Id="rId48" Type="http://schemas.openxmlformats.org/officeDocument/2006/relationships/image" Target="media/image30.jpeg"/><Relationship Id="rId56" Type="http://schemas.openxmlformats.org/officeDocument/2006/relationships/image" Target="media/image36.jpeg"/><Relationship Id="rId64" Type="http://schemas.openxmlformats.org/officeDocument/2006/relationships/image" Target="media/image44.jpeg"/><Relationship Id="rId69" Type="http://schemas.openxmlformats.org/officeDocument/2006/relationships/image" Target="media/image49.jpeg"/><Relationship Id="rId77" Type="http://schemas.openxmlformats.org/officeDocument/2006/relationships/image" Target="media/image57.jpeg"/><Relationship Id="rId8" Type="http://schemas.openxmlformats.org/officeDocument/2006/relationships/footnotes" Target="footnotes.xml"/><Relationship Id="rId51" Type="http://schemas.openxmlformats.org/officeDocument/2006/relationships/image" Target="media/image33.wmf"/><Relationship Id="rId72" Type="http://schemas.openxmlformats.org/officeDocument/2006/relationships/image" Target="media/image52.jpeg"/><Relationship Id="rId80" Type="http://schemas.openxmlformats.org/officeDocument/2006/relationships/image" Target="media/image60.jpe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19.jpeg"/><Relationship Id="rId38" Type="http://schemas.openxmlformats.org/officeDocument/2006/relationships/image" Target="media/image23.wmf"/><Relationship Id="rId46" Type="http://schemas.openxmlformats.org/officeDocument/2006/relationships/image" Target="media/image28.gif"/><Relationship Id="rId59" Type="http://schemas.openxmlformats.org/officeDocument/2006/relationships/image" Target="media/image39.jpeg"/><Relationship Id="rId67" Type="http://schemas.openxmlformats.org/officeDocument/2006/relationships/image" Target="media/image47.jpeg"/><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5.wmf"/><Relationship Id="rId62" Type="http://schemas.openxmlformats.org/officeDocument/2006/relationships/image" Target="media/image42.jpeg"/><Relationship Id="rId70" Type="http://schemas.openxmlformats.org/officeDocument/2006/relationships/image" Target="media/image50.jpeg"/><Relationship Id="rId75" Type="http://schemas.openxmlformats.org/officeDocument/2006/relationships/image" Target="media/image55.jpeg"/><Relationship Id="rId83"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1.jpeg"/><Relationship Id="rId49" Type="http://schemas.openxmlformats.org/officeDocument/2006/relationships/image" Target="media/image31.png"/><Relationship Id="rId57" Type="http://schemas.openxmlformats.org/officeDocument/2006/relationships/image" Target="media/image37.jpeg"/><Relationship Id="rId10" Type="http://schemas.openxmlformats.org/officeDocument/2006/relationships/image" Target="media/image1.png"/><Relationship Id="rId31" Type="http://schemas.openxmlformats.org/officeDocument/2006/relationships/image" Target="media/image18.wmf"/><Relationship Id="rId44" Type="http://schemas.openxmlformats.org/officeDocument/2006/relationships/image" Target="media/image26.gif"/><Relationship Id="rId52" Type="http://schemas.openxmlformats.org/officeDocument/2006/relationships/oleObject" Target="embeddings/oleObject10.bin"/><Relationship Id="rId60" Type="http://schemas.openxmlformats.org/officeDocument/2006/relationships/image" Target="media/image40.jpeg"/><Relationship Id="rId65" Type="http://schemas.openxmlformats.org/officeDocument/2006/relationships/image" Target="media/image45.jpeg"/><Relationship Id="rId73" Type="http://schemas.openxmlformats.org/officeDocument/2006/relationships/image" Target="media/image53.jpeg"/><Relationship Id="rId78" Type="http://schemas.openxmlformats.org/officeDocument/2006/relationships/image" Target="media/image58.jpeg"/><Relationship Id="rId81" Type="http://schemas.openxmlformats.org/officeDocument/2006/relationships/image" Target="media/image61.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FB1AD1-64D4-44B1-A26C-99B72EBF0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06</TotalTime>
  <Pages>27</Pages>
  <Words>8594</Words>
  <Characters>47268</Characters>
  <Application>Microsoft Office Word</Application>
  <DocSecurity>0</DocSecurity>
  <Lines>393</Lines>
  <Paragraphs>111</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55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58</cp:revision>
  <cp:lastPrinted>2015-03-29T16:15:00Z</cp:lastPrinted>
  <dcterms:created xsi:type="dcterms:W3CDTF">2014-10-28T08:38:00Z</dcterms:created>
  <dcterms:modified xsi:type="dcterms:W3CDTF">2015-03-29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